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19"/>
  </p:notesMasterIdLst>
  <p:sldIdLst>
    <p:sldId id="258" r:id="rId2"/>
    <p:sldId id="256" r:id="rId3"/>
    <p:sldId id="322" r:id="rId4"/>
    <p:sldId id="312" r:id="rId5"/>
    <p:sldId id="259" r:id="rId6"/>
    <p:sldId id="320" r:id="rId7"/>
    <p:sldId id="261" r:id="rId8"/>
    <p:sldId id="317" r:id="rId9"/>
    <p:sldId id="321" r:id="rId10"/>
    <p:sldId id="314" r:id="rId11"/>
    <p:sldId id="313" r:id="rId12"/>
    <p:sldId id="316" r:id="rId13"/>
    <p:sldId id="315" r:id="rId14"/>
    <p:sldId id="263" r:id="rId15"/>
    <p:sldId id="318" r:id="rId16"/>
    <p:sldId id="319" r:id="rId17"/>
    <p:sldId id="274" r:id="rId18"/>
  </p:sldIdLst>
  <p:sldSz cx="9144000" cy="5143500" type="screen16x9"/>
  <p:notesSz cx="6858000" cy="9144000"/>
  <p:embeddedFontLst>
    <p:embeddedFont>
      <p:font typeface="Raleway Thin" panose="020B0604020202020204" charset="0"/>
      <p:regular r:id="rId20"/>
      <p:bold r:id="rId21"/>
      <p:italic r:id="rId22"/>
      <p:boldItalic r:id="rId23"/>
    </p:embeddedFont>
    <p:embeddedFont>
      <p:font typeface="Fira Sans Extra Condensed" panose="020B0604020202020204" charset="0"/>
      <p:regular r:id="rId24"/>
      <p:bold r:id="rId25"/>
      <p:italic r:id="rId26"/>
      <p:boldItalic r:id="rId27"/>
    </p:embeddedFont>
    <p:embeddedFont>
      <p:font typeface="Cambria Math" panose="02040503050406030204" pitchFamily="18" charset="0"/>
      <p:regular r:id="rId28"/>
    </p:embeddedFont>
    <p:embeddedFont>
      <p:font typeface="Raleway" panose="020B0604020202020204" charset="0"/>
      <p:regular r:id="rId29"/>
      <p:bold r:id="rId30"/>
      <p:italic r:id="rId31"/>
      <p:boldItalic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Gloria Hallelujah" panose="020B0604020202020204" charset="0"/>
      <p:regular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>
        <p15:guide id="1" pos="2880" userDrawn="1">
          <p15:clr>
            <a:srgbClr val="A4A3A4"/>
          </p15:clr>
        </p15:guide>
        <p15:guide id="2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18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6EF1960-82E1-4432-9F2F-675903A9F3FA}">
  <a:tblStyle styleId="{26EF1960-82E1-4432-9F2F-675903A9F3F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314"/>
    <p:restoredTop sz="94038"/>
  </p:normalViewPr>
  <p:slideViewPr>
    <p:cSldViewPr snapToGrid="0" snapToObjects="1">
      <p:cViewPr varScale="1">
        <p:scale>
          <a:sx n="92" d="100"/>
          <a:sy n="92" d="100"/>
        </p:scale>
        <p:origin x="-972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9" Type="http://schemas.openxmlformats.org/officeDocument/2006/relationships/viewProps" Target="viewProps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font" Target="fonts/font18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101075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" name="Google Shape;928;gccdb39284a_0_8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9" name="Google Shape;929;gccdb39284a_0_8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2" name="Google Shape;86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" name="Google Shape;934;gccdb39284a_2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5" name="Google Shape;935;gccdb39284a_2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6" name="Google Shape;976;gccdb39284a_3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7" name="Google Shape;977;gccdb39284a_3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6" name="Google Shape;976;gccdb39284a_3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7" name="Google Shape;977;gccdb39284a_3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" name="Google Shape;1108;gccffd0e25e_0_16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09" name="Google Shape;1109;gccffd0e25e_0_16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" name="Google Shape;1906;gccf3902700_0_1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7" name="Google Shape;1907;gccf3902700_0_1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69007" y="-101129"/>
            <a:ext cx="2299567" cy="1009729"/>
          </a:xfrm>
          <a:custGeom>
            <a:avLst/>
            <a:gdLst/>
            <a:ahLst/>
            <a:cxnLst/>
            <a:rect l="l" t="t" r="r" b="b"/>
            <a:pathLst>
              <a:path w="14457" h="6348" extrusionOk="0">
                <a:moveTo>
                  <a:pt x="0" y="1"/>
                </a:moveTo>
                <a:lnTo>
                  <a:pt x="0" y="6160"/>
                </a:lnTo>
                <a:cubicBezTo>
                  <a:pt x="307" y="6283"/>
                  <a:pt x="641" y="6348"/>
                  <a:pt x="972" y="6348"/>
                </a:cubicBezTo>
                <a:cubicBezTo>
                  <a:pt x="1431" y="6348"/>
                  <a:pt x="1886" y="6223"/>
                  <a:pt x="2259" y="5957"/>
                </a:cubicBezTo>
                <a:cubicBezTo>
                  <a:pt x="2971" y="5450"/>
                  <a:pt x="3272" y="4560"/>
                  <a:pt x="3620" y="3758"/>
                </a:cubicBezTo>
                <a:cubicBezTo>
                  <a:pt x="3967" y="2955"/>
                  <a:pt x="4504" y="2110"/>
                  <a:pt x="5362" y="1938"/>
                </a:cubicBezTo>
                <a:cubicBezTo>
                  <a:pt x="5472" y="1916"/>
                  <a:pt x="5582" y="1906"/>
                  <a:pt x="5692" y="1906"/>
                </a:cubicBezTo>
                <a:cubicBezTo>
                  <a:pt x="6160" y="1906"/>
                  <a:pt x="6628" y="2081"/>
                  <a:pt x="7080" y="2232"/>
                </a:cubicBezTo>
                <a:cubicBezTo>
                  <a:pt x="7585" y="2401"/>
                  <a:pt x="8141" y="2535"/>
                  <a:pt x="8672" y="2535"/>
                </a:cubicBezTo>
                <a:cubicBezTo>
                  <a:pt x="9138" y="2535"/>
                  <a:pt x="9586" y="2431"/>
                  <a:pt x="9965" y="2156"/>
                </a:cubicBezTo>
                <a:cubicBezTo>
                  <a:pt x="10504" y="1765"/>
                  <a:pt x="10846" y="1060"/>
                  <a:pt x="11419" y="789"/>
                </a:cubicBezTo>
                <a:lnTo>
                  <a:pt x="11420" y="789"/>
                </a:lnTo>
                <a:cubicBezTo>
                  <a:pt x="11436" y="781"/>
                  <a:pt x="11452" y="774"/>
                  <a:pt x="11469" y="767"/>
                </a:cubicBezTo>
                <a:cubicBezTo>
                  <a:pt x="11544" y="736"/>
                  <a:pt x="11623" y="712"/>
                  <a:pt x="11706" y="696"/>
                </a:cubicBezTo>
                <a:cubicBezTo>
                  <a:pt x="11777" y="683"/>
                  <a:pt x="11848" y="678"/>
                  <a:pt x="11919" y="678"/>
                </a:cubicBezTo>
                <a:cubicBezTo>
                  <a:pt x="12271" y="678"/>
                  <a:pt x="12623" y="809"/>
                  <a:pt x="12978" y="824"/>
                </a:cubicBezTo>
                <a:cubicBezTo>
                  <a:pt x="12999" y="824"/>
                  <a:pt x="13020" y="825"/>
                  <a:pt x="13041" y="825"/>
                </a:cubicBezTo>
                <a:cubicBezTo>
                  <a:pt x="13511" y="825"/>
                  <a:pt x="13977" y="611"/>
                  <a:pt x="14281" y="253"/>
                </a:cubicBezTo>
                <a:cubicBezTo>
                  <a:pt x="14348" y="175"/>
                  <a:pt x="14407" y="90"/>
                  <a:pt x="14457" y="1"/>
                </a:cubicBez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>
            <a:off x="-311600" y="3147069"/>
            <a:ext cx="4163302" cy="2268390"/>
          </a:xfrm>
          <a:custGeom>
            <a:avLst/>
            <a:gdLst/>
            <a:ahLst/>
            <a:cxnLst/>
            <a:rect l="l" t="t" r="r" b="b"/>
            <a:pathLst>
              <a:path w="26174" h="14261" extrusionOk="0">
                <a:moveTo>
                  <a:pt x="4863" y="0"/>
                </a:moveTo>
                <a:cubicBezTo>
                  <a:pt x="4600" y="0"/>
                  <a:pt x="4337" y="25"/>
                  <a:pt x="4079" y="86"/>
                </a:cubicBezTo>
                <a:cubicBezTo>
                  <a:pt x="3577" y="206"/>
                  <a:pt x="3127" y="469"/>
                  <a:pt x="2736" y="803"/>
                </a:cubicBezTo>
                <a:cubicBezTo>
                  <a:pt x="1930" y="1492"/>
                  <a:pt x="1836" y="3135"/>
                  <a:pt x="799" y="3280"/>
                </a:cubicBezTo>
                <a:cubicBezTo>
                  <a:pt x="128" y="3374"/>
                  <a:pt x="0" y="4462"/>
                  <a:pt x="66" y="4462"/>
                </a:cubicBezTo>
                <a:cubicBezTo>
                  <a:pt x="68" y="4462"/>
                  <a:pt x="70" y="4461"/>
                  <a:pt x="72" y="4459"/>
                </a:cubicBezTo>
                <a:lnTo>
                  <a:pt x="72" y="4459"/>
                </a:lnTo>
                <a:cubicBezTo>
                  <a:pt x="67" y="5698"/>
                  <a:pt x="63" y="6939"/>
                  <a:pt x="59" y="8179"/>
                </a:cubicBezTo>
                <a:cubicBezTo>
                  <a:pt x="56" y="8831"/>
                  <a:pt x="53" y="9483"/>
                  <a:pt x="51" y="10135"/>
                </a:cubicBezTo>
                <a:cubicBezTo>
                  <a:pt x="50" y="10457"/>
                  <a:pt x="49" y="10777"/>
                  <a:pt x="48" y="11099"/>
                </a:cubicBezTo>
                <a:cubicBezTo>
                  <a:pt x="47" y="11393"/>
                  <a:pt x="48" y="11687"/>
                  <a:pt x="100" y="11976"/>
                </a:cubicBezTo>
                <a:cubicBezTo>
                  <a:pt x="186" y="12456"/>
                  <a:pt x="458" y="12928"/>
                  <a:pt x="933" y="13108"/>
                </a:cubicBezTo>
                <a:cubicBezTo>
                  <a:pt x="1033" y="13146"/>
                  <a:pt x="1145" y="13169"/>
                  <a:pt x="1252" y="13169"/>
                </a:cubicBezTo>
                <a:cubicBezTo>
                  <a:pt x="1254" y="13169"/>
                  <a:pt x="1257" y="13169"/>
                  <a:pt x="1259" y="13169"/>
                </a:cubicBezTo>
                <a:cubicBezTo>
                  <a:pt x="1388" y="13167"/>
                  <a:pt x="1479" y="13054"/>
                  <a:pt x="1583" y="12989"/>
                </a:cubicBezTo>
                <a:cubicBezTo>
                  <a:pt x="1788" y="12861"/>
                  <a:pt x="2013" y="12777"/>
                  <a:pt x="2247" y="12724"/>
                </a:cubicBezTo>
                <a:cubicBezTo>
                  <a:pt x="2483" y="12671"/>
                  <a:pt x="2724" y="12651"/>
                  <a:pt x="2966" y="12651"/>
                </a:cubicBezTo>
                <a:cubicBezTo>
                  <a:pt x="3233" y="12651"/>
                  <a:pt x="3501" y="12676"/>
                  <a:pt x="3763" y="12707"/>
                </a:cubicBezTo>
                <a:cubicBezTo>
                  <a:pt x="4310" y="12772"/>
                  <a:pt x="4853" y="12875"/>
                  <a:pt x="5400" y="12938"/>
                </a:cubicBezTo>
                <a:cubicBezTo>
                  <a:pt x="6669" y="13085"/>
                  <a:pt x="7946" y="13111"/>
                  <a:pt x="9219" y="13205"/>
                </a:cubicBezTo>
                <a:cubicBezTo>
                  <a:pt x="9860" y="13253"/>
                  <a:pt x="10500" y="13317"/>
                  <a:pt x="11134" y="13424"/>
                </a:cubicBezTo>
                <a:cubicBezTo>
                  <a:pt x="11749" y="13526"/>
                  <a:pt x="12358" y="13663"/>
                  <a:pt x="12967" y="13796"/>
                </a:cubicBezTo>
                <a:cubicBezTo>
                  <a:pt x="14136" y="14051"/>
                  <a:pt x="15300" y="14261"/>
                  <a:pt x="16498" y="14261"/>
                </a:cubicBezTo>
                <a:cubicBezTo>
                  <a:pt x="16552" y="14261"/>
                  <a:pt x="16606" y="14260"/>
                  <a:pt x="16660" y="14259"/>
                </a:cubicBezTo>
                <a:cubicBezTo>
                  <a:pt x="17953" y="14238"/>
                  <a:pt x="19236" y="14050"/>
                  <a:pt x="20525" y="13980"/>
                </a:cubicBezTo>
                <a:cubicBezTo>
                  <a:pt x="21615" y="13919"/>
                  <a:pt x="22718" y="13973"/>
                  <a:pt x="23796" y="13769"/>
                </a:cubicBezTo>
                <a:cubicBezTo>
                  <a:pt x="24313" y="13670"/>
                  <a:pt x="24820" y="13506"/>
                  <a:pt x="25277" y="13242"/>
                </a:cubicBezTo>
                <a:cubicBezTo>
                  <a:pt x="25711" y="12992"/>
                  <a:pt x="26148" y="12628"/>
                  <a:pt x="26165" y="12087"/>
                </a:cubicBezTo>
                <a:cubicBezTo>
                  <a:pt x="26174" y="11806"/>
                  <a:pt x="26071" y="11536"/>
                  <a:pt x="25960" y="11284"/>
                </a:cubicBezTo>
                <a:cubicBezTo>
                  <a:pt x="25831" y="10995"/>
                  <a:pt x="25692" y="10711"/>
                  <a:pt x="25556" y="10424"/>
                </a:cubicBezTo>
                <a:cubicBezTo>
                  <a:pt x="25280" y="9836"/>
                  <a:pt x="25017" y="9241"/>
                  <a:pt x="24726" y="8660"/>
                </a:cubicBezTo>
                <a:cubicBezTo>
                  <a:pt x="24617" y="8443"/>
                  <a:pt x="24475" y="8244"/>
                  <a:pt x="24244" y="8148"/>
                </a:cubicBezTo>
                <a:cubicBezTo>
                  <a:pt x="23992" y="8043"/>
                  <a:pt x="23700" y="8056"/>
                  <a:pt x="23431" y="8053"/>
                </a:cubicBezTo>
                <a:cubicBezTo>
                  <a:pt x="23345" y="8052"/>
                  <a:pt x="23259" y="8052"/>
                  <a:pt x="23173" y="8052"/>
                </a:cubicBezTo>
                <a:cubicBezTo>
                  <a:pt x="22618" y="8052"/>
                  <a:pt x="22062" y="8075"/>
                  <a:pt x="21508" y="8122"/>
                </a:cubicBezTo>
                <a:cubicBezTo>
                  <a:pt x="20999" y="8165"/>
                  <a:pt x="20489" y="8243"/>
                  <a:pt x="19978" y="8243"/>
                </a:cubicBezTo>
                <a:cubicBezTo>
                  <a:pt x="19867" y="8243"/>
                  <a:pt x="19756" y="8239"/>
                  <a:pt x="19645" y="8231"/>
                </a:cubicBezTo>
                <a:cubicBezTo>
                  <a:pt x="19110" y="8189"/>
                  <a:pt x="18609" y="8002"/>
                  <a:pt x="18163" y="7708"/>
                </a:cubicBezTo>
                <a:cubicBezTo>
                  <a:pt x="17269" y="7121"/>
                  <a:pt x="16691" y="6224"/>
                  <a:pt x="16067" y="5381"/>
                </a:cubicBezTo>
                <a:cubicBezTo>
                  <a:pt x="15751" y="4955"/>
                  <a:pt x="15397" y="4546"/>
                  <a:pt x="14929" y="4285"/>
                </a:cubicBezTo>
                <a:cubicBezTo>
                  <a:pt x="14463" y="4025"/>
                  <a:pt x="13935" y="3920"/>
                  <a:pt x="13408" y="3879"/>
                </a:cubicBezTo>
                <a:cubicBezTo>
                  <a:pt x="13154" y="3860"/>
                  <a:pt x="12899" y="3855"/>
                  <a:pt x="12643" y="3855"/>
                </a:cubicBezTo>
                <a:cubicBezTo>
                  <a:pt x="12450" y="3855"/>
                  <a:pt x="12257" y="3858"/>
                  <a:pt x="12064" y="3858"/>
                </a:cubicBezTo>
                <a:cubicBezTo>
                  <a:pt x="11487" y="3858"/>
                  <a:pt x="10912" y="3836"/>
                  <a:pt x="10354" y="3664"/>
                </a:cubicBezTo>
                <a:cubicBezTo>
                  <a:pt x="9893" y="3522"/>
                  <a:pt x="9465" y="3265"/>
                  <a:pt x="9185" y="2863"/>
                </a:cubicBezTo>
                <a:cubicBezTo>
                  <a:pt x="8887" y="2436"/>
                  <a:pt x="8747" y="1924"/>
                  <a:pt x="8473" y="1483"/>
                </a:cubicBezTo>
                <a:cubicBezTo>
                  <a:pt x="7915" y="585"/>
                  <a:pt x="6844" y="273"/>
                  <a:pt x="5861" y="99"/>
                </a:cubicBezTo>
                <a:cubicBezTo>
                  <a:pt x="5533" y="41"/>
                  <a:pt x="5197" y="0"/>
                  <a:pt x="4863" y="0"/>
                </a:cubicBezTo>
                <a:close/>
              </a:path>
            </a:pathLst>
          </a:custGeom>
          <a:solidFill>
            <a:srgbClr val="FF6EA7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7386716" y="3243776"/>
            <a:ext cx="2068926" cy="2074970"/>
          </a:xfrm>
          <a:custGeom>
            <a:avLst/>
            <a:gdLst/>
            <a:ahLst/>
            <a:cxnLst/>
            <a:rect l="l" t="t" r="r" b="b"/>
            <a:pathLst>
              <a:path w="13007" h="13045" extrusionOk="0">
                <a:moveTo>
                  <a:pt x="11086" y="1"/>
                </a:moveTo>
                <a:cubicBezTo>
                  <a:pt x="10136" y="1"/>
                  <a:pt x="9220" y="578"/>
                  <a:pt x="8514" y="1160"/>
                </a:cubicBezTo>
                <a:cubicBezTo>
                  <a:pt x="7734" y="1801"/>
                  <a:pt x="7147" y="2603"/>
                  <a:pt x="6690" y="3499"/>
                </a:cubicBezTo>
                <a:cubicBezTo>
                  <a:pt x="6269" y="4325"/>
                  <a:pt x="5846" y="5241"/>
                  <a:pt x="4914" y="5581"/>
                </a:cubicBezTo>
                <a:cubicBezTo>
                  <a:pt x="3974" y="5923"/>
                  <a:pt x="2923" y="5759"/>
                  <a:pt x="2005" y="6187"/>
                </a:cubicBezTo>
                <a:cubicBezTo>
                  <a:pt x="1188" y="6570"/>
                  <a:pt x="602" y="7349"/>
                  <a:pt x="329" y="8196"/>
                </a:cubicBezTo>
                <a:cubicBezTo>
                  <a:pt x="1" y="9208"/>
                  <a:pt x="140" y="10320"/>
                  <a:pt x="509" y="11301"/>
                </a:cubicBezTo>
                <a:cubicBezTo>
                  <a:pt x="597" y="11534"/>
                  <a:pt x="989" y="11993"/>
                  <a:pt x="1051" y="11993"/>
                </a:cubicBezTo>
                <a:cubicBezTo>
                  <a:pt x="1057" y="11993"/>
                  <a:pt x="1060" y="11988"/>
                  <a:pt x="1059" y="11977"/>
                </a:cubicBezTo>
                <a:lnTo>
                  <a:pt x="1059" y="11977"/>
                </a:lnTo>
                <a:cubicBezTo>
                  <a:pt x="1717" y="12454"/>
                  <a:pt x="2513" y="12576"/>
                  <a:pt x="3318" y="12576"/>
                </a:cubicBezTo>
                <a:cubicBezTo>
                  <a:pt x="3796" y="12576"/>
                  <a:pt x="4277" y="12533"/>
                  <a:pt x="4735" y="12495"/>
                </a:cubicBezTo>
                <a:cubicBezTo>
                  <a:pt x="5450" y="12436"/>
                  <a:pt x="6168" y="12406"/>
                  <a:pt x="6885" y="12406"/>
                </a:cubicBezTo>
                <a:cubicBezTo>
                  <a:pt x="7827" y="12406"/>
                  <a:pt x="8769" y="12458"/>
                  <a:pt x="9706" y="12564"/>
                </a:cubicBezTo>
                <a:cubicBezTo>
                  <a:pt x="10641" y="12670"/>
                  <a:pt x="11568" y="12831"/>
                  <a:pt x="12485" y="13041"/>
                </a:cubicBezTo>
                <a:cubicBezTo>
                  <a:pt x="12495" y="13043"/>
                  <a:pt x="12505" y="13045"/>
                  <a:pt x="12515" y="13045"/>
                </a:cubicBezTo>
                <a:cubicBezTo>
                  <a:pt x="12578" y="13045"/>
                  <a:pt x="12630" y="12997"/>
                  <a:pt x="12632" y="12929"/>
                </a:cubicBezTo>
                <a:lnTo>
                  <a:pt x="12879" y="5509"/>
                </a:lnTo>
                <a:cubicBezTo>
                  <a:pt x="12900" y="4891"/>
                  <a:pt x="12920" y="4272"/>
                  <a:pt x="12940" y="3654"/>
                </a:cubicBezTo>
                <a:cubicBezTo>
                  <a:pt x="12960" y="3073"/>
                  <a:pt x="13006" y="2485"/>
                  <a:pt x="12985" y="1903"/>
                </a:cubicBezTo>
                <a:cubicBezTo>
                  <a:pt x="12967" y="1412"/>
                  <a:pt x="12856" y="914"/>
                  <a:pt x="12502" y="551"/>
                </a:cubicBezTo>
                <a:cubicBezTo>
                  <a:pt x="12188" y="228"/>
                  <a:pt x="11746" y="54"/>
                  <a:pt x="11303" y="11"/>
                </a:cubicBezTo>
                <a:cubicBezTo>
                  <a:pt x="11230" y="4"/>
                  <a:pt x="11158" y="1"/>
                  <a:pt x="11086" y="1"/>
                </a:cubicBezTo>
                <a:close/>
              </a:path>
            </a:pathLst>
          </a:custGeom>
          <a:solidFill>
            <a:srgbClr val="B2F7EF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446124" y="-346475"/>
            <a:ext cx="3877467" cy="1370005"/>
          </a:xfrm>
          <a:custGeom>
            <a:avLst/>
            <a:gdLst/>
            <a:ahLst/>
            <a:cxnLst/>
            <a:rect l="l" t="t" r="r" b="b"/>
            <a:pathLst>
              <a:path w="24377" h="8613" extrusionOk="0">
                <a:moveTo>
                  <a:pt x="22626" y="1"/>
                </a:moveTo>
                <a:cubicBezTo>
                  <a:pt x="22431" y="1"/>
                  <a:pt x="22241" y="55"/>
                  <a:pt x="22058" y="101"/>
                </a:cubicBezTo>
                <a:cubicBezTo>
                  <a:pt x="21511" y="238"/>
                  <a:pt x="20953" y="349"/>
                  <a:pt x="20391" y="439"/>
                </a:cubicBezTo>
                <a:cubicBezTo>
                  <a:pt x="18472" y="743"/>
                  <a:pt x="16508" y="793"/>
                  <a:pt x="14552" y="793"/>
                </a:cubicBezTo>
                <a:cubicBezTo>
                  <a:pt x="14183" y="793"/>
                  <a:pt x="13813" y="791"/>
                  <a:pt x="13445" y="789"/>
                </a:cubicBezTo>
                <a:cubicBezTo>
                  <a:pt x="11020" y="775"/>
                  <a:pt x="8592" y="763"/>
                  <a:pt x="6170" y="648"/>
                </a:cubicBezTo>
                <a:cubicBezTo>
                  <a:pt x="4959" y="590"/>
                  <a:pt x="3748" y="506"/>
                  <a:pt x="2545" y="383"/>
                </a:cubicBezTo>
                <a:cubicBezTo>
                  <a:pt x="2238" y="351"/>
                  <a:pt x="1932" y="316"/>
                  <a:pt x="1627" y="279"/>
                </a:cubicBezTo>
                <a:cubicBezTo>
                  <a:pt x="1398" y="252"/>
                  <a:pt x="1163" y="215"/>
                  <a:pt x="930" y="215"/>
                </a:cubicBezTo>
                <a:cubicBezTo>
                  <a:pt x="895" y="215"/>
                  <a:pt x="861" y="215"/>
                  <a:pt x="827" y="217"/>
                </a:cubicBezTo>
                <a:cubicBezTo>
                  <a:pt x="405" y="240"/>
                  <a:pt x="13" y="441"/>
                  <a:pt x="5" y="792"/>
                </a:cubicBezTo>
                <a:cubicBezTo>
                  <a:pt x="1" y="936"/>
                  <a:pt x="84" y="1057"/>
                  <a:pt x="235" y="1138"/>
                </a:cubicBezTo>
                <a:cubicBezTo>
                  <a:pt x="259" y="1152"/>
                  <a:pt x="283" y="1157"/>
                  <a:pt x="305" y="1157"/>
                </a:cubicBezTo>
                <a:cubicBezTo>
                  <a:pt x="307" y="1157"/>
                  <a:pt x="309" y="1157"/>
                  <a:pt x="311" y="1157"/>
                </a:cubicBezTo>
                <a:lnTo>
                  <a:pt x="311" y="1157"/>
                </a:lnTo>
                <a:cubicBezTo>
                  <a:pt x="180" y="1807"/>
                  <a:pt x="426" y="2480"/>
                  <a:pt x="944" y="3003"/>
                </a:cubicBezTo>
                <a:cubicBezTo>
                  <a:pt x="1219" y="3281"/>
                  <a:pt x="1569" y="3518"/>
                  <a:pt x="1974" y="3679"/>
                </a:cubicBezTo>
                <a:cubicBezTo>
                  <a:pt x="2424" y="3858"/>
                  <a:pt x="2928" y="3933"/>
                  <a:pt x="3430" y="3957"/>
                </a:cubicBezTo>
                <a:cubicBezTo>
                  <a:pt x="3565" y="3964"/>
                  <a:pt x="3702" y="3967"/>
                  <a:pt x="3838" y="3967"/>
                </a:cubicBezTo>
                <a:cubicBezTo>
                  <a:pt x="4389" y="3967"/>
                  <a:pt x="4946" y="3924"/>
                  <a:pt x="5497" y="3924"/>
                </a:cubicBezTo>
                <a:cubicBezTo>
                  <a:pt x="5880" y="3924"/>
                  <a:pt x="6260" y="3944"/>
                  <a:pt x="6634" y="4014"/>
                </a:cubicBezTo>
                <a:cubicBezTo>
                  <a:pt x="7452" y="4167"/>
                  <a:pt x="8044" y="4590"/>
                  <a:pt x="8476" y="5128"/>
                </a:cubicBezTo>
                <a:cubicBezTo>
                  <a:pt x="8889" y="5644"/>
                  <a:pt x="9168" y="6215"/>
                  <a:pt x="9504" y="6761"/>
                </a:cubicBezTo>
                <a:cubicBezTo>
                  <a:pt x="9818" y="7272"/>
                  <a:pt x="10194" y="7795"/>
                  <a:pt x="10779" y="8153"/>
                </a:cubicBezTo>
                <a:cubicBezTo>
                  <a:pt x="11306" y="8477"/>
                  <a:pt x="11931" y="8612"/>
                  <a:pt x="12573" y="8612"/>
                </a:cubicBezTo>
                <a:cubicBezTo>
                  <a:pt x="12917" y="8612"/>
                  <a:pt x="13266" y="8573"/>
                  <a:pt x="13607" y="8503"/>
                </a:cubicBezTo>
                <a:cubicBezTo>
                  <a:pt x="14755" y="8264"/>
                  <a:pt x="15723" y="7708"/>
                  <a:pt x="16790" y="7327"/>
                </a:cubicBezTo>
                <a:cubicBezTo>
                  <a:pt x="17672" y="7012"/>
                  <a:pt x="18645" y="6819"/>
                  <a:pt x="19621" y="6819"/>
                </a:cubicBezTo>
                <a:cubicBezTo>
                  <a:pt x="19841" y="6819"/>
                  <a:pt x="20062" y="6829"/>
                  <a:pt x="20281" y="6849"/>
                </a:cubicBezTo>
                <a:cubicBezTo>
                  <a:pt x="21290" y="6943"/>
                  <a:pt x="22275" y="7285"/>
                  <a:pt x="22992" y="7844"/>
                </a:cubicBezTo>
                <a:cubicBezTo>
                  <a:pt x="23170" y="7982"/>
                  <a:pt x="23328" y="8133"/>
                  <a:pt x="23467" y="8296"/>
                </a:cubicBezTo>
                <a:cubicBezTo>
                  <a:pt x="23495" y="8329"/>
                  <a:pt x="23541" y="8346"/>
                  <a:pt x="23587" y="8346"/>
                </a:cubicBezTo>
                <a:cubicBezTo>
                  <a:pt x="23643" y="8346"/>
                  <a:pt x="23698" y="8320"/>
                  <a:pt x="23718" y="8271"/>
                </a:cubicBezTo>
                <a:cubicBezTo>
                  <a:pt x="24376" y="6550"/>
                  <a:pt x="24252" y="4734"/>
                  <a:pt x="23880" y="2982"/>
                </a:cubicBezTo>
                <a:cubicBezTo>
                  <a:pt x="23786" y="2536"/>
                  <a:pt x="23676" y="2093"/>
                  <a:pt x="23557" y="1650"/>
                </a:cubicBezTo>
                <a:cubicBezTo>
                  <a:pt x="23441" y="1217"/>
                  <a:pt x="23343" y="773"/>
                  <a:pt x="23189" y="348"/>
                </a:cubicBezTo>
                <a:cubicBezTo>
                  <a:pt x="23127" y="176"/>
                  <a:pt x="22987" y="38"/>
                  <a:pt x="22748" y="8"/>
                </a:cubicBezTo>
                <a:cubicBezTo>
                  <a:pt x="22707" y="3"/>
                  <a:pt x="22666" y="1"/>
                  <a:pt x="22626" y="1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7999891" y="9122"/>
            <a:ext cx="176" cy="172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1"/>
                </a:moveTo>
                <a:lnTo>
                  <a:pt x="0" y="1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7999891" y="9122"/>
            <a:ext cx="176" cy="172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1"/>
                </a:moveTo>
                <a:lnTo>
                  <a:pt x="0" y="1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7999891" y="9122"/>
            <a:ext cx="176" cy="172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1"/>
                </a:moveTo>
                <a:lnTo>
                  <a:pt x="0" y="1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1069650" y="1237975"/>
            <a:ext cx="7004700" cy="1887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600"/>
              <a:buFont typeface="Gloria Hallelujah"/>
              <a:buNone/>
              <a:defRPr sz="4600"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3327311" y="3762300"/>
            <a:ext cx="2489400" cy="67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 Thin"/>
              <a:buNone/>
              <a:defRPr sz="1800">
                <a:solidFill>
                  <a:schemeClr val="dk2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Thin"/>
              <a:buNone/>
              <a:defRPr sz="1400">
                <a:latin typeface="Raleway Thin"/>
                <a:ea typeface="Raleway Thin"/>
                <a:cs typeface="Raleway Thin"/>
                <a:sym typeface="Raleway Th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Thin"/>
              <a:buNone/>
              <a:defRPr sz="1400">
                <a:latin typeface="Raleway Thin"/>
                <a:ea typeface="Raleway Thin"/>
                <a:cs typeface="Raleway Thin"/>
                <a:sym typeface="Raleway Th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Thin"/>
              <a:buNone/>
              <a:defRPr sz="1400">
                <a:latin typeface="Raleway Thin"/>
                <a:ea typeface="Raleway Thin"/>
                <a:cs typeface="Raleway Thin"/>
                <a:sym typeface="Raleway Th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Thin"/>
              <a:buNone/>
              <a:defRPr sz="1400">
                <a:latin typeface="Raleway Thin"/>
                <a:ea typeface="Raleway Thin"/>
                <a:cs typeface="Raleway Thin"/>
                <a:sym typeface="Raleway Th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Thin"/>
              <a:buNone/>
              <a:defRPr sz="1400">
                <a:latin typeface="Raleway Thin"/>
                <a:ea typeface="Raleway Thin"/>
                <a:cs typeface="Raleway Thin"/>
                <a:sym typeface="Raleway Th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Thin"/>
              <a:buNone/>
              <a:defRPr sz="1400">
                <a:latin typeface="Raleway Thin"/>
                <a:ea typeface="Raleway Thin"/>
                <a:cs typeface="Raleway Thin"/>
                <a:sym typeface="Raleway Th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Thin"/>
              <a:buNone/>
              <a:defRPr sz="1400">
                <a:latin typeface="Raleway Thin"/>
                <a:ea typeface="Raleway Thin"/>
                <a:cs typeface="Raleway Thin"/>
                <a:sym typeface="Raleway Th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Thin"/>
              <a:buNone/>
              <a:defRPr sz="1400"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endParaRPr/>
          </a:p>
        </p:txBody>
      </p:sp>
      <p:grpSp>
        <p:nvGrpSpPr>
          <p:cNvPr id="18" name="Google Shape;18;p2"/>
          <p:cNvGrpSpPr/>
          <p:nvPr/>
        </p:nvGrpSpPr>
        <p:grpSpPr>
          <a:xfrm>
            <a:off x="6771196" y="4117427"/>
            <a:ext cx="609627" cy="821484"/>
            <a:chOff x="4295900" y="1116675"/>
            <a:chExt cx="145125" cy="208875"/>
          </a:xfrm>
        </p:grpSpPr>
        <p:sp>
          <p:nvSpPr>
            <p:cNvPr id="19" name="Google Shape;19;p2"/>
            <p:cNvSpPr/>
            <p:nvPr/>
          </p:nvSpPr>
          <p:spPr>
            <a:xfrm>
              <a:off x="4295900" y="1116675"/>
              <a:ext cx="133450" cy="175625"/>
            </a:xfrm>
            <a:custGeom>
              <a:avLst/>
              <a:gdLst/>
              <a:ahLst/>
              <a:cxnLst/>
              <a:rect l="l" t="t" r="r" b="b"/>
              <a:pathLst>
                <a:path w="5338" h="7025" extrusionOk="0">
                  <a:moveTo>
                    <a:pt x="2701" y="136"/>
                  </a:moveTo>
                  <a:cubicBezTo>
                    <a:pt x="2815" y="136"/>
                    <a:pt x="2928" y="145"/>
                    <a:pt x="3039" y="165"/>
                  </a:cubicBezTo>
                  <a:cubicBezTo>
                    <a:pt x="3773" y="292"/>
                    <a:pt x="4450" y="847"/>
                    <a:pt x="4806" y="1613"/>
                  </a:cubicBezTo>
                  <a:cubicBezTo>
                    <a:pt x="5109" y="2268"/>
                    <a:pt x="5200" y="3057"/>
                    <a:pt x="5074" y="3956"/>
                  </a:cubicBezTo>
                  <a:cubicBezTo>
                    <a:pt x="5036" y="4222"/>
                    <a:pt x="4975" y="4524"/>
                    <a:pt x="4804" y="4758"/>
                  </a:cubicBezTo>
                  <a:lnTo>
                    <a:pt x="4782" y="4787"/>
                  </a:lnTo>
                  <a:cubicBezTo>
                    <a:pt x="4735" y="4849"/>
                    <a:pt x="4682" y="4920"/>
                    <a:pt x="4673" y="5011"/>
                  </a:cubicBezTo>
                  <a:cubicBezTo>
                    <a:pt x="4666" y="5087"/>
                    <a:pt x="4694" y="5158"/>
                    <a:pt x="4716" y="5215"/>
                  </a:cubicBezTo>
                  <a:lnTo>
                    <a:pt x="4984" y="5904"/>
                  </a:lnTo>
                  <a:cubicBezTo>
                    <a:pt x="5013" y="5977"/>
                    <a:pt x="5048" y="6068"/>
                    <a:pt x="5031" y="6145"/>
                  </a:cubicBezTo>
                  <a:cubicBezTo>
                    <a:pt x="5010" y="6239"/>
                    <a:pt x="4918" y="6308"/>
                    <a:pt x="4817" y="6376"/>
                  </a:cubicBezTo>
                  <a:cubicBezTo>
                    <a:pt x="4410" y="6649"/>
                    <a:pt x="4041" y="6877"/>
                    <a:pt x="3626" y="6889"/>
                  </a:cubicBezTo>
                  <a:cubicBezTo>
                    <a:pt x="3619" y="6889"/>
                    <a:pt x="3613" y="6889"/>
                    <a:pt x="3606" y="6889"/>
                  </a:cubicBezTo>
                  <a:cubicBezTo>
                    <a:pt x="3294" y="6889"/>
                    <a:pt x="3188" y="6670"/>
                    <a:pt x="3049" y="6394"/>
                  </a:cubicBezTo>
                  <a:cubicBezTo>
                    <a:pt x="3017" y="6331"/>
                    <a:pt x="2984" y="6265"/>
                    <a:pt x="2948" y="6201"/>
                  </a:cubicBezTo>
                  <a:cubicBezTo>
                    <a:pt x="2900" y="6116"/>
                    <a:pt x="2845" y="6021"/>
                    <a:pt x="2762" y="5951"/>
                  </a:cubicBezTo>
                  <a:cubicBezTo>
                    <a:pt x="2696" y="5893"/>
                    <a:pt x="2617" y="5857"/>
                    <a:pt x="2547" y="5829"/>
                  </a:cubicBezTo>
                  <a:cubicBezTo>
                    <a:pt x="2420" y="5776"/>
                    <a:pt x="2289" y="5735"/>
                    <a:pt x="2162" y="5695"/>
                  </a:cubicBezTo>
                  <a:cubicBezTo>
                    <a:pt x="2026" y="5653"/>
                    <a:pt x="1886" y="5609"/>
                    <a:pt x="1755" y="5552"/>
                  </a:cubicBezTo>
                  <a:cubicBezTo>
                    <a:pt x="1017" y="5234"/>
                    <a:pt x="457" y="4448"/>
                    <a:pt x="293" y="3499"/>
                  </a:cubicBezTo>
                  <a:cubicBezTo>
                    <a:pt x="139" y="2612"/>
                    <a:pt x="332" y="1736"/>
                    <a:pt x="821" y="1094"/>
                  </a:cubicBezTo>
                  <a:cubicBezTo>
                    <a:pt x="1276" y="496"/>
                    <a:pt x="2000" y="136"/>
                    <a:pt x="2701" y="136"/>
                  </a:cubicBezTo>
                  <a:close/>
                  <a:moveTo>
                    <a:pt x="2703" y="1"/>
                  </a:moveTo>
                  <a:cubicBezTo>
                    <a:pt x="1960" y="1"/>
                    <a:pt x="1195" y="381"/>
                    <a:pt x="713" y="1012"/>
                  </a:cubicBezTo>
                  <a:cubicBezTo>
                    <a:pt x="202" y="1684"/>
                    <a:pt x="1" y="2598"/>
                    <a:pt x="160" y="3522"/>
                  </a:cubicBezTo>
                  <a:cubicBezTo>
                    <a:pt x="332" y="4515"/>
                    <a:pt x="923" y="5341"/>
                    <a:pt x="1702" y="5676"/>
                  </a:cubicBezTo>
                  <a:cubicBezTo>
                    <a:pt x="1839" y="5735"/>
                    <a:pt x="1982" y="5781"/>
                    <a:pt x="2121" y="5823"/>
                  </a:cubicBezTo>
                  <a:cubicBezTo>
                    <a:pt x="2246" y="5863"/>
                    <a:pt x="2374" y="5904"/>
                    <a:pt x="2496" y="5953"/>
                  </a:cubicBezTo>
                  <a:cubicBezTo>
                    <a:pt x="2558" y="5978"/>
                    <a:pt x="2623" y="6008"/>
                    <a:pt x="2674" y="6053"/>
                  </a:cubicBezTo>
                  <a:cubicBezTo>
                    <a:pt x="2740" y="6109"/>
                    <a:pt x="2786" y="6189"/>
                    <a:pt x="2830" y="6267"/>
                  </a:cubicBezTo>
                  <a:cubicBezTo>
                    <a:pt x="2865" y="6329"/>
                    <a:pt x="2897" y="6393"/>
                    <a:pt x="2928" y="6455"/>
                  </a:cubicBezTo>
                  <a:cubicBezTo>
                    <a:pt x="3069" y="6735"/>
                    <a:pt x="3214" y="7024"/>
                    <a:pt x="3607" y="7024"/>
                  </a:cubicBezTo>
                  <a:lnTo>
                    <a:pt x="3631" y="7024"/>
                  </a:lnTo>
                  <a:cubicBezTo>
                    <a:pt x="4118" y="7010"/>
                    <a:pt x="4566" y="6708"/>
                    <a:pt x="4893" y="6488"/>
                  </a:cubicBezTo>
                  <a:cubicBezTo>
                    <a:pt x="5012" y="6408"/>
                    <a:pt x="5132" y="6317"/>
                    <a:pt x="5164" y="6174"/>
                  </a:cubicBezTo>
                  <a:cubicBezTo>
                    <a:pt x="5189" y="6057"/>
                    <a:pt x="5144" y="5940"/>
                    <a:pt x="5110" y="5854"/>
                  </a:cubicBezTo>
                  <a:lnTo>
                    <a:pt x="4842" y="5165"/>
                  </a:lnTo>
                  <a:cubicBezTo>
                    <a:pt x="4824" y="5119"/>
                    <a:pt x="4804" y="5068"/>
                    <a:pt x="4808" y="5023"/>
                  </a:cubicBezTo>
                  <a:cubicBezTo>
                    <a:pt x="4813" y="4971"/>
                    <a:pt x="4851" y="4921"/>
                    <a:pt x="4891" y="4868"/>
                  </a:cubicBezTo>
                  <a:lnTo>
                    <a:pt x="4914" y="4839"/>
                  </a:lnTo>
                  <a:cubicBezTo>
                    <a:pt x="5102" y="4580"/>
                    <a:pt x="5168" y="4257"/>
                    <a:pt x="5207" y="3974"/>
                  </a:cubicBezTo>
                  <a:cubicBezTo>
                    <a:pt x="5338" y="3049"/>
                    <a:pt x="5244" y="2235"/>
                    <a:pt x="4929" y="1556"/>
                  </a:cubicBezTo>
                  <a:cubicBezTo>
                    <a:pt x="4555" y="750"/>
                    <a:pt x="3840" y="167"/>
                    <a:pt x="3062" y="31"/>
                  </a:cubicBezTo>
                  <a:cubicBezTo>
                    <a:pt x="2944" y="11"/>
                    <a:pt x="2824" y="1"/>
                    <a:pt x="2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379125" y="1270250"/>
              <a:ext cx="61900" cy="55300"/>
            </a:xfrm>
            <a:custGeom>
              <a:avLst/>
              <a:gdLst/>
              <a:ahLst/>
              <a:cxnLst/>
              <a:rect l="l" t="t" r="r" b="b"/>
              <a:pathLst>
                <a:path w="2476" h="2212" extrusionOk="0">
                  <a:moveTo>
                    <a:pt x="1814" y="1"/>
                  </a:moveTo>
                  <a:cubicBezTo>
                    <a:pt x="1780" y="2"/>
                    <a:pt x="1746" y="29"/>
                    <a:pt x="1745" y="66"/>
                  </a:cubicBezTo>
                  <a:cubicBezTo>
                    <a:pt x="1743" y="104"/>
                    <a:pt x="1772" y="135"/>
                    <a:pt x="1809" y="137"/>
                  </a:cubicBezTo>
                  <a:cubicBezTo>
                    <a:pt x="1855" y="138"/>
                    <a:pt x="1900" y="161"/>
                    <a:pt x="1935" y="200"/>
                  </a:cubicBezTo>
                  <a:cubicBezTo>
                    <a:pt x="1968" y="237"/>
                    <a:pt x="1986" y="283"/>
                    <a:pt x="1983" y="328"/>
                  </a:cubicBezTo>
                  <a:cubicBezTo>
                    <a:pt x="1982" y="343"/>
                    <a:pt x="1980" y="357"/>
                    <a:pt x="1978" y="372"/>
                  </a:cubicBezTo>
                  <a:cubicBezTo>
                    <a:pt x="1969" y="421"/>
                    <a:pt x="1960" y="483"/>
                    <a:pt x="1992" y="540"/>
                  </a:cubicBezTo>
                  <a:cubicBezTo>
                    <a:pt x="2020" y="593"/>
                    <a:pt x="2070" y="618"/>
                    <a:pt x="2109" y="639"/>
                  </a:cubicBezTo>
                  <a:cubicBezTo>
                    <a:pt x="2137" y="653"/>
                    <a:pt x="2161" y="665"/>
                    <a:pt x="2171" y="681"/>
                  </a:cubicBezTo>
                  <a:cubicBezTo>
                    <a:pt x="2183" y="701"/>
                    <a:pt x="2178" y="736"/>
                    <a:pt x="2171" y="773"/>
                  </a:cubicBezTo>
                  <a:cubicBezTo>
                    <a:pt x="2163" y="832"/>
                    <a:pt x="2152" y="904"/>
                    <a:pt x="2199" y="967"/>
                  </a:cubicBezTo>
                  <a:cubicBezTo>
                    <a:pt x="2218" y="991"/>
                    <a:pt x="2243" y="1007"/>
                    <a:pt x="2262" y="1020"/>
                  </a:cubicBezTo>
                  <a:cubicBezTo>
                    <a:pt x="2269" y="1024"/>
                    <a:pt x="2277" y="1030"/>
                    <a:pt x="2283" y="1035"/>
                  </a:cubicBezTo>
                  <a:cubicBezTo>
                    <a:pt x="2328" y="1071"/>
                    <a:pt x="2332" y="1145"/>
                    <a:pt x="2314" y="1200"/>
                  </a:cubicBezTo>
                  <a:cubicBezTo>
                    <a:pt x="2290" y="1269"/>
                    <a:pt x="2231" y="1330"/>
                    <a:pt x="2179" y="1380"/>
                  </a:cubicBezTo>
                  <a:cubicBezTo>
                    <a:pt x="1861" y="1687"/>
                    <a:pt x="1469" y="1914"/>
                    <a:pt x="1045" y="2039"/>
                  </a:cubicBezTo>
                  <a:cubicBezTo>
                    <a:pt x="980" y="2059"/>
                    <a:pt x="912" y="2076"/>
                    <a:pt x="847" y="2076"/>
                  </a:cubicBezTo>
                  <a:cubicBezTo>
                    <a:pt x="828" y="2076"/>
                    <a:pt x="809" y="2075"/>
                    <a:pt x="790" y="2071"/>
                  </a:cubicBezTo>
                  <a:cubicBezTo>
                    <a:pt x="727" y="2061"/>
                    <a:pt x="651" y="2017"/>
                    <a:pt x="636" y="1947"/>
                  </a:cubicBezTo>
                  <a:cubicBezTo>
                    <a:pt x="632" y="1930"/>
                    <a:pt x="632" y="1909"/>
                    <a:pt x="631" y="1887"/>
                  </a:cubicBezTo>
                  <a:cubicBezTo>
                    <a:pt x="631" y="1842"/>
                    <a:pt x="628" y="1790"/>
                    <a:pt x="601" y="1741"/>
                  </a:cubicBezTo>
                  <a:cubicBezTo>
                    <a:pt x="563" y="1677"/>
                    <a:pt x="499" y="1649"/>
                    <a:pt x="442" y="1624"/>
                  </a:cubicBezTo>
                  <a:cubicBezTo>
                    <a:pt x="389" y="1601"/>
                    <a:pt x="356" y="1585"/>
                    <a:pt x="349" y="1561"/>
                  </a:cubicBezTo>
                  <a:cubicBezTo>
                    <a:pt x="343" y="1544"/>
                    <a:pt x="350" y="1518"/>
                    <a:pt x="356" y="1490"/>
                  </a:cubicBezTo>
                  <a:cubicBezTo>
                    <a:pt x="366" y="1451"/>
                    <a:pt x="376" y="1406"/>
                    <a:pt x="365" y="1357"/>
                  </a:cubicBezTo>
                  <a:cubicBezTo>
                    <a:pt x="349" y="1296"/>
                    <a:pt x="305" y="1256"/>
                    <a:pt x="271" y="1224"/>
                  </a:cubicBezTo>
                  <a:cubicBezTo>
                    <a:pt x="260" y="1215"/>
                    <a:pt x="249" y="1205"/>
                    <a:pt x="240" y="1195"/>
                  </a:cubicBezTo>
                  <a:cubicBezTo>
                    <a:pt x="131" y="1080"/>
                    <a:pt x="171" y="938"/>
                    <a:pt x="224" y="839"/>
                  </a:cubicBezTo>
                  <a:cubicBezTo>
                    <a:pt x="242" y="805"/>
                    <a:pt x="229" y="765"/>
                    <a:pt x="196" y="747"/>
                  </a:cubicBezTo>
                  <a:cubicBezTo>
                    <a:pt x="186" y="742"/>
                    <a:pt x="175" y="739"/>
                    <a:pt x="165" y="739"/>
                  </a:cubicBezTo>
                  <a:cubicBezTo>
                    <a:pt x="140" y="739"/>
                    <a:pt x="117" y="752"/>
                    <a:pt x="104" y="775"/>
                  </a:cubicBezTo>
                  <a:cubicBezTo>
                    <a:pt x="0" y="971"/>
                    <a:pt x="14" y="1153"/>
                    <a:pt x="141" y="1288"/>
                  </a:cubicBezTo>
                  <a:cubicBezTo>
                    <a:pt x="153" y="1300"/>
                    <a:pt x="166" y="1312"/>
                    <a:pt x="179" y="1324"/>
                  </a:cubicBezTo>
                  <a:cubicBezTo>
                    <a:pt x="204" y="1346"/>
                    <a:pt x="228" y="1368"/>
                    <a:pt x="233" y="1389"/>
                  </a:cubicBezTo>
                  <a:cubicBezTo>
                    <a:pt x="238" y="1407"/>
                    <a:pt x="231" y="1431"/>
                    <a:pt x="225" y="1459"/>
                  </a:cubicBezTo>
                  <a:cubicBezTo>
                    <a:pt x="215" y="1499"/>
                    <a:pt x="203" y="1549"/>
                    <a:pt x="219" y="1601"/>
                  </a:cubicBezTo>
                  <a:cubicBezTo>
                    <a:pt x="246" y="1686"/>
                    <a:pt x="325" y="1720"/>
                    <a:pt x="387" y="1748"/>
                  </a:cubicBezTo>
                  <a:cubicBezTo>
                    <a:pt x="430" y="1766"/>
                    <a:pt x="469" y="1783"/>
                    <a:pt x="483" y="1809"/>
                  </a:cubicBezTo>
                  <a:cubicBezTo>
                    <a:pt x="495" y="1828"/>
                    <a:pt x="495" y="1857"/>
                    <a:pt x="496" y="1890"/>
                  </a:cubicBezTo>
                  <a:cubicBezTo>
                    <a:pt x="496" y="1916"/>
                    <a:pt x="497" y="1946"/>
                    <a:pt x="504" y="1976"/>
                  </a:cubicBezTo>
                  <a:cubicBezTo>
                    <a:pt x="532" y="2108"/>
                    <a:pt x="656" y="2186"/>
                    <a:pt x="766" y="2205"/>
                  </a:cubicBezTo>
                  <a:cubicBezTo>
                    <a:pt x="793" y="2209"/>
                    <a:pt x="820" y="2211"/>
                    <a:pt x="846" y="2211"/>
                  </a:cubicBezTo>
                  <a:cubicBezTo>
                    <a:pt x="928" y="2211"/>
                    <a:pt x="1008" y="2192"/>
                    <a:pt x="1084" y="2170"/>
                  </a:cubicBezTo>
                  <a:cubicBezTo>
                    <a:pt x="1529" y="2038"/>
                    <a:pt x="1940" y="1799"/>
                    <a:pt x="2273" y="1478"/>
                  </a:cubicBezTo>
                  <a:cubicBezTo>
                    <a:pt x="2337" y="1416"/>
                    <a:pt x="2407" y="1343"/>
                    <a:pt x="2441" y="1243"/>
                  </a:cubicBezTo>
                  <a:cubicBezTo>
                    <a:pt x="2476" y="1145"/>
                    <a:pt x="2467" y="1011"/>
                    <a:pt x="2370" y="930"/>
                  </a:cubicBezTo>
                  <a:cubicBezTo>
                    <a:pt x="2359" y="922"/>
                    <a:pt x="2347" y="914"/>
                    <a:pt x="2337" y="907"/>
                  </a:cubicBezTo>
                  <a:cubicBezTo>
                    <a:pt x="2324" y="898"/>
                    <a:pt x="2312" y="891"/>
                    <a:pt x="2307" y="884"/>
                  </a:cubicBezTo>
                  <a:cubicBezTo>
                    <a:pt x="2294" y="867"/>
                    <a:pt x="2299" y="832"/>
                    <a:pt x="2305" y="794"/>
                  </a:cubicBezTo>
                  <a:cubicBezTo>
                    <a:pt x="2313" y="740"/>
                    <a:pt x="2323" y="674"/>
                    <a:pt x="2288" y="613"/>
                  </a:cubicBezTo>
                  <a:cubicBezTo>
                    <a:pt x="2259" y="564"/>
                    <a:pt x="2211" y="538"/>
                    <a:pt x="2172" y="519"/>
                  </a:cubicBezTo>
                  <a:cubicBezTo>
                    <a:pt x="2144" y="504"/>
                    <a:pt x="2119" y="491"/>
                    <a:pt x="2110" y="475"/>
                  </a:cubicBezTo>
                  <a:cubicBezTo>
                    <a:pt x="2101" y="458"/>
                    <a:pt x="2106" y="427"/>
                    <a:pt x="2111" y="394"/>
                  </a:cubicBezTo>
                  <a:cubicBezTo>
                    <a:pt x="2113" y="375"/>
                    <a:pt x="2117" y="356"/>
                    <a:pt x="2118" y="336"/>
                  </a:cubicBezTo>
                  <a:cubicBezTo>
                    <a:pt x="2123" y="256"/>
                    <a:pt x="2093" y="173"/>
                    <a:pt x="2035" y="109"/>
                  </a:cubicBezTo>
                  <a:cubicBezTo>
                    <a:pt x="1977" y="44"/>
                    <a:pt x="1897" y="4"/>
                    <a:pt x="18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384675" y="1290125"/>
              <a:ext cx="32500" cy="16125"/>
            </a:xfrm>
            <a:custGeom>
              <a:avLst/>
              <a:gdLst/>
              <a:ahLst/>
              <a:cxnLst/>
              <a:rect l="l" t="t" r="r" b="b"/>
              <a:pathLst>
                <a:path w="1300" h="645" extrusionOk="0">
                  <a:moveTo>
                    <a:pt x="1223" y="1"/>
                  </a:moveTo>
                  <a:cubicBezTo>
                    <a:pt x="1211" y="1"/>
                    <a:pt x="1199" y="4"/>
                    <a:pt x="1187" y="10"/>
                  </a:cubicBezTo>
                  <a:cubicBezTo>
                    <a:pt x="675" y="323"/>
                    <a:pt x="63" y="511"/>
                    <a:pt x="57" y="514"/>
                  </a:cubicBezTo>
                  <a:cubicBezTo>
                    <a:pt x="21" y="524"/>
                    <a:pt x="1" y="562"/>
                    <a:pt x="11" y="598"/>
                  </a:cubicBezTo>
                  <a:cubicBezTo>
                    <a:pt x="21" y="627"/>
                    <a:pt x="48" y="645"/>
                    <a:pt x="76" y="645"/>
                  </a:cubicBezTo>
                  <a:cubicBezTo>
                    <a:pt x="83" y="645"/>
                    <a:pt x="89" y="645"/>
                    <a:pt x="96" y="643"/>
                  </a:cubicBezTo>
                  <a:cubicBezTo>
                    <a:pt x="121" y="634"/>
                    <a:pt x="729" y="448"/>
                    <a:pt x="1258" y="126"/>
                  </a:cubicBezTo>
                  <a:cubicBezTo>
                    <a:pt x="1290" y="107"/>
                    <a:pt x="1300" y="65"/>
                    <a:pt x="1280" y="33"/>
                  </a:cubicBezTo>
                  <a:cubicBezTo>
                    <a:pt x="1268" y="12"/>
                    <a:pt x="1246" y="1"/>
                    <a:pt x="1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4412275" y="1292725"/>
              <a:ext cx="25325" cy="17500"/>
            </a:xfrm>
            <a:custGeom>
              <a:avLst/>
              <a:gdLst/>
              <a:ahLst/>
              <a:cxnLst/>
              <a:rect l="l" t="t" r="r" b="b"/>
              <a:pathLst>
                <a:path w="1013" h="700" extrusionOk="0">
                  <a:moveTo>
                    <a:pt x="936" y="1"/>
                  </a:moveTo>
                  <a:cubicBezTo>
                    <a:pt x="922" y="1"/>
                    <a:pt x="907" y="5"/>
                    <a:pt x="894" y="15"/>
                  </a:cubicBezTo>
                  <a:cubicBezTo>
                    <a:pt x="610" y="243"/>
                    <a:pt x="49" y="570"/>
                    <a:pt x="44" y="573"/>
                  </a:cubicBezTo>
                  <a:cubicBezTo>
                    <a:pt x="12" y="591"/>
                    <a:pt x="0" y="633"/>
                    <a:pt x="19" y="665"/>
                  </a:cubicBezTo>
                  <a:cubicBezTo>
                    <a:pt x="32" y="687"/>
                    <a:pt x="55" y="699"/>
                    <a:pt x="78" y="699"/>
                  </a:cubicBezTo>
                  <a:cubicBezTo>
                    <a:pt x="90" y="699"/>
                    <a:pt x="102" y="696"/>
                    <a:pt x="112" y="689"/>
                  </a:cubicBezTo>
                  <a:cubicBezTo>
                    <a:pt x="135" y="677"/>
                    <a:pt x="687" y="355"/>
                    <a:pt x="979" y="121"/>
                  </a:cubicBezTo>
                  <a:cubicBezTo>
                    <a:pt x="1009" y="98"/>
                    <a:pt x="1013" y="55"/>
                    <a:pt x="989" y="26"/>
                  </a:cubicBezTo>
                  <a:cubicBezTo>
                    <a:pt x="976" y="9"/>
                    <a:pt x="956" y="1"/>
                    <a:pt x="9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4334825" y="1181475"/>
              <a:ext cx="85175" cy="108850"/>
            </a:xfrm>
            <a:custGeom>
              <a:avLst/>
              <a:gdLst/>
              <a:ahLst/>
              <a:cxnLst/>
              <a:rect l="l" t="t" r="r" b="b"/>
              <a:pathLst>
                <a:path w="3407" h="4354" extrusionOk="0">
                  <a:moveTo>
                    <a:pt x="2348" y="136"/>
                  </a:moveTo>
                  <a:cubicBezTo>
                    <a:pt x="2362" y="136"/>
                    <a:pt x="2377" y="138"/>
                    <a:pt x="2392" y="144"/>
                  </a:cubicBezTo>
                  <a:cubicBezTo>
                    <a:pt x="2435" y="162"/>
                    <a:pt x="2471" y="207"/>
                    <a:pt x="2501" y="278"/>
                  </a:cubicBezTo>
                  <a:cubicBezTo>
                    <a:pt x="2593" y="500"/>
                    <a:pt x="2543" y="778"/>
                    <a:pt x="2380" y="955"/>
                  </a:cubicBezTo>
                  <a:cubicBezTo>
                    <a:pt x="2370" y="968"/>
                    <a:pt x="2358" y="978"/>
                    <a:pt x="2346" y="989"/>
                  </a:cubicBezTo>
                  <a:lnTo>
                    <a:pt x="2231" y="679"/>
                  </a:lnTo>
                  <a:cubicBezTo>
                    <a:pt x="2189" y="566"/>
                    <a:pt x="2137" y="426"/>
                    <a:pt x="2165" y="301"/>
                  </a:cubicBezTo>
                  <a:cubicBezTo>
                    <a:pt x="2179" y="241"/>
                    <a:pt x="2226" y="182"/>
                    <a:pt x="2282" y="154"/>
                  </a:cubicBezTo>
                  <a:cubicBezTo>
                    <a:pt x="2300" y="144"/>
                    <a:pt x="2323" y="136"/>
                    <a:pt x="2348" y="136"/>
                  </a:cubicBezTo>
                  <a:close/>
                  <a:moveTo>
                    <a:pt x="1150" y="257"/>
                  </a:moveTo>
                  <a:cubicBezTo>
                    <a:pt x="1166" y="261"/>
                    <a:pt x="1185" y="273"/>
                    <a:pt x="1203" y="287"/>
                  </a:cubicBezTo>
                  <a:cubicBezTo>
                    <a:pt x="1451" y="473"/>
                    <a:pt x="1593" y="780"/>
                    <a:pt x="1574" y="1078"/>
                  </a:cubicBezTo>
                  <a:cubicBezTo>
                    <a:pt x="1327" y="939"/>
                    <a:pt x="1182" y="663"/>
                    <a:pt x="1112" y="496"/>
                  </a:cubicBezTo>
                  <a:cubicBezTo>
                    <a:pt x="1091" y="443"/>
                    <a:pt x="1067" y="381"/>
                    <a:pt x="1078" y="328"/>
                  </a:cubicBezTo>
                  <a:cubicBezTo>
                    <a:pt x="1084" y="290"/>
                    <a:pt x="1116" y="257"/>
                    <a:pt x="1144" y="257"/>
                  </a:cubicBezTo>
                  <a:close/>
                  <a:moveTo>
                    <a:pt x="241" y="1540"/>
                  </a:moveTo>
                  <a:cubicBezTo>
                    <a:pt x="272" y="1540"/>
                    <a:pt x="305" y="1548"/>
                    <a:pt x="332" y="1555"/>
                  </a:cubicBezTo>
                  <a:cubicBezTo>
                    <a:pt x="527" y="1608"/>
                    <a:pt x="692" y="1720"/>
                    <a:pt x="837" y="1862"/>
                  </a:cubicBezTo>
                  <a:cubicBezTo>
                    <a:pt x="811" y="1864"/>
                    <a:pt x="786" y="1866"/>
                    <a:pt x="760" y="1866"/>
                  </a:cubicBezTo>
                  <a:cubicBezTo>
                    <a:pt x="527" y="1866"/>
                    <a:pt x="293" y="1766"/>
                    <a:pt x="146" y="1592"/>
                  </a:cubicBezTo>
                  <a:cubicBezTo>
                    <a:pt x="153" y="1574"/>
                    <a:pt x="173" y="1555"/>
                    <a:pt x="196" y="1547"/>
                  </a:cubicBezTo>
                  <a:cubicBezTo>
                    <a:pt x="210" y="1542"/>
                    <a:pt x="225" y="1540"/>
                    <a:pt x="241" y="1540"/>
                  </a:cubicBezTo>
                  <a:close/>
                  <a:moveTo>
                    <a:pt x="2348" y="1"/>
                  </a:moveTo>
                  <a:cubicBezTo>
                    <a:pt x="2305" y="1"/>
                    <a:pt x="2262" y="11"/>
                    <a:pt x="2220" y="33"/>
                  </a:cubicBezTo>
                  <a:cubicBezTo>
                    <a:pt x="2128" y="80"/>
                    <a:pt x="2057" y="171"/>
                    <a:pt x="2034" y="271"/>
                  </a:cubicBezTo>
                  <a:cubicBezTo>
                    <a:pt x="1996" y="435"/>
                    <a:pt x="2055" y="596"/>
                    <a:pt x="2104" y="726"/>
                  </a:cubicBezTo>
                  <a:lnTo>
                    <a:pt x="2233" y="1072"/>
                  </a:lnTo>
                  <a:cubicBezTo>
                    <a:pt x="2130" y="1131"/>
                    <a:pt x="2011" y="1163"/>
                    <a:pt x="1892" y="1163"/>
                  </a:cubicBezTo>
                  <a:cubicBezTo>
                    <a:pt x="1830" y="1163"/>
                    <a:pt x="1768" y="1155"/>
                    <a:pt x="1709" y="1137"/>
                  </a:cubicBezTo>
                  <a:cubicBezTo>
                    <a:pt x="1708" y="1137"/>
                    <a:pt x="1706" y="1136"/>
                    <a:pt x="1705" y="1136"/>
                  </a:cubicBezTo>
                  <a:cubicBezTo>
                    <a:pt x="1746" y="777"/>
                    <a:pt x="1582" y="403"/>
                    <a:pt x="1284" y="179"/>
                  </a:cubicBezTo>
                  <a:cubicBezTo>
                    <a:pt x="1252" y="155"/>
                    <a:pt x="1215" y="131"/>
                    <a:pt x="1169" y="124"/>
                  </a:cubicBezTo>
                  <a:cubicBezTo>
                    <a:pt x="1160" y="123"/>
                    <a:pt x="1152" y="122"/>
                    <a:pt x="1144" y="122"/>
                  </a:cubicBezTo>
                  <a:cubicBezTo>
                    <a:pt x="1044" y="122"/>
                    <a:pt x="961" y="210"/>
                    <a:pt x="944" y="303"/>
                  </a:cubicBezTo>
                  <a:cubicBezTo>
                    <a:pt x="928" y="389"/>
                    <a:pt x="956" y="471"/>
                    <a:pt x="987" y="548"/>
                  </a:cubicBezTo>
                  <a:cubicBezTo>
                    <a:pt x="1122" y="872"/>
                    <a:pt x="1319" y="1105"/>
                    <a:pt x="1552" y="1220"/>
                  </a:cubicBezTo>
                  <a:cubicBezTo>
                    <a:pt x="1483" y="1500"/>
                    <a:pt x="1264" y="1743"/>
                    <a:pt x="994" y="1830"/>
                  </a:cubicBezTo>
                  <a:cubicBezTo>
                    <a:pt x="822" y="1644"/>
                    <a:pt x="618" y="1492"/>
                    <a:pt x="366" y="1425"/>
                  </a:cubicBezTo>
                  <a:cubicBezTo>
                    <a:pt x="330" y="1415"/>
                    <a:pt x="286" y="1406"/>
                    <a:pt x="240" y="1406"/>
                  </a:cubicBezTo>
                  <a:cubicBezTo>
                    <a:pt x="212" y="1406"/>
                    <a:pt x="183" y="1409"/>
                    <a:pt x="154" y="1419"/>
                  </a:cubicBezTo>
                  <a:cubicBezTo>
                    <a:pt x="61" y="1450"/>
                    <a:pt x="0" y="1537"/>
                    <a:pt x="11" y="1623"/>
                  </a:cubicBezTo>
                  <a:lnTo>
                    <a:pt x="14" y="1642"/>
                  </a:lnTo>
                  <a:lnTo>
                    <a:pt x="25" y="1656"/>
                  </a:lnTo>
                  <a:cubicBezTo>
                    <a:pt x="195" y="1874"/>
                    <a:pt x="479" y="2001"/>
                    <a:pt x="761" y="2001"/>
                  </a:cubicBezTo>
                  <a:cubicBezTo>
                    <a:pt x="824" y="2001"/>
                    <a:pt x="886" y="1994"/>
                    <a:pt x="948" y="1982"/>
                  </a:cubicBezTo>
                  <a:cubicBezTo>
                    <a:pt x="1058" y="2110"/>
                    <a:pt x="1155" y="2253"/>
                    <a:pt x="1242" y="2392"/>
                  </a:cubicBezTo>
                  <a:cubicBezTo>
                    <a:pt x="1621" y="2995"/>
                    <a:pt x="1936" y="3641"/>
                    <a:pt x="2179" y="4309"/>
                  </a:cubicBezTo>
                  <a:cubicBezTo>
                    <a:pt x="2189" y="4336"/>
                    <a:pt x="2215" y="4353"/>
                    <a:pt x="2242" y="4353"/>
                  </a:cubicBezTo>
                  <a:cubicBezTo>
                    <a:pt x="2250" y="4353"/>
                    <a:pt x="2257" y="4352"/>
                    <a:pt x="2266" y="4350"/>
                  </a:cubicBezTo>
                  <a:cubicBezTo>
                    <a:pt x="2300" y="4337"/>
                    <a:pt x="2318" y="4299"/>
                    <a:pt x="2305" y="4263"/>
                  </a:cubicBezTo>
                  <a:cubicBezTo>
                    <a:pt x="2060" y="3585"/>
                    <a:pt x="1740" y="2931"/>
                    <a:pt x="1357" y="2320"/>
                  </a:cubicBezTo>
                  <a:cubicBezTo>
                    <a:pt x="1276" y="2192"/>
                    <a:pt x="1188" y="2062"/>
                    <a:pt x="1089" y="1940"/>
                  </a:cubicBezTo>
                  <a:cubicBezTo>
                    <a:pt x="1376" y="1827"/>
                    <a:pt x="1600" y="1571"/>
                    <a:pt x="1679" y="1269"/>
                  </a:cubicBezTo>
                  <a:cubicBezTo>
                    <a:pt x="1750" y="1290"/>
                    <a:pt x="1822" y="1300"/>
                    <a:pt x="1895" y="1300"/>
                  </a:cubicBezTo>
                  <a:cubicBezTo>
                    <a:pt x="2029" y="1300"/>
                    <a:pt x="2163" y="1266"/>
                    <a:pt x="2281" y="1202"/>
                  </a:cubicBezTo>
                  <a:lnTo>
                    <a:pt x="3267" y="3853"/>
                  </a:lnTo>
                  <a:cubicBezTo>
                    <a:pt x="3277" y="3880"/>
                    <a:pt x="3303" y="3897"/>
                    <a:pt x="3331" y="3897"/>
                  </a:cubicBezTo>
                  <a:cubicBezTo>
                    <a:pt x="3339" y="3897"/>
                    <a:pt x="3347" y="3896"/>
                    <a:pt x="3354" y="3893"/>
                  </a:cubicBezTo>
                  <a:cubicBezTo>
                    <a:pt x="3389" y="3880"/>
                    <a:pt x="3407" y="3840"/>
                    <a:pt x="3394" y="3806"/>
                  </a:cubicBezTo>
                  <a:lnTo>
                    <a:pt x="2396" y="1125"/>
                  </a:lnTo>
                  <a:cubicBezTo>
                    <a:pt x="2426" y="1101"/>
                    <a:pt x="2454" y="1075"/>
                    <a:pt x="2480" y="1047"/>
                  </a:cubicBezTo>
                  <a:cubicBezTo>
                    <a:pt x="2680" y="829"/>
                    <a:pt x="2739" y="499"/>
                    <a:pt x="2626" y="226"/>
                  </a:cubicBezTo>
                  <a:cubicBezTo>
                    <a:pt x="2582" y="122"/>
                    <a:pt x="2521" y="52"/>
                    <a:pt x="2443" y="20"/>
                  </a:cubicBezTo>
                  <a:cubicBezTo>
                    <a:pt x="2413" y="7"/>
                    <a:pt x="2381" y="1"/>
                    <a:pt x="2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" name="Google Shape;24;p2"/>
          <p:cNvGrpSpPr/>
          <p:nvPr/>
        </p:nvGrpSpPr>
        <p:grpSpPr>
          <a:xfrm>
            <a:off x="7809148" y="451361"/>
            <a:ext cx="537659" cy="641898"/>
            <a:chOff x="1524325" y="2743250"/>
            <a:chExt cx="246350" cy="294125"/>
          </a:xfrm>
        </p:grpSpPr>
        <p:sp>
          <p:nvSpPr>
            <p:cNvPr id="25" name="Google Shape;25;p2"/>
            <p:cNvSpPr/>
            <p:nvPr/>
          </p:nvSpPr>
          <p:spPr>
            <a:xfrm>
              <a:off x="1524325" y="2743250"/>
              <a:ext cx="246350" cy="294125"/>
            </a:xfrm>
            <a:custGeom>
              <a:avLst/>
              <a:gdLst/>
              <a:ahLst/>
              <a:cxnLst/>
              <a:rect l="l" t="t" r="r" b="b"/>
              <a:pathLst>
                <a:path w="9854" h="11765" extrusionOk="0">
                  <a:moveTo>
                    <a:pt x="4576" y="260"/>
                  </a:moveTo>
                  <a:cubicBezTo>
                    <a:pt x="5377" y="260"/>
                    <a:pt x="6153" y="479"/>
                    <a:pt x="6894" y="904"/>
                  </a:cubicBezTo>
                  <a:cubicBezTo>
                    <a:pt x="8319" y="1721"/>
                    <a:pt x="9294" y="3309"/>
                    <a:pt x="9376" y="4949"/>
                  </a:cubicBezTo>
                  <a:cubicBezTo>
                    <a:pt x="9395" y="5316"/>
                    <a:pt x="9375" y="5711"/>
                    <a:pt x="9313" y="6230"/>
                  </a:cubicBezTo>
                  <a:cubicBezTo>
                    <a:pt x="9159" y="7512"/>
                    <a:pt x="8872" y="8493"/>
                    <a:pt x="8410" y="9318"/>
                  </a:cubicBezTo>
                  <a:cubicBezTo>
                    <a:pt x="7849" y="10320"/>
                    <a:pt x="6994" y="11066"/>
                    <a:pt x="6061" y="11364"/>
                  </a:cubicBezTo>
                  <a:cubicBezTo>
                    <a:pt x="5772" y="11456"/>
                    <a:pt x="5484" y="11503"/>
                    <a:pt x="5210" y="11503"/>
                  </a:cubicBezTo>
                  <a:cubicBezTo>
                    <a:pt x="4952" y="11503"/>
                    <a:pt x="4708" y="11462"/>
                    <a:pt x="4487" y="11380"/>
                  </a:cubicBezTo>
                  <a:cubicBezTo>
                    <a:pt x="3971" y="11189"/>
                    <a:pt x="3774" y="11020"/>
                    <a:pt x="3688" y="10540"/>
                  </a:cubicBezTo>
                  <a:cubicBezTo>
                    <a:pt x="3651" y="10324"/>
                    <a:pt x="3477" y="9824"/>
                    <a:pt x="3495" y="9600"/>
                  </a:cubicBezTo>
                  <a:cubicBezTo>
                    <a:pt x="3516" y="9332"/>
                    <a:pt x="3539" y="9056"/>
                    <a:pt x="3474" y="8782"/>
                  </a:cubicBezTo>
                  <a:cubicBezTo>
                    <a:pt x="3308" y="8086"/>
                    <a:pt x="2636" y="7650"/>
                    <a:pt x="2145" y="7384"/>
                  </a:cubicBezTo>
                  <a:cubicBezTo>
                    <a:pt x="2083" y="7350"/>
                    <a:pt x="2021" y="7317"/>
                    <a:pt x="1958" y="7284"/>
                  </a:cubicBezTo>
                  <a:lnTo>
                    <a:pt x="1950" y="7280"/>
                  </a:lnTo>
                  <a:cubicBezTo>
                    <a:pt x="1473" y="7025"/>
                    <a:pt x="979" y="6763"/>
                    <a:pt x="696" y="6327"/>
                  </a:cubicBezTo>
                  <a:cubicBezTo>
                    <a:pt x="555" y="6109"/>
                    <a:pt x="459" y="5839"/>
                    <a:pt x="394" y="5474"/>
                  </a:cubicBezTo>
                  <a:cubicBezTo>
                    <a:pt x="267" y="4766"/>
                    <a:pt x="318" y="4009"/>
                    <a:pt x="541" y="3285"/>
                  </a:cubicBezTo>
                  <a:cubicBezTo>
                    <a:pt x="1022" y="1732"/>
                    <a:pt x="2281" y="769"/>
                    <a:pt x="3092" y="505"/>
                  </a:cubicBezTo>
                  <a:cubicBezTo>
                    <a:pt x="3595" y="341"/>
                    <a:pt x="4090" y="260"/>
                    <a:pt x="4576" y="260"/>
                  </a:cubicBezTo>
                  <a:close/>
                  <a:moveTo>
                    <a:pt x="4424" y="1"/>
                  </a:moveTo>
                  <a:cubicBezTo>
                    <a:pt x="3870" y="1"/>
                    <a:pt x="3314" y="85"/>
                    <a:pt x="2785" y="258"/>
                  </a:cubicBezTo>
                  <a:cubicBezTo>
                    <a:pt x="1571" y="652"/>
                    <a:pt x="658" y="2024"/>
                    <a:pt x="291" y="3208"/>
                  </a:cubicBezTo>
                  <a:cubicBezTo>
                    <a:pt x="55" y="3971"/>
                    <a:pt x="1" y="4771"/>
                    <a:pt x="135" y="5521"/>
                  </a:cubicBezTo>
                  <a:cubicBezTo>
                    <a:pt x="207" y="5920"/>
                    <a:pt x="315" y="6221"/>
                    <a:pt x="476" y="6469"/>
                  </a:cubicBezTo>
                  <a:cubicBezTo>
                    <a:pt x="795" y="6962"/>
                    <a:pt x="784" y="7172"/>
                    <a:pt x="1290" y="7441"/>
                  </a:cubicBezTo>
                  <a:cubicBezTo>
                    <a:pt x="1355" y="7476"/>
                    <a:pt x="1956" y="7580"/>
                    <a:pt x="2020" y="7614"/>
                  </a:cubicBezTo>
                  <a:cubicBezTo>
                    <a:pt x="2466" y="7857"/>
                    <a:pt x="3077" y="8249"/>
                    <a:pt x="3218" y="8843"/>
                  </a:cubicBezTo>
                  <a:cubicBezTo>
                    <a:pt x="3274" y="9076"/>
                    <a:pt x="3255" y="9320"/>
                    <a:pt x="3234" y="9579"/>
                  </a:cubicBezTo>
                  <a:cubicBezTo>
                    <a:pt x="3215" y="9821"/>
                    <a:pt x="3195" y="10070"/>
                    <a:pt x="3240" y="10319"/>
                  </a:cubicBezTo>
                  <a:cubicBezTo>
                    <a:pt x="3340" y="10889"/>
                    <a:pt x="3794" y="11402"/>
                    <a:pt x="4396" y="11626"/>
                  </a:cubicBezTo>
                  <a:cubicBezTo>
                    <a:pt x="4644" y="11717"/>
                    <a:pt x="4918" y="11764"/>
                    <a:pt x="5211" y="11764"/>
                  </a:cubicBezTo>
                  <a:cubicBezTo>
                    <a:pt x="5515" y="11764"/>
                    <a:pt x="5828" y="11714"/>
                    <a:pt x="6140" y="11614"/>
                  </a:cubicBezTo>
                  <a:cubicBezTo>
                    <a:pt x="7151" y="11291"/>
                    <a:pt x="8037" y="10521"/>
                    <a:pt x="8639" y="9445"/>
                  </a:cubicBezTo>
                  <a:cubicBezTo>
                    <a:pt x="9117" y="8591"/>
                    <a:pt x="9414" y="7578"/>
                    <a:pt x="9572" y="6261"/>
                  </a:cubicBezTo>
                  <a:cubicBezTo>
                    <a:pt x="9637" y="5727"/>
                    <a:pt x="9853" y="5252"/>
                    <a:pt x="9834" y="4869"/>
                  </a:cubicBezTo>
                  <a:cubicBezTo>
                    <a:pt x="9747" y="3141"/>
                    <a:pt x="8524" y="1538"/>
                    <a:pt x="7024" y="677"/>
                  </a:cubicBezTo>
                  <a:cubicBezTo>
                    <a:pt x="6244" y="230"/>
                    <a:pt x="5336" y="1"/>
                    <a:pt x="44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547000" y="2776375"/>
              <a:ext cx="81750" cy="72700"/>
            </a:xfrm>
            <a:custGeom>
              <a:avLst/>
              <a:gdLst/>
              <a:ahLst/>
              <a:cxnLst/>
              <a:rect l="l" t="t" r="r" b="b"/>
              <a:pathLst>
                <a:path w="3270" h="2908" extrusionOk="0">
                  <a:moveTo>
                    <a:pt x="1800" y="248"/>
                  </a:moveTo>
                  <a:cubicBezTo>
                    <a:pt x="2191" y="248"/>
                    <a:pt x="2675" y="374"/>
                    <a:pt x="2873" y="656"/>
                  </a:cubicBezTo>
                  <a:cubicBezTo>
                    <a:pt x="2963" y="783"/>
                    <a:pt x="3000" y="943"/>
                    <a:pt x="2978" y="1097"/>
                  </a:cubicBezTo>
                  <a:cubicBezTo>
                    <a:pt x="2928" y="1428"/>
                    <a:pt x="2932" y="1447"/>
                    <a:pt x="2684" y="1585"/>
                  </a:cubicBezTo>
                  <a:cubicBezTo>
                    <a:pt x="2583" y="1641"/>
                    <a:pt x="2050" y="1747"/>
                    <a:pt x="1946" y="1797"/>
                  </a:cubicBezTo>
                  <a:lnTo>
                    <a:pt x="1741" y="1957"/>
                  </a:lnTo>
                  <a:cubicBezTo>
                    <a:pt x="1521" y="2063"/>
                    <a:pt x="1435" y="2310"/>
                    <a:pt x="1238" y="2473"/>
                  </a:cubicBezTo>
                  <a:cubicBezTo>
                    <a:pt x="1205" y="2501"/>
                    <a:pt x="853" y="2583"/>
                    <a:pt x="764" y="2622"/>
                  </a:cubicBezTo>
                  <a:cubicBezTo>
                    <a:pt x="721" y="2640"/>
                    <a:pt x="686" y="2649"/>
                    <a:pt x="656" y="2649"/>
                  </a:cubicBezTo>
                  <a:cubicBezTo>
                    <a:pt x="546" y="2649"/>
                    <a:pt x="506" y="2530"/>
                    <a:pt x="396" y="2304"/>
                  </a:cubicBezTo>
                  <a:cubicBezTo>
                    <a:pt x="268" y="2037"/>
                    <a:pt x="294" y="1654"/>
                    <a:pt x="469" y="1251"/>
                  </a:cubicBezTo>
                  <a:cubicBezTo>
                    <a:pt x="632" y="871"/>
                    <a:pt x="905" y="537"/>
                    <a:pt x="1181" y="380"/>
                  </a:cubicBezTo>
                  <a:cubicBezTo>
                    <a:pt x="1332" y="295"/>
                    <a:pt x="1552" y="248"/>
                    <a:pt x="1800" y="248"/>
                  </a:cubicBezTo>
                  <a:close/>
                  <a:moveTo>
                    <a:pt x="1988" y="0"/>
                  </a:moveTo>
                  <a:cubicBezTo>
                    <a:pt x="1871" y="0"/>
                    <a:pt x="1762" y="23"/>
                    <a:pt x="1661" y="58"/>
                  </a:cubicBezTo>
                  <a:cubicBezTo>
                    <a:pt x="1441" y="73"/>
                    <a:pt x="1238" y="124"/>
                    <a:pt x="1085" y="211"/>
                  </a:cubicBezTo>
                  <a:cubicBezTo>
                    <a:pt x="888" y="322"/>
                    <a:pt x="704" y="500"/>
                    <a:pt x="549" y="714"/>
                  </a:cubicBezTo>
                  <a:cubicBezTo>
                    <a:pt x="415" y="831"/>
                    <a:pt x="300" y="974"/>
                    <a:pt x="222" y="1157"/>
                  </a:cubicBezTo>
                  <a:cubicBezTo>
                    <a:pt x="23" y="1626"/>
                    <a:pt x="1" y="2085"/>
                    <a:pt x="160" y="2418"/>
                  </a:cubicBezTo>
                  <a:cubicBezTo>
                    <a:pt x="299" y="2706"/>
                    <a:pt x="604" y="2908"/>
                    <a:pt x="903" y="2908"/>
                  </a:cubicBezTo>
                  <a:cubicBezTo>
                    <a:pt x="992" y="2908"/>
                    <a:pt x="1077" y="2890"/>
                    <a:pt x="1159" y="2856"/>
                  </a:cubicBezTo>
                  <a:cubicBezTo>
                    <a:pt x="1289" y="2801"/>
                    <a:pt x="1393" y="2707"/>
                    <a:pt x="1484" y="2625"/>
                  </a:cubicBezTo>
                  <a:cubicBezTo>
                    <a:pt x="1514" y="2598"/>
                    <a:pt x="1544" y="2570"/>
                    <a:pt x="1576" y="2544"/>
                  </a:cubicBezTo>
                  <a:cubicBezTo>
                    <a:pt x="1749" y="2402"/>
                    <a:pt x="1952" y="2303"/>
                    <a:pt x="2169" y="2199"/>
                  </a:cubicBezTo>
                  <a:cubicBezTo>
                    <a:pt x="2278" y="2146"/>
                    <a:pt x="2391" y="2092"/>
                    <a:pt x="2500" y="2031"/>
                  </a:cubicBezTo>
                  <a:cubicBezTo>
                    <a:pt x="2801" y="1864"/>
                    <a:pt x="3171" y="1573"/>
                    <a:pt x="3236" y="1136"/>
                  </a:cubicBezTo>
                  <a:cubicBezTo>
                    <a:pt x="3270" y="917"/>
                    <a:pt x="3215" y="687"/>
                    <a:pt x="3088" y="505"/>
                  </a:cubicBezTo>
                  <a:cubicBezTo>
                    <a:pt x="2912" y="255"/>
                    <a:pt x="2561" y="75"/>
                    <a:pt x="2127" y="11"/>
                  </a:cubicBezTo>
                  <a:cubicBezTo>
                    <a:pt x="2079" y="4"/>
                    <a:pt x="2033" y="0"/>
                    <a:pt x="19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646375" y="2771225"/>
              <a:ext cx="68475" cy="74875"/>
            </a:xfrm>
            <a:custGeom>
              <a:avLst/>
              <a:gdLst/>
              <a:ahLst/>
              <a:cxnLst/>
              <a:rect l="l" t="t" r="r" b="b"/>
              <a:pathLst>
                <a:path w="2739" h="2995" extrusionOk="0">
                  <a:moveTo>
                    <a:pt x="1250" y="363"/>
                  </a:moveTo>
                  <a:cubicBezTo>
                    <a:pt x="1413" y="363"/>
                    <a:pt x="1571" y="399"/>
                    <a:pt x="1694" y="482"/>
                  </a:cubicBezTo>
                  <a:cubicBezTo>
                    <a:pt x="1966" y="664"/>
                    <a:pt x="2299" y="1142"/>
                    <a:pt x="2427" y="1794"/>
                  </a:cubicBezTo>
                  <a:cubicBezTo>
                    <a:pt x="2473" y="2029"/>
                    <a:pt x="2470" y="2219"/>
                    <a:pt x="2415" y="2376"/>
                  </a:cubicBezTo>
                  <a:cubicBezTo>
                    <a:pt x="2353" y="2556"/>
                    <a:pt x="2214" y="2694"/>
                    <a:pt x="2059" y="2725"/>
                  </a:cubicBezTo>
                  <a:cubicBezTo>
                    <a:pt x="2033" y="2730"/>
                    <a:pt x="2007" y="2733"/>
                    <a:pt x="1981" y="2733"/>
                  </a:cubicBezTo>
                  <a:cubicBezTo>
                    <a:pt x="1780" y="2733"/>
                    <a:pt x="1593" y="2587"/>
                    <a:pt x="1493" y="2492"/>
                  </a:cubicBezTo>
                  <a:cubicBezTo>
                    <a:pt x="1429" y="2431"/>
                    <a:pt x="1366" y="2363"/>
                    <a:pt x="1306" y="2297"/>
                  </a:cubicBezTo>
                  <a:lnTo>
                    <a:pt x="1304" y="2295"/>
                  </a:lnTo>
                  <a:cubicBezTo>
                    <a:pt x="1194" y="2174"/>
                    <a:pt x="1179" y="1983"/>
                    <a:pt x="1033" y="1890"/>
                  </a:cubicBezTo>
                  <a:cubicBezTo>
                    <a:pt x="884" y="1797"/>
                    <a:pt x="650" y="1773"/>
                    <a:pt x="582" y="1736"/>
                  </a:cubicBezTo>
                  <a:cubicBezTo>
                    <a:pt x="481" y="1679"/>
                    <a:pt x="525" y="1707"/>
                    <a:pt x="449" y="1637"/>
                  </a:cubicBezTo>
                  <a:cubicBezTo>
                    <a:pt x="336" y="1529"/>
                    <a:pt x="272" y="1372"/>
                    <a:pt x="269" y="1193"/>
                  </a:cubicBezTo>
                  <a:cubicBezTo>
                    <a:pt x="265" y="989"/>
                    <a:pt x="342" y="787"/>
                    <a:pt x="475" y="650"/>
                  </a:cubicBezTo>
                  <a:cubicBezTo>
                    <a:pt x="643" y="478"/>
                    <a:pt x="956" y="363"/>
                    <a:pt x="1250" y="363"/>
                  </a:cubicBezTo>
                  <a:close/>
                  <a:moveTo>
                    <a:pt x="1122" y="0"/>
                  </a:moveTo>
                  <a:cubicBezTo>
                    <a:pt x="813" y="0"/>
                    <a:pt x="528" y="222"/>
                    <a:pt x="287" y="468"/>
                  </a:cubicBezTo>
                  <a:cubicBezTo>
                    <a:pt x="106" y="653"/>
                    <a:pt x="1" y="926"/>
                    <a:pt x="6" y="1197"/>
                  </a:cubicBezTo>
                  <a:cubicBezTo>
                    <a:pt x="11" y="1447"/>
                    <a:pt x="105" y="1671"/>
                    <a:pt x="270" y="1827"/>
                  </a:cubicBezTo>
                  <a:cubicBezTo>
                    <a:pt x="369" y="1921"/>
                    <a:pt x="484" y="1984"/>
                    <a:pt x="595" y="2046"/>
                  </a:cubicBezTo>
                  <a:cubicBezTo>
                    <a:pt x="663" y="2084"/>
                    <a:pt x="727" y="2119"/>
                    <a:pt x="787" y="2162"/>
                  </a:cubicBezTo>
                  <a:cubicBezTo>
                    <a:pt x="904" y="2245"/>
                    <a:pt x="1004" y="2354"/>
                    <a:pt x="1111" y="2471"/>
                  </a:cubicBezTo>
                  <a:cubicBezTo>
                    <a:pt x="1175" y="2541"/>
                    <a:pt x="1241" y="2615"/>
                    <a:pt x="1314" y="2683"/>
                  </a:cubicBezTo>
                  <a:cubicBezTo>
                    <a:pt x="1438" y="2800"/>
                    <a:pt x="1688" y="2994"/>
                    <a:pt x="1981" y="2994"/>
                  </a:cubicBezTo>
                  <a:cubicBezTo>
                    <a:pt x="2025" y="2994"/>
                    <a:pt x="2069" y="2990"/>
                    <a:pt x="2112" y="2981"/>
                  </a:cubicBezTo>
                  <a:cubicBezTo>
                    <a:pt x="2355" y="2932"/>
                    <a:pt x="2572" y="2728"/>
                    <a:pt x="2663" y="2461"/>
                  </a:cubicBezTo>
                  <a:cubicBezTo>
                    <a:pt x="2732" y="2259"/>
                    <a:pt x="2739" y="2024"/>
                    <a:pt x="2684" y="1743"/>
                  </a:cubicBezTo>
                  <a:cubicBezTo>
                    <a:pt x="2649" y="1564"/>
                    <a:pt x="2552" y="1351"/>
                    <a:pt x="2421" y="1139"/>
                  </a:cubicBezTo>
                  <a:cubicBezTo>
                    <a:pt x="2275" y="806"/>
                    <a:pt x="2065" y="496"/>
                    <a:pt x="1803" y="319"/>
                  </a:cubicBezTo>
                  <a:cubicBezTo>
                    <a:pt x="1762" y="293"/>
                    <a:pt x="1720" y="269"/>
                    <a:pt x="1675" y="250"/>
                  </a:cubicBezTo>
                  <a:cubicBezTo>
                    <a:pt x="1621" y="204"/>
                    <a:pt x="1568" y="163"/>
                    <a:pt x="1518" y="129"/>
                  </a:cubicBezTo>
                  <a:cubicBezTo>
                    <a:pt x="1383" y="39"/>
                    <a:pt x="1250" y="0"/>
                    <a:pt x="1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1697225" y="2852600"/>
              <a:ext cx="57100" cy="79325"/>
            </a:xfrm>
            <a:custGeom>
              <a:avLst/>
              <a:gdLst/>
              <a:ahLst/>
              <a:cxnLst/>
              <a:rect l="l" t="t" r="r" b="b"/>
              <a:pathLst>
                <a:path w="2284" h="3173" extrusionOk="0">
                  <a:moveTo>
                    <a:pt x="1024" y="281"/>
                  </a:moveTo>
                  <a:cubicBezTo>
                    <a:pt x="1047" y="281"/>
                    <a:pt x="1070" y="282"/>
                    <a:pt x="1091" y="284"/>
                  </a:cubicBezTo>
                  <a:cubicBezTo>
                    <a:pt x="1465" y="323"/>
                    <a:pt x="1951" y="526"/>
                    <a:pt x="1983" y="937"/>
                  </a:cubicBezTo>
                  <a:cubicBezTo>
                    <a:pt x="2009" y="1265"/>
                    <a:pt x="1839" y="2018"/>
                    <a:pt x="1408" y="2523"/>
                  </a:cubicBezTo>
                  <a:cubicBezTo>
                    <a:pt x="1252" y="2706"/>
                    <a:pt x="1100" y="2821"/>
                    <a:pt x="943" y="2876"/>
                  </a:cubicBezTo>
                  <a:cubicBezTo>
                    <a:pt x="876" y="2900"/>
                    <a:pt x="808" y="2911"/>
                    <a:pt x="742" y="2911"/>
                  </a:cubicBezTo>
                  <a:cubicBezTo>
                    <a:pt x="630" y="2911"/>
                    <a:pt x="525" y="2878"/>
                    <a:pt x="449" y="2814"/>
                  </a:cubicBezTo>
                  <a:cubicBezTo>
                    <a:pt x="270" y="2663"/>
                    <a:pt x="267" y="2381"/>
                    <a:pt x="280" y="2226"/>
                  </a:cubicBezTo>
                  <a:cubicBezTo>
                    <a:pt x="288" y="2138"/>
                    <a:pt x="303" y="2046"/>
                    <a:pt x="317" y="1955"/>
                  </a:cubicBezTo>
                  <a:cubicBezTo>
                    <a:pt x="344" y="1793"/>
                    <a:pt x="434" y="1769"/>
                    <a:pt x="425" y="1596"/>
                  </a:cubicBezTo>
                  <a:cubicBezTo>
                    <a:pt x="421" y="1509"/>
                    <a:pt x="438" y="1440"/>
                    <a:pt x="425" y="1359"/>
                  </a:cubicBezTo>
                  <a:cubicBezTo>
                    <a:pt x="407" y="1245"/>
                    <a:pt x="295" y="980"/>
                    <a:pt x="303" y="876"/>
                  </a:cubicBezTo>
                  <a:cubicBezTo>
                    <a:pt x="317" y="721"/>
                    <a:pt x="400" y="573"/>
                    <a:pt x="538" y="459"/>
                  </a:cubicBezTo>
                  <a:cubicBezTo>
                    <a:pt x="676" y="346"/>
                    <a:pt x="853" y="281"/>
                    <a:pt x="1024" y="281"/>
                  </a:cubicBezTo>
                  <a:close/>
                  <a:moveTo>
                    <a:pt x="803" y="1"/>
                  </a:moveTo>
                  <a:cubicBezTo>
                    <a:pt x="640" y="1"/>
                    <a:pt x="482" y="29"/>
                    <a:pt x="354" y="135"/>
                  </a:cubicBezTo>
                  <a:cubicBezTo>
                    <a:pt x="162" y="293"/>
                    <a:pt x="62" y="627"/>
                    <a:pt x="42" y="854"/>
                  </a:cubicBezTo>
                  <a:cubicBezTo>
                    <a:pt x="31" y="989"/>
                    <a:pt x="51" y="1118"/>
                    <a:pt x="71" y="1243"/>
                  </a:cubicBezTo>
                  <a:lnTo>
                    <a:pt x="137" y="1233"/>
                  </a:lnTo>
                  <a:lnTo>
                    <a:pt x="137" y="1233"/>
                  </a:lnTo>
                  <a:lnTo>
                    <a:pt x="72" y="1246"/>
                  </a:lnTo>
                  <a:cubicBezTo>
                    <a:pt x="84" y="1323"/>
                    <a:pt x="96" y="1395"/>
                    <a:pt x="100" y="1467"/>
                  </a:cubicBezTo>
                  <a:cubicBezTo>
                    <a:pt x="108" y="1611"/>
                    <a:pt x="84" y="1757"/>
                    <a:pt x="58" y="1912"/>
                  </a:cubicBezTo>
                  <a:lnTo>
                    <a:pt x="58" y="1914"/>
                  </a:lnTo>
                  <a:cubicBezTo>
                    <a:pt x="43" y="2008"/>
                    <a:pt x="27" y="2105"/>
                    <a:pt x="19" y="2203"/>
                  </a:cubicBezTo>
                  <a:cubicBezTo>
                    <a:pt x="1" y="2409"/>
                    <a:pt x="11" y="2787"/>
                    <a:pt x="280" y="3014"/>
                  </a:cubicBezTo>
                  <a:cubicBezTo>
                    <a:pt x="401" y="3116"/>
                    <a:pt x="566" y="3173"/>
                    <a:pt x="744" y="3173"/>
                  </a:cubicBezTo>
                  <a:cubicBezTo>
                    <a:pt x="841" y="3173"/>
                    <a:pt x="938" y="3156"/>
                    <a:pt x="1031" y="3124"/>
                  </a:cubicBezTo>
                  <a:cubicBezTo>
                    <a:pt x="1231" y="3052"/>
                    <a:pt x="1420" y="2911"/>
                    <a:pt x="1606" y="2694"/>
                  </a:cubicBezTo>
                  <a:cubicBezTo>
                    <a:pt x="1952" y="2288"/>
                    <a:pt x="2284" y="1643"/>
                    <a:pt x="2242" y="1114"/>
                  </a:cubicBezTo>
                  <a:cubicBezTo>
                    <a:pt x="2198" y="562"/>
                    <a:pt x="1602" y="75"/>
                    <a:pt x="1119" y="23"/>
                  </a:cubicBezTo>
                  <a:cubicBezTo>
                    <a:pt x="1017" y="13"/>
                    <a:pt x="909" y="1"/>
                    <a:pt x="8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677700" y="2941350"/>
              <a:ext cx="45925" cy="63125"/>
            </a:xfrm>
            <a:custGeom>
              <a:avLst/>
              <a:gdLst/>
              <a:ahLst/>
              <a:cxnLst/>
              <a:rect l="l" t="t" r="r" b="b"/>
              <a:pathLst>
                <a:path w="1837" h="2525" extrusionOk="0">
                  <a:moveTo>
                    <a:pt x="822" y="262"/>
                  </a:moveTo>
                  <a:cubicBezTo>
                    <a:pt x="838" y="262"/>
                    <a:pt x="855" y="263"/>
                    <a:pt x="871" y="264"/>
                  </a:cubicBezTo>
                  <a:cubicBezTo>
                    <a:pt x="1153" y="294"/>
                    <a:pt x="1444" y="370"/>
                    <a:pt x="1468" y="679"/>
                  </a:cubicBezTo>
                  <a:cubicBezTo>
                    <a:pt x="1487" y="921"/>
                    <a:pt x="1431" y="1582"/>
                    <a:pt x="1100" y="1970"/>
                  </a:cubicBezTo>
                  <a:cubicBezTo>
                    <a:pt x="982" y="2108"/>
                    <a:pt x="867" y="2195"/>
                    <a:pt x="750" y="2237"/>
                  </a:cubicBezTo>
                  <a:cubicBezTo>
                    <a:pt x="720" y="2248"/>
                    <a:pt x="696" y="2252"/>
                    <a:pt x="677" y="2252"/>
                  </a:cubicBezTo>
                  <a:cubicBezTo>
                    <a:pt x="612" y="2252"/>
                    <a:pt x="595" y="2199"/>
                    <a:pt x="529" y="2142"/>
                  </a:cubicBezTo>
                  <a:cubicBezTo>
                    <a:pt x="398" y="2033"/>
                    <a:pt x="353" y="2001"/>
                    <a:pt x="364" y="1885"/>
                  </a:cubicBezTo>
                  <a:cubicBezTo>
                    <a:pt x="369" y="1817"/>
                    <a:pt x="286" y="1619"/>
                    <a:pt x="297" y="1551"/>
                  </a:cubicBezTo>
                  <a:lnTo>
                    <a:pt x="298" y="1548"/>
                  </a:lnTo>
                  <a:cubicBezTo>
                    <a:pt x="318" y="1420"/>
                    <a:pt x="341" y="1287"/>
                    <a:pt x="332" y="1148"/>
                  </a:cubicBezTo>
                  <a:cubicBezTo>
                    <a:pt x="329" y="1079"/>
                    <a:pt x="318" y="1014"/>
                    <a:pt x="307" y="950"/>
                  </a:cubicBezTo>
                  <a:cubicBezTo>
                    <a:pt x="294" y="862"/>
                    <a:pt x="280" y="780"/>
                    <a:pt x="287" y="702"/>
                  </a:cubicBezTo>
                  <a:cubicBezTo>
                    <a:pt x="297" y="587"/>
                    <a:pt x="358" y="478"/>
                    <a:pt x="460" y="395"/>
                  </a:cubicBezTo>
                  <a:cubicBezTo>
                    <a:pt x="563" y="311"/>
                    <a:pt x="695" y="262"/>
                    <a:pt x="822" y="262"/>
                  </a:cubicBezTo>
                  <a:close/>
                  <a:moveTo>
                    <a:pt x="822" y="0"/>
                  </a:moveTo>
                  <a:cubicBezTo>
                    <a:pt x="635" y="0"/>
                    <a:pt x="443" y="70"/>
                    <a:pt x="294" y="193"/>
                  </a:cubicBezTo>
                  <a:cubicBezTo>
                    <a:pt x="136" y="323"/>
                    <a:pt x="41" y="495"/>
                    <a:pt x="25" y="679"/>
                  </a:cubicBezTo>
                  <a:cubicBezTo>
                    <a:pt x="16" y="789"/>
                    <a:pt x="33" y="892"/>
                    <a:pt x="49" y="991"/>
                  </a:cubicBezTo>
                  <a:lnTo>
                    <a:pt x="115" y="981"/>
                  </a:lnTo>
                  <a:lnTo>
                    <a:pt x="49" y="993"/>
                  </a:lnTo>
                  <a:cubicBezTo>
                    <a:pt x="59" y="1053"/>
                    <a:pt x="68" y="1109"/>
                    <a:pt x="71" y="1162"/>
                  </a:cubicBezTo>
                  <a:cubicBezTo>
                    <a:pt x="77" y="1273"/>
                    <a:pt x="59" y="1387"/>
                    <a:pt x="39" y="1506"/>
                  </a:cubicBezTo>
                  <a:cubicBezTo>
                    <a:pt x="26" y="1580"/>
                    <a:pt x="117" y="1960"/>
                    <a:pt x="111" y="2039"/>
                  </a:cubicBezTo>
                  <a:cubicBezTo>
                    <a:pt x="96" y="2206"/>
                    <a:pt x="1" y="2208"/>
                    <a:pt x="222" y="2394"/>
                  </a:cubicBezTo>
                  <a:cubicBezTo>
                    <a:pt x="321" y="2478"/>
                    <a:pt x="457" y="2524"/>
                    <a:pt x="603" y="2524"/>
                  </a:cubicBezTo>
                  <a:cubicBezTo>
                    <a:pt x="682" y="2524"/>
                    <a:pt x="760" y="2511"/>
                    <a:pt x="837" y="2485"/>
                  </a:cubicBezTo>
                  <a:cubicBezTo>
                    <a:pt x="999" y="2427"/>
                    <a:pt x="1150" y="2314"/>
                    <a:pt x="1300" y="2140"/>
                  </a:cubicBezTo>
                  <a:cubicBezTo>
                    <a:pt x="1574" y="1818"/>
                    <a:pt x="1836" y="1305"/>
                    <a:pt x="1803" y="883"/>
                  </a:cubicBezTo>
                  <a:cubicBezTo>
                    <a:pt x="1769" y="438"/>
                    <a:pt x="1289" y="45"/>
                    <a:pt x="899" y="4"/>
                  </a:cubicBezTo>
                  <a:cubicBezTo>
                    <a:pt x="874" y="1"/>
                    <a:pt x="848" y="0"/>
                    <a:pt x="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30" name="Google Shape;30;p2"/>
          <p:cNvGrpSpPr/>
          <p:nvPr/>
        </p:nvGrpSpPr>
        <p:grpSpPr>
          <a:xfrm rot="-1922792">
            <a:off x="393737" y="3769542"/>
            <a:ext cx="1115999" cy="1119914"/>
            <a:chOff x="1405075" y="832450"/>
            <a:chExt cx="484700" cy="486400"/>
          </a:xfrm>
        </p:grpSpPr>
        <p:sp>
          <p:nvSpPr>
            <p:cNvPr id="31" name="Google Shape;31;p2"/>
            <p:cNvSpPr/>
            <p:nvPr/>
          </p:nvSpPr>
          <p:spPr>
            <a:xfrm>
              <a:off x="1758650" y="993075"/>
              <a:ext cx="127300" cy="146300"/>
            </a:xfrm>
            <a:custGeom>
              <a:avLst/>
              <a:gdLst/>
              <a:ahLst/>
              <a:cxnLst/>
              <a:rect l="l" t="t" r="r" b="b"/>
              <a:pathLst>
                <a:path w="5092" h="5852" extrusionOk="0">
                  <a:moveTo>
                    <a:pt x="3723" y="0"/>
                  </a:moveTo>
                  <a:cubicBezTo>
                    <a:pt x="3675" y="0"/>
                    <a:pt x="3631" y="31"/>
                    <a:pt x="3616" y="79"/>
                  </a:cubicBezTo>
                  <a:cubicBezTo>
                    <a:pt x="3598" y="137"/>
                    <a:pt x="3632" y="199"/>
                    <a:pt x="3691" y="217"/>
                  </a:cubicBezTo>
                  <a:cubicBezTo>
                    <a:pt x="3692" y="217"/>
                    <a:pt x="3715" y="226"/>
                    <a:pt x="3756" y="241"/>
                  </a:cubicBezTo>
                  <a:cubicBezTo>
                    <a:pt x="3941" y="313"/>
                    <a:pt x="4231" y="457"/>
                    <a:pt x="4434" y="978"/>
                  </a:cubicBezTo>
                  <a:cubicBezTo>
                    <a:pt x="4613" y="1433"/>
                    <a:pt x="5091" y="1085"/>
                    <a:pt x="4410" y="2298"/>
                  </a:cubicBezTo>
                  <a:cubicBezTo>
                    <a:pt x="3566" y="3798"/>
                    <a:pt x="2146" y="5308"/>
                    <a:pt x="1258" y="5569"/>
                  </a:cubicBezTo>
                  <a:cubicBezTo>
                    <a:pt x="1204" y="5585"/>
                    <a:pt x="1152" y="5598"/>
                    <a:pt x="1102" y="5608"/>
                  </a:cubicBezTo>
                  <a:cubicBezTo>
                    <a:pt x="1082" y="5612"/>
                    <a:pt x="1061" y="5615"/>
                    <a:pt x="1041" y="5620"/>
                  </a:cubicBezTo>
                  <a:cubicBezTo>
                    <a:pt x="992" y="5627"/>
                    <a:pt x="946" y="5630"/>
                    <a:pt x="903" y="5630"/>
                  </a:cubicBezTo>
                  <a:cubicBezTo>
                    <a:pt x="793" y="5630"/>
                    <a:pt x="707" y="5607"/>
                    <a:pt x="647" y="5561"/>
                  </a:cubicBezTo>
                  <a:cubicBezTo>
                    <a:pt x="273" y="5276"/>
                    <a:pt x="608" y="4239"/>
                    <a:pt x="835" y="3699"/>
                  </a:cubicBezTo>
                  <a:cubicBezTo>
                    <a:pt x="845" y="3673"/>
                    <a:pt x="855" y="3650"/>
                    <a:pt x="865" y="3627"/>
                  </a:cubicBezTo>
                  <a:cubicBezTo>
                    <a:pt x="871" y="3610"/>
                    <a:pt x="880" y="3594"/>
                    <a:pt x="887" y="3577"/>
                  </a:cubicBezTo>
                  <a:cubicBezTo>
                    <a:pt x="894" y="3562"/>
                    <a:pt x="901" y="3547"/>
                    <a:pt x="908" y="3533"/>
                  </a:cubicBezTo>
                  <a:cubicBezTo>
                    <a:pt x="916" y="3514"/>
                    <a:pt x="920" y="3493"/>
                    <a:pt x="917" y="3472"/>
                  </a:cubicBezTo>
                  <a:cubicBezTo>
                    <a:pt x="912" y="3435"/>
                    <a:pt x="889" y="3402"/>
                    <a:pt x="854" y="3386"/>
                  </a:cubicBezTo>
                  <a:cubicBezTo>
                    <a:pt x="840" y="3380"/>
                    <a:pt x="825" y="3376"/>
                    <a:pt x="810" y="3376"/>
                  </a:cubicBezTo>
                  <a:cubicBezTo>
                    <a:pt x="807" y="3376"/>
                    <a:pt x="803" y="3376"/>
                    <a:pt x="800" y="3376"/>
                  </a:cubicBezTo>
                  <a:cubicBezTo>
                    <a:pt x="760" y="3378"/>
                    <a:pt x="725" y="3401"/>
                    <a:pt x="706" y="3439"/>
                  </a:cubicBezTo>
                  <a:cubicBezTo>
                    <a:pt x="690" y="3474"/>
                    <a:pt x="649" y="3562"/>
                    <a:pt x="600" y="3686"/>
                  </a:cubicBezTo>
                  <a:cubicBezTo>
                    <a:pt x="386" y="4206"/>
                    <a:pt x="1" y="5345"/>
                    <a:pt x="511" y="5737"/>
                  </a:cubicBezTo>
                  <a:cubicBezTo>
                    <a:pt x="532" y="5753"/>
                    <a:pt x="553" y="5767"/>
                    <a:pt x="576" y="5780"/>
                  </a:cubicBezTo>
                  <a:cubicBezTo>
                    <a:pt x="665" y="5828"/>
                    <a:pt x="772" y="5852"/>
                    <a:pt x="898" y="5852"/>
                  </a:cubicBezTo>
                  <a:cubicBezTo>
                    <a:pt x="950" y="5852"/>
                    <a:pt x="1005" y="5848"/>
                    <a:pt x="1064" y="5840"/>
                  </a:cubicBezTo>
                  <a:cubicBezTo>
                    <a:pt x="1090" y="5836"/>
                    <a:pt x="1117" y="5832"/>
                    <a:pt x="1145" y="5827"/>
                  </a:cubicBezTo>
                  <a:cubicBezTo>
                    <a:pt x="1189" y="5817"/>
                    <a:pt x="1235" y="5808"/>
                    <a:pt x="1283" y="5794"/>
                  </a:cubicBezTo>
                  <a:cubicBezTo>
                    <a:pt x="1391" y="5764"/>
                    <a:pt x="1506" y="5722"/>
                    <a:pt x="1625" y="5671"/>
                  </a:cubicBezTo>
                  <a:cubicBezTo>
                    <a:pt x="1719" y="5631"/>
                    <a:pt x="1815" y="5584"/>
                    <a:pt x="1914" y="5531"/>
                  </a:cubicBezTo>
                  <a:cubicBezTo>
                    <a:pt x="2655" y="5131"/>
                    <a:pt x="3531" y="4376"/>
                    <a:pt x="4237" y="3358"/>
                  </a:cubicBezTo>
                  <a:cubicBezTo>
                    <a:pt x="4281" y="3293"/>
                    <a:pt x="4326" y="3224"/>
                    <a:pt x="4371" y="3157"/>
                  </a:cubicBezTo>
                  <a:cubicBezTo>
                    <a:pt x="4434" y="3059"/>
                    <a:pt x="4497" y="2958"/>
                    <a:pt x="4557" y="2855"/>
                  </a:cubicBezTo>
                  <a:cubicBezTo>
                    <a:pt x="4972" y="2147"/>
                    <a:pt x="5078" y="1522"/>
                    <a:pt x="4873" y="999"/>
                  </a:cubicBezTo>
                  <a:cubicBezTo>
                    <a:pt x="4631" y="380"/>
                    <a:pt x="4029" y="106"/>
                    <a:pt x="3823" y="28"/>
                  </a:cubicBezTo>
                  <a:cubicBezTo>
                    <a:pt x="3785" y="13"/>
                    <a:pt x="3760" y="7"/>
                    <a:pt x="3754" y="5"/>
                  </a:cubicBezTo>
                  <a:cubicBezTo>
                    <a:pt x="3743" y="2"/>
                    <a:pt x="3733" y="0"/>
                    <a:pt x="37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784050" y="1071525"/>
              <a:ext cx="105725" cy="116325"/>
            </a:xfrm>
            <a:custGeom>
              <a:avLst/>
              <a:gdLst/>
              <a:ahLst/>
              <a:cxnLst/>
              <a:rect l="l" t="t" r="r" b="b"/>
              <a:pathLst>
                <a:path w="4229" h="4653" extrusionOk="0">
                  <a:moveTo>
                    <a:pt x="3243" y="1"/>
                  </a:moveTo>
                  <a:cubicBezTo>
                    <a:pt x="3186" y="1"/>
                    <a:pt x="3137" y="44"/>
                    <a:pt x="3132" y="101"/>
                  </a:cubicBezTo>
                  <a:cubicBezTo>
                    <a:pt x="3127" y="163"/>
                    <a:pt x="3171" y="217"/>
                    <a:pt x="3232" y="222"/>
                  </a:cubicBezTo>
                  <a:cubicBezTo>
                    <a:pt x="3237" y="222"/>
                    <a:pt x="3379" y="398"/>
                    <a:pt x="3584" y="715"/>
                  </a:cubicBezTo>
                  <a:cubicBezTo>
                    <a:pt x="3773" y="1005"/>
                    <a:pt x="3996" y="1298"/>
                    <a:pt x="3805" y="1863"/>
                  </a:cubicBezTo>
                  <a:cubicBezTo>
                    <a:pt x="3427" y="2979"/>
                    <a:pt x="2253" y="3710"/>
                    <a:pt x="1367" y="3949"/>
                  </a:cubicBezTo>
                  <a:cubicBezTo>
                    <a:pt x="1130" y="4013"/>
                    <a:pt x="923" y="4167"/>
                    <a:pt x="798" y="4167"/>
                  </a:cubicBezTo>
                  <a:cubicBezTo>
                    <a:pt x="772" y="4167"/>
                    <a:pt x="749" y="4160"/>
                    <a:pt x="730" y="4144"/>
                  </a:cubicBezTo>
                  <a:cubicBezTo>
                    <a:pt x="351" y="3814"/>
                    <a:pt x="1052" y="2469"/>
                    <a:pt x="1225" y="2110"/>
                  </a:cubicBezTo>
                  <a:cubicBezTo>
                    <a:pt x="1227" y="2105"/>
                    <a:pt x="1227" y="2102"/>
                    <a:pt x="1223" y="2102"/>
                  </a:cubicBezTo>
                  <a:cubicBezTo>
                    <a:pt x="1189" y="2102"/>
                    <a:pt x="916" y="2303"/>
                    <a:pt x="846" y="2303"/>
                  </a:cubicBezTo>
                  <a:cubicBezTo>
                    <a:pt x="843" y="2303"/>
                    <a:pt x="840" y="2302"/>
                    <a:pt x="837" y="2301"/>
                  </a:cubicBezTo>
                  <a:cubicBezTo>
                    <a:pt x="822" y="2294"/>
                    <a:pt x="805" y="2290"/>
                    <a:pt x="789" y="2290"/>
                  </a:cubicBezTo>
                  <a:cubicBezTo>
                    <a:pt x="748" y="2290"/>
                    <a:pt x="708" y="2313"/>
                    <a:pt x="689" y="2352"/>
                  </a:cubicBezTo>
                  <a:cubicBezTo>
                    <a:pt x="660" y="2412"/>
                    <a:pt x="1" y="3802"/>
                    <a:pt x="584" y="4312"/>
                  </a:cubicBezTo>
                  <a:cubicBezTo>
                    <a:pt x="610" y="4333"/>
                    <a:pt x="708" y="4616"/>
                    <a:pt x="738" y="4632"/>
                  </a:cubicBezTo>
                  <a:cubicBezTo>
                    <a:pt x="764" y="4646"/>
                    <a:pt x="790" y="4652"/>
                    <a:pt x="816" y="4652"/>
                  </a:cubicBezTo>
                  <a:cubicBezTo>
                    <a:pt x="968" y="4652"/>
                    <a:pt x="1140" y="4455"/>
                    <a:pt x="1408" y="4382"/>
                  </a:cubicBezTo>
                  <a:cubicBezTo>
                    <a:pt x="2221" y="4163"/>
                    <a:pt x="3568" y="3258"/>
                    <a:pt x="4015" y="1934"/>
                  </a:cubicBezTo>
                  <a:cubicBezTo>
                    <a:pt x="4229" y="1301"/>
                    <a:pt x="3953" y="798"/>
                    <a:pt x="3726" y="448"/>
                  </a:cubicBezTo>
                  <a:cubicBezTo>
                    <a:pt x="3462" y="43"/>
                    <a:pt x="3272" y="3"/>
                    <a:pt x="3253" y="1"/>
                  </a:cubicBezTo>
                  <a:cubicBezTo>
                    <a:pt x="3249" y="1"/>
                    <a:pt x="3246" y="1"/>
                    <a:pt x="3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795250" y="1146275"/>
              <a:ext cx="88800" cy="86400"/>
            </a:xfrm>
            <a:custGeom>
              <a:avLst/>
              <a:gdLst/>
              <a:ahLst/>
              <a:cxnLst/>
              <a:rect l="l" t="t" r="r" b="b"/>
              <a:pathLst>
                <a:path w="3552" h="3456" extrusionOk="0">
                  <a:moveTo>
                    <a:pt x="2840" y="1"/>
                  </a:moveTo>
                  <a:cubicBezTo>
                    <a:pt x="2802" y="1"/>
                    <a:pt x="2764" y="21"/>
                    <a:pt x="2744" y="56"/>
                  </a:cubicBezTo>
                  <a:cubicBezTo>
                    <a:pt x="2713" y="109"/>
                    <a:pt x="2730" y="176"/>
                    <a:pt x="2783" y="207"/>
                  </a:cubicBezTo>
                  <a:cubicBezTo>
                    <a:pt x="2786" y="209"/>
                    <a:pt x="2908" y="436"/>
                    <a:pt x="2982" y="818"/>
                  </a:cubicBezTo>
                  <a:cubicBezTo>
                    <a:pt x="3048" y="1158"/>
                    <a:pt x="3098" y="1507"/>
                    <a:pt x="2766" y="1940"/>
                  </a:cubicBezTo>
                  <a:cubicBezTo>
                    <a:pt x="2049" y="2872"/>
                    <a:pt x="1212" y="3099"/>
                    <a:pt x="767" y="3099"/>
                  </a:cubicBezTo>
                  <a:cubicBezTo>
                    <a:pt x="728" y="3099"/>
                    <a:pt x="693" y="3097"/>
                    <a:pt x="661" y="3094"/>
                  </a:cubicBezTo>
                  <a:cubicBezTo>
                    <a:pt x="654" y="3093"/>
                    <a:pt x="648" y="3093"/>
                    <a:pt x="642" y="3093"/>
                  </a:cubicBezTo>
                  <a:cubicBezTo>
                    <a:pt x="560" y="3093"/>
                    <a:pt x="490" y="3143"/>
                    <a:pt x="449" y="3143"/>
                  </a:cubicBezTo>
                  <a:cubicBezTo>
                    <a:pt x="436" y="3143"/>
                    <a:pt x="426" y="3138"/>
                    <a:pt x="419" y="3125"/>
                  </a:cubicBezTo>
                  <a:cubicBezTo>
                    <a:pt x="301" y="2888"/>
                    <a:pt x="1022" y="1805"/>
                    <a:pt x="1406" y="1225"/>
                  </a:cubicBezTo>
                  <a:cubicBezTo>
                    <a:pt x="1414" y="1214"/>
                    <a:pt x="1407" y="1210"/>
                    <a:pt x="1391" y="1210"/>
                  </a:cubicBezTo>
                  <a:cubicBezTo>
                    <a:pt x="1349" y="1210"/>
                    <a:pt x="1244" y="1239"/>
                    <a:pt x="1181" y="1239"/>
                  </a:cubicBezTo>
                  <a:cubicBezTo>
                    <a:pt x="1164" y="1239"/>
                    <a:pt x="1150" y="1236"/>
                    <a:pt x="1141" y="1231"/>
                  </a:cubicBezTo>
                  <a:cubicBezTo>
                    <a:pt x="1123" y="1218"/>
                    <a:pt x="1101" y="1212"/>
                    <a:pt x="1080" y="1212"/>
                  </a:cubicBezTo>
                  <a:cubicBezTo>
                    <a:pt x="1044" y="1212"/>
                    <a:pt x="1009" y="1229"/>
                    <a:pt x="987" y="1262"/>
                  </a:cubicBezTo>
                  <a:cubicBezTo>
                    <a:pt x="821" y="1513"/>
                    <a:pt x="0" y="2788"/>
                    <a:pt x="221" y="3225"/>
                  </a:cubicBezTo>
                  <a:cubicBezTo>
                    <a:pt x="248" y="3278"/>
                    <a:pt x="295" y="3338"/>
                    <a:pt x="381" y="3384"/>
                  </a:cubicBezTo>
                  <a:cubicBezTo>
                    <a:pt x="442" y="3418"/>
                    <a:pt x="522" y="3443"/>
                    <a:pt x="627" y="3453"/>
                  </a:cubicBezTo>
                  <a:cubicBezTo>
                    <a:pt x="649" y="3455"/>
                    <a:pt x="672" y="3456"/>
                    <a:pt x="695" y="3456"/>
                  </a:cubicBezTo>
                  <a:cubicBezTo>
                    <a:pt x="1300" y="3456"/>
                    <a:pt x="2457" y="2775"/>
                    <a:pt x="3178" y="1835"/>
                  </a:cubicBezTo>
                  <a:cubicBezTo>
                    <a:pt x="3551" y="1349"/>
                    <a:pt x="3293" y="1189"/>
                    <a:pt x="3214" y="783"/>
                  </a:cubicBezTo>
                  <a:cubicBezTo>
                    <a:pt x="3120" y="305"/>
                    <a:pt x="2911" y="26"/>
                    <a:pt x="2895" y="16"/>
                  </a:cubicBezTo>
                  <a:cubicBezTo>
                    <a:pt x="2894" y="16"/>
                    <a:pt x="2893" y="15"/>
                    <a:pt x="2892" y="14"/>
                  </a:cubicBezTo>
                  <a:cubicBezTo>
                    <a:pt x="2876" y="5"/>
                    <a:pt x="2858" y="1"/>
                    <a:pt x="28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521425" y="1020725"/>
              <a:ext cx="237225" cy="123775"/>
            </a:xfrm>
            <a:custGeom>
              <a:avLst/>
              <a:gdLst/>
              <a:ahLst/>
              <a:cxnLst/>
              <a:rect l="l" t="t" r="r" b="b"/>
              <a:pathLst>
                <a:path w="9489" h="4951" extrusionOk="0">
                  <a:moveTo>
                    <a:pt x="8101" y="0"/>
                  </a:moveTo>
                  <a:cubicBezTo>
                    <a:pt x="8053" y="0"/>
                    <a:pt x="8003" y="1"/>
                    <a:pt x="7954" y="3"/>
                  </a:cubicBezTo>
                  <a:cubicBezTo>
                    <a:pt x="7882" y="5"/>
                    <a:pt x="7807" y="10"/>
                    <a:pt x="7731" y="16"/>
                  </a:cubicBezTo>
                  <a:cubicBezTo>
                    <a:pt x="7452" y="37"/>
                    <a:pt x="7155" y="82"/>
                    <a:pt x="6854" y="139"/>
                  </a:cubicBezTo>
                  <a:cubicBezTo>
                    <a:pt x="6782" y="152"/>
                    <a:pt x="6708" y="167"/>
                    <a:pt x="6635" y="181"/>
                  </a:cubicBezTo>
                  <a:cubicBezTo>
                    <a:pt x="6317" y="246"/>
                    <a:pt x="6000" y="318"/>
                    <a:pt x="5698" y="389"/>
                  </a:cubicBezTo>
                  <a:cubicBezTo>
                    <a:pt x="5397" y="458"/>
                    <a:pt x="5113" y="525"/>
                    <a:pt x="4868" y="572"/>
                  </a:cubicBezTo>
                  <a:cubicBezTo>
                    <a:pt x="3470" y="838"/>
                    <a:pt x="124" y="1887"/>
                    <a:pt x="91" y="1897"/>
                  </a:cubicBezTo>
                  <a:cubicBezTo>
                    <a:pt x="31" y="1915"/>
                    <a:pt x="0" y="1979"/>
                    <a:pt x="17" y="2036"/>
                  </a:cubicBezTo>
                  <a:cubicBezTo>
                    <a:pt x="33" y="2084"/>
                    <a:pt x="77" y="2114"/>
                    <a:pt x="124" y="2114"/>
                  </a:cubicBezTo>
                  <a:cubicBezTo>
                    <a:pt x="135" y="2114"/>
                    <a:pt x="146" y="2112"/>
                    <a:pt x="157" y="2109"/>
                  </a:cubicBezTo>
                  <a:cubicBezTo>
                    <a:pt x="190" y="2098"/>
                    <a:pt x="955" y="1859"/>
                    <a:pt x="2342" y="1594"/>
                  </a:cubicBezTo>
                  <a:cubicBezTo>
                    <a:pt x="2591" y="1547"/>
                    <a:pt x="5388" y="882"/>
                    <a:pt x="5691" y="812"/>
                  </a:cubicBezTo>
                  <a:cubicBezTo>
                    <a:pt x="5979" y="746"/>
                    <a:pt x="6251" y="591"/>
                    <a:pt x="6566" y="527"/>
                  </a:cubicBezTo>
                  <a:cubicBezTo>
                    <a:pt x="6637" y="513"/>
                    <a:pt x="6807" y="471"/>
                    <a:pt x="6881" y="457"/>
                  </a:cubicBezTo>
                  <a:cubicBezTo>
                    <a:pt x="7182" y="402"/>
                    <a:pt x="7256" y="422"/>
                    <a:pt x="7536" y="402"/>
                  </a:cubicBezTo>
                  <a:cubicBezTo>
                    <a:pt x="7612" y="396"/>
                    <a:pt x="7911" y="229"/>
                    <a:pt x="7982" y="227"/>
                  </a:cubicBezTo>
                  <a:cubicBezTo>
                    <a:pt x="8020" y="225"/>
                    <a:pt x="8058" y="225"/>
                    <a:pt x="8095" y="225"/>
                  </a:cubicBezTo>
                  <a:cubicBezTo>
                    <a:pt x="8444" y="225"/>
                    <a:pt x="8746" y="277"/>
                    <a:pt x="8957" y="409"/>
                  </a:cubicBezTo>
                  <a:cubicBezTo>
                    <a:pt x="9075" y="482"/>
                    <a:pt x="9165" y="580"/>
                    <a:pt x="9221" y="710"/>
                  </a:cubicBezTo>
                  <a:cubicBezTo>
                    <a:pt x="9226" y="721"/>
                    <a:pt x="9231" y="733"/>
                    <a:pt x="9236" y="746"/>
                  </a:cubicBezTo>
                  <a:cubicBezTo>
                    <a:pt x="9241" y="761"/>
                    <a:pt x="9241" y="781"/>
                    <a:pt x="9234" y="811"/>
                  </a:cubicBezTo>
                  <a:lnTo>
                    <a:pt x="9233" y="811"/>
                  </a:lnTo>
                  <a:cubicBezTo>
                    <a:pt x="9217" y="877"/>
                    <a:pt x="9162" y="979"/>
                    <a:pt x="9050" y="1121"/>
                  </a:cubicBezTo>
                  <a:cubicBezTo>
                    <a:pt x="8897" y="1318"/>
                    <a:pt x="8663" y="1295"/>
                    <a:pt x="8239" y="1664"/>
                  </a:cubicBezTo>
                  <a:cubicBezTo>
                    <a:pt x="8176" y="1720"/>
                    <a:pt x="8079" y="2079"/>
                    <a:pt x="8007" y="2139"/>
                  </a:cubicBezTo>
                  <a:cubicBezTo>
                    <a:pt x="7819" y="2297"/>
                    <a:pt x="7604" y="2470"/>
                    <a:pt x="7360" y="2659"/>
                  </a:cubicBezTo>
                  <a:cubicBezTo>
                    <a:pt x="7298" y="2707"/>
                    <a:pt x="7236" y="2754"/>
                    <a:pt x="7172" y="2802"/>
                  </a:cubicBezTo>
                  <a:cubicBezTo>
                    <a:pt x="7104" y="2853"/>
                    <a:pt x="7044" y="2924"/>
                    <a:pt x="6965" y="2957"/>
                  </a:cubicBezTo>
                  <a:cubicBezTo>
                    <a:pt x="5836" y="3434"/>
                    <a:pt x="4819" y="4437"/>
                    <a:pt x="4164" y="4740"/>
                  </a:cubicBezTo>
                  <a:cubicBezTo>
                    <a:pt x="4108" y="4765"/>
                    <a:pt x="4083" y="4832"/>
                    <a:pt x="4109" y="4887"/>
                  </a:cubicBezTo>
                  <a:cubicBezTo>
                    <a:pt x="4120" y="4910"/>
                    <a:pt x="4137" y="4926"/>
                    <a:pt x="4158" y="4938"/>
                  </a:cubicBezTo>
                  <a:cubicBezTo>
                    <a:pt x="4174" y="4946"/>
                    <a:pt x="4192" y="4951"/>
                    <a:pt x="4210" y="4951"/>
                  </a:cubicBezTo>
                  <a:cubicBezTo>
                    <a:pt x="4226" y="4951"/>
                    <a:pt x="4242" y="4948"/>
                    <a:pt x="4257" y="4941"/>
                  </a:cubicBezTo>
                  <a:cubicBezTo>
                    <a:pt x="4632" y="4769"/>
                    <a:pt x="5150" y="4467"/>
                    <a:pt x="5719" y="4098"/>
                  </a:cubicBezTo>
                  <a:cubicBezTo>
                    <a:pt x="5790" y="4050"/>
                    <a:pt x="5863" y="4003"/>
                    <a:pt x="5936" y="3956"/>
                  </a:cubicBezTo>
                  <a:cubicBezTo>
                    <a:pt x="6282" y="3724"/>
                    <a:pt x="6643" y="3472"/>
                    <a:pt x="6996" y="3210"/>
                  </a:cubicBezTo>
                  <a:cubicBezTo>
                    <a:pt x="7065" y="3161"/>
                    <a:pt x="7133" y="3110"/>
                    <a:pt x="7203" y="3057"/>
                  </a:cubicBezTo>
                  <a:cubicBezTo>
                    <a:pt x="7301" y="2984"/>
                    <a:pt x="7400" y="2909"/>
                    <a:pt x="7496" y="2834"/>
                  </a:cubicBezTo>
                  <a:cubicBezTo>
                    <a:pt x="7693" y="2683"/>
                    <a:pt x="7875" y="2537"/>
                    <a:pt x="8041" y="2399"/>
                  </a:cubicBezTo>
                  <a:cubicBezTo>
                    <a:pt x="8112" y="2342"/>
                    <a:pt x="8179" y="2285"/>
                    <a:pt x="8243" y="2231"/>
                  </a:cubicBezTo>
                  <a:cubicBezTo>
                    <a:pt x="8607" y="1921"/>
                    <a:pt x="8888" y="1653"/>
                    <a:pt x="9089" y="1422"/>
                  </a:cubicBezTo>
                  <a:cubicBezTo>
                    <a:pt x="9104" y="1405"/>
                    <a:pt x="9119" y="1389"/>
                    <a:pt x="9133" y="1372"/>
                  </a:cubicBezTo>
                  <a:cubicBezTo>
                    <a:pt x="9191" y="1303"/>
                    <a:pt x="9241" y="1239"/>
                    <a:pt x="9281" y="1178"/>
                  </a:cubicBezTo>
                  <a:cubicBezTo>
                    <a:pt x="9435" y="960"/>
                    <a:pt x="9489" y="791"/>
                    <a:pt x="9445" y="669"/>
                  </a:cubicBezTo>
                  <a:cubicBezTo>
                    <a:pt x="9427" y="623"/>
                    <a:pt x="9408" y="579"/>
                    <a:pt x="9384" y="538"/>
                  </a:cubicBezTo>
                  <a:cubicBezTo>
                    <a:pt x="9327" y="435"/>
                    <a:pt x="9254" y="348"/>
                    <a:pt x="9165" y="279"/>
                  </a:cubicBezTo>
                  <a:cubicBezTo>
                    <a:pt x="9093" y="222"/>
                    <a:pt x="9012" y="175"/>
                    <a:pt x="8923" y="138"/>
                  </a:cubicBezTo>
                  <a:cubicBezTo>
                    <a:pt x="8696" y="41"/>
                    <a:pt x="8415" y="0"/>
                    <a:pt x="8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624300" y="1115525"/>
              <a:ext cx="48525" cy="116775"/>
            </a:xfrm>
            <a:custGeom>
              <a:avLst/>
              <a:gdLst/>
              <a:ahLst/>
              <a:cxnLst/>
              <a:rect l="l" t="t" r="r" b="b"/>
              <a:pathLst>
                <a:path w="1941" h="4671" extrusionOk="0">
                  <a:moveTo>
                    <a:pt x="1705" y="0"/>
                  </a:moveTo>
                  <a:cubicBezTo>
                    <a:pt x="1702" y="0"/>
                    <a:pt x="1699" y="0"/>
                    <a:pt x="1697" y="0"/>
                  </a:cubicBezTo>
                  <a:cubicBezTo>
                    <a:pt x="1635" y="7"/>
                    <a:pt x="1590" y="59"/>
                    <a:pt x="1595" y="121"/>
                  </a:cubicBezTo>
                  <a:cubicBezTo>
                    <a:pt x="1596" y="125"/>
                    <a:pt x="1601" y="193"/>
                    <a:pt x="1604" y="306"/>
                  </a:cubicBezTo>
                  <a:cubicBezTo>
                    <a:pt x="1623" y="990"/>
                    <a:pt x="1724" y="3031"/>
                    <a:pt x="209" y="4099"/>
                  </a:cubicBezTo>
                  <a:cubicBezTo>
                    <a:pt x="159" y="4135"/>
                    <a:pt x="0" y="4573"/>
                    <a:pt x="36" y="4624"/>
                  </a:cubicBezTo>
                  <a:cubicBezTo>
                    <a:pt x="46" y="4638"/>
                    <a:pt x="59" y="4650"/>
                    <a:pt x="74" y="4657"/>
                  </a:cubicBezTo>
                  <a:cubicBezTo>
                    <a:pt x="90" y="4666"/>
                    <a:pt x="108" y="4671"/>
                    <a:pt x="126" y="4671"/>
                  </a:cubicBezTo>
                  <a:cubicBezTo>
                    <a:pt x="148" y="4671"/>
                    <a:pt x="171" y="4664"/>
                    <a:pt x="190" y="4650"/>
                  </a:cubicBezTo>
                  <a:cubicBezTo>
                    <a:pt x="1940" y="3416"/>
                    <a:pt x="1847" y="624"/>
                    <a:pt x="1821" y="164"/>
                  </a:cubicBezTo>
                  <a:cubicBezTo>
                    <a:pt x="1818" y="132"/>
                    <a:pt x="1817" y="112"/>
                    <a:pt x="1816" y="103"/>
                  </a:cubicBezTo>
                  <a:cubicBezTo>
                    <a:pt x="1811" y="45"/>
                    <a:pt x="1763" y="0"/>
                    <a:pt x="17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712000" y="950175"/>
              <a:ext cx="19550" cy="6200"/>
            </a:xfrm>
            <a:custGeom>
              <a:avLst/>
              <a:gdLst/>
              <a:ahLst/>
              <a:cxnLst/>
              <a:rect l="l" t="t" r="r" b="b"/>
              <a:pathLst>
                <a:path w="782" h="248" extrusionOk="0">
                  <a:moveTo>
                    <a:pt x="529" y="0"/>
                  </a:moveTo>
                  <a:cubicBezTo>
                    <a:pt x="499" y="0"/>
                    <a:pt x="470" y="2"/>
                    <a:pt x="440" y="6"/>
                  </a:cubicBezTo>
                  <a:cubicBezTo>
                    <a:pt x="266" y="28"/>
                    <a:pt x="112" y="113"/>
                    <a:pt x="0" y="247"/>
                  </a:cubicBezTo>
                  <a:cubicBezTo>
                    <a:pt x="253" y="181"/>
                    <a:pt x="514" y="112"/>
                    <a:pt x="781" y="48"/>
                  </a:cubicBezTo>
                  <a:cubicBezTo>
                    <a:pt x="702" y="17"/>
                    <a:pt x="617" y="0"/>
                    <a:pt x="5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747750" y="936200"/>
              <a:ext cx="109225" cy="153200"/>
            </a:xfrm>
            <a:custGeom>
              <a:avLst/>
              <a:gdLst/>
              <a:ahLst/>
              <a:cxnLst/>
              <a:rect l="l" t="t" r="r" b="b"/>
              <a:pathLst>
                <a:path w="4369" h="6128" extrusionOk="0">
                  <a:moveTo>
                    <a:pt x="1866" y="0"/>
                  </a:moveTo>
                  <a:cubicBezTo>
                    <a:pt x="1573" y="0"/>
                    <a:pt x="1241" y="32"/>
                    <a:pt x="863" y="84"/>
                  </a:cubicBezTo>
                  <a:cubicBezTo>
                    <a:pt x="790" y="95"/>
                    <a:pt x="718" y="106"/>
                    <a:pt x="643" y="117"/>
                  </a:cubicBezTo>
                  <a:lnTo>
                    <a:pt x="665" y="333"/>
                  </a:lnTo>
                  <a:cubicBezTo>
                    <a:pt x="740" y="320"/>
                    <a:pt x="813" y="310"/>
                    <a:pt x="887" y="300"/>
                  </a:cubicBezTo>
                  <a:cubicBezTo>
                    <a:pt x="1169" y="261"/>
                    <a:pt x="1430" y="240"/>
                    <a:pt x="1670" y="240"/>
                  </a:cubicBezTo>
                  <a:cubicBezTo>
                    <a:pt x="2329" y="240"/>
                    <a:pt x="2830" y="401"/>
                    <a:pt x="3195" y="806"/>
                  </a:cubicBezTo>
                  <a:cubicBezTo>
                    <a:pt x="4091" y="1801"/>
                    <a:pt x="4112" y="2167"/>
                    <a:pt x="3912" y="2607"/>
                  </a:cubicBezTo>
                  <a:cubicBezTo>
                    <a:pt x="3725" y="3019"/>
                    <a:pt x="2397" y="4590"/>
                    <a:pt x="1433" y="5409"/>
                  </a:cubicBezTo>
                  <a:cubicBezTo>
                    <a:pt x="1363" y="5468"/>
                    <a:pt x="1294" y="5524"/>
                    <a:pt x="1228" y="5575"/>
                  </a:cubicBezTo>
                  <a:cubicBezTo>
                    <a:pt x="961" y="5781"/>
                    <a:pt x="738" y="5908"/>
                    <a:pt x="593" y="5908"/>
                  </a:cubicBezTo>
                  <a:cubicBezTo>
                    <a:pt x="573" y="5908"/>
                    <a:pt x="554" y="5905"/>
                    <a:pt x="537" y="5900"/>
                  </a:cubicBezTo>
                  <a:cubicBezTo>
                    <a:pt x="481" y="5883"/>
                    <a:pt x="431" y="5854"/>
                    <a:pt x="392" y="5812"/>
                  </a:cubicBezTo>
                  <a:cubicBezTo>
                    <a:pt x="352" y="5771"/>
                    <a:pt x="320" y="5716"/>
                    <a:pt x="297" y="5649"/>
                  </a:cubicBezTo>
                  <a:cubicBezTo>
                    <a:pt x="235" y="5478"/>
                    <a:pt x="224" y="5229"/>
                    <a:pt x="275" y="4916"/>
                  </a:cubicBezTo>
                  <a:cubicBezTo>
                    <a:pt x="352" y="4441"/>
                    <a:pt x="445" y="4521"/>
                    <a:pt x="837" y="3783"/>
                  </a:cubicBezTo>
                  <a:cubicBezTo>
                    <a:pt x="895" y="3672"/>
                    <a:pt x="1081" y="2853"/>
                    <a:pt x="1147" y="2737"/>
                  </a:cubicBezTo>
                  <a:cubicBezTo>
                    <a:pt x="1278" y="2511"/>
                    <a:pt x="1461" y="2464"/>
                    <a:pt x="1585" y="2033"/>
                  </a:cubicBezTo>
                  <a:cubicBezTo>
                    <a:pt x="1602" y="1974"/>
                    <a:pt x="1605" y="1913"/>
                    <a:pt x="1555" y="1879"/>
                  </a:cubicBezTo>
                  <a:cubicBezTo>
                    <a:pt x="1536" y="1866"/>
                    <a:pt x="1515" y="1861"/>
                    <a:pt x="1494" y="1861"/>
                  </a:cubicBezTo>
                  <a:cubicBezTo>
                    <a:pt x="1458" y="1861"/>
                    <a:pt x="1422" y="1878"/>
                    <a:pt x="1400" y="1910"/>
                  </a:cubicBezTo>
                  <a:cubicBezTo>
                    <a:pt x="1298" y="2065"/>
                    <a:pt x="1201" y="2219"/>
                    <a:pt x="1108" y="2369"/>
                  </a:cubicBezTo>
                  <a:cubicBezTo>
                    <a:pt x="1043" y="2478"/>
                    <a:pt x="978" y="2586"/>
                    <a:pt x="920" y="2693"/>
                  </a:cubicBezTo>
                  <a:cubicBezTo>
                    <a:pt x="675" y="3123"/>
                    <a:pt x="477" y="3536"/>
                    <a:pt x="331" y="3918"/>
                  </a:cubicBezTo>
                  <a:cubicBezTo>
                    <a:pt x="279" y="4052"/>
                    <a:pt x="235" y="4179"/>
                    <a:pt x="195" y="4304"/>
                  </a:cubicBezTo>
                  <a:cubicBezTo>
                    <a:pt x="146" y="4461"/>
                    <a:pt x="108" y="4611"/>
                    <a:pt x="80" y="4753"/>
                  </a:cubicBezTo>
                  <a:cubicBezTo>
                    <a:pt x="67" y="4807"/>
                    <a:pt x="59" y="4861"/>
                    <a:pt x="50" y="4913"/>
                  </a:cubicBezTo>
                  <a:cubicBezTo>
                    <a:pt x="1" y="5238"/>
                    <a:pt x="12" y="5513"/>
                    <a:pt x="89" y="5725"/>
                  </a:cubicBezTo>
                  <a:cubicBezTo>
                    <a:pt x="112" y="5790"/>
                    <a:pt x="143" y="5848"/>
                    <a:pt x="179" y="5898"/>
                  </a:cubicBezTo>
                  <a:cubicBezTo>
                    <a:pt x="242" y="5991"/>
                    <a:pt x="328" y="6058"/>
                    <a:pt x="428" y="6099"/>
                  </a:cubicBezTo>
                  <a:cubicBezTo>
                    <a:pt x="443" y="6104"/>
                    <a:pt x="458" y="6109"/>
                    <a:pt x="473" y="6114"/>
                  </a:cubicBezTo>
                  <a:cubicBezTo>
                    <a:pt x="503" y="6123"/>
                    <a:pt x="535" y="6127"/>
                    <a:pt x="569" y="6127"/>
                  </a:cubicBezTo>
                  <a:cubicBezTo>
                    <a:pt x="698" y="6127"/>
                    <a:pt x="857" y="6066"/>
                    <a:pt x="1036" y="5961"/>
                  </a:cubicBezTo>
                  <a:cubicBezTo>
                    <a:pt x="1106" y="5920"/>
                    <a:pt x="1179" y="5873"/>
                    <a:pt x="1254" y="5820"/>
                  </a:cubicBezTo>
                  <a:cubicBezTo>
                    <a:pt x="1286" y="5796"/>
                    <a:pt x="1320" y="5772"/>
                    <a:pt x="1353" y="5747"/>
                  </a:cubicBezTo>
                  <a:cubicBezTo>
                    <a:pt x="1389" y="5721"/>
                    <a:pt x="1425" y="5693"/>
                    <a:pt x="1461" y="5664"/>
                  </a:cubicBezTo>
                  <a:lnTo>
                    <a:pt x="1461" y="5663"/>
                  </a:lnTo>
                  <a:cubicBezTo>
                    <a:pt x="2539" y="4807"/>
                    <a:pt x="3950" y="3459"/>
                    <a:pt x="4114" y="2698"/>
                  </a:cubicBezTo>
                  <a:cubicBezTo>
                    <a:pt x="4129" y="2633"/>
                    <a:pt x="4167" y="2577"/>
                    <a:pt x="4192" y="2517"/>
                  </a:cubicBezTo>
                  <a:cubicBezTo>
                    <a:pt x="4219" y="2446"/>
                    <a:pt x="4242" y="2375"/>
                    <a:pt x="4259" y="2303"/>
                  </a:cubicBezTo>
                  <a:cubicBezTo>
                    <a:pt x="4368" y="1870"/>
                    <a:pt x="4017" y="1340"/>
                    <a:pt x="3314" y="560"/>
                  </a:cubicBezTo>
                  <a:cubicBezTo>
                    <a:pt x="2942" y="146"/>
                    <a:pt x="2489" y="0"/>
                    <a:pt x="1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405075" y="959225"/>
              <a:ext cx="314525" cy="337575"/>
            </a:xfrm>
            <a:custGeom>
              <a:avLst/>
              <a:gdLst/>
              <a:ahLst/>
              <a:cxnLst/>
              <a:rect l="l" t="t" r="r" b="b"/>
              <a:pathLst>
                <a:path w="12581" h="13503" extrusionOk="0">
                  <a:moveTo>
                    <a:pt x="11199" y="1"/>
                  </a:moveTo>
                  <a:cubicBezTo>
                    <a:pt x="11129" y="28"/>
                    <a:pt x="11059" y="55"/>
                    <a:pt x="10985" y="85"/>
                  </a:cubicBezTo>
                  <a:cubicBezTo>
                    <a:pt x="8233" y="1205"/>
                    <a:pt x="2439" y="4322"/>
                    <a:pt x="2292" y="4482"/>
                  </a:cubicBezTo>
                  <a:lnTo>
                    <a:pt x="2017" y="4922"/>
                  </a:lnTo>
                  <a:cubicBezTo>
                    <a:pt x="2007" y="4932"/>
                    <a:pt x="2001" y="4944"/>
                    <a:pt x="1995" y="4957"/>
                  </a:cubicBezTo>
                  <a:lnTo>
                    <a:pt x="104" y="10206"/>
                  </a:lnTo>
                  <a:cubicBezTo>
                    <a:pt x="1" y="10479"/>
                    <a:pt x="408" y="11108"/>
                    <a:pt x="675" y="11224"/>
                  </a:cubicBezTo>
                  <a:lnTo>
                    <a:pt x="2837" y="11967"/>
                  </a:lnTo>
                  <a:cubicBezTo>
                    <a:pt x="2996" y="12042"/>
                    <a:pt x="6138" y="13502"/>
                    <a:pt x="8598" y="13502"/>
                  </a:cubicBezTo>
                  <a:cubicBezTo>
                    <a:pt x="9112" y="13502"/>
                    <a:pt x="9597" y="13438"/>
                    <a:pt x="10018" y="13285"/>
                  </a:cubicBezTo>
                  <a:cubicBezTo>
                    <a:pt x="11100" y="12891"/>
                    <a:pt x="11864" y="12321"/>
                    <a:pt x="12381" y="11801"/>
                  </a:cubicBezTo>
                  <a:cubicBezTo>
                    <a:pt x="12453" y="11731"/>
                    <a:pt x="12519" y="11661"/>
                    <a:pt x="12581" y="11592"/>
                  </a:cubicBezTo>
                  <a:lnTo>
                    <a:pt x="12543" y="11286"/>
                  </a:lnTo>
                  <a:cubicBezTo>
                    <a:pt x="12483" y="11359"/>
                    <a:pt x="12419" y="11433"/>
                    <a:pt x="12347" y="11510"/>
                  </a:cubicBezTo>
                  <a:cubicBezTo>
                    <a:pt x="11847" y="12044"/>
                    <a:pt x="11071" y="12664"/>
                    <a:pt x="9941" y="13076"/>
                  </a:cubicBezTo>
                  <a:cubicBezTo>
                    <a:pt x="9579" y="13208"/>
                    <a:pt x="9165" y="13264"/>
                    <a:pt x="8722" y="13264"/>
                  </a:cubicBezTo>
                  <a:cubicBezTo>
                    <a:pt x="6289" y="13264"/>
                    <a:pt x="3005" y="11574"/>
                    <a:pt x="2963" y="11554"/>
                  </a:cubicBezTo>
                  <a:lnTo>
                    <a:pt x="1028" y="10611"/>
                  </a:lnTo>
                  <a:cubicBezTo>
                    <a:pt x="644" y="10448"/>
                    <a:pt x="523" y="10221"/>
                    <a:pt x="651" y="9824"/>
                  </a:cubicBezTo>
                  <a:lnTo>
                    <a:pt x="1735" y="6549"/>
                  </a:lnTo>
                  <a:cubicBezTo>
                    <a:pt x="2216" y="5284"/>
                    <a:pt x="3092" y="4137"/>
                    <a:pt x="4335" y="3597"/>
                  </a:cubicBezTo>
                  <a:cubicBezTo>
                    <a:pt x="8435" y="1813"/>
                    <a:pt x="8970" y="1147"/>
                    <a:pt x="10745" y="423"/>
                  </a:cubicBezTo>
                  <a:cubicBezTo>
                    <a:pt x="10817" y="393"/>
                    <a:pt x="11156" y="253"/>
                    <a:pt x="11225" y="226"/>
                  </a:cubicBezTo>
                  <a:lnTo>
                    <a:pt x="1119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790975" y="1180175"/>
              <a:ext cx="31175" cy="18175"/>
            </a:xfrm>
            <a:custGeom>
              <a:avLst/>
              <a:gdLst/>
              <a:ahLst/>
              <a:cxnLst/>
              <a:rect l="l" t="t" r="r" b="b"/>
              <a:pathLst>
                <a:path w="1247" h="727" extrusionOk="0">
                  <a:moveTo>
                    <a:pt x="1116" y="0"/>
                  </a:moveTo>
                  <a:cubicBezTo>
                    <a:pt x="1110" y="0"/>
                    <a:pt x="1103" y="1"/>
                    <a:pt x="1096" y="2"/>
                  </a:cubicBezTo>
                  <a:cubicBezTo>
                    <a:pt x="1089" y="3"/>
                    <a:pt x="1080" y="6"/>
                    <a:pt x="1073" y="9"/>
                  </a:cubicBezTo>
                  <a:cubicBezTo>
                    <a:pt x="1058" y="17"/>
                    <a:pt x="999" y="41"/>
                    <a:pt x="912" y="83"/>
                  </a:cubicBezTo>
                  <a:lnTo>
                    <a:pt x="911" y="83"/>
                  </a:lnTo>
                  <a:cubicBezTo>
                    <a:pt x="756" y="152"/>
                    <a:pt x="507" y="266"/>
                    <a:pt x="214" y="398"/>
                  </a:cubicBezTo>
                  <a:cubicBezTo>
                    <a:pt x="144" y="429"/>
                    <a:pt x="73" y="461"/>
                    <a:pt x="0" y="495"/>
                  </a:cubicBezTo>
                  <a:lnTo>
                    <a:pt x="25" y="726"/>
                  </a:lnTo>
                  <a:cubicBezTo>
                    <a:pt x="98" y="694"/>
                    <a:pt x="168" y="661"/>
                    <a:pt x="239" y="630"/>
                  </a:cubicBezTo>
                  <a:cubicBezTo>
                    <a:pt x="467" y="525"/>
                    <a:pt x="691" y="426"/>
                    <a:pt x="891" y="335"/>
                  </a:cubicBezTo>
                  <a:cubicBezTo>
                    <a:pt x="989" y="291"/>
                    <a:pt x="1078" y="251"/>
                    <a:pt x="1164" y="212"/>
                  </a:cubicBezTo>
                  <a:cubicBezTo>
                    <a:pt x="1220" y="187"/>
                    <a:pt x="1246" y="120"/>
                    <a:pt x="1220" y="66"/>
                  </a:cubicBezTo>
                  <a:cubicBezTo>
                    <a:pt x="1212" y="48"/>
                    <a:pt x="1199" y="33"/>
                    <a:pt x="1184" y="22"/>
                  </a:cubicBezTo>
                  <a:cubicBezTo>
                    <a:pt x="1165" y="8"/>
                    <a:pt x="1141" y="0"/>
                    <a:pt x="11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668125" y="832450"/>
              <a:ext cx="134425" cy="486400"/>
            </a:xfrm>
            <a:custGeom>
              <a:avLst/>
              <a:gdLst/>
              <a:ahLst/>
              <a:cxnLst/>
              <a:rect l="l" t="t" r="r" b="b"/>
              <a:pathLst>
                <a:path w="5377" h="19456" extrusionOk="0">
                  <a:moveTo>
                    <a:pt x="1097" y="1"/>
                  </a:moveTo>
                  <a:cubicBezTo>
                    <a:pt x="869" y="21"/>
                    <a:pt x="300" y="249"/>
                    <a:pt x="157" y="426"/>
                  </a:cubicBezTo>
                  <a:cubicBezTo>
                    <a:pt x="12" y="604"/>
                    <a:pt x="0" y="1276"/>
                    <a:pt x="28" y="1504"/>
                  </a:cubicBezTo>
                  <a:lnTo>
                    <a:pt x="463" y="5156"/>
                  </a:lnTo>
                  <a:lnTo>
                    <a:pt x="437" y="5776"/>
                  </a:lnTo>
                  <a:lnTo>
                    <a:pt x="767" y="7711"/>
                  </a:lnTo>
                  <a:lnTo>
                    <a:pt x="794" y="7933"/>
                  </a:lnTo>
                  <a:cubicBezTo>
                    <a:pt x="866" y="7919"/>
                    <a:pt x="939" y="7904"/>
                    <a:pt x="1013" y="7891"/>
                  </a:cubicBezTo>
                  <a:lnTo>
                    <a:pt x="986" y="7669"/>
                  </a:lnTo>
                  <a:lnTo>
                    <a:pt x="703" y="5297"/>
                  </a:lnTo>
                  <a:lnTo>
                    <a:pt x="677" y="5072"/>
                  </a:lnTo>
                  <a:lnTo>
                    <a:pt x="353" y="2353"/>
                  </a:lnTo>
                  <a:lnTo>
                    <a:pt x="326" y="2133"/>
                  </a:lnTo>
                  <a:lnTo>
                    <a:pt x="252" y="1511"/>
                  </a:lnTo>
                  <a:cubicBezTo>
                    <a:pt x="232" y="1344"/>
                    <a:pt x="383" y="835"/>
                    <a:pt x="490" y="705"/>
                  </a:cubicBezTo>
                  <a:cubicBezTo>
                    <a:pt x="596" y="573"/>
                    <a:pt x="586" y="355"/>
                    <a:pt x="664" y="349"/>
                  </a:cubicBezTo>
                  <a:lnTo>
                    <a:pt x="1591" y="269"/>
                  </a:lnTo>
                  <a:cubicBezTo>
                    <a:pt x="1633" y="265"/>
                    <a:pt x="1685" y="263"/>
                    <a:pt x="1744" y="263"/>
                  </a:cubicBezTo>
                  <a:cubicBezTo>
                    <a:pt x="2279" y="263"/>
                    <a:pt x="3417" y="416"/>
                    <a:pt x="3448" y="714"/>
                  </a:cubicBezTo>
                  <a:lnTo>
                    <a:pt x="3565" y="1810"/>
                  </a:lnTo>
                  <a:lnTo>
                    <a:pt x="3590" y="2031"/>
                  </a:lnTo>
                  <a:lnTo>
                    <a:pt x="3828" y="4267"/>
                  </a:lnTo>
                  <a:lnTo>
                    <a:pt x="3850" y="4483"/>
                  </a:lnTo>
                  <a:lnTo>
                    <a:pt x="4105" y="6843"/>
                  </a:lnTo>
                  <a:lnTo>
                    <a:pt x="4145" y="7227"/>
                  </a:lnTo>
                  <a:cubicBezTo>
                    <a:pt x="4203" y="7115"/>
                    <a:pt x="4266" y="7003"/>
                    <a:pt x="4332" y="6887"/>
                  </a:cubicBezTo>
                  <a:lnTo>
                    <a:pt x="4293" y="6519"/>
                  </a:lnTo>
                  <a:lnTo>
                    <a:pt x="4072" y="4450"/>
                  </a:lnTo>
                  <a:lnTo>
                    <a:pt x="4048" y="4234"/>
                  </a:lnTo>
                  <a:lnTo>
                    <a:pt x="3669" y="691"/>
                  </a:lnTo>
                  <a:cubicBezTo>
                    <a:pt x="3625" y="269"/>
                    <a:pt x="2648" y="1"/>
                    <a:pt x="2153" y="1"/>
                  </a:cubicBezTo>
                  <a:cubicBezTo>
                    <a:pt x="2119" y="1"/>
                    <a:pt x="2088" y="2"/>
                    <a:pt x="2059" y="5"/>
                  </a:cubicBezTo>
                  <a:lnTo>
                    <a:pt x="1097" y="1"/>
                  </a:lnTo>
                  <a:close/>
                  <a:moveTo>
                    <a:pt x="4620" y="9559"/>
                  </a:moveTo>
                  <a:cubicBezTo>
                    <a:pt x="4548" y="9618"/>
                    <a:pt x="4479" y="9674"/>
                    <a:pt x="4413" y="9725"/>
                  </a:cubicBezTo>
                  <a:lnTo>
                    <a:pt x="4422" y="9801"/>
                  </a:lnTo>
                  <a:lnTo>
                    <a:pt x="4439" y="9970"/>
                  </a:lnTo>
                  <a:lnTo>
                    <a:pt x="4456" y="10124"/>
                  </a:lnTo>
                  <a:cubicBezTo>
                    <a:pt x="4466" y="10099"/>
                    <a:pt x="4476" y="10076"/>
                    <a:pt x="4486" y="10052"/>
                  </a:cubicBezTo>
                  <a:cubicBezTo>
                    <a:pt x="4493" y="10037"/>
                    <a:pt x="4499" y="10023"/>
                    <a:pt x="4506" y="10009"/>
                  </a:cubicBezTo>
                  <a:lnTo>
                    <a:pt x="4506" y="10009"/>
                  </a:lnTo>
                  <a:cubicBezTo>
                    <a:pt x="4506" y="10007"/>
                    <a:pt x="4507" y="10005"/>
                    <a:pt x="4508" y="10003"/>
                  </a:cubicBezTo>
                  <a:cubicBezTo>
                    <a:pt x="4515" y="9987"/>
                    <a:pt x="4522" y="9972"/>
                    <a:pt x="4529" y="9958"/>
                  </a:cubicBezTo>
                  <a:cubicBezTo>
                    <a:pt x="4537" y="9939"/>
                    <a:pt x="4541" y="9918"/>
                    <a:pt x="4538" y="9897"/>
                  </a:cubicBezTo>
                  <a:lnTo>
                    <a:pt x="4538" y="9897"/>
                  </a:lnTo>
                  <a:cubicBezTo>
                    <a:pt x="4538" y="9897"/>
                    <a:pt x="4538" y="9897"/>
                    <a:pt x="4538" y="9897"/>
                  </a:cubicBezTo>
                  <a:cubicBezTo>
                    <a:pt x="4574" y="9871"/>
                    <a:pt x="4610" y="9843"/>
                    <a:pt x="4646" y="9814"/>
                  </a:cubicBezTo>
                  <a:lnTo>
                    <a:pt x="4646" y="9813"/>
                  </a:lnTo>
                  <a:lnTo>
                    <a:pt x="4620" y="9559"/>
                  </a:lnTo>
                  <a:close/>
                  <a:moveTo>
                    <a:pt x="1304" y="10333"/>
                  </a:moveTo>
                  <a:cubicBezTo>
                    <a:pt x="1236" y="10384"/>
                    <a:pt x="1167" y="10437"/>
                    <a:pt x="1097" y="10488"/>
                  </a:cubicBezTo>
                  <a:lnTo>
                    <a:pt x="1128" y="10741"/>
                  </a:lnTo>
                  <a:lnTo>
                    <a:pt x="1825" y="16579"/>
                  </a:lnTo>
                  <a:lnTo>
                    <a:pt x="1859" y="16872"/>
                  </a:lnTo>
                  <a:lnTo>
                    <a:pt x="1908" y="17286"/>
                  </a:lnTo>
                  <a:cubicBezTo>
                    <a:pt x="1911" y="17310"/>
                    <a:pt x="1922" y="17333"/>
                    <a:pt x="1940" y="17351"/>
                  </a:cubicBezTo>
                  <a:lnTo>
                    <a:pt x="4006" y="19422"/>
                  </a:lnTo>
                  <a:cubicBezTo>
                    <a:pt x="4013" y="19431"/>
                    <a:pt x="4021" y="19437"/>
                    <a:pt x="4031" y="19442"/>
                  </a:cubicBezTo>
                  <a:cubicBezTo>
                    <a:pt x="4048" y="19451"/>
                    <a:pt x="4067" y="19456"/>
                    <a:pt x="4086" y="19456"/>
                  </a:cubicBezTo>
                  <a:cubicBezTo>
                    <a:pt x="4093" y="19456"/>
                    <a:pt x="4099" y="19455"/>
                    <a:pt x="4106" y="19454"/>
                  </a:cubicBezTo>
                  <a:cubicBezTo>
                    <a:pt x="4141" y="19447"/>
                    <a:pt x="4172" y="19422"/>
                    <a:pt x="4186" y="19389"/>
                  </a:cubicBezTo>
                  <a:lnTo>
                    <a:pt x="5366" y="16666"/>
                  </a:lnTo>
                  <a:cubicBezTo>
                    <a:pt x="5374" y="16648"/>
                    <a:pt x="5377" y="16629"/>
                    <a:pt x="5374" y="16609"/>
                  </a:cubicBezTo>
                  <a:lnTo>
                    <a:pt x="5273" y="15665"/>
                  </a:lnTo>
                  <a:lnTo>
                    <a:pt x="5269" y="15633"/>
                  </a:lnTo>
                  <a:lnTo>
                    <a:pt x="5153" y="14539"/>
                  </a:lnTo>
                  <a:lnTo>
                    <a:pt x="5128" y="14307"/>
                  </a:lnTo>
                  <a:lnTo>
                    <a:pt x="5058" y="13647"/>
                  </a:lnTo>
                  <a:lnTo>
                    <a:pt x="5056" y="13645"/>
                  </a:lnTo>
                  <a:lnTo>
                    <a:pt x="4991" y="13037"/>
                  </a:lnTo>
                  <a:lnTo>
                    <a:pt x="4991" y="13035"/>
                  </a:lnTo>
                  <a:lnTo>
                    <a:pt x="4904" y="12219"/>
                  </a:lnTo>
                  <a:lnTo>
                    <a:pt x="4879" y="11993"/>
                  </a:lnTo>
                  <a:cubicBezTo>
                    <a:pt x="4825" y="12011"/>
                    <a:pt x="4773" y="12023"/>
                    <a:pt x="4724" y="12033"/>
                  </a:cubicBezTo>
                  <a:cubicBezTo>
                    <a:pt x="4703" y="12037"/>
                    <a:pt x="4682" y="12040"/>
                    <a:pt x="4662" y="12043"/>
                  </a:cubicBezTo>
                  <a:lnTo>
                    <a:pt x="4686" y="12265"/>
                  </a:lnTo>
                  <a:lnTo>
                    <a:pt x="4914" y="14403"/>
                  </a:lnTo>
                  <a:lnTo>
                    <a:pt x="4939" y="14634"/>
                  </a:lnTo>
                  <a:lnTo>
                    <a:pt x="5138" y="16489"/>
                  </a:lnTo>
                  <a:lnTo>
                    <a:pt x="5150" y="16604"/>
                  </a:lnTo>
                  <a:lnTo>
                    <a:pt x="5099" y="16722"/>
                  </a:lnTo>
                  <a:lnTo>
                    <a:pt x="4267" y="18869"/>
                  </a:lnTo>
                  <a:cubicBezTo>
                    <a:pt x="4209" y="19002"/>
                    <a:pt x="4114" y="19056"/>
                    <a:pt x="4003" y="19056"/>
                  </a:cubicBezTo>
                  <a:cubicBezTo>
                    <a:pt x="3821" y="19056"/>
                    <a:pt x="3596" y="18911"/>
                    <a:pt x="3427" y="18741"/>
                  </a:cubicBezTo>
                  <a:lnTo>
                    <a:pt x="2177" y="17274"/>
                  </a:lnTo>
                  <a:lnTo>
                    <a:pt x="2125" y="17220"/>
                  </a:lnTo>
                  <a:lnTo>
                    <a:pt x="2106" y="17061"/>
                  </a:lnTo>
                  <a:lnTo>
                    <a:pt x="2059" y="16663"/>
                  </a:lnTo>
                  <a:lnTo>
                    <a:pt x="1789" y="12645"/>
                  </a:lnTo>
                  <a:cubicBezTo>
                    <a:pt x="1766" y="12312"/>
                    <a:pt x="1712" y="11982"/>
                    <a:pt x="1624" y="11659"/>
                  </a:cubicBezTo>
                  <a:lnTo>
                    <a:pt x="1335" y="10588"/>
                  </a:lnTo>
                  <a:lnTo>
                    <a:pt x="1304" y="1033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671625" y="877425"/>
              <a:ext cx="91400" cy="14075"/>
            </a:xfrm>
            <a:custGeom>
              <a:avLst/>
              <a:gdLst/>
              <a:ahLst/>
              <a:cxnLst/>
              <a:rect l="l" t="t" r="r" b="b"/>
              <a:pathLst>
                <a:path w="3656" h="563" extrusionOk="0">
                  <a:moveTo>
                    <a:pt x="3539" y="0"/>
                  </a:moveTo>
                  <a:cubicBezTo>
                    <a:pt x="3535" y="0"/>
                    <a:pt x="3532" y="0"/>
                    <a:pt x="3529" y="1"/>
                  </a:cubicBezTo>
                  <a:lnTo>
                    <a:pt x="3425" y="11"/>
                  </a:lnTo>
                  <a:lnTo>
                    <a:pt x="186" y="334"/>
                  </a:lnTo>
                  <a:lnTo>
                    <a:pt x="107" y="341"/>
                  </a:lnTo>
                  <a:cubicBezTo>
                    <a:pt x="45" y="347"/>
                    <a:pt x="0" y="401"/>
                    <a:pt x="7" y="462"/>
                  </a:cubicBezTo>
                  <a:cubicBezTo>
                    <a:pt x="11" y="501"/>
                    <a:pt x="33" y="533"/>
                    <a:pt x="65" y="549"/>
                  </a:cubicBezTo>
                  <a:cubicBezTo>
                    <a:pt x="82" y="558"/>
                    <a:pt x="102" y="563"/>
                    <a:pt x="122" y="563"/>
                  </a:cubicBezTo>
                  <a:cubicBezTo>
                    <a:pt x="124" y="563"/>
                    <a:pt x="126" y="563"/>
                    <a:pt x="128" y="563"/>
                  </a:cubicBezTo>
                  <a:lnTo>
                    <a:pt x="213" y="554"/>
                  </a:lnTo>
                  <a:lnTo>
                    <a:pt x="3450" y="232"/>
                  </a:lnTo>
                  <a:lnTo>
                    <a:pt x="3550" y="222"/>
                  </a:lnTo>
                  <a:cubicBezTo>
                    <a:pt x="3611" y="216"/>
                    <a:pt x="3656" y="162"/>
                    <a:pt x="3650" y="101"/>
                  </a:cubicBezTo>
                  <a:cubicBezTo>
                    <a:pt x="3644" y="44"/>
                    <a:pt x="3595" y="0"/>
                    <a:pt x="35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716800" y="1244300"/>
              <a:ext cx="84800" cy="20475"/>
            </a:xfrm>
            <a:custGeom>
              <a:avLst/>
              <a:gdLst/>
              <a:ahLst/>
              <a:cxnLst/>
              <a:rect l="l" t="t" r="r" b="b"/>
              <a:pathLst>
                <a:path w="3392" h="819" extrusionOk="0">
                  <a:moveTo>
                    <a:pt x="3272" y="1"/>
                  </a:moveTo>
                  <a:cubicBezTo>
                    <a:pt x="3265" y="1"/>
                    <a:pt x="3258" y="1"/>
                    <a:pt x="3251" y="3"/>
                  </a:cubicBezTo>
                  <a:lnTo>
                    <a:pt x="621" y="501"/>
                  </a:lnTo>
                  <a:lnTo>
                    <a:pt x="111" y="478"/>
                  </a:lnTo>
                  <a:lnTo>
                    <a:pt x="100" y="598"/>
                  </a:lnTo>
                  <a:cubicBezTo>
                    <a:pt x="41" y="610"/>
                    <a:pt x="1" y="667"/>
                    <a:pt x="13" y="727"/>
                  </a:cubicBezTo>
                  <a:cubicBezTo>
                    <a:pt x="19" y="762"/>
                    <a:pt x="40" y="789"/>
                    <a:pt x="68" y="804"/>
                  </a:cubicBezTo>
                  <a:cubicBezTo>
                    <a:pt x="84" y="813"/>
                    <a:pt x="102" y="818"/>
                    <a:pt x="120" y="818"/>
                  </a:cubicBezTo>
                  <a:cubicBezTo>
                    <a:pt x="127" y="818"/>
                    <a:pt x="135" y="817"/>
                    <a:pt x="142" y="816"/>
                  </a:cubicBezTo>
                  <a:lnTo>
                    <a:pt x="230" y="800"/>
                  </a:lnTo>
                  <a:lnTo>
                    <a:pt x="3152" y="248"/>
                  </a:lnTo>
                  <a:lnTo>
                    <a:pt x="3292" y="221"/>
                  </a:lnTo>
                  <a:cubicBezTo>
                    <a:pt x="3353" y="209"/>
                    <a:pt x="3392" y="152"/>
                    <a:pt x="3380" y="92"/>
                  </a:cubicBezTo>
                  <a:cubicBezTo>
                    <a:pt x="3370" y="38"/>
                    <a:pt x="3324" y="1"/>
                    <a:pt x="3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707400" y="950175"/>
              <a:ext cx="61750" cy="242000"/>
            </a:xfrm>
            <a:custGeom>
              <a:avLst/>
              <a:gdLst/>
              <a:ahLst/>
              <a:cxnLst/>
              <a:rect l="l" t="t" r="r" b="b"/>
              <a:pathLst>
                <a:path w="2470" h="9680" extrusionOk="0">
                  <a:moveTo>
                    <a:pt x="713" y="0"/>
                  </a:moveTo>
                  <a:cubicBezTo>
                    <a:pt x="683" y="0"/>
                    <a:pt x="654" y="2"/>
                    <a:pt x="624" y="6"/>
                  </a:cubicBezTo>
                  <a:cubicBezTo>
                    <a:pt x="450" y="28"/>
                    <a:pt x="296" y="113"/>
                    <a:pt x="184" y="247"/>
                  </a:cubicBezTo>
                  <a:cubicBezTo>
                    <a:pt x="177" y="255"/>
                    <a:pt x="170" y="262"/>
                    <a:pt x="164" y="271"/>
                  </a:cubicBezTo>
                  <a:cubicBezTo>
                    <a:pt x="51" y="418"/>
                    <a:pt x="1" y="600"/>
                    <a:pt x="25" y="784"/>
                  </a:cubicBezTo>
                  <a:lnTo>
                    <a:pt x="292" y="2837"/>
                  </a:lnTo>
                  <a:lnTo>
                    <a:pt x="322" y="3060"/>
                  </a:lnTo>
                  <a:cubicBezTo>
                    <a:pt x="397" y="3054"/>
                    <a:pt x="472" y="3051"/>
                    <a:pt x="545" y="3047"/>
                  </a:cubicBezTo>
                  <a:lnTo>
                    <a:pt x="603" y="2600"/>
                  </a:lnTo>
                  <a:lnTo>
                    <a:pt x="356" y="1325"/>
                  </a:lnTo>
                  <a:cubicBezTo>
                    <a:pt x="340" y="1201"/>
                    <a:pt x="320" y="860"/>
                    <a:pt x="398" y="760"/>
                  </a:cubicBezTo>
                  <a:cubicBezTo>
                    <a:pt x="475" y="659"/>
                    <a:pt x="455" y="493"/>
                    <a:pt x="580" y="477"/>
                  </a:cubicBezTo>
                  <a:cubicBezTo>
                    <a:pt x="672" y="465"/>
                    <a:pt x="823" y="274"/>
                    <a:pt x="913" y="274"/>
                  </a:cubicBezTo>
                  <a:cubicBezTo>
                    <a:pt x="922" y="274"/>
                    <a:pt x="930" y="276"/>
                    <a:pt x="938" y="280"/>
                  </a:cubicBezTo>
                  <a:cubicBezTo>
                    <a:pt x="1067" y="350"/>
                    <a:pt x="1161" y="477"/>
                    <a:pt x="1181" y="633"/>
                  </a:cubicBezTo>
                  <a:lnTo>
                    <a:pt x="1484" y="2960"/>
                  </a:lnTo>
                  <a:lnTo>
                    <a:pt x="1519" y="3230"/>
                  </a:lnTo>
                  <a:cubicBezTo>
                    <a:pt x="1637" y="3304"/>
                    <a:pt x="1727" y="3402"/>
                    <a:pt x="1782" y="3532"/>
                  </a:cubicBezTo>
                  <a:lnTo>
                    <a:pt x="1726" y="3100"/>
                  </a:lnTo>
                  <a:lnTo>
                    <a:pt x="1401" y="604"/>
                  </a:lnTo>
                  <a:cubicBezTo>
                    <a:pt x="1367" y="345"/>
                    <a:pt x="1194" y="137"/>
                    <a:pt x="965" y="48"/>
                  </a:cubicBezTo>
                  <a:cubicBezTo>
                    <a:pt x="886" y="17"/>
                    <a:pt x="801" y="0"/>
                    <a:pt x="713" y="0"/>
                  </a:cubicBezTo>
                  <a:close/>
                  <a:moveTo>
                    <a:pt x="1794" y="3633"/>
                  </a:moveTo>
                  <a:cubicBezTo>
                    <a:pt x="1778" y="3699"/>
                    <a:pt x="1723" y="3801"/>
                    <a:pt x="1611" y="3943"/>
                  </a:cubicBezTo>
                  <a:lnTo>
                    <a:pt x="1650" y="4244"/>
                  </a:lnTo>
                  <a:lnTo>
                    <a:pt x="1664" y="4355"/>
                  </a:lnTo>
                  <a:lnTo>
                    <a:pt x="1792" y="5339"/>
                  </a:lnTo>
                  <a:lnTo>
                    <a:pt x="2072" y="8237"/>
                  </a:lnTo>
                  <a:cubicBezTo>
                    <a:pt x="2089" y="8362"/>
                    <a:pt x="2208" y="8914"/>
                    <a:pt x="2130" y="9014"/>
                  </a:cubicBezTo>
                  <a:cubicBezTo>
                    <a:pt x="2054" y="9114"/>
                    <a:pt x="1942" y="9178"/>
                    <a:pt x="1818" y="9194"/>
                  </a:cubicBezTo>
                  <a:cubicBezTo>
                    <a:pt x="1798" y="9197"/>
                    <a:pt x="1777" y="9198"/>
                    <a:pt x="1757" y="9198"/>
                  </a:cubicBezTo>
                  <a:cubicBezTo>
                    <a:pt x="1524" y="9198"/>
                    <a:pt x="1321" y="9025"/>
                    <a:pt x="1290" y="8787"/>
                  </a:cubicBezTo>
                  <a:lnTo>
                    <a:pt x="804" y="5053"/>
                  </a:lnTo>
                  <a:lnTo>
                    <a:pt x="770" y="4788"/>
                  </a:lnTo>
                  <a:cubicBezTo>
                    <a:pt x="706" y="4843"/>
                    <a:pt x="640" y="4901"/>
                    <a:pt x="568" y="4961"/>
                  </a:cubicBezTo>
                  <a:lnTo>
                    <a:pt x="602" y="5221"/>
                  </a:lnTo>
                  <a:lnTo>
                    <a:pt x="1069" y="8816"/>
                  </a:lnTo>
                  <a:cubicBezTo>
                    <a:pt x="1099" y="9045"/>
                    <a:pt x="1177" y="9460"/>
                    <a:pt x="1366" y="9563"/>
                  </a:cubicBezTo>
                  <a:cubicBezTo>
                    <a:pt x="1475" y="9622"/>
                    <a:pt x="1781" y="9680"/>
                    <a:pt x="1956" y="9680"/>
                  </a:cubicBezTo>
                  <a:cubicBezTo>
                    <a:pt x="1980" y="9680"/>
                    <a:pt x="2002" y="9679"/>
                    <a:pt x="2020" y="9676"/>
                  </a:cubicBezTo>
                  <a:cubicBezTo>
                    <a:pt x="2204" y="9652"/>
                    <a:pt x="2193" y="9297"/>
                    <a:pt x="2306" y="9150"/>
                  </a:cubicBezTo>
                  <a:cubicBezTo>
                    <a:pt x="2420" y="9002"/>
                    <a:pt x="2470" y="8820"/>
                    <a:pt x="2446" y="8637"/>
                  </a:cubicBezTo>
                  <a:lnTo>
                    <a:pt x="2042" y="5540"/>
                  </a:lnTo>
                  <a:lnTo>
                    <a:pt x="2006" y="5253"/>
                  </a:lnTo>
                  <a:lnTo>
                    <a:pt x="1889" y="4358"/>
                  </a:lnTo>
                  <a:lnTo>
                    <a:pt x="1842" y="4000"/>
                  </a:lnTo>
                  <a:lnTo>
                    <a:pt x="1809" y="3745"/>
                  </a:lnTo>
                  <a:lnTo>
                    <a:pt x="1794" y="363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dk1"/>
                </a:solidFill>
              </a:endParaRPr>
            </a:p>
          </p:txBody>
        </p:sp>
      </p:grpSp>
      <p:sp>
        <p:nvSpPr>
          <p:cNvPr id="44" name="Google Shape;44;p2"/>
          <p:cNvSpPr/>
          <p:nvPr/>
        </p:nvSpPr>
        <p:spPr>
          <a:xfrm>
            <a:off x="383871" y="756723"/>
            <a:ext cx="658711" cy="542172"/>
          </a:xfrm>
          <a:custGeom>
            <a:avLst/>
            <a:gdLst/>
            <a:ahLst/>
            <a:cxnLst/>
            <a:rect l="l" t="t" r="r" b="b"/>
            <a:pathLst>
              <a:path w="11248" h="9258" extrusionOk="0">
                <a:moveTo>
                  <a:pt x="5937" y="3388"/>
                </a:moveTo>
                <a:cubicBezTo>
                  <a:pt x="6793" y="3388"/>
                  <a:pt x="7627" y="3826"/>
                  <a:pt x="8094" y="4613"/>
                </a:cubicBezTo>
                <a:cubicBezTo>
                  <a:pt x="8122" y="4659"/>
                  <a:pt x="8149" y="4707"/>
                  <a:pt x="8173" y="4756"/>
                </a:cubicBezTo>
                <a:lnTo>
                  <a:pt x="7540" y="5109"/>
                </a:lnTo>
                <a:cubicBezTo>
                  <a:pt x="7519" y="5066"/>
                  <a:pt x="7496" y="5023"/>
                  <a:pt x="7472" y="4983"/>
                </a:cubicBezTo>
                <a:cubicBezTo>
                  <a:pt x="7159" y="4455"/>
                  <a:pt x="6768" y="4186"/>
                  <a:pt x="6242" y="4138"/>
                </a:cubicBezTo>
                <a:cubicBezTo>
                  <a:pt x="6180" y="4132"/>
                  <a:pt x="6113" y="4129"/>
                  <a:pt x="6043" y="4129"/>
                </a:cubicBezTo>
                <a:cubicBezTo>
                  <a:pt x="5710" y="4129"/>
                  <a:pt x="5311" y="4196"/>
                  <a:pt x="5033" y="4361"/>
                </a:cubicBezTo>
                <a:cubicBezTo>
                  <a:pt x="4625" y="4603"/>
                  <a:pt x="4335" y="4990"/>
                  <a:pt x="4218" y="5452"/>
                </a:cubicBezTo>
                <a:cubicBezTo>
                  <a:pt x="4100" y="5913"/>
                  <a:pt x="4170" y="6392"/>
                  <a:pt x="4412" y="6800"/>
                </a:cubicBezTo>
                <a:cubicBezTo>
                  <a:pt x="4454" y="6871"/>
                  <a:pt x="4502" y="6940"/>
                  <a:pt x="4555" y="7005"/>
                </a:cubicBezTo>
                <a:lnTo>
                  <a:pt x="3914" y="7361"/>
                </a:lnTo>
                <a:cubicBezTo>
                  <a:pt x="3869" y="7299"/>
                  <a:pt x="3828" y="7235"/>
                  <a:pt x="3788" y="7169"/>
                </a:cubicBezTo>
                <a:cubicBezTo>
                  <a:pt x="3524" y="6725"/>
                  <a:pt x="3517" y="6183"/>
                  <a:pt x="3545" y="5711"/>
                </a:cubicBezTo>
                <a:cubicBezTo>
                  <a:pt x="3582" y="5093"/>
                  <a:pt x="3805" y="4249"/>
                  <a:pt x="4663" y="3738"/>
                </a:cubicBezTo>
                <a:cubicBezTo>
                  <a:pt x="5063" y="3501"/>
                  <a:pt x="5503" y="3388"/>
                  <a:pt x="5937" y="3388"/>
                </a:cubicBezTo>
                <a:close/>
                <a:moveTo>
                  <a:pt x="6046" y="2426"/>
                </a:moveTo>
                <a:cubicBezTo>
                  <a:pt x="6333" y="2426"/>
                  <a:pt x="6616" y="2450"/>
                  <a:pt x="6875" y="2498"/>
                </a:cubicBezTo>
                <a:cubicBezTo>
                  <a:pt x="7789" y="2666"/>
                  <a:pt x="8396" y="3128"/>
                  <a:pt x="8969" y="4093"/>
                </a:cubicBezTo>
                <a:cubicBezTo>
                  <a:pt x="9004" y="4150"/>
                  <a:pt x="9034" y="4206"/>
                  <a:pt x="9063" y="4260"/>
                </a:cubicBezTo>
                <a:lnTo>
                  <a:pt x="8392" y="4634"/>
                </a:lnTo>
                <a:cubicBezTo>
                  <a:pt x="8367" y="4584"/>
                  <a:pt x="8339" y="4534"/>
                  <a:pt x="8310" y="4485"/>
                </a:cubicBezTo>
                <a:cubicBezTo>
                  <a:pt x="7854" y="3716"/>
                  <a:pt x="6836" y="3250"/>
                  <a:pt x="6084" y="3142"/>
                </a:cubicBezTo>
                <a:cubicBezTo>
                  <a:pt x="5965" y="3125"/>
                  <a:pt x="5854" y="3117"/>
                  <a:pt x="5750" y="3117"/>
                </a:cubicBezTo>
                <a:cubicBezTo>
                  <a:pt x="5311" y="3117"/>
                  <a:pt x="4974" y="3263"/>
                  <a:pt x="4535" y="3522"/>
                </a:cubicBezTo>
                <a:cubicBezTo>
                  <a:pt x="3904" y="3898"/>
                  <a:pt x="3455" y="4498"/>
                  <a:pt x="3273" y="5211"/>
                </a:cubicBezTo>
                <a:cubicBezTo>
                  <a:pt x="3092" y="5925"/>
                  <a:pt x="3198" y="6666"/>
                  <a:pt x="3573" y="7298"/>
                </a:cubicBezTo>
                <a:cubicBezTo>
                  <a:pt x="3612" y="7363"/>
                  <a:pt x="3652" y="7425"/>
                  <a:pt x="3694" y="7483"/>
                </a:cubicBezTo>
                <a:lnTo>
                  <a:pt x="3020" y="7856"/>
                </a:lnTo>
                <a:cubicBezTo>
                  <a:pt x="2985" y="7804"/>
                  <a:pt x="2950" y="7748"/>
                  <a:pt x="2914" y="7689"/>
                </a:cubicBezTo>
                <a:cubicBezTo>
                  <a:pt x="2435" y="6881"/>
                  <a:pt x="2298" y="5934"/>
                  <a:pt x="2531" y="5022"/>
                </a:cubicBezTo>
                <a:cubicBezTo>
                  <a:pt x="2764" y="4110"/>
                  <a:pt x="3336" y="3343"/>
                  <a:pt x="4144" y="2863"/>
                </a:cubicBezTo>
                <a:cubicBezTo>
                  <a:pt x="4493" y="2656"/>
                  <a:pt x="4959" y="2515"/>
                  <a:pt x="5489" y="2456"/>
                </a:cubicBezTo>
                <a:cubicBezTo>
                  <a:pt x="5673" y="2436"/>
                  <a:pt x="5860" y="2426"/>
                  <a:pt x="6046" y="2426"/>
                </a:cubicBezTo>
                <a:close/>
                <a:moveTo>
                  <a:pt x="6085" y="1484"/>
                </a:moveTo>
                <a:cubicBezTo>
                  <a:pt x="6298" y="1484"/>
                  <a:pt x="6540" y="1490"/>
                  <a:pt x="6804" y="1507"/>
                </a:cubicBezTo>
                <a:lnTo>
                  <a:pt x="6819" y="1509"/>
                </a:lnTo>
                <a:cubicBezTo>
                  <a:pt x="7235" y="1535"/>
                  <a:pt x="7871" y="1773"/>
                  <a:pt x="8436" y="2116"/>
                </a:cubicBezTo>
                <a:cubicBezTo>
                  <a:pt x="9116" y="2526"/>
                  <a:pt x="9627" y="3034"/>
                  <a:pt x="9879" y="3548"/>
                </a:cubicBezTo>
                <a:cubicBezTo>
                  <a:pt x="9905" y="3599"/>
                  <a:pt x="9933" y="3648"/>
                  <a:pt x="9961" y="3696"/>
                </a:cubicBezTo>
                <a:cubicBezTo>
                  <a:pt x="9970" y="3712"/>
                  <a:pt x="9980" y="3728"/>
                  <a:pt x="9988" y="3746"/>
                </a:cubicBezTo>
                <a:lnTo>
                  <a:pt x="9282" y="4139"/>
                </a:lnTo>
                <a:cubicBezTo>
                  <a:pt x="9252" y="4081"/>
                  <a:pt x="9220" y="4023"/>
                  <a:pt x="9186" y="3965"/>
                </a:cubicBezTo>
                <a:cubicBezTo>
                  <a:pt x="8481" y="2779"/>
                  <a:pt x="7224" y="2119"/>
                  <a:pt x="5936" y="2119"/>
                </a:cubicBezTo>
                <a:cubicBezTo>
                  <a:pt x="5281" y="2119"/>
                  <a:pt x="4618" y="2290"/>
                  <a:pt x="4016" y="2647"/>
                </a:cubicBezTo>
                <a:cubicBezTo>
                  <a:pt x="3471" y="2970"/>
                  <a:pt x="3158" y="3216"/>
                  <a:pt x="2844" y="3737"/>
                </a:cubicBezTo>
                <a:cubicBezTo>
                  <a:pt x="2494" y="4320"/>
                  <a:pt x="2279" y="5033"/>
                  <a:pt x="2237" y="5743"/>
                </a:cubicBezTo>
                <a:cubicBezTo>
                  <a:pt x="2192" y="6517"/>
                  <a:pt x="2351" y="7234"/>
                  <a:pt x="2699" y="7817"/>
                </a:cubicBezTo>
                <a:cubicBezTo>
                  <a:pt x="2732" y="7873"/>
                  <a:pt x="2766" y="7927"/>
                  <a:pt x="2800" y="7978"/>
                </a:cubicBezTo>
                <a:lnTo>
                  <a:pt x="2090" y="8372"/>
                </a:lnTo>
                <a:cubicBezTo>
                  <a:pt x="2060" y="8325"/>
                  <a:pt x="2031" y="8278"/>
                  <a:pt x="2002" y="8230"/>
                </a:cubicBezTo>
                <a:cubicBezTo>
                  <a:pt x="1687" y="7699"/>
                  <a:pt x="1485" y="7122"/>
                  <a:pt x="1403" y="6515"/>
                </a:cubicBezTo>
                <a:cubicBezTo>
                  <a:pt x="1323" y="5927"/>
                  <a:pt x="1357" y="5337"/>
                  <a:pt x="1504" y="4760"/>
                </a:cubicBezTo>
                <a:cubicBezTo>
                  <a:pt x="1651" y="4184"/>
                  <a:pt x="1904" y="3649"/>
                  <a:pt x="2254" y="3172"/>
                </a:cubicBezTo>
                <a:cubicBezTo>
                  <a:pt x="2618" y="2678"/>
                  <a:pt x="3071" y="2267"/>
                  <a:pt x="3602" y="1952"/>
                </a:cubicBezTo>
                <a:cubicBezTo>
                  <a:pt x="4019" y="1705"/>
                  <a:pt x="4648" y="1553"/>
                  <a:pt x="5471" y="1502"/>
                </a:cubicBezTo>
                <a:cubicBezTo>
                  <a:pt x="5629" y="1492"/>
                  <a:pt x="5837" y="1484"/>
                  <a:pt x="6085" y="1484"/>
                </a:cubicBezTo>
                <a:close/>
                <a:moveTo>
                  <a:pt x="5917" y="242"/>
                </a:moveTo>
                <a:cubicBezTo>
                  <a:pt x="6363" y="242"/>
                  <a:pt x="6810" y="298"/>
                  <a:pt x="7249" y="410"/>
                </a:cubicBezTo>
                <a:cubicBezTo>
                  <a:pt x="8655" y="771"/>
                  <a:pt x="9854" y="1683"/>
                  <a:pt x="10623" y="2977"/>
                </a:cubicBezTo>
                <a:cubicBezTo>
                  <a:pt x="10653" y="3029"/>
                  <a:pt x="10720" y="3082"/>
                  <a:pt x="10792" y="3139"/>
                </a:cubicBezTo>
                <a:cubicBezTo>
                  <a:pt x="10832" y="3170"/>
                  <a:pt x="10875" y="3204"/>
                  <a:pt x="10906" y="3235"/>
                </a:cubicBezTo>
                <a:lnTo>
                  <a:pt x="10209" y="3623"/>
                </a:lnTo>
                <a:cubicBezTo>
                  <a:pt x="10173" y="3556"/>
                  <a:pt x="10136" y="3489"/>
                  <a:pt x="10096" y="3424"/>
                </a:cubicBezTo>
                <a:cubicBezTo>
                  <a:pt x="9765" y="2866"/>
                  <a:pt x="9337" y="2395"/>
                  <a:pt x="8822" y="2025"/>
                </a:cubicBezTo>
                <a:cubicBezTo>
                  <a:pt x="8329" y="1670"/>
                  <a:pt x="7772" y="1417"/>
                  <a:pt x="7166" y="1271"/>
                </a:cubicBezTo>
                <a:cubicBezTo>
                  <a:pt x="6776" y="1178"/>
                  <a:pt x="6375" y="1131"/>
                  <a:pt x="5971" y="1131"/>
                </a:cubicBezTo>
                <a:cubicBezTo>
                  <a:pt x="5125" y="1131"/>
                  <a:pt x="4269" y="1335"/>
                  <a:pt x="3477" y="1734"/>
                </a:cubicBezTo>
                <a:cubicBezTo>
                  <a:pt x="2915" y="2018"/>
                  <a:pt x="2337" y="2672"/>
                  <a:pt x="2044" y="3037"/>
                </a:cubicBezTo>
                <a:cubicBezTo>
                  <a:pt x="1441" y="3785"/>
                  <a:pt x="1099" y="4673"/>
                  <a:pt x="1057" y="5603"/>
                </a:cubicBezTo>
                <a:cubicBezTo>
                  <a:pt x="1013" y="6530"/>
                  <a:pt x="1266" y="7482"/>
                  <a:pt x="1786" y="8358"/>
                </a:cubicBezTo>
                <a:cubicBezTo>
                  <a:pt x="1813" y="8404"/>
                  <a:pt x="1841" y="8449"/>
                  <a:pt x="1870" y="8494"/>
                </a:cubicBezTo>
                <a:lnTo>
                  <a:pt x="1389" y="8761"/>
                </a:lnTo>
                <a:lnTo>
                  <a:pt x="1382" y="8764"/>
                </a:lnTo>
                <a:lnTo>
                  <a:pt x="1200" y="8946"/>
                </a:lnTo>
                <a:cubicBezTo>
                  <a:pt x="1163" y="8890"/>
                  <a:pt x="1127" y="8832"/>
                  <a:pt x="1091" y="8771"/>
                </a:cubicBezTo>
                <a:cubicBezTo>
                  <a:pt x="630" y="7996"/>
                  <a:pt x="373" y="7183"/>
                  <a:pt x="325" y="6354"/>
                </a:cubicBezTo>
                <a:cubicBezTo>
                  <a:pt x="279" y="5560"/>
                  <a:pt x="425" y="4745"/>
                  <a:pt x="761" y="3938"/>
                </a:cubicBezTo>
                <a:cubicBezTo>
                  <a:pt x="1075" y="3179"/>
                  <a:pt x="1792" y="1794"/>
                  <a:pt x="3061" y="1041"/>
                </a:cubicBezTo>
                <a:cubicBezTo>
                  <a:pt x="3950" y="513"/>
                  <a:pt x="4932" y="242"/>
                  <a:pt x="5917" y="242"/>
                </a:cubicBezTo>
                <a:close/>
                <a:moveTo>
                  <a:pt x="5928" y="0"/>
                </a:moveTo>
                <a:cubicBezTo>
                  <a:pt x="4873" y="0"/>
                  <a:pt x="3844" y="283"/>
                  <a:pt x="2932" y="825"/>
                </a:cubicBezTo>
                <a:cubicBezTo>
                  <a:pt x="2250" y="1230"/>
                  <a:pt x="1667" y="1759"/>
                  <a:pt x="1199" y="2394"/>
                </a:cubicBezTo>
                <a:cubicBezTo>
                  <a:pt x="747" y="3007"/>
                  <a:pt x="422" y="3695"/>
                  <a:pt x="233" y="4437"/>
                </a:cubicBezTo>
                <a:cubicBezTo>
                  <a:pt x="44" y="5179"/>
                  <a:pt x="0" y="5938"/>
                  <a:pt x="104" y="6693"/>
                </a:cubicBezTo>
                <a:cubicBezTo>
                  <a:pt x="209" y="7474"/>
                  <a:pt x="469" y="8217"/>
                  <a:pt x="875" y="8900"/>
                </a:cubicBezTo>
                <a:cubicBezTo>
                  <a:pt x="922" y="8980"/>
                  <a:pt x="970" y="9056"/>
                  <a:pt x="1017" y="9128"/>
                </a:cubicBezTo>
                <a:lnTo>
                  <a:pt x="1042" y="9164"/>
                </a:lnTo>
                <a:cubicBezTo>
                  <a:pt x="1069" y="9206"/>
                  <a:pt x="1125" y="9211"/>
                  <a:pt x="1179" y="9214"/>
                </a:cubicBezTo>
                <a:cubicBezTo>
                  <a:pt x="1198" y="9216"/>
                  <a:pt x="1227" y="9218"/>
                  <a:pt x="1239" y="9223"/>
                </a:cubicBezTo>
                <a:lnTo>
                  <a:pt x="1264" y="9258"/>
                </a:lnTo>
                <a:lnTo>
                  <a:pt x="1513" y="9109"/>
                </a:lnTo>
                <a:lnTo>
                  <a:pt x="2067" y="8780"/>
                </a:lnTo>
                <a:lnTo>
                  <a:pt x="2244" y="8676"/>
                </a:lnTo>
                <a:lnTo>
                  <a:pt x="3149" y="8138"/>
                </a:lnTo>
                <a:lnTo>
                  <a:pt x="3205" y="8105"/>
                </a:lnTo>
                <a:lnTo>
                  <a:pt x="4735" y="7197"/>
                </a:lnTo>
                <a:lnTo>
                  <a:pt x="4898" y="7100"/>
                </a:lnTo>
                <a:lnTo>
                  <a:pt x="4959" y="7064"/>
                </a:lnTo>
                <a:lnTo>
                  <a:pt x="4907" y="7015"/>
                </a:lnTo>
                <a:cubicBezTo>
                  <a:pt x="4900" y="7009"/>
                  <a:pt x="4894" y="7003"/>
                  <a:pt x="4887" y="6997"/>
                </a:cubicBezTo>
                <a:cubicBezTo>
                  <a:pt x="4856" y="6968"/>
                  <a:pt x="4830" y="6941"/>
                  <a:pt x="4806" y="6913"/>
                </a:cubicBezTo>
                <a:cubicBezTo>
                  <a:pt x="4777" y="6881"/>
                  <a:pt x="4758" y="6802"/>
                  <a:pt x="4741" y="6732"/>
                </a:cubicBezTo>
                <a:cubicBezTo>
                  <a:pt x="4725" y="6663"/>
                  <a:pt x="4709" y="6597"/>
                  <a:pt x="4680" y="6549"/>
                </a:cubicBezTo>
                <a:cubicBezTo>
                  <a:pt x="4471" y="6196"/>
                  <a:pt x="4402" y="5807"/>
                  <a:pt x="4488" y="5452"/>
                </a:cubicBezTo>
                <a:cubicBezTo>
                  <a:pt x="4574" y="5089"/>
                  <a:pt x="4807" y="4786"/>
                  <a:pt x="5161" y="4577"/>
                </a:cubicBezTo>
                <a:cubicBezTo>
                  <a:pt x="5405" y="4432"/>
                  <a:pt x="5674" y="4363"/>
                  <a:pt x="5939" y="4363"/>
                </a:cubicBezTo>
                <a:cubicBezTo>
                  <a:pt x="6461" y="4363"/>
                  <a:pt x="6970" y="4630"/>
                  <a:pt x="7256" y="5111"/>
                </a:cubicBezTo>
                <a:cubicBezTo>
                  <a:pt x="7307" y="5196"/>
                  <a:pt x="7350" y="5288"/>
                  <a:pt x="7383" y="5383"/>
                </a:cubicBezTo>
                <a:cubicBezTo>
                  <a:pt x="7388" y="5397"/>
                  <a:pt x="7394" y="5412"/>
                  <a:pt x="7398" y="5427"/>
                </a:cubicBezTo>
                <a:cubicBezTo>
                  <a:pt x="7410" y="5467"/>
                  <a:pt x="7420" y="5502"/>
                  <a:pt x="7425" y="5520"/>
                </a:cubicBezTo>
                <a:lnTo>
                  <a:pt x="7442" y="5589"/>
                </a:lnTo>
                <a:lnTo>
                  <a:pt x="7499" y="5555"/>
                </a:lnTo>
                <a:lnTo>
                  <a:pt x="8310" y="5073"/>
                </a:lnTo>
                <a:lnTo>
                  <a:pt x="8481" y="4972"/>
                </a:lnTo>
                <a:lnTo>
                  <a:pt x="9229" y="4529"/>
                </a:lnTo>
                <a:lnTo>
                  <a:pt x="9416" y="4418"/>
                </a:lnTo>
                <a:lnTo>
                  <a:pt x="10116" y="4002"/>
                </a:lnTo>
                <a:lnTo>
                  <a:pt x="10243" y="3926"/>
                </a:lnTo>
                <a:lnTo>
                  <a:pt x="11248" y="3330"/>
                </a:lnTo>
                <a:lnTo>
                  <a:pt x="11227" y="3285"/>
                </a:lnTo>
                <a:cubicBezTo>
                  <a:pt x="11206" y="3242"/>
                  <a:pt x="11184" y="3199"/>
                  <a:pt x="11161" y="3156"/>
                </a:cubicBezTo>
                <a:cubicBezTo>
                  <a:pt x="11161" y="3156"/>
                  <a:pt x="11161" y="3155"/>
                  <a:pt x="11161" y="3155"/>
                </a:cubicBezTo>
                <a:lnTo>
                  <a:pt x="11136" y="3107"/>
                </a:lnTo>
                <a:cubicBezTo>
                  <a:pt x="11096" y="3035"/>
                  <a:pt x="11055" y="2959"/>
                  <a:pt x="11009" y="2882"/>
                </a:cubicBezTo>
                <a:cubicBezTo>
                  <a:pt x="10001" y="1187"/>
                  <a:pt x="8219" y="112"/>
                  <a:pt x="6242" y="9"/>
                </a:cubicBezTo>
                <a:cubicBezTo>
                  <a:pt x="6137" y="3"/>
                  <a:pt x="6032" y="0"/>
                  <a:pt x="5928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dk1"/>
              </a:solidFill>
            </a:endParaRPr>
          </a:p>
        </p:txBody>
      </p:sp>
      <p:sp>
        <p:nvSpPr>
          <p:cNvPr id="45" name="Google Shape;45;p2"/>
          <p:cNvSpPr/>
          <p:nvPr/>
        </p:nvSpPr>
        <p:spPr>
          <a:xfrm rot="-906757">
            <a:off x="3597981" y="4729094"/>
            <a:ext cx="755185" cy="176928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6" name="Google Shape;46;p2"/>
          <p:cNvGrpSpPr/>
          <p:nvPr/>
        </p:nvGrpSpPr>
        <p:grpSpPr>
          <a:xfrm>
            <a:off x="8692549" y="1738522"/>
            <a:ext cx="221772" cy="200884"/>
            <a:chOff x="1640475" y="1197075"/>
            <a:chExt cx="55475" cy="50250"/>
          </a:xfrm>
        </p:grpSpPr>
        <p:sp>
          <p:nvSpPr>
            <p:cNvPr id="47" name="Google Shape;47;p2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" name="Google Shape;50;p2"/>
          <p:cNvSpPr/>
          <p:nvPr/>
        </p:nvSpPr>
        <p:spPr>
          <a:xfrm>
            <a:off x="8536325" y="4434061"/>
            <a:ext cx="609613" cy="955159"/>
          </a:xfrm>
          <a:custGeom>
            <a:avLst/>
            <a:gdLst/>
            <a:ahLst/>
            <a:cxnLst/>
            <a:rect l="l" t="t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2"/>
          <p:cNvSpPr/>
          <p:nvPr/>
        </p:nvSpPr>
        <p:spPr>
          <a:xfrm rot="-6249525">
            <a:off x="1370859" y="4322855"/>
            <a:ext cx="1292681" cy="1177560"/>
          </a:xfrm>
          <a:custGeom>
            <a:avLst/>
            <a:gdLst/>
            <a:ahLst/>
            <a:cxnLst/>
            <a:rect l="l" t="t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" name="Google Shape;52;p2"/>
          <p:cNvGrpSpPr/>
          <p:nvPr/>
        </p:nvGrpSpPr>
        <p:grpSpPr>
          <a:xfrm>
            <a:off x="1288191" y="762864"/>
            <a:ext cx="433643" cy="392824"/>
            <a:chOff x="1640475" y="1197075"/>
            <a:chExt cx="55475" cy="50250"/>
          </a:xfrm>
        </p:grpSpPr>
        <p:sp>
          <p:nvSpPr>
            <p:cNvPr id="53" name="Google Shape;53;p2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" name="Google Shape;56;p2"/>
          <p:cNvGrpSpPr/>
          <p:nvPr/>
        </p:nvGrpSpPr>
        <p:grpSpPr>
          <a:xfrm rot="-5400000">
            <a:off x="7770930" y="4597909"/>
            <a:ext cx="244822" cy="221773"/>
            <a:chOff x="1640475" y="1197075"/>
            <a:chExt cx="55475" cy="50250"/>
          </a:xfrm>
        </p:grpSpPr>
        <p:sp>
          <p:nvSpPr>
            <p:cNvPr id="57" name="Google Shape;57;p2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0" name="Google Shape;60;p2"/>
          <p:cNvSpPr/>
          <p:nvPr/>
        </p:nvSpPr>
        <p:spPr>
          <a:xfrm rot="581768">
            <a:off x="8313063" y="366023"/>
            <a:ext cx="467849" cy="109605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" name="Google Shape;61;p2"/>
          <p:cNvGrpSpPr/>
          <p:nvPr/>
        </p:nvGrpSpPr>
        <p:grpSpPr>
          <a:xfrm>
            <a:off x="324374" y="2819347"/>
            <a:ext cx="221772" cy="200884"/>
            <a:chOff x="1640475" y="1197075"/>
            <a:chExt cx="55475" cy="50250"/>
          </a:xfrm>
        </p:grpSpPr>
        <p:sp>
          <p:nvSpPr>
            <p:cNvPr id="62" name="Google Shape;62;p2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" name="Google Shape;65;p2"/>
          <p:cNvGrpSpPr/>
          <p:nvPr/>
        </p:nvGrpSpPr>
        <p:grpSpPr>
          <a:xfrm>
            <a:off x="7880062" y="4042366"/>
            <a:ext cx="395823" cy="325965"/>
            <a:chOff x="6441550" y="2480732"/>
            <a:chExt cx="253700" cy="208925"/>
          </a:xfrm>
        </p:grpSpPr>
        <p:sp>
          <p:nvSpPr>
            <p:cNvPr id="66" name="Google Shape;66;p2"/>
            <p:cNvSpPr/>
            <p:nvPr/>
          </p:nvSpPr>
          <p:spPr>
            <a:xfrm>
              <a:off x="6450150" y="2496032"/>
              <a:ext cx="234200" cy="178350"/>
            </a:xfrm>
            <a:custGeom>
              <a:avLst/>
              <a:gdLst/>
              <a:ahLst/>
              <a:cxnLst/>
              <a:rect l="l" t="t" r="r" b="b"/>
              <a:pathLst>
                <a:path w="9368" h="7134" extrusionOk="0">
                  <a:moveTo>
                    <a:pt x="4659" y="0"/>
                  </a:moveTo>
                  <a:cubicBezTo>
                    <a:pt x="4607" y="0"/>
                    <a:pt x="4541" y="13"/>
                    <a:pt x="4450" y="37"/>
                  </a:cubicBezTo>
                  <a:cubicBezTo>
                    <a:pt x="3877" y="190"/>
                    <a:pt x="3484" y="1286"/>
                    <a:pt x="3251" y="1912"/>
                  </a:cubicBezTo>
                  <a:cubicBezTo>
                    <a:pt x="3320" y="1989"/>
                    <a:pt x="3277" y="2134"/>
                    <a:pt x="3165" y="2176"/>
                  </a:cubicBezTo>
                  <a:lnTo>
                    <a:pt x="3168" y="2185"/>
                  </a:lnTo>
                  <a:cubicBezTo>
                    <a:pt x="3113" y="2194"/>
                    <a:pt x="3054" y="2199"/>
                    <a:pt x="2997" y="2208"/>
                  </a:cubicBezTo>
                  <a:cubicBezTo>
                    <a:pt x="2928" y="2224"/>
                    <a:pt x="2859" y="2242"/>
                    <a:pt x="2789" y="2262"/>
                  </a:cubicBezTo>
                  <a:cubicBezTo>
                    <a:pt x="2774" y="2272"/>
                    <a:pt x="2758" y="2277"/>
                    <a:pt x="2742" y="2277"/>
                  </a:cubicBezTo>
                  <a:cubicBezTo>
                    <a:pt x="2715" y="2277"/>
                    <a:pt x="2691" y="2262"/>
                    <a:pt x="2674" y="2240"/>
                  </a:cubicBezTo>
                  <a:cubicBezTo>
                    <a:pt x="2334" y="2266"/>
                    <a:pt x="1995" y="2268"/>
                    <a:pt x="1658" y="2272"/>
                  </a:cubicBezTo>
                  <a:cubicBezTo>
                    <a:pt x="1653" y="2272"/>
                    <a:pt x="1647" y="2272"/>
                    <a:pt x="1641" y="2272"/>
                  </a:cubicBezTo>
                  <a:cubicBezTo>
                    <a:pt x="1500" y="2272"/>
                    <a:pt x="1246" y="2244"/>
                    <a:pt x="999" y="2244"/>
                  </a:cubicBezTo>
                  <a:cubicBezTo>
                    <a:pt x="731" y="2244"/>
                    <a:pt x="469" y="2277"/>
                    <a:pt x="366" y="2418"/>
                  </a:cubicBezTo>
                  <a:cubicBezTo>
                    <a:pt x="0" y="2908"/>
                    <a:pt x="2213" y="3958"/>
                    <a:pt x="2559" y="4145"/>
                  </a:cubicBezTo>
                  <a:cubicBezTo>
                    <a:pt x="2583" y="4161"/>
                    <a:pt x="2605" y="4177"/>
                    <a:pt x="2621" y="4198"/>
                  </a:cubicBezTo>
                  <a:cubicBezTo>
                    <a:pt x="2684" y="4214"/>
                    <a:pt x="2732" y="4270"/>
                    <a:pt x="2706" y="4346"/>
                  </a:cubicBezTo>
                  <a:cubicBezTo>
                    <a:pt x="2554" y="4801"/>
                    <a:pt x="2408" y="5258"/>
                    <a:pt x="2295" y="5725"/>
                  </a:cubicBezTo>
                  <a:cubicBezTo>
                    <a:pt x="2237" y="5970"/>
                    <a:pt x="2191" y="6212"/>
                    <a:pt x="2161" y="6461"/>
                  </a:cubicBezTo>
                  <a:cubicBezTo>
                    <a:pt x="2127" y="6731"/>
                    <a:pt x="1993" y="7041"/>
                    <a:pt x="2272" y="7123"/>
                  </a:cubicBezTo>
                  <a:cubicBezTo>
                    <a:pt x="2295" y="7130"/>
                    <a:pt x="2320" y="7133"/>
                    <a:pt x="2345" y="7133"/>
                  </a:cubicBezTo>
                  <a:cubicBezTo>
                    <a:pt x="2715" y="7133"/>
                    <a:pt x="3335" y="6449"/>
                    <a:pt x="3602" y="6214"/>
                  </a:cubicBezTo>
                  <a:cubicBezTo>
                    <a:pt x="3939" y="5918"/>
                    <a:pt x="4255" y="5606"/>
                    <a:pt x="4577" y="5298"/>
                  </a:cubicBezTo>
                  <a:cubicBezTo>
                    <a:pt x="4624" y="5252"/>
                    <a:pt x="4676" y="5232"/>
                    <a:pt x="4726" y="5232"/>
                  </a:cubicBezTo>
                  <a:cubicBezTo>
                    <a:pt x="4823" y="5232"/>
                    <a:pt x="4912" y="5304"/>
                    <a:pt x="4943" y="5395"/>
                  </a:cubicBezTo>
                  <a:cubicBezTo>
                    <a:pt x="5748" y="6083"/>
                    <a:pt x="6641" y="6590"/>
                    <a:pt x="7652" y="6886"/>
                  </a:cubicBezTo>
                  <a:cubicBezTo>
                    <a:pt x="7611" y="6433"/>
                    <a:pt x="7534" y="5990"/>
                    <a:pt x="7408" y="5552"/>
                  </a:cubicBezTo>
                  <a:cubicBezTo>
                    <a:pt x="7269" y="5069"/>
                    <a:pt x="7001" y="4628"/>
                    <a:pt x="6887" y="4143"/>
                  </a:cubicBezTo>
                  <a:cubicBezTo>
                    <a:pt x="6863" y="4039"/>
                    <a:pt x="6937" y="3942"/>
                    <a:pt x="7024" y="3914"/>
                  </a:cubicBezTo>
                  <a:cubicBezTo>
                    <a:pt x="7026" y="3866"/>
                    <a:pt x="7050" y="3815"/>
                    <a:pt x="7107" y="3781"/>
                  </a:cubicBezTo>
                  <a:cubicBezTo>
                    <a:pt x="7386" y="3602"/>
                    <a:pt x="9368" y="2256"/>
                    <a:pt x="9139" y="1904"/>
                  </a:cubicBezTo>
                  <a:cubicBezTo>
                    <a:pt x="9087" y="1823"/>
                    <a:pt x="8893" y="1797"/>
                    <a:pt x="8659" y="1797"/>
                  </a:cubicBezTo>
                  <a:cubicBezTo>
                    <a:pt x="8282" y="1797"/>
                    <a:pt x="7801" y="1864"/>
                    <a:pt x="7633" y="1875"/>
                  </a:cubicBezTo>
                  <a:cubicBezTo>
                    <a:pt x="7146" y="1908"/>
                    <a:pt x="6661" y="1988"/>
                    <a:pt x="6177" y="2002"/>
                  </a:cubicBezTo>
                  <a:cubicBezTo>
                    <a:pt x="6173" y="2002"/>
                    <a:pt x="6170" y="2002"/>
                    <a:pt x="6166" y="2002"/>
                  </a:cubicBezTo>
                  <a:cubicBezTo>
                    <a:pt x="6063" y="2002"/>
                    <a:pt x="6000" y="1931"/>
                    <a:pt x="5976" y="1848"/>
                  </a:cubicBezTo>
                  <a:cubicBezTo>
                    <a:pt x="5937" y="1836"/>
                    <a:pt x="5899" y="1815"/>
                    <a:pt x="5874" y="1781"/>
                  </a:cubicBezTo>
                  <a:cubicBezTo>
                    <a:pt x="5664" y="1476"/>
                    <a:pt x="5549" y="1118"/>
                    <a:pt x="5354" y="802"/>
                  </a:cubicBezTo>
                  <a:cubicBezTo>
                    <a:pt x="5241" y="617"/>
                    <a:pt x="5117" y="437"/>
                    <a:pt x="4980" y="270"/>
                  </a:cubicBezTo>
                  <a:cubicBezTo>
                    <a:pt x="4832" y="88"/>
                    <a:pt x="4795" y="0"/>
                    <a:pt x="4659" y="0"/>
                  </a:cubicBezTo>
                  <a:close/>
                </a:path>
              </a:pathLst>
            </a:custGeom>
            <a:solidFill>
              <a:srgbClr val="FFE6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6441550" y="2480732"/>
              <a:ext cx="253700" cy="208925"/>
            </a:xfrm>
            <a:custGeom>
              <a:avLst/>
              <a:gdLst/>
              <a:ahLst/>
              <a:cxnLst/>
              <a:rect l="l" t="t" r="r" b="b"/>
              <a:pathLst>
                <a:path w="10148" h="8357" extrusionOk="0">
                  <a:moveTo>
                    <a:pt x="5002" y="612"/>
                  </a:moveTo>
                  <a:cubicBezTo>
                    <a:pt x="5139" y="612"/>
                    <a:pt x="5176" y="700"/>
                    <a:pt x="5324" y="883"/>
                  </a:cubicBezTo>
                  <a:cubicBezTo>
                    <a:pt x="5461" y="1049"/>
                    <a:pt x="5585" y="1229"/>
                    <a:pt x="5698" y="1414"/>
                  </a:cubicBezTo>
                  <a:cubicBezTo>
                    <a:pt x="5893" y="1730"/>
                    <a:pt x="6008" y="2088"/>
                    <a:pt x="6219" y="2393"/>
                  </a:cubicBezTo>
                  <a:cubicBezTo>
                    <a:pt x="6243" y="2428"/>
                    <a:pt x="6281" y="2448"/>
                    <a:pt x="6320" y="2460"/>
                  </a:cubicBezTo>
                  <a:cubicBezTo>
                    <a:pt x="6344" y="2543"/>
                    <a:pt x="6408" y="2615"/>
                    <a:pt x="6512" y="2615"/>
                  </a:cubicBezTo>
                  <a:cubicBezTo>
                    <a:pt x="6515" y="2615"/>
                    <a:pt x="6518" y="2615"/>
                    <a:pt x="6521" y="2615"/>
                  </a:cubicBezTo>
                  <a:cubicBezTo>
                    <a:pt x="7006" y="2601"/>
                    <a:pt x="7490" y="2520"/>
                    <a:pt x="7977" y="2488"/>
                  </a:cubicBezTo>
                  <a:cubicBezTo>
                    <a:pt x="8145" y="2476"/>
                    <a:pt x="8627" y="2409"/>
                    <a:pt x="9004" y="2409"/>
                  </a:cubicBezTo>
                  <a:cubicBezTo>
                    <a:pt x="9238" y="2409"/>
                    <a:pt x="9431" y="2435"/>
                    <a:pt x="9483" y="2516"/>
                  </a:cubicBezTo>
                  <a:cubicBezTo>
                    <a:pt x="9711" y="2868"/>
                    <a:pt x="7730" y="4214"/>
                    <a:pt x="7451" y="4393"/>
                  </a:cubicBezTo>
                  <a:cubicBezTo>
                    <a:pt x="7394" y="4427"/>
                    <a:pt x="7370" y="4478"/>
                    <a:pt x="7368" y="4526"/>
                  </a:cubicBezTo>
                  <a:cubicBezTo>
                    <a:pt x="7281" y="4554"/>
                    <a:pt x="7207" y="4651"/>
                    <a:pt x="7231" y="4755"/>
                  </a:cubicBezTo>
                  <a:cubicBezTo>
                    <a:pt x="7345" y="5240"/>
                    <a:pt x="7613" y="5681"/>
                    <a:pt x="7752" y="6164"/>
                  </a:cubicBezTo>
                  <a:cubicBezTo>
                    <a:pt x="7878" y="6602"/>
                    <a:pt x="7955" y="7045"/>
                    <a:pt x="7996" y="7498"/>
                  </a:cubicBezTo>
                  <a:cubicBezTo>
                    <a:pt x="6985" y="7202"/>
                    <a:pt x="6092" y="6695"/>
                    <a:pt x="5287" y="6007"/>
                  </a:cubicBezTo>
                  <a:cubicBezTo>
                    <a:pt x="5256" y="5916"/>
                    <a:pt x="5167" y="5845"/>
                    <a:pt x="5070" y="5845"/>
                  </a:cubicBezTo>
                  <a:cubicBezTo>
                    <a:pt x="5020" y="5845"/>
                    <a:pt x="4968" y="5864"/>
                    <a:pt x="4921" y="5910"/>
                  </a:cubicBezTo>
                  <a:cubicBezTo>
                    <a:pt x="4599" y="6219"/>
                    <a:pt x="4283" y="6530"/>
                    <a:pt x="3946" y="6826"/>
                  </a:cubicBezTo>
                  <a:cubicBezTo>
                    <a:pt x="3678" y="7061"/>
                    <a:pt x="3059" y="7746"/>
                    <a:pt x="2689" y="7746"/>
                  </a:cubicBezTo>
                  <a:cubicBezTo>
                    <a:pt x="2663" y="7746"/>
                    <a:pt x="2639" y="7743"/>
                    <a:pt x="2616" y="7736"/>
                  </a:cubicBezTo>
                  <a:cubicBezTo>
                    <a:pt x="2337" y="7653"/>
                    <a:pt x="2471" y="7343"/>
                    <a:pt x="2505" y="7073"/>
                  </a:cubicBezTo>
                  <a:cubicBezTo>
                    <a:pt x="2535" y="6824"/>
                    <a:pt x="2581" y="6582"/>
                    <a:pt x="2639" y="6337"/>
                  </a:cubicBezTo>
                  <a:cubicBezTo>
                    <a:pt x="2752" y="5870"/>
                    <a:pt x="2898" y="5413"/>
                    <a:pt x="3050" y="4958"/>
                  </a:cubicBezTo>
                  <a:cubicBezTo>
                    <a:pt x="3076" y="4882"/>
                    <a:pt x="3028" y="4826"/>
                    <a:pt x="2965" y="4810"/>
                  </a:cubicBezTo>
                  <a:cubicBezTo>
                    <a:pt x="2949" y="4790"/>
                    <a:pt x="2928" y="4773"/>
                    <a:pt x="2903" y="4757"/>
                  </a:cubicBezTo>
                  <a:cubicBezTo>
                    <a:pt x="2557" y="4570"/>
                    <a:pt x="344" y="3520"/>
                    <a:pt x="710" y="3031"/>
                  </a:cubicBezTo>
                  <a:cubicBezTo>
                    <a:pt x="813" y="2890"/>
                    <a:pt x="1076" y="2857"/>
                    <a:pt x="1345" y="2857"/>
                  </a:cubicBezTo>
                  <a:cubicBezTo>
                    <a:pt x="1593" y="2857"/>
                    <a:pt x="1848" y="2885"/>
                    <a:pt x="1988" y="2885"/>
                  </a:cubicBezTo>
                  <a:cubicBezTo>
                    <a:pt x="1993" y="2885"/>
                    <a:pt x="1998" y="2885"/>
                    <a:pt x="2002" y="2885"/>
                  </a:cubicBezTo>
                  <a:cubicBezTo>
                    <a:pt x="2340" y="2880"/>
                    <a:pt x="2678" y="2878"/>
                    <a:pt x="3018" y="2852"/>
                  </a:cubicBezTo>
                  <a:cubicBezTo>
                    <a:pt x="3034" y="2875"/>
                    <a:pt x="3059" y="2889"/>
                    <a:pt x="3086" y="2889"/>
                  </a:cubicBezTo>
                  <a:cubicBezTo>
                    <a:pt x="3101" y="2889"/>
                    <a:pt x="3118" y="2884"/>
                    <a:pt x="3133" y="2874"/>
                  </a:cubicBezTo>
                  <a:cubicBezTo>
                    <a:pt x="3203" y="2854"/>
                    <a:pt x="3272" y="2836"/>
                    <a:pt x="3342" y="2820"/>
                  </a:cubicBezTo>
                  <a:cubicBezTo>
                    <a:pt x="3399" y="2811"/>
                    <a:pt x="3457" y="2806"/>
                    <a:pt x="3512" y="2797"/>
                  </a:cubicBezTo>
                  <a:lnTo>
                    <a:pt x="3509" y="2788"/>
                  </a:lnTo>
                  <a:cubicBezTo>
                    <a:pt x="3621" y="2746"/>
                    <a:pt x="3664" y="2601"/>
                    <a:pt x="3595" y="2524"/>
                  </a:cubicBezTo>
                  <a:cubicBezTo>
                    <a:pt x="3829" y="1899"/>
                    <a:pt x="4221" y="802"/>
                    <a:pt x="4794" y="649"/>
                  </a:cubicBezTo>
                  <a:cubicBezTo>
                    <a:pt x="4885" y="625"/>
                    <a:pt x="4951" y="612"/>
                    <a:pt x="5002" y="612"/>
                  </a:cubicBezTo>
                  <a:close/>
                  <a:moveTo>
                    <a:pt x="4825" y="1"/>
                  </a:moveTo>
                  <a:cubicBezTo>
                    <a:pt x="4820" y="1"/>
                    <a:pt x="4815" y="1"/>
                    <a:pt x="4810" y="1"/>
                  </a:cubicBezTo>
                  <a:cubicBezTo>
                    <a:pt x="4376" y="15"/>
                    <a:pt x="4159" y="546"/>
                    <a:pt x="3978" y="872"/>
                  </a:cubicBezTo>
                  <a:cubicBezTo>
                    <a:pt x="3696" y="1377"/>
                    <a:pt x="3470" y="1908"/>
                    <a:pt x="3281" y="2455"/>
                  </a:cubicBezTo>
                  <a:cubicBezTo>
                    <a:pt x="2890" y="2406"/>
                    <a:pt x="2477" y="2382"/>
                    <a:pt x="2068" y="2382"/>
                  </a:cubicBezTo>
                  <a:cubicBezTo>
                    <a:pt x="1748" y="2382"/>
                    <a:pt x="1430" y="2397"/>
                    <a:pt x="1129" y="2425"/>
                  </a:cubicBezTo>
                  <a:cubicBezTo>
                    <a:pt x="760" y="2460"/>
                    <a:pt x="289" y="2585"/>
                    <a:pt x="157" y="2979"/>
                  </a:cubicBezTo>
                  <a:cubicBezTo>
                    <a:pt x="0" y="3455"/>
                    <a:pt x="455" y="3774"/>
                    <a:pt x="785" y="4025"/>
                  </a:cubicBezTo>
                  <a:cubicBezTo>
                    <a:pt x="1360" y="4464"/>
                    <a:pt x="1988" y="4852"/>
                    <a:pt x="2662" y="5120"/>
                  </a:cubicBezTo>
                  <a:cubicBezTo>
                    <a:pt x="2334" y="5695"/>
                    <a:pt x="2145" y="6316"/>
                    <a:pt x="2056" y="6981"/>
                  </a:cubicBezTo>
                  <a:cubicBezTo>
                    <a:pt x="2004" y="7339"/>
                    <a:pt x="1847" y="7993"/>
                    <a:pt x="2203" y="8258"/>
                  </a:cubicBezTo>
                  <a:cubicBezTo>
                    <a:pt x="2296" y="8328"/>
                    <a:pt x="2395" y="8357"/>
                    <a:pt x="2495" y="8357"/>
                  </a:cubicBezTo>
                  <a:cubicBezTo>
                    <a:pt x="2829" y="8357"/>
                    <a:pt x="3181" y="8034"/>
                    <a:pt x="3410" y="7856"/>
                  </a:cubicBezTo>
                  <a:cubicBezTo>
                    <a:pt x="4013" y="7389"/>
                    <a:pt x="4591" y="6886"/>
                    <a:pt x="5124" y="6341"/>
                  </a:cubicBezTo>
                  <a:cubicBezTo>
                    <a:pt x="5978" y="7172"/>
                    <a:pt x="7028" y="7731"/>
                    <a:pt x="8185" y="8019"/>
                  </a:cubicBezTo>
                  <a:cubicBezTo>
                    <a:pt x="8204" y="8024"/>
                    <a:pt x="8222" y="8027"/>
                    <a:pt x="8241" y="8027"/>
                  </a:cubicBezTo>
                  <a:cubicBezTo>
                    <a:pt x="8360" y="8027"/>
                    <a:pt x="8477" y="7933"/>
                    <a:pt x="8472" y="7803"/>
                  </a:cubicBezTo>
                  <a:cubicBezTo>
                    <a:pt x="8428" y="6819"/>
                    <a:pt x="8267" y="5508"/>
                    <a:pt x="7633" y="4693"/>
                  </a:cubicBezTo>
                  <a:cubicBezTo>
                    <a:pt x="8239" y="4381"/>
                    <a:pt x="8806" y="3997"/>
                    <a:pt x="9305" y="3534"/>
                  </a:cubicBezTo>
                  <a:cubicBezTo>
                    <a:pt x="9585" y="3273"/>
                    <a:pt x="10148" y="2813"/>
                    <a:pt x="10051" y="2359"/>
                  </a:cubicBezTo>
                  <a:cubicBezTo>
                    <a:pt x="9976" y="2005"/>
                    <a:pt x="9624" y="1951"/>
                    <a:pt x="9300" y="1951"/>
                  </a:cubicBezTo>
                  <a:cubicBezTo>
                    <a:pt x="9174" y="1951"/>
                    <a:pt x="9052" y="1959"/>
                    <a:pt x="8952" y="1961"/>
                  </a:cubicBezTo>
                  <a:cubicBezTo>
                    <a:pt x="8153" y="1973"/>
                    <a:pt x="7303" y="1989"/>
                    <a:pt x="6523" y="2174"/>
                  </a:cubicBezTo>
                  <a:cubicBezTo>
                    <a:pt x="6424" y="1661"/>
                    <a:pt x="6102" y="1186"/>
                    <a:pt x="5793" y="777"/>
                  </a:cubicBezTo>
                  <a:cubicBezTo>
                    <a:pt x="5568" y="480"/>
                    <a:pt x="5245" y="1"/>
                    <a:pt x="48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8" name="Google Shape;68;p2"/>
          <p:cNvGrpSpPr/>
          <p:nvPr/>
        </p:nvGrpSpPr>
        <p:grpSpPr>
          <a:xfrm>
            <a:off x="996673" y="327406"/>
            <a:ext cx="367444" cy="325950"/>
            <a:chOff x="3200749" y="4607951"/>
            <a:chExt cx="250388" cy="222113"/>
          </a:xfrm>
        </p:grpSpPr>
        <p:sp>
          <p:nvSpPr>
            <p:cNvPr id="69" name="Google Shape;69;p2"/>
            <p:cNvSpPr/>
            <p:nvPr/>
          </p:nvSpPr>
          <p:spPr>
            <a:xfrm>
              <a:off x="3212638" y="4655639"/>
              <a:ext cx="230435" cy="164429"/>
            </a:xfrm>
            <a:custGeom>
              <a:avLst/>
              <a:gdLst/>
              <a:ahLst/>
              <a:cxnLst/>
              <a:rect l="l" t="t" r="r" b="b"/>
              <a:pathLst>
                <a:path w="12404" h="8851" extrusionOk="0">
                  <a:moveTo>
                    <a:pt x="6842" y="0"/>
                  </a:moveTo>
                  <a:cubicBezTo>
                    <a:pt x="6707" y="0"/>
                    <a:pt x="6570" y="14"/>
                    <a:pt x="6433" y="43"/>
                  </a:cubicBezTo>
                  <a:cubicBezTo>
                    <a:pt x="5732" y="177"/>
                    <a:pt x="5165" y="644"/>
                    <a:pt x="4665" y="1111"/>
                  </a:cubicBezTo>
                  <a:cubicBezTo>
                    <a:pt x="4606" y="1169"/>
                    <a:pt x="4535" y="1196"/>
                    <a:pt x="4465" y="1196"/>
                  </a:cubicBezTo>
                  <a:cubicBezTo>
                    <a:pt x="4375" y="1196"/>
                    <a:pt x="4287" y="1152"/>
                    <a:pt x="4231" y="1078"/>
                  </a:cubicBezTo>
                  <a:cubicBezTo>
                    <a:pt x="3829" y="515"/>
                    <a:pt x="3328" y="285"/>
                    <a:pt x="2859" y="285"/>
                  </a:cubicBezTo>
                  <a:cubicBezTo>
                    <a:pt x="1772" y="285"/>
                    <a:pt x="863" y="1523"/>
                    <a:pt x="1796" y="2712"/>
                  </a:cubicBezTo>
                  <a:cubicBezTo>
                    <a:pt x="1863" y="2712"/>
                    <a:pt x="1929" y="2712"/>
                    <a:pt x="1963" y="2745"/>
                  </a:cubicBezTo>
                  <a:cubicBezTo>
                    <a:pt x="2163" y="2779"/>
                    <a:pt x="2163" y="3112"/>
                    <a:pt x="1963" y="3146"/>
                  </a:cubicBezTo>
                  <a:cubicBezTo>
                    <a:pt x="1062" y="3279"/>
                    <a:pt x="61" y="3713"/>
                    <a:pt x="28" y="4814"/>
                  </a:cubicBezTo>
                  <a:cubicBezTo>
                    <a:pt x="1" y="5765"/>
                    <a:pt x="726" y="6339"/>
                    <a:pt x="1537" y="6339"/>
                  </a:cubicBezTo>
                  <a:cubicBezTo>
                    <a:pt x="1722" y="6339"/>
                    <a:pt x="1911" y="6310"/>
                    <a:pt x="2096" y="6248"/>
                  </a:cubicBezTo>
                  <a:cubicBezTo>
                    <a:pt x="2123" y="6239"/>
                    <a:pt x="2150" y="6235"/>
                    <a:pt x="2177" y="6235"/>
                  </a:cubicBezTo>
                  <a:cubicBezTo>
                    <a:pt x="2346" y="6235"/>
                    <a:pt x="2487" y="6404"/>
                    <a:pt x="2430" y="6548"/>
                  </a:cubicBezTo>
                  <a:cubicBezTo>
                    <a:pt x="2152" y="7290"/>
                    <a:pt x="2246" y="8404"/>
                    <a:pt x="3164" y="8404"/>
                  </a:cubicBezTo>
                  <a:cubicBezTo>
                    <a:pt x="3236" y="8404"/>
                    <a:pt x="3314" y="8397"/>
                    <a:pt x="3397" y="8383"/>
                  </a:cubicBezTo>
                  <a:cubicBezTo>
                    <a:pt x="3931" y="8316"/>
                    <a:pt x="4264" y="7882"/>
                    <a:pt x="4498" y="7415"/>
                  </a:cubicBezTo>
                  <a:cubicBezTo>
                    <a:pt x="4498" y="7349"/>
                    <a:pt x="4498" y="7315"/>
                    <a:pt x="4498" y="7249"/>
                  </a:cubicBezTo>
                  <a:cubicBezTo>
                    <a:pt x="4498" y="7149"/>
                    <a:pt x="4598" y="7115"/>
                    <a:pt x="4665" y="7082"/>
                  </a:cubicBezTo>
                  <a:cubicBezTo>
                    <a:pt x="4684" y="7053"/>
                    <a:pt x="4713" y="7041"/>
                    <a:pt x="4745" y="7041"/>
                  </a:cubicBezTo>
                  <a:cubicBezTo>
                    <a:pt x="4826" y="7041"/>
                    <a:pt x="4922" y="7120"/>
                    <a:pt x="4898" y="7215"/>
                  </a:cubicBezTo>
                  <a:cubicBezTo>
                    <a:pt x="4898" y="7249"/>
                    <a:pt x="4865" y="7282"/>
                    <a:pt x="4865" y="7349"/>
                  </a:cubicBezTo>
                  <a:cubicBezTo>
                    <a:pt x="4995" y="8132"/>
                    <a:pt x="5636" y="8851"/>
                    <a:pt x="6476" y="8851"/>
                  </a:cubicBezTo>
                  <a:cubicBezTo>
                    <a:pt x="6495" y="8851"/>
                    <a:pt x="6514" y="8850"/>
                    <a:pt x="6533" y="8850"/>
                  </a:cubicBezTo>
                  <a:cubicBezTo>
                    <a:pt x="7533" y="8816"/>
                    <a:pt x="7967" y="7916"/>
                    <a:pt x="8100" y="7082"/>
                  </a:cubicBezTo>
                  <a:cubicBezTo>
                    <a:pt x="8120" y="6985"/>
                    <a:pt x="8219" y="6933"/>
                    <a:pt x="8317" y="6933"/>
                  </a:cubicBezTo>
                  <a:cubicBezTo>
                    <a:pt x="8388" y="6933"/>
                    <a:pt x="8459" y="6959"/>
                    <a:pt x="8501" y="7015"/>
                  </a:cubicBezTo>
                  <a:cubicBezTo>
                    <a:pt x="8534" y="7015"/>
                    <a:pt x="8601" y="7048"/>
                    <a:pt x="8601" y="7115"/>
                  </a:cubicBezTo>
                  <a:cubicBezTo>
                    <a:pt x="8745" y="7674"/>
                    <a:pt x="9182" y="7911"/>
                    <a:pt x="9658" y="7911"/>
                  </a:cubicBezTo>
                  <a:cubicBezTo>
                    <a:pt x="10063" y="7911"/>
                    <a:pt x="10496" y="7740"/>
                    <a:pt x="10802" y="7449"/>
                  </a:cubicBezTo>
                  <a:cubicBezTo>
                    <a:pt x="11103" y="7182"/>
                    <a:pt x="11336" y="6748"/>
                    <a:pt x="11303" y="6315"/>
                  </a:cubicBezTo>
                  <a:cubicBezTo>
                    <a:pt x="11269" y="5914"/>
                    <a:pt x="11036" y="5681"/>
                    <a:pt x="10769" y="5381"/>
                  </a:cubicBezTo>
                  <a:cubicBezTo>
                    <a:pt x="10736" y="5347"/>
                    <a:pt x="10736" y="5347"/>
                    <a:pt x="10702" y="5314"/>
                  </a:cubicBezTo>
                  <a:cubicBezTo>
                    <a:pt x="10536" y="5214"/>
                    <a:pt x="10469" y="4880"/>
                    <a:pt x="10736" y="4814"/>
                  </a:cubicBezTo>
                  <a:cubicBezTo>
                    <a:pt x="11937" y="4547"/>
                    <a:pt x="12404" y="3346"/>
                    <a:pt x="11636" y="2345"/>
                  </a:cubicBezTo>
                  <a:cubicBezTo>
                    <a:pt x="11238" y="1833"/>
                    <a:pt x="10699" y="1623"/>
                    <a:pt x="10137" y="1623"/>
                  </a:cubicBezTo>
                  <a:cubicBezTo>
                    <a:pt x="9710" y="1623"/>
                    <a:pt x="9270" y="1743"/>
                    <a:pt x="8868" y="1945"/>
                  </a:cubicBezTo>
                  <a:cubicBezTo>
                    <a:pt x="8823" y="1972"/>
                    <a:pt x="8774" y="1984"/>
                    <a:pt x="8726" y="1984"/>
                  </a:cubicBezTo>
                  <a:cubicBezTo>
                    <a:pt x="8595" y="1984"/>
                    <a:pt x="8476" y="1891"/>
                    <a:pt x="8501" y="1745"/>
                  </a:cubicBezTo>
                  <a:cubicBezTo>
                    <a:pt x="8618" y="694"/>
                    <a:pt x="7789" y="0"/>
                    <a:pt x="68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3336476" y="4617314"/>
              <a:ext cx="91717" cy="63312"/>
            </a:xfrm>
            <a:custGeom>
              <a:avLst/>
              <a:gdLst/>
              <a:ahLst/>
              <a:cxnLst/>
              <a:rect l="l" t="t" r="r" b="b"/>
              <a:pathLst>
                <a:path w="4937" h="3408" extrusionOk="0">
                  <a:moveTo>
                    <a:pt x="2449" y="1"/>
                  </a:moveTo>
                  <a:cubicBezTo>
                    <a:pt x="1460" y="1"/>
                    <a:pt x="404" y="590"/>
                    <a:pt x="0" y="1506"/>
                  </a:cubicBezTo>
                  <a:cubicBezTo>
                    <a:pt x="71" y="1498"/>
                    <a:pt x="144" y="1494"/>
                    <a:pt x="218" y="1494"/>
                  </a:cubicBezTo>
                  <a:cubicBezTo>
                    <a:pt x="458" y="1494"/>
                    <a:pt x="713" y="1538"/>
                    <a:pt x="967" y="1639"/>
                  </a:cubicBezTo>
                  <a:cubicBezTo>
                    <a:pt x="1801" y="1940"/>
                    <a:pt x="2302" y="2607"/>
                    <a:pt x="2335" y="3407"/>
                  </a:cubicBezTo>
                  <a:cubicBezTo>
                    <a:pt x="2710" y="3282"/>
                    <a:pt x="3105" y="3215"/>
                    <a:pt x="3487" y="3215"/>
                  </a:cubicBezTo>
                  <a:cubicBezTo>
                    <a:pt x="3819" y="3215"/>
                    <a:pt x="4142" y="3266"/>
                    <a:pt x="4437" y="3374"/>
                  </a:cubicBezTo>
                  <a:cubicBezTo>
                    <a:pt x="4937" y="2106"/>
                    <a:pt x="4603" y="572"/>
                    <a:pt x="3136" y="105"/>
                  </a:cubicBezTo>
                  <a:cubicBezTo>
                    <a:pt x="2917" y="34"/>
                    <a:pt x="2685" y="1"/>
                    <a:pt x="2449" y="1"/>
                  </a:cubicBezTo>
                  <a:close/>
                </a:path>
              </a:pathLst>
            </a:custGeom>
            <a:solidFill>
              <a:srgbClr val="FFE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3200749" y="4607951"/>
              <a:ext cx="250388" cy="222113"/>
            </a:xfrm>
            <a:custGeom>
              <a:avLst/>
              <a:gdLst/>
              <a:ahLst/>
              <a:cxnLst/>
              <a:rect l="l" t="t" r="r" b="b"/>
              <a:pathLst>
                <a:path w="13478" h="11956" extrusionOk="0">
                  <a:moveTo>
                    <a:pt x="9780" y="517"/>
                  </a:moveTo>
                  <a:cubicBezTo>
                    <a:pt x="10007" y="517"/>
                    <a:pt x="10231" y="547"/>
                    <a:pt x="10442" y="609"/>
                  </a:cubicBezTo>
                  <a:cubicBezTo>
                    <a:pt x="11909" y="1076"/>
                    <a:pt x="12243" y="2610"/>
                    <a:pt x="11743" y="3878"/>
                  </a:cubicBezTo>
                  <a:cubicBezTo>
                    <a:pt x="11457" y="3773"/>
                    <a:pt x="11145" y="3722"/>
                    <a:pt x="10824" y="3722"/>
                  </a:cubicBezTo>
                  <a:cubicBezTo>
                    <a:pt x="10432" y="3722"/>
                    <a:pt x="10026" y="3798"/>
                    <a:pt x="9641" y="3945"/>
                  </a:cubicBezTo>
                  <a:cubicBezTo>
                    <a:pt x="9608" y="3111"/>
                    <a:pt x="9107" y="2444"/>
                    <a:pt x="8273" y="2143"/>
                  </a:cubicBezTo>
                  <a:cubicBezTo>
                    <a:pt x="7999" y="2061"/>
                    <a:pt x="7724" y="2001"/>
                    <a:pt x="7469" y="2001"/>
                  </a:cubicBezTo>
                  <a:cubicBezTo>
                    <a:pt x="7413" y="2001"/>
                    <a:pt x="7359" y="2004"/>
                    <a:pt x="7306" y="2010"/>
                  </a:cubicBezTo>
                  <a:cubicBezTo>
                    <a:pt x="7713" y="1087"/>
                    <a:pt x="8784" y="517"/>
                    <a:pt x="9780" y="517"/>
                  </a:cubicBezTo>
                  <a:close/>
                  <a:moveTo>
                    <a:pt x="7482" y="2567"/>
                  </a:moveTo>
                  <a:cubicBezTo>
                    <a:pt x="8429" y="2567"/>
                    <a:pt x="9258" y="3261"/>
                    <a:pt x="9141" y="4312"/>
                  </a:cubicBezTo>
                  <a:cubicBezTo>
                    <a:pt x="9116" y="4458"/>
                    <a:pt x="9235" y="4551"/>
                    <a:pt x="9366" y="4551"/>
                  </a:cubicBezTo>
                  <a:cubicBezTo>
                    <a:pt x="9414" y="4551"/>
                    <a:pt x="9463" y="4539"/>
                    <a:pt x="9508" y="4512"/>
                  </a:cubicBezTo>
                  <a:cubicBezTo>
                    <a:pt x="9910" y="4310"/>
                    <a:pt x="10350" y="4190"/>
                    <a:pt x="10777" y="4190"/>
                  </a:cubicBezTo>
                  <a:cubicBezTo>
                    <a:pt x="11339" y="4190"/>
                    <a:pt x="11878" y="4400"/>
                    <a:pt x="12276" y="4912"/>
                  </a:cubicBezTo>
                  <a:cubicBezTo>
                    <a:pt x="13044" y="5913"/>
                    <a:pt x="12577" y="7114"/>
                    <a:pt x="11376" y="7381"/>
                  </a:cubicBezTo>
                  <a:cubicBezTo>
                    <a:pt x="11109" y="7447"/>
                    <a:pt x="11176" y="7781"/>
                    <a:pt x="11342" y="7881"/>
                  </a:cubicBezTo>
                  <a:cubicBezTo>
                    <a:pt x="11376" y="7881"/>
                    <a:pt x="11376" y="7914"/>
                    <a:pt x="11409" y="7948"/>
                  </a:cubicBezTo>
                  <a:cubicBezTo>
                    <a:pt x="11676" y="8248"/>
                    <a:pt x="11909" y="8448"/>
                    <a:pt x="11943" y="8882"/>
                  </a:cubicBezTo>
                  <a:cubicBezTo>
                    <a:pt x="11976" y="9315"/>
                    <a:pt x="11743" y="9716"/>
                    <a:pt x="11442" y="10016"/>
                  </a:cubicBezTo>
                  <a:cubicBezTo>
                    <a:pt x="11139" y="10304"/>
                    <a:pt x="10711" y="10475"/>
                    <a:pt x="10309" y="10475"/>
                  </a:cubicBezTo>
                  <a:cubicBezTo>
                    <a:pt x="9829" y="10475"/>
                    <a:pt x="9386" y="10230"/>
                    <a:pt x="9241" y="9649"/>
                  </a:cubicBezTo>
                  <a:cubicBezTo>
                    <a:pt x="9241" y="9615"/>
                    <a:pt x="9174" y="9582"/>
                    <a:pt x="9141" y="9549"/>
                  </a:cubicBezTo>
                  <a:cubicBezTo>
                    <a:pt x="9099" y="9507"/>
                    <a:pt x="9029" y="9483"/>
                    <a:pt x="8959" y="9483"/>
                  </a:cubicBezTo>
                  <a:cubicBezTo>
                    <a:pt x="8860" y="9483"/>
                    <a:pt x="8760" y="9532"/>
                    <a:pt x="8740" y="9649"/>
                  </a:cubicBezTo>
                  <a:cubicBezTo>
                    <a:pt x="8607" y="10483"/>
                    <a:pt x="8173" y="11383"/>
                    <a:pt x="7173" y="11417"/>
                  </a:cubicBezTo>
                  <a:cubicBezTo>
                    <a:pt x="7137" y="11419"/>
                    <a:pt x="7102" y="11421"/>
                    <a:pt x="7068" y="11421"/>
                  </a:cubicBezTo>
                  <a:cubicBezTo>
                    <a:pt x="6252" y="11421"/>
                    <a:pt x="5633" y="10684"/>
                    <a:pt x="5505" y="9916"/>
                  </a:cubicBezTo>
                  <a:cubicBezTo>
                    <a:pt x="5505" y="9849"/>
                    <a:pt x="5538" y="9816"/>
                    <a:pt x="5538" y="9782"/>
                  </a:cubicBezTo>
                  <a:cubicBezTo>
                    <a:pt x="5562" y="9687"/>
                    <a:pt x="5466" y="9608"/>
                    <a:pt x="5385" y="9608"/>
                  </a:cubicBezTo>
                  <a:cubicBezTo>
                    <a:pt x="5353" y="9608"/>
                    <a:pt x="5324" y="9620"/>
                    <a:pt x="5305" y="9649"/>
                  </a:cubicBezTo>
                  <a:cubicBezTo>
                    <a:pt x="5238" y="9682"/>
                    <a:pt x="5138" y="9716"/>
                    <a:pt x="5138" y="9816"/>
                  </a:cubicBezTo>
                  <a:cubicBezTo>
                    <a:pt x="5138" y="9882"/>
                    <a:pt x="5138" y="9916"/>
                    <a:pt x="5138" y="9982"/>
                  </a:cubicBezTo>
                  <a:cubicBezTo>
                    <a:pt x="4904" y="10449"/>
                    <a:pt x="4571" y="10883"/>
                    <a:pt x="4037" y="10950"/>
                  </a:cubicBezTo>
                  <a:cubicBezTo>
                    <a:pt x="3954" y="10964"/>
                    <a:pt x="3876" y="10971"/>
                    <a:pt x="3804" y="10971"/>
                  </a:cubicBezTo>
                  <a:cubicBezTo>
                    <a:pt x="2890" y="10971"/>
                    <a:pt x="2822" y="9857"/>
                    <a:pt x="3070" y="9115"/>
                  </a:cubicBezTo>
                  <a:cubicBezTo>
                    <a:pt x="3127" y="8971"/>
                    <a:pt x="2986" y="8802"/>
                    <a:pt x="2817" y="8802"/>
                  </a:cubicBezTo>
                  <a:cubicBezTo>
                    <a:pt x="2790" y="8802"/>
                    <a:pt x="2763" y="8806"/>
                    <a:pt x="2736" y="8815"/>
                  </a:cubicBezTo>
                  <a:cubicBezTo>
                    <a:pt x="2551" y="8877"/>
                    <a:pt x="2362" y="8906"/>
                    <a:pt x="2177" y="8906"/>
                  </a:cubicBezTo>
                  <a:cubicBezTo>
                    <a:pt x="1366" y="8906"/>
                    <a:pt x="641" y="8332"/>
                    <a:pt x="668" y="7381"/>
                  </a:cubicBezTo>
                  <a:cubicBezTo>
                    <a:pt x="701" y="6280"/>
                    <a:pt x="1702" y="5846"/>
                    <a:pt x="2603" y="5713"/>
                  </a:cubicBezTo>
                  <a:cubicBezTo>
                    <a:pt x="2803" y="5679"/>
                    <a:pt x="2803" y="5346"/>
                    <a:pt x="2603" y="5312"/>
                  </a:cubicBezTo>
                  <a:cubicBezTo>
                    <a:pt x="2569" y="5279"/>
                    <a:pt x="2503" y="5279"/>
                    <a:pt x="2436" y="5279"/>
                  </a:cubicBezTo>
                  <a:cubicBezTo>
                    <a:pt x="1503" y="4090"/>
                    <a:pt x="2412" y="2852"/>
                    <a:pt x="3499" y="2852"/>
                  </a:cubicBezTo>
                  <a:cubicBezTo>
                    <a:pt x="3968" y="2852"/>
                    <a:pt x="4469" y="3082"/>
                    <a:pt x="4871" y="3645"/>
                  </a:cubicBezTo>
                  <a:cubicBezTo>
                    <a:pt x="4946" y="3719"/>
                    <a:pt x="5031" y="3763"/>
                    <a:pt x="5116" y="3763"/>
                  </a:cubicBezTo>
                  <a:cubicBezTo>
                    <a:pt x="5181" y="3763"/>
                    <a:pt x="5246" y="3736"/>
                    <a:pt x="5305" y="3678"/>
                  </a:cubicBezTo>
                  <a:cubicBezTo>
                    <a:pt x="5805" y="3211"/>
                    <a:pt x="6372" y="2744"/>
                    <a:pt x="7073" y="2610"/>
                  </a:cubicBezTo>
                  <a:cubicBezTo>
                    <a:pt x="7210" y="2581"/>
                    <a:pt x="7347" y="2567"/>
                    <a:pt x="7482" y="2567"/>
                  </a:cubicBezTo>
                  <a:close/>
                  <a:moveTo>
                    <a:pt x="9790" y="1"/>
                  </a:moveTo>
                  <a:cubicBezTo>
                    <a:pt x="8522" y="1"/>
                    <a:pt x="7191" y="807"/>
                    <a:pt x="6906" y="2077"/>
                  </a:cubicBezTo>
                  <a:cubicBezTo>
                    <a:pt x="6239" y="2244"/>
                    <a:pt x="5672" y="2644"/>
                    <a:pt x="5138" y="3077"/>
                  </a:cubicBezTo>
                  <a:cubicBezTo>
                    <a:pt x="4674" y="2573"/>
                    <a:pt x="4038" y="2239"/>
                    <a:pt x="3387" y="2239"/>
                  </a:cubicBezTo>
                  <a:cubicBezTo>
                    <a:pt x="2962" y="2239"/>
                    <a:pt x="2531" y="2381"/>
                    <a:pt x="2136" y="2711"/>
                  </a:cubicBezTo>
                  <a:cubicBezTo>
                    <a:pt x="1302" y="3411"/>
                    <a:pt x="1302" y="4545"/>
                    <a:pt x="1936" y="5312"/>
                  </a:cubicBezTo>
                  <a:cubicBezTo>
                    <a:pt x="868" y="5513"/>
                    <a:pt x="1" y="6513"/>
                    <a:pt x="168" y="7681"/>
                  </a:cubicBezTo>
                  <a:cubicBezTo>
                    <a:pt x="290" y="8780"/>
                    <a:pt x="1195" y="9432"/>
                    <a:pt x="2166" y="9432"/>
                  </a:cubicBezTo>
                  <a:cubicBezTo>
                    <a:pt x="2256" y="9432"/>
                    <a:pt x="2346" y="9427"/>
                    <a:pt x="2436" y="9415"/>
                  </a:cubicBezTo>
                  <a:lnTo>
                    <a:pt x="2436" y="9415"/>
                  </a:lnTo>
                  <a:cubicBezTo>
                    <a:pt x="2269" y="10283"/>
                    <a:pt x="2336" y="11283"/>
                    <a:pt x="3370" y="11517"/>
                  </a:cubicBezTo>
                  <a:cubicBezTo>
                    <a:pt x="3495" y="11546"/>
                    <a:pt x="3615" y="11559"/>
                    <a:pt x="3729" y="11559"/>
                  </a:cubicBezTo>
                  <a:cubicBezTo>
                    <a:pt x="4406" y="11559"/>
                    <a:pt x="4895" y="11082"/>
                    <a:pt x="5238" y="10483"/>
                  </a:cubicBezTo>
                  <a:cubicBezTo>
                    <a:pt x="5460" y="11340"/>
                    <a:pt x="6256" y="11955"/>
                    <a:pt x="7167" y="11955"/>
                  </a:cubicBezTo>
                  <a:cubicBezTo>
                    <a:pt x="7213" y="11955"/>
                    <a:pt x="7259" y="11954"/>
                    <a:pt x="7306" y="11950"/>
                  </a:cubicBezTo>
                  <a:cubicBezTo>
                    <a:pt x="8140" y="11917"/>
                    <a:pt x="8974" y="11217"/>
                    <a:pt x="9174" y="10383"/>
                  </a:cubicBezTo>
                  <a:cubicBezTo>
                    <a:pt x="9440" y="10773"/>
                    <a:pt x="9905" y="10956"/>
                    <a:pt x="10397" y="10956"/>
                  </a:cubicBezTo>
                  <a:cubicBezTo>
                    <a:pt x="10830" y="10956"/>
                    <a:pt x="11284" y="10815"/>
                    <a:pt x="11643" y="10549"/>
                  </a:cubicBezTo>
                  <a:cubicBezTo>
                    <a:pt x="12410" y="9949"/>
                    <a:pt x="12877" y="8381"/>
                    <a:pt x="11976" y="7747"/>
                  </a:cubicBezTo>
                  <a:cubicBezTo>
                    <a:pt x="12977" y="7280"/>
                    <a:pt x="13477" y="6113"/>
                    <a:pt x="12977" y="5046"/>
                  </a:cubicBezTo>
                  <a:cubicBezTo>
                    <a:pt x="12777" y="4645"/>
                    <a:pt x="12510" y="4345"/>
                    <a:pt x="12210" y="4112"/>
                  </a:cubicBezTo>
                  <a:cubicBezTo>
                    <a:pt x="13010" y="2711"/>
                    <a:pt x="12343" y="809"/>
                    <a:pt x="10842" y="209"/>
                  </a:cubicBezTo>
                  <a:cubicBezTo>
                    <a:pt x="10514" y="67"/>
                    <a:pt x="10155" y="1"/>
                    <a:pt x="979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4_1">
    <p:spTree>
      <p:nvGrpSpPr>
        <p:cNvPr id="1" name="Shape 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Google Shape;799;p30"/>
          <p:cNvSpPr/>
          <p:nvPr/>
        </p:nvSpPr>
        <p:spPr>
          <a:xfrm>
            <a:off x="-128824" y="4059063"/>
            <a:ext cx="3566130" cy="1156248"/>
          </a:xfrm>
          <a:custGeom>
            <a:avLst/>
            <a:gdLst/>
            <a:ahLst/>
            <a:cxnLst/>
            <a:rect l="l" t="t" r="r" b="b"/>
            <a:pathLst>
              <a:path w="21861" h="7088" extrusionOk="0">
                <a:moveTo>
                  <a:pt x="1470" y="1"/>
                </a:moveTo>
                <a:cubicBezTo>
                  <a:pt x="969" y="1"/>
                  <a:pt x="465" y="73"/>
                  <a:pt x="0" y="211"/>
                </a:cubicBezTo>
                <a:lnTo>
                  <a:pt x="0" y="7087"/>
                </a:lnTo>
                <a:lnTo>
                  <a:pt x="21860" y="7087"/>
                </a:lnTo>
                <a:cubicBezTo>
                  <a:pt x="21784" y="6987"/>
                  <a:pt x="21696" y="6892"/>
                  <a:pt x="21596" y="6806"/>
                </a:cubicBezTo>
                <a:cubicBezTo>
                  <a:pt x="21135" y="6406"/>
                  <a:pt x="20429" y="6167"/>
                  <a:pt x="19720" y="6167"/>
                </a:cubicBezTo>
                <a:cubicBezTo>
                  <a:pt x="19688" y="6167"/>
                  <a:pt x="19657" y="6168"/>
                  <a:pt x="19626" y="6169"/>
                </a:cubicBezTo>
                <a:cubicBezTo>
                  <a:pt x="19086" y="6184"/>
                  <a:pt x="18553" y="6331"/>
                  <a:pt x="18022" y="6331"/>
                </a:cubicBezTo>
                <a:cubicBezTo>
                  <a:pt x="17915" y="6331"/>
                  <a:pt x="17808" y="6325"/>
                  <a:pt x="17701" y="6311"/>
                </a:cubicBezTo>
                <a:cubicBezTo>
                  <a:pt x="17575" y="6294"/>
                  <a:pt x="17455" y="6267"/>
                  <a:pt x="17341" y="6232"/>
                </a:cubicBezTo>
                <a:cubicBezTo>
                  <a:pt x="17316" y="6223"/>
                  <a:pt x="17292" y="6216"/>
                  <a:pt x="17268" y="6207"/>
                </a:cubicBezTo>
                <a:cubicBezTo>
                  <a:pt x="16400" y="5904"/>
                  <a:pt x="15883" y="5118"/>
                  <a:pt x="15068" y="4680"/>
                </a:cubicBezTo>
                <a:cubicBezTo>
                  <a:pt x="14496" y="4373"/>
                  <a:pt x="13820" y="4258"/>
                  <a:pt x="13115" y="4258"/>
                </a:cubicBezTo>
                <a:cubicBezTo>
                  <a:pt x="12312" y="4258"/>
                  <a:pt x="11471" y="4408"/>
                  <a:pt x="10706" y="4596"/>
                </a:cubicBezTo>
                <a:cubicBezTo>
                  <a:pt x="10023" y="4765"/>
                  <a:pt x="9316" y="4959"/>
                  <a:pt x="8608" y="4959"/>
                </a:cubicBezTo>
                <a:cubicBezTo>
                  <a:pt x="8441" y="4959"/>
                  <a:pt x="8274" y="4948"/>
                  <a:pt x="8107" y="4924"/>
                </a:cubicBezTo>
                <a:cubicBezTo>
                  <a:pt x="6811" y="4733"/>
                  <a:pt x="5999" y="3788"/>
                  <a:pt x="5474" y="2893"/>
                </a:cubicBezTo>
                <a:cubicBezTo>
                  <a:pt x="4948" y="1997"/>
                  <a:pt x="4493" y="1003"/>
                  <a:pt x="3416" y="436"/>
                </a:cubicBezTo>
                <a:cubicBezTo>
                  <a:pt x="2851" y="140"/>
                  <a:pt x="2164" y="1"/>
                  <a:pt x="1470" y="1"/>
                </a:cubicBez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0" name="Google Shape;800;p30"/>
          <p:cNvSpPr/>
          <p:nvPr/>
        </p:nvSpPr>
        <p:spPr>
          <a:xfrm>
            <a:off x="7070064" y="-128785"/>
            <a:ext cx="2145942" cy="1053151"/>
          </a:xfrm>
          <a:custGeom>
            <a:avLst/>
            <a:gdLst/>
            <a:ahLst/>
            <a:cxnLst/>
            <a:rect l="l" t="t" r="r" b="b"/>
            <a:pathLst>
              <a:path w="13155" h="6456" extrusionOk="0">
                <a:moveTo>
                  <a:pt x="11275" y="1"/>
                </a:moveTo>
                <a:lnTo>
                  <a:pt x="11275" y="4"/>
                </a:lnTo>
                <a:lnTo>
                  <a:pt x="209" y="2"/>
                </a:lnTo>
                <a:cubicBezTo>
                  <a:pt x="185" y="57"/>
                  <a:pt x="164" y="111"/>
                  <a:pt x="145" y="167"/>
                </a:cubicBezTo>
                <a:cubicBezTo>
                  <a:pt x="138" y="184"/>
                  <a:pt x="132" y="203"/>
                  <a:pt x="127" y="221"/>
                </a:cubicBezTo>
                <a:cubicBezTo>
                  <a:pt x="59" y="429"/>
                  <a:pt x="18" y="643"/>
                  <a:pt x="6" y="860"/>
                </a:cubicBezTo>
                <a:cubicBezTo>
                  <a:pt x="0" y="984"/>
                  <a:pt x="3" y="1110"/>
                  <a:pt x="14" y="1233"/>
                </a:cubicBezTo>
                <a:cubicBezTo>
                  <a:pt x="16" y="1251"/>
                  <a:pt x="18" y="1270"/>
                  <a:pt x="20" y="1288"/>
                </a:cubicBezTo>
                <a:cubicBezTo>
                  <a:pt x="60" y="1638"/>
                  <a:pt x="172" y="1982"/>
                  <a:pt x="341" y="2300"/>
                </a:cubicBezTo>
                <a:cubicBezTo>
                  <a:pt x="351" y="2319"/>
                  <a:pt x="361" y="2337"/>
                  <a:pt x="371" y="2355"/>
                </a:cubicBezTo>
                <a:cubicBezTo>
                  <a:pt x="531" y="2642"/>
                  <a:pt x="740" y="2905"/>
                  <a:pt x="987" y="3134"/>
                </a:cubicBezTo>
                <a:cubicBezTo>
                  <a:pt x="1075" y="3217"/>
                  <a:pt x="1169" y="3295"/>
                  <a:pt x="1269" y="3368"/>
                </a:cubicBezTo>
                <a:cubicBezTo>
                  <a:pt x="1295" y="3387"/>
                  <a:pt x="1320" y="3405"/>
                  <a:pt x="1345" y="3422"/>
                </a:cubicBezTo>
                <a:cubicBezTo>
                  <a:pt x="1608" y="3604"/>
                  <a:pt x="1902" y="3745"/>
                  <a:pt x="2218" y="3827"/>
                </a:cubicBezTo>
                <a:cubicBezTo>
                  <a:pt x="2441" y="3883"/>
                  <a:pt x="2668" y="3908"/>
                  <a:pt x="2896" y="3908"/>
                </a:cubicBezTo>
                <a:cubicBezTo>
                  <a:pt x="3496" y="3908"/>
                  <a:pt x="4103" y="3734"/>
                  <a:pt x="4654" y="3501"/>
                </a:cubicBezTo>
                <a:cubicBezTo>
                  <a:pt x="4713" y="3476"/>
                  <a:pt x="4773" y="3450"/>
                  <a:pt x="4833" y="3424"/>
                </a:cubicBezTo>
                <a:cubicBezTo>
                  <a:pt x="4873" y="3406"/>
                  <a:pt x="4915" y="3387"/>
                  <a:pt x="4955" y="3369"/>
                </a:cubicBezTo>
                <a:cubicBezTo>
                  <a:pt x="5539" y="3105"/>
                  <a:pt x="6130" y="2820"/>
                  <a:pt x="6764" y="2820"/>
                </a:cubicBezTo>
                <a:cubicBezTo>
                  <a:pt x="6811" y="2820"/>
                  <a:pt x="6859" y="2822"/>
                  <a:pt x="6907" y="2825"/>
                </a:cubicBezTo>
                <a:cubicBezTo>
                  <a:pt x="7405" y="2860"/>
                  <a:pt x="7836" y="3071"/>
                  <a:pt x="8213" y="3369"/>
                </a:cubicBezTo>
                <a:cubicBezTo>
                  <a:pt x="8237" y="3387"/>
                  <a:pt x="8259" y="3405"/>
                  <a:pt x="8281" y="3424"/>
                </a:cubicBezTo>
                <a:cubicBezTo>
                  <a:pt x="8634" y="3715"/>
                  <a:pt x="8939" y="4078"/>
                  <a:pt x="9207" y="4436"/>
                </a:cubicBezTo>
                <a:cubicBezTo>
                  <a:pt x="9219" y="4454"/>
                  <a:pt x="9233" y="4472"/>
                  <a:pt x="9246" y="4490"/>
                </a:cubicBezTo>
                <a:cubicBezTo>
                  <a:pt x="9246" y="4490"/>
                  <a:pt x="9247" y="4490"/>
                  <a:pt x="9247" y="4491"/>
                </a:cubicBezTo>
                <a:cubicBezTo>
                  <a:pt x="9498" y="4831"/>
                  <a:pt x="9757" y="5189"/>
                  <a:pt x="10053" y="5504"/>
                </a:cubicBezTo>
                <a:cubicBezTo>
                  <a:pt x="10070" y="5523"/>
                  <a:pt x="10087" y="5541"/>
                  <a:pt x="10104" y="5559"/>
                </a:cubicBezTo>
                <a:cubicBezTo>
                  <a:pt x="10436" y="5901"/>
                  <a:pt x="10812" y="6189"/>
                  <a:pt x="11272" y="6342"/>
                </a:cubicBezTo>
                <a:cubicBezTo>
                  <a:pt x="11292" y="6348"/>
                  <a:pt x="11311" y="6355"/>
                  <a:pt x="11333" y="6361"/>
                </a:cubicBezTo>
                <a:cubicBezTo>
                  <a:pt x="11361" y="6370"/>
                  <a:pt x="11391" y="6378"/>
                  <a:pt x="11420" y="6386"/>
                </a:cubicBezTo>
                <a:cubicBezTo>
                  <a:pt x="11605" y="6434"/>
                  <a:pt x="11791" y="6456"/>
                  <a:pt x="11976" y="6456"/>
                </a:cubicBezTo>
                <a:cubicBezTo>
                  <a:pt x="12384" y="6456"/>
                  <a:pt x="12786" y="6349"/>
                  <a:pt x="13154" y="6177"/>
                </a:cubicBezTo>
                <a:lnTo>
                  <a:pt x="13154" y="5505"/>
                </a:lnTo>
                <a:lnTo>
                  <a:pt x="13154" y="4492"/>
                </a:lnTo>
                <a:lnTo>
                  <a:pt x="13154" y="3371"/>
                </a:lnTo>
                <a:lnTo>
                  <a:pt x="13155" y="2358"/>
                </a:lnTo>
                <a:lnTo>
                  <a:pt x="13155" y="1236"/>
                </a:lnTo>
                <a:lnTo>
                  <a:pt x="13155" y="221"/>
                </a:lnTo>
                <a:lnTo>
                  <a:pt x="13155" y="5"/>
                </a:lnTo>
                <a:lnTo>
                  <a:pt x="11334" y="4"/>
                </a:lnTo>
                <a:lnTo>
                  <a:pt x="11334" y="1"/>
                </a:ln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1" name="Google Shape;801;p30"/>
          <p:cNvSpPr/>
          <p:nvPr/>
        </p:nvSpPr>
        <p:spPr>
          <a:xfrm>
            <a:off x="-445550" y="-291750"/>
            <a:ext cx="4706555" cy="1587067"/>
          </a:xfrm>
          <a:custGeom>
            <a:avLst/>
            <a:gdLst/>
            <a:ahLst/>
            <a:cxnLst/>
            <a:rect l="l" t="t" r="r" b="b"/>
            <a:pathLst>
              <a:path w="28852" h="9729" extrusionOk="0">
                <a:moveTo>
                  <a:pt x="27909" y="1"/>
                </a:moveTo>
                <a:cubicBezTo>
                  <a:pt x="27641" y="1"/>
                  <a:pt x="27359" y="65"/>
                  <a:pt x="27138" y="117"/>
                </a:cubicBezTo>
                <a:cubicBezTo>
                  <a:pt x="26393" y="292"/>
                  <a:pt x="25642" y="438"/>
                  <a:pt x="24886" y="556"/>
                </a:cubicBezTo>
                <a:cubicBezTo>
                  <a:pt x="23384" y="791"/>
                  <a:pt x="21867" y="918"/>
                  <a:pt x="20347" y="969"/>
                </a:cubicBezTo>
                <a:cubicBezTo>
                  <a:pt x="19779" y="988"/>
                  <a:pt x="19211" y="997"/>
                  <a:pt x="18643" y="997"/>
                </a:cubicBezTo>
                <a:cubicBezTo>
                  <a:pt x="16156" y="997"/>
                  <a:pt x="13669" y="829"/>
                  <a:pt x="11190" y="628"/>
                </a:cubicBezTo>
                <a:cubicBezTo>
                  <a:pt x="9660" y="504"/>
                  <a:pt x="8132" y="368"/>
                  <a:pt x="6601" y="249"/>
                </a:cubicBezTo>
                <a:cubicBezTo>
                  <a:pt x="5839" y="189"/>
                  <a:pt x="5076" y="132"/>
                  <a:pt x="4312" y="87"/>
                </a:cubicBezTo>
                <a:cubicBezTo>
                  <a:pt x="4099" y="75"/>
                  <a:pt x="3881" y="64"/>
                  <a:pt x="3664" y="64"/>
                </a:cubicBezTo>
                <a:cubicBezTo>
                  <a:pt x="3221" y="64"/>
                  <a:pt x="2777" y="107"/>
                  <a:pt x="2362" y="261"/>
                </a:cubicBezTo>
                <a:cubicBezTo>
                  <a:pt x="1198" y="695"/>
                  <a:pt x="625" y="1959"/>
                  <a:pt x="327" y="3085"/>
                </a:cubicBezTo>
                <a:cubicBezTo>
                  <a:pt x="51" y="4125"/>
                  <a:pt x="0" y="5240"/>
                  <a:pt x="241" y="6293"/>
                </a:cubicBezTo>
                <a:cubicBezTo>
                  <a:pt x="475" y="7320"/>
                  <a:pt x="1013" y="8271"/>
                  <a:pt x="1861" y="8911"/>
                </a:cubicBezTo>
                <a:cubicBezTo>
                  <a:pt x="2297" y="9241"/>
                  <a:pt x="2827" y="9490"/>
                  <a:pt x="3378" y="9490"/>
                </a:cubicBezTo>
                <a:cubicBezTo>
                  <a:pt x="3472" y="9490"/>
                  <a:pt x="3567" y="9482"/>
                  <a:pt x="3662" y="9467"/>
                </a:cubicBezTo>
                <a:cubicBezTo>
                  <a:pt x="4312" y="9361"/>
                  <a:pt x="4799" y="8877"/>
                  <a:pt x="5302" y="8495"/>
                </a:cubicBezTo>
                <a:cubicBezTo>
                  <a:pt x="5837" y="8088"/>
                  <a:pt x="6442" y="7738"/>
                  <a:pt x="7106" y="7594"/>
                </a:cubicBezTo>
                <a:cubicBezTo>
                  <a:pt x="7279" y="7557"/>
                  <a:pt x="7450" y="7538"/>
                  <a:pt x="7618" y="7538"/>
                </a:cubicBezTo>
                <a:cubicBezTo>
                  <a:pt x="8095" y="7538"/>
                  <a:pt x="8551" y="7686"/>
                  <a:pt x="8965" y="7966"/>
                </a:cubicBezTo>
                <a:cubicBezTo>
                  <a:pt x="9884" y="8588"/>
                  <a:pt x="10692" y="9729"/>
                  <a:pt x="11891" y="9729"/>
                </a:cubicBezTo>
                <a:cubicBezTo>
                  <a:pt x="11980" y="9729"/>
                  <a:pt x="12071" y="9723"/>
                  <a:pt x="12164" y="9709"/>
                </a:cubicBezTo>
                <a:cubicBezTo>
                  <a:pt x="13260" y="9554"/>
                  <a:pt x="13511" y="8401"/>
                  <a:pt x="13804" y="7521"/>
                </a:cubicBezTo>
                <a:cubicBezTo>
                  <a:pt x="13945" y="7099"/>
                  <a:pt x="14127" y="6643"/>
                  <a:pt x="14504" y="6377"/>
                </a:cubicBezTo>
                <a:cubicBezTo>
                  <a:pt x="14738" y="6212"/>
                  <a:pt x="15003" y="6142"/>
                  <a:pt x="15276" y="6142"/>
                </a:cubicBezTo>
                <a:cubicBezTo>
                  <a:pt x="15402" y="6142"/>
                  <a:pt x="15530" y="6157"/>
                  <a:pt x="15656" y="6184"/>
                </a:cubicBezTo>
                <a:cubicBezTo>
                  <a:pt x="16572" y="6381"/>
                  <a:pt x="17354" y="6961"/>
                  <a:pt x="18244" y="7232"/>
                </a:cubicBezTo>
                <a:cubicBezTo>
                  <a:pt x="18502" y="7311"/>
                  <a:pt x="18774" y="7363"/>
                  <a:pt x="19044" y="7363"/>
                </a:cubicBezTo>
                <a:cubicBezTo>
                  <a:pt x="19207" y="7363"/>
                  <a:pt x="19369" y="7344"/>
                  <a:pt x="19529" y="7301"/>
                </a:cubicBezTo>
                <a:cubicBezTo>
                  <a:pt x="19978" y="7178"/>
                  <a:pt x="20331" y="6877"/>
                  <a:pt x="20595" y="6501"/>
                </a:cubicBezTo>
                <a:cubicBezTo>
                  <a:pt x="21130" y="5738"/>
                  <a:pt x="21292" y="4712"/>
                  <a:pt x="21999" y="4070"/>
                </a:cubicBezTo>
                <a:cubicBezTo>
                  <a:pt x="22362" y="3741"/>
                  <a:pt x="22807" y="3634"/>
                  <a:pt x="23269" y="3634"/>
                </a:cubicBezTo>
                <a:cubicBezTo>
                  <a:pt x="23739" y="3634"/>
                  <a:pt x="24227" y="3745"/>
                  <a:pt x="24664" y="3849"/>
                </a:cubicBezTo>
                <a:cubicBezTo>
                  <a:pt x="25227" y="3981"/>
                  <a:pt x="25851" y="4166"/>
                  <a:pt x="26455" y="4166"/>
                </a:cubicBezTo>
                <a:cubicBezTo>
                  <a:pt x="26763" y="4166"/>
                  <a:pt x="27066" y="4118"/>
                  <a:pt x="27353" y="3990"/>
                </a:cubicBezTo>
                <a:cubicBezTo>
                  <a:pt x="28400" y="3523"/>
                  <a:pt x="28496" y="2313"/>
                  <a:pt x="28400" y="1304"/>
                </a:cubicBezTo>
                <a:cubicBezTo>
                  <a:pt x="28773" y="1190"/>
                  <a:pt x="28851" y="712"/>
                  <a:pt x="28673" y="381"/>
                </a:cubicBezTo>
                <a:cubicBezTo>
                  <a:pt x="28515" y="88"/>
                  <a:pt x="28221" y="1"/>
                  <a:pt x="27909" y="1"/>
                </a:cubicBezTo>
                <a:close/>
              </a:path>
            </a:pathLst>
          </a:custGeom>
          <a:solidFill>
            <a:srgbClr val="FF6EA7">
              <a:alpha val="491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2" name="Google Shape;802;p30"/>
          <p:cNvSpPr/>
          <p:nvPr/>
        </p:nvSpPr>
        <p:spPr>
          <a:xfrm>
            <a:off x="7237760" y="3032148"/>
            <a:ext cx="2387697" cy="2484758"/>
          </a:xfrm>
          <a:custGeom>
            <a:avLst/>
            <a:gdLst/>
            <a:ahLst/>
            <a:cxnLst/>
            <a:rect l="l" t="t" r="r" b="b"/>
            <a:pathLst>
              <a:path w="14637" h="15232" extrusionOk="0">
                <a:moveTo>
                  <a:pt x="11445" y="0"/>
                </a:moveTo>
                <a:cubicBezTo>
                  <a:pt x="11308" y="0"/>
                  <a:pt x="11172" y="12"/>
                  <a:pt x="11039" y="38"/>
                </a:cubicBezTo>
                <a:cubicBezTo>
                  <a:pt x="10644" y="116"/>
                  <a:pt x="10316" y="327"/>
                  <a:pt x="10145" y="596"/>
                </a:cubicBezTo>
                <a:cubicBezTo>
                  <a:pt x="9794" y="1152"/>
                  <a:pt x="10018" y="1791"/>
                  <a:pt x="9781" y="2367"/>
                </a:cubicBezTo>
                <a:cubicBezTo>
                  <a:pt x="9296" y="3551"/>
                  <a:pt x="6867" y="3019"/>
                  <a:pt x="6220" y="4123"/>
                </a:cubicBezTo>
                <a:cubicBezTo>
                  <a:pt x="6016" y="4474"/>
                  <a:pt x="6063" y="4867"/>
                  <a:pt x="6119" y="5237"/>
                </a:cubicBezTo>
                <a:cubicBezTo>
                  <a:pt x="6188" y="5684"/>
                  <a:pt x="6293" y="6128"/>
                  <a:pt x="6331" y="6578"/>
                </a:cubicBezTo>
                <a:cubicBezTo>
                  <a:pt x="6392" y="7292"/>
                  <a:pt x="6256" y="8099"/>
                  <a:pt x="5518" y="8624"/>
                </a:cubicBezTo>
                <a:cubicBezTo>
                  <a:pt x="4829" y="9115"/>
                  <a:pt x="3797" y="9174"/>
                  <a:pt x="2910" y="9343"/>
                </a:cubicBezTo>
                <a:cubicBezTo>
                  <a:pt x="2462" y="9427"/>
                  <a:pt x="2020" y="9543"/>
                  <a:pt x="1637" y="9735"/>
                </a:cubicBezTo>
                <a:cubicBezTo>
                  <a:pt x="1309" y="9901"/>
                  <a:pt x="1030" y="10112"/>
                  <a:pt x="810" y="10355"/>
                </a:cubicBezTo>
                <a:cubicBezTo>
                  <a:pt x="347" y="10864"/>
                  <a:pt x="157" y="11482"/>
                  <a:pt x="81" y="12082"/>
                </a:cubicBezTo>
                <a:cubicBezTo>
                  <a:pt x="1" y="12715"/>
                  <a:pt x="23" y="13379"/>
                  <a:pt x="158" y="14007"/>
                </a:cubicBezTo>
                <a:cubicBezTo>
                  <a:pt x="228" y="14329"/>
                  <a:pt x="371" y="14667"/>
                  <a:pt x="709" y="14896"/>
                </a:cubicBezTo>
                <a:cubicBezTo>
                  <a:pt x="1077" y="15146"/>
                  <a:pt x="1583" y="15204"/>
                  <a:pt x="2068" y="15214"/>
                </a:cubicBezTo>
                <a:cubicBezTo>
                  <a:pt x="2549" y="15226"/>
                  <a:pt x="3032" y="15229"/>
                  <a:pt x="3515" y="15229"/>
                </a:cubicBezTo>
                <a:cubicBezTo>
                  <a:pt x="4226" y="15229"/>
                  <a:pt x="4937" y="15222"/>
                  <a:pt x="5646" y="15222"/>
                </a:cubicBezTo>
                <a:cubicBezTo>
                  <a:pt x="5675" y="15222"/>
                  <a:pt x="5704" y="15222"/>
                  <a:pt x="5733" y="15222"/>
                </a:cubicBezTo>
                <a:lnTo>
                  <a:pt x="9469" y="15227"/>
                </a:lnTo>
                <a:cubicBezTo>
                  <a:pt x="10086" y="15228"/>
                  <a:pt x="10704" y="15228"/>
                  <a:pt x="11322" y="15229"/>
                </a:cubicBezTo>
                <a:cubicBezTo>
                  <a:pt x="11640" y="15230"/>
                  <a:pt x="11959" y="15231"/>
                  <a:pt x="12278" y="15231"/>
                </a:cubicBezTo>
                <a:cubicBezTo>
                  <a:pt x="12529" y="15231"/>
                  <a:pt x="12784" y="15225"/>
                  <a:pt x="13014" y="15145"/>
                </a:cubicBezTo>
                <a:cubicBezTo>
                  <a:pt x="13410" y="15008"/>
                  <a:pt x="13574" y="14685"/>
                  <a:pt x="13640" y="14388"/>
                </a:cubicBezTo>
                <a:cubicBezTo>
                  <a:pt x="13728" y="13988"/>
                  <a:pt x="13742" y="13577"/>
                  <a:pt x="13785" y="13173"/>
                </a:cubicBezTo>
                <a:cubicBezTo>
                  <a:pt x="13882" y="12264"/>
                  <a:pt x="13977" y="11357"/>
                  <a:pt x="14072" y="10449"/>
                </a:cubicBezTo>
                <a:cubicBezTo>
                  <a:pt x="14166" y="9541"/>
                  <a:pt x="14259" y="8633"/>
                  <a:pt x="14352" y="7724"/>
                </a:cubicBezTo>
                <a:cubicBezTo>
                  <a:pt x="14437" y="6875"/>
                  <a:pt x="14530" y="6026"/>
                  <a:pt x="14567" y="5174"/>
                </a:cubicBezTo>
                <a:cubicBezTo>
                  <a:pt x="14637" y="3541"/>
                  <a:pt x="14491" y="1869"/>
                  <a:pt x="13640" y="340"/>
                </a:cubicBezTo>
                <a:cubicBezTo>
                  <a:pt x="13611" y="289"/>
                  <a:pt x="13548" y="267"/>
                  <a:pt x="13488" y="267"/>
                </a:cubicBezTo>
                <a:cubicBezTo>
                  <a:pt x="13394" y="267"/>
                  <a:pt x="13305" y="319"/>
                  <a:pt x="13349" y="398"/>
                </a:cubicBezTo>
                <a:cubicBezTo>
                  <a:pt x="13385" y="461"/>
                  <a:pt x="13419" y="526"/>
                  <a:pt x="13452" y="589"/>
                </a:cubicBezTo>
                <a:cubicBezTo>
                  <a:pt x="13105" y="411"/>
                  <a:pt x="12738" y="253"/>
                  <a:pt x="12342" y="140"/>
                </a:cubicBezTo>
                <a:cubicBezTo>
                  <a:pt x="12060" y="59"/>
                  <a:pt x="11751" y="0"/>
                  <a:pt x="11445" y="0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3" name="Google Shape;803;p30"/>
          <p:cNvSpPr/>
          <p:nvPr/>
        </p:nvSpPr>
        <p:spPr>
          <a:xfrm rot="10800000">
            <a:off x="7573482" y="3136804"/>
            <a:ext cx="12575" cy="4050"/>
          </a:xfrm>
          <a:custGeom>
            <a:avLst/>
            <a:gdLst/>
            <a:ahLst/>
            <a:cxnLst/>
            <a:rect l="l" t="t" r="r" b="b"/>
            <a:pathLst>
              <a:path w="503" h="162" extrusionOk="0">
                <a:moveTo>
                  <a:pt x="61" y="0"/>
                </a:moveTo>
                <a:cubicBezTo>
                  <a:pt x="37" y="0"/>
                  <a:pt x="16" y="17"/>
                  <a:pt x="9" y="40"/>
                </a:cubicBezTo>
                <a:cubicBezTo>
                  <a:pt x="1" y="70"/>
                  <a:pt x="18" y="101"/>
                  <a:pt x="47" y="110"/>
                </a:cubicBezTo>
                <a:cubicBezTo>
                  <a:pt x="170" y="145"/>
                  <a:pt x="298" y="162"/>
                  <a:pt x="429" y="162"/>
                </a:cubicBezTo>
                <a:lnTo>
                  <a:pt x="447" y="162"/>
                </a:lnTo>
                <a:cubicBezTo>
                  <a:pt x="478" y="162"/>
                  <a:pt x="503" y="136"/>
                  <a:pt x="502" y="105"/>
                </a:cubicBezTo>
                <a:cubicBezTo>
                  <a:pt x="502" y="78"/>
                  <a:pt x="483" y="50"/>
                  <a:pt x="454" y="50"/>
                </a:cubicBezTo>
                <a:cubicBezTo>
                  <a:pt x="451" y="50"/>
                  <a:pt x="449" y="50"/>
                  <a:pt x="446" y="51"/>
                </a:cubicBezTo>
                <a:cubicBezTo>
                  <a:pt x="442" y="51"/>
                  <a:pt x="438" y="51"/>
                  <a:pt x="435" y="51"/>
                </a:cubicBezTo>
                <a:cubicBezTo>
                  <a:pt x="312" y="51"/>
                  <a:pt x="192" y="35"/>
                  <a:pt x="78" y="3"/>
                </a:cubicBezTo>
                <a:cubicBezTo>
                  <a:pt x="72" y="1"/>
                  <a:pt x="67" y="0"/>
                  <a:pt x="61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4" name="Google Shape;804;p30"/>
          <p:cNvSpPr/>
          <p:nvPr/>
        </p:nvSpPr>
        <p:spPr>
          <a:xfrm rot="10800000">
            <a:off x="7341532" y="3544979"/>
            <a:ext cx="10925" cy="8600"/>
          </a:xfrm>
          <a:custGeom>
            <a:avLst/>
            <a:gdLst/>
            <a:ahLst/>
            <a:cxnLst/>
            <a:rect l="l" t="t" r="r" b="b"/>
            <a:pathLst>
              <a:path w="437" h="344" extrusionOk="0">
                <a:moveTo>
                  <a:pt x="63" y="0"/>
                </a:moveTo>
                <a:cubicBezTo>
                  <a:pt x="45" y="0"/>
                  <a:pt x="28" y="9"/>
                  <a:pt x="17" y="25"/>
                </a:cubicBezTo>
                <a:cubicBezTo>
                  <a:pt x="0" y="49"/>
                  <a:pt x="6" y="85"/>
                  <a:pt x="32" y="102"/>
                </a:cubicBezTo>
                <a:cubicBezTo>
                  <a:pt x="137" y="173"/>
                  <a:pt x="240" y="250"/>
                  <a:pt x="340" y="332"/>
                </a:cubicBezTo>
                <a:cubicBezTo>
                  <a:pt x="350" y="340"/>
                  <a:pt x="362" y="343"/>
                  <a:pt x="375" y="343"/>
                </a:cubicBezTo>
                <a:cubicBezTo>
                  <a:pt x="391" y="343"/>
                  <a:pt x="407" y="337"/>
                  <a:pt x="418" y="323"/>
                </a:cubicBezTo>
                <a:cubicBezTo>
                  <a:pt x="437" y="299"/>
                  <a:pt x="434" y="264"/>
                  <a:pt x="410" y="245"/>
                </a:cubicBezTo>
                <a:cubicBezTo>
                  <a:pt x="308" y="162"/>
                  <a:pt x="202" y="83"/>
                  <a:pt x="94" y="10"/>
                </a:cubicBezTo>
                <a:cubicBezTo>
                  <a:pt x="84" y="4"/>
                  <a:pt x="74" y="0"/>
                  <a:pt x="63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5" name="Google Shape;805;p30"/>
          <p:cNvSpPr/>
          <p:nvPr/>
        </p:nvSpPr>
        <p:spPr>
          <a:xfrm rot="10800000">
            <a:off x="7022857" y="2140429"/>
            <a:ext cx="738550" cy="540325"/>
          </a:xfrm>
          <a:custGeom>
            <a:avLst/>
            <a:gdLst/>
            <a:ahLst/>
            <a:cxnLst/>
            <a:rect l="l" t="t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rgbClr val="FFE65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6" name="Google Shape;806;p30"/>
          <p:cNvSpPr/>
          <p:nvPr/>
        </p:nvSpPr>
        <p:spPr>
          <a:xfrm rot="9893225">
            <a:off x="1777086" y="371868"/>
            <a:ext cx="605796" cy="141937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07" name="Google Shape;807;p30"/>
          <p:cNvGrpSpPr/>
          <p:nvPr/>
        </p:nvGrpSpPr>
        <p:grpSpPr>
          <a:xfrm rot="5400000">
            <a:off x="278835" y="4536755"/>
            <a:ext cx="221772" cy="200884"/>
            <a:chOff x="1640475" y="1197075"/>
            <a:chExt cx="55475" cy="50250"/>
          </a:xfrm>
        </p:grpSpPr>
        <p:sp>
          <p:nvSpPr>
            <p:cNvPr id="808" name="Google Shape;808;p30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30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30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1" name="Google Shape;811;p30"/>
          <p:cNvSpPr/>
          <p:nvPr/>
        </p:nvSpPr>
        <p:spPr>
          <a:xfrm rot="-834203">
            <a:off x="8546511" y="363435"/>
            <a:ext cx="993864" cy="1557213"/>
          </a:xfrm>
          <a:custGeom>
            <a:avLst/>
            <a:gdLst/>
            <a:ahLst/>
            <a:cxnLst/>
            <a:rect l="l" t="t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2" name="Google Shape;812;p30"/>
          <p:cNvGrpSpPr/>
          <p:nvPr/>
        </p:nvGrpSpPr>
        <p:grpSpPr>
          <a:xfrm rot="4654902">
            <a:off x="7263554" y="408293"/>
            <a:ext cx="433642" cy="392824"/>
            <a:chOff x="1640475" y="1197075"/>
            <a:chExt cx="55475" cy="50250"/>
          </a:xfrm>
        </p:grpSpPr>
        <p:sp>
          <p:nvSpPr>
            <p:cNvPr id="813" name="Google Shape;813;p30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30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30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16" name="Google Shape;816;p30"/>
          <p:cNvGrpSpPr/>
          <p:nvPr/>
        </p:nvGrpSpPr>
        <p:grpSpPr>
          <a:xfrm rot="5400000">
            <a:off x="571217" y="1059896"/>
            <a:ext cx="244822" cy="221773"/>
            <a:chOff x="1640475" y="1197075"/>
            <a:chExt cx="55475" cy="50250"/>
          </a:xfrm>
        </p:grpSpPr>
        <p:sp>
          <p:nvSpPr>
            <p:cNvPr id="817" name="Google Shape;817;p30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30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30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20" name="Google Shape;820;p30"/>
          <p:cNvSpPr/>
          <p:nvPr/>
        </p:nvSpPr>
        <p:spPr>
          <a:xfrm rot="6477717">
            <a:off x="8298149" y="4511777"/>
            <a:ext cx="580167" cy="135916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21" name="Google Shape;821;p30"/>
          <p:cNvGrpSpPr/>
          <p:nvPr/>
        </p:nvGrpSpPr>
        <p:grpSpPr>
          <a:xfrm rot="5400000">
            <a:off x="7550086" y="4483922"/>
            <a:ext cx="221772" cy="200884"/>
            <a:chOff x="1640475" y="1197075"/>
            <a:chExt cx="55475" cy="50250"/>
          </a:xfrm>
        </p:grpSpPr>
        <p:sp>
          <p:nvSpPr>
            <p:cNvPr id="822" name="Google Shape;822;p30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30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30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4_1_1"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" name="Google Shape;826;p31"/>
          <p:cNvSpPr/>
          <p:nvPr/>
        </p:nvSpPr>
        <p:spPr>
          <a:xfrm flipH="1">
            <a:off x="6975401" y="2798485"/>
            <a:ext cx="2665937" cy="2778151"/>
          </a:xfrm>
          <a:custGeom>
            <a:avLst/>
            <a:gdLst/>
            <a:ahLst/>
            <a:cxnLst/>
            <a:rect l="l" t="t" r="r" b="b"/>
            <a:pathLst>
              <a:path w="16369" h="17058" extrusionOk="0">
                <a:moveTo>
                  <a:pt x="5829" y="1"/>
                </a:moveTo>
                <a:cubicBezTo>
                  <a:pt x="5334" y="1"/>
                  <a:pt x="4839" y="58"/>
                  <a:pt x="4360" y="159"/>
                </a:cubicBezTo>
                <a:cubicBezTo>
                  <a:pt x="4030" y="230"/>
                  <a:pt x="3295" y="699"/>
                  <a:pt x="3438" y="702"/>
                </a:cubicBezTo>
                <a:cubicBezTo>
                  <a:pt x="2321" y="1836"/>
                  <a:pt x="2234" y="3557"/>
                  <a:pt x="2129" y="5064"/>
                </a:cubicBezTo>
                <a:cubicBezTo>
                  <a:pt x="1990" y="7098"/>
                  <a:pt x="1660" y="9115"/>
                  <a:pt x="1127" y="11083"/>
                </a:cubicBezTo>
                <a:cubicBezTo>
                  <a:pt x="826" y="12197"/>
                  <a:pt x="460" y="13293"/>
                  <a:pt x="35" y="14365"/>
                </a:cubicBezTo>
                <a:cubicBezTo>
                  <a:pt x="0" y="14453"/>
                  <a:pt x="50" y="14547"/>
                  <a:pt x="144" y="14565"/>
                </a:cubicBezTo>
                <a:cubicBezTo>
                  <a:pt x="3129" y="15121"/>
                  <a:pt x="6113" y="15678"/>
                  <a:pt x="9098" y="16235"/>
                </a:cubicBezTo>
                <a:cubicBezTo>
                  <a:pt x="9845" y="16375"/>
                  <a:pt x="10591" y="16514"/>
                  <a:pt x="11337" y="16653"/>
                </a:cubicBezTo>
                <a:cubicBezTo>
                  <a:pt x="12039" y="16784"/>
                  <a:pt x="12743" y="16949"/>
                  <a:pt x="13454" y="17030"/>
                </a:cubicBezTo>
                <a:cubicBezTo>
                  <a:pt x="13604" y="17047"/>
                  <a:pt x="13756" y="17058"/>
                  <a:pt x="13907" y="17058"/>
                </a:cubicBezTo>
                <a:cubicBezTo>
                  <a:pt x="14359" y="17058"/>
                  <a:pt x="14804" y="16965"/>
                  <a:pt x="15183" y="16694"/>
                </a:cubicBezTo>
                <a:cubicBezTo>
                  <a:pt x="15632" y="16373"/>
                  <a:pt x="15926" y="15869"/>
                  <a:pt x="16060" y="15339"/>
                </a:cubicBezTo>
                <a:cubicBezTo>
                  <a:pt x="16369" y="14114"/>
                  <a:pt x="15800" y="12781"/>
                  <a:pt x="15182" y="11745"/>
                </a:cubicBezTo>
                <a:cubicBezTo>
                  <a:pt x="14547" y="10679"/>
                  <a:pt x="13684" y="9818"/>
                  <a:pt x="12681" y="9099"/>
                </a:cubicBezTo>
                <a:cubicBezTo>
                  <a:pt x="11757" y="8436"/>
                  <a:pt x="10725" y="7754"/>
                  <a:pt x="10485" y="6560"/>
                </a:cubicBezTo>
                <a:cubicBezTo>
                  <a:pt x="10242" y="5357"/>
                  <a:pt x="10635" y="4113"/>
                  <a:pt x="10285" y="2920"/>
                </a:cubicBezTo>
                <a:cubicBezTo>
                  <a:pt x="9973" y="1857"/>
                  <a:pt x="9136" y="1003"/>
                  <a:pt x="8160" y="515"/>
                </a:cubicBezTo>
                <a:cubicBezTo>
                  <a:pt x="7437" y="153"/>
                  <a:pt x="6634" y="1"/>
                  <a:pt x="5829" y="1"/>
                </a:cubicBezTo>
                <a:close/>
              </a:path>
            </a:pathLst>
          </a:custGeom>
          <a:solidFill>
            <a:srgbClr val="B2F7EF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7" name="Google Shape;827;p31"/>
          <p:cNvSpPr/>
          <p:nvPr/>
        </p:nvSpPr>
        <p:spPr>
          <a:xfrm flipH="1">
            <a:off x="-517990" y="4092608"/>
            <a:ext cx="3021471" cy="1245429"/>
          </a:xfrm>
          <a:custGeom>
            <a:avLst/>
            <a:gdLst/>
            <a:ahLst/>
            <a:cxnLst/>
            <a:rect l="l" t="t" r="r" b="b"/>
            <a:pathLst>
              <a:path w="18552" h="7647" extrusionOk="0">
                <a:moveTo>
                  <a:pt x="10153" y="0"/>
                </a:moveTo>
                <a:cubicBezTo>
                  <a:pt x="9767" y="0"/>
                  <a:pt x="9389" y="166"/>
                  <a:pt x="9054" y="416"/>
                </a:cubicBezTo>
                <a:cubicBezTo>
                  <a:pt x="8513" y="821"/>
                  <a:pt x="8082" y="1378"/>
                  <a:pt x="7579" y="1834"/>
                </a:cubicBezTo>
                <a:cubicBezTo>
                  <a:pt x="7060" y="2305"/>
                  <a:pt x="6487" y="2705"/>
                  <a:pt x="5872" y="2994"/>
                </a:cubicBezTo>
                <a:cubicBezTo>
                  <a:pt x="5271" y="3278"/>
                  <a:pt x="4630" y="3458"/>
                  <a:pt x="3977" y="3481"/>
                </a:cubicBezTo>
                <a:cubicBezTo>
                  <a:pt x="3929" y="3483"/>
                  <a:pt x="3881" y="3484"/>
                  <a:pt x="3834" y="3484"/>
                </a:cubicBezTo>
                <a:cubicBezTo>
                  <a:pt x="3559" y="3484"/>
                  <a:pt x="3285" y="3455"/>
                  <a:pt x="3015" y="3396"/>
                </a:cubicBezTo>
                <a:cubicBezTo>
                  <a:pt x="2664" y="3318"/>
                  <a:pt x="2330" y="3164"/>
                  <a:pt x="1977" y="3093"/>
                </a:cubicBezTo>
                <a:cubicBezTo>
                  <a:pt x="1875" y="3072"/>
                  <a:pt x="1772" y="3061"/>
                  <a:pt x="1671" y="3061"/>
                </a:cubicBezTo>
                <a:cubicBezTo>
                  <a:pt x="1440" y="3061"/>
                  <a:pt x="1217" y="3120"/>
                  <a:pt x="1014" y="3265"/>
                </a:cubicBezTo>
                <a:cubicBezTo>
                  <a:pt x="754" y="3450"/>
                  <a:pt x="551" y="3734"/>
                  <a:pt x="397" y="4032"/>
                </a:cubicBezTo>
                <a:cubicBezTo>
                  <a:pt x="125" y="4561"/>
                  <a:pt x="1" y="5210"/>
                  <a:pt x="74" y="5820"/>
                </a:cubicBezTo>
                <a:cubicBezTo>
                  <a:pt x="147" y="6440"/>
                  <a:pt x="426" y="7003"/>
                  <a:pt x="909" y="7319"/>
                </a:cubicBezTo>
                <a:cubicBezTo>
                  <a:pt x="1315" y="7583"/>
                  <a:pt x="1783" y="7647"/>
                  <a:pt x="2245" y="7647"/>
                </a:cubicBezTo>
                <a:cubicBezTo>
                  <a:pt x="2414" y="7647"/>
                  <a:pt x="2582" y="7638"/>
                  <a:pt x="2746" y="7628"/>
                </a:cubicBezTo>
                <a:cubicBezTo>
                  <a:pt x="4356" y="7524"/>
                  <a:pt x="5965" y="7405"/>
                  <a:pt x="7575" y="7294"/>
                </a:cubicBezTo>
                <a:cubicBezTo>
                  <a:pt x="9186" y="7184"/>
                  <a:pt x="10799" y="7072"/>
                  <a:pt x="12410" y="6961"/>
                </a:cubicBezTo>
                <a:cubicBezTo>
                  <a:pt x="14021" y="6849"/>
                  <a:pt x="15633" y="6738"/>
                  <a:pt x="17244" y="6628"/>
                </a:cubicBezTo>
                <a:cubicBezTo>
                  <a:pt x="17639" y="6600"/>
                  <a:pt x="18032" y="6573"/>
                  <a:pt x="18427" y="6545"/>
                </a:cubicBezTo>
                <a:cubicBezTo>
                  <a:pt x="18510" y="6540"/>
                  <a:pt x="18551" y="6442"/>
                  <a:pt x="18512" y="6361"/>
                </a:cubicBezTo>
                <a:cubicBezTo>
                  <a:pt x="18072" y="5436"/>
                  <a:pt x="17853" y="4395"/>
                  <a:pt x="17868" y="3350"/>
                </a:cubicBezTo>
                <a:lnTo>
                  <a:pt x="17868" y="3350"/>
                </a:lnTo>
                <a:cubicBezTo>
                  <a:pt x="17868" y="3350"/>
                  <a:pt x="17868" y="3350"/>
                  <a:pt x="17868" y="3350"/>
                </a:cubicBezTo>
                <a:cubicBezTo>
                  <a:pt x="17890" y="3350"/>
                  <a:pt x="17910" y="3113"/>
                  <a:pt x="17876" y="3104"/>
                </a:cubicBezTo>
                <a:cubicBezTo>
                  <a:pt x="17876" y="3094"/>
                  <a:pt x="17876" y="3084"/>
                  <a:pt x="17877" y="3074"/>
                </a:cubicBezTo>
                <a:cubicBezTo>
                  <a:pt x="17881" y="2998"/>
                  <a:pt x="17832" y="2961"/>
                  <a:pt x="17781" y="2961"/>
                </a:cubicBezTo>
                <a:cubicBezTo>
                  <a:pt x="17737" y="2961"/>
                  <a:pt x="17692" y="2987"/>
                  <a:pt x="17673" y="3037"/>
                </a:cubicBezTo>
                <a:cubicBezTo>
                  <a:pt x="17189" y="2853"/>
                  <a:pt x="16735" y="2520"/>
                  <a:pt x="16216" y="2520"/>
                </a:cubicBezTo>
                <a:cubicBezTo>
                  <a:pt x="16186" y="2520"/>
                  <a:pt x="16156" y="2521"/>
                  <a:pt x="16126" y="2523"/>
                </a:cubicBezTo>
                <a:cubicBezTo>
                  <a:pt x="15979" y="2534"/>
                  <a:pt x="15839" y="2570"/>
                  <a:pt x="15704" y="2620"/>
                </a:cubicBezTo>
                <a:lnTo>
                  <a:pt x="15674" y="2632"/>
                </a:lnTo>
                <a:cubicBezTo>
                  <a:pt x="15287" y="2786"/>
                  <a:pt x="14937" y="3066"/>
                  <a:pt x="14573" y="3274"/>
                </a:cubicBezTo>
                <a:cubicBezTo>
                  <a:pt x="14335" y="3409"/>
                  <a:pt x="14077" y="3514"/>
                  <a:pt x="13808" y="3514"/>
                </a:cubicBezTo>
                <a:cubicBezTo>
                  <a:pt x="13791" y="3514"/>
                  <a:pt x="13773" y="3514"/>
                  <a:pt x="13756" y="3513"/>
                </a:cubicBezTo>
                <a:cubicBezTo>
                  <a:pt x="13474" y="3499"/>
                  <a:pt x="13208" y="3356"/>
                  <a:pt x="12990" y="3156"/>
                </a:cubicBezTo>
                <a:cubicBezTo>
                  <a:pt x="12520" y="2727"/>
                  <a:pt x="12245" y="2115"/>
                  <a:pt x="11938" y="1541"/>
                </a:cubicBezTo>
                <a:cubicBezTo>
                  <a:pt x="11643" y="990"/>
                  <a:pt x="11280" y="403"/>
                  <a:pt x="10742" y="139"/>
                </a:cubicBezTo>
                <a:cubicBezTo>
                  <a:pt x="10546" y="43"/>
                  <a:pt x="10349" y="0"/>
                  <a:pt x="10153" y="0"/>
                </a:cubicBez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8" name="Google Shape;828;p31"/>
          <p:cNvSpPr/>
          <p:nvPr/>
        </p:nvSpPr>
        <p:spPr>
          <a:xfrm flipH="1">
            <a:off x="5299521" y="-196435"/>
            <a:ext cx="4180419" cy="1127189"/>
          </a:xfrm>
          <a:custGeom>
            <a:avLst/>
            <a:gdLst/>
            <a:ahLst/>
            <a:cxnLst/>
            <a:rect l="l" t="t" r="r" b="b"/>
            <a:pathLst>
              <a:path w="25668" h="6921" extrusionOk="0">
                <a:moveTo>
                  <a:pt x="25573" y="0"/>
                </a:moveTo>
                <a:lnTo>
                  <a:pt x="22584" y="1"/>
                </a:lnTo>
                <a:lnTo>
                  <a:pt x="22467" y="1"/>
                </a:lnTo>
                <a:lnTo>
                  <a:pt x="0" y="3"/>
                </a:lnTo>
                <a:lnTo>
                  <a:pt x="1" y="1330"/>
                </a:lnTo>
                <a:lnTo>
                  <a:pt x="1" y="2596"/>
                </a:lnTo>
                <a:lnTo>
                  <a:pt x="2" y="3737"/>
                </a:lnTo>
                <a:lnTo>
                  <a:pt x="2" y="5002"/>
                </a:lnTo>
                <a:lnTo>
                  <a:pt x="3" y="6144"/>
                </a:lnTo>
                <a:lnTo>
                  <a:pt x="3" y="6274"/>
                </a:lnTo>
                <a:cubicBezTo>
                  <a:pt x="454" y="6274"/>
                  <a:pt x="911" y="6248"/>
                  <a:pt x="1366" y="6205"/>
                </a:cubicBezTo>
                <a:cubicBezTo>
                  <a:pt x="1557" y="6187"/>
                  <a:pt x="1747" y="6167"/>
                  <a:pt x="1936" y="6144"/>
                </a:cubicBezTo>
                <a:cubicBezTo>
                  <a:pt x="2414" y="6085"/>
                  <a:pt x="2887" y="6012"/>
                  <a:pt x="3342" y="5932"/>
                </a:cubicBezTo>
                <a:cubicBezTo>
                  <a:pt x="4344" y="5756"/>
                  <a:pt x="5389" y="5552"/>
                  <a:pt x="6425" y="5552"/>
                </a:cubicBezTo>
                <a:cubicBezTo>
                  <a:pt x="6713" y="5552"/>
                  <a:pt x="7001" y="5568"/>
                  <a:pt x="7286" y="5605"/>
                </a:cubicBezTo>
                <a:cubicBezTo>
                  <a:pt x="8016" y="5698"/>
                  <a:pt x="8646" y="5918"/>
                  <a:pt x="9273" y="6143"/>
                </a:cubicBezTo>
                <a:cubicBezTo>
                  <a:pt x="9331" y="6163"/>
                  <a:pt x="9388" y="6184"/>
                  <a:pt x="9446" y="6204"/>
                </a:cubicBezTo>
                <a:cubicBezTo>
                  <a:pt x="9690" y="6291"/>
                  <a:pt x="9934" y="6378"/>
                  <a:pt x="10185" y="6455"/>
                </a:cubicBezTo>
                <a:cubicBezTo>
                  <a:pt x="11085" y="6736"/>
                  <a:pt x="12117" y="6921"/>
                  <a:pt x="13162" y="6921"/>
                </a:cubicBezTo>
                <a:cubicBezTo>
                  <a:pt x="13234" y="6921"/>
                  <a:pt x="13306" y="6920"/>
                  <a:pt x="13377" y="6918"/>
                </a:cubicBezTo>
                <a:cubicBezTo>
                  <a:pt x="14468" y="6893"/>
                  <a:pt x="15560" y="6647"/>
                  <a:pt x="16250" y="6204"/>
                </a:cubicBezTo>
                <a:cubicBezTo>
                  <a:pt x="16269" y="6191"/>
                  <a:pt x="16286" y="6180"/>
                  <a:pt x="16304" y="6168"/>
                </a:cubicBezTo>
                <a:cubicBezTo>
                  <a:pt x="16317" y="6160"/>
                  <a:pt x="16329" y="6151"/>
                  <a:pt x="16341" y="6142"/>
                </a:cubicBezTo>
                <a:cubicBezTo>
                  <a:pt x="16809" y="5812"/>
                  <a:pt x="17054" y="5407"/>
                  <a:pt x="17282" y="5000"/>
                </a:cubicBezTo>
                <a:cubicBezTo>
                  <a:pt x="17293" y="4980"/>
                  <a:pt x="17304" y="4959"/>
                  <a:pt x="17316" y="4939"/>
                </a:cubicBezTo>
                <a:cubicBezTo>
                  <a:pt x="17541" y="4532"/>
                  <a:pt x="17760" y="4125"/>
                  <a:pt x="18175" y="3797"/>
                </a:cubicBezTo>
                <a:cubicBezTo>
                  <a:pt x="18202" y="3776"/>
                  <a:pt x="18230" y="3755"/>
                  <a:pt x="18257" y="3735"/>
                </a:cubicBezTo>
                <a:cubicBezTo>
                  <a:pt x="18421" y="3617"/>
                  <a:pt x="18613" y="3510"/>
                  <a:pt x="18844" y="3420"/>
                </a:cubicBezTo>
                <a:cubicBezTo>
                  <a:pt x="19831" y="3028"/>
                  <a:pt x="21189" y="3061"/>
                  <a:pt x="22363" y="2860"/>
                </a:cubicBezTo>
                <a:cubicBezTo>
                  <a:pt x="22398" y="2854"/>
                  <a:pt x="22433" y="2848"/>
                  <a:pt x="22468" y="2841"/>
                </a:cubicBezTo>
                <a:cubicBezTo>
                  <a:pt x="22508" y="2834"/>
                  <a:pt x="22546" y="2827"/>
                  <a:pt x="22585" y="2819"/>
                </a:cubicBezTo>
                <a:cubicBezTo>
                  <a:pt x="22879" y="2759"/>
                  <a:pt x="23162" y="2683"/>
                  <a:pt x="23427" y="2592"/>
                </a:cubicBezTo>
                <a:cubicBezTo>
                  <a:pt x="23485" y="2573"/>
                  <a:pt x="23544" y="2552"/>
                  <a:pt x="23600" y="2531"/>
                </a:cubicBezTo>
                <a:cubicBezTo>
                  <a:pt x="24363" y="2247"/>
                  <a:pt x="24968" y="1845"/>
                  <a:pt x="25312" y="1389"/>
                </a:cubicBezTo>
                <a:cubicBezTo>
                  <a:pt x="25328" y="1367"/>
                  <a:pt x="25343" y="1347"/>
                  <a:pt x="25357" y="1326"/>
                </a:cubicBezTo>
                <a:cubicBezTo>
                  <a:pt x="25437" y="1213"/>
                  <a:pt x="25499" y="1097"/>
                  <a:pt x="25543" y="978"/>
                </a:cubicBezTo>
                <a:cubicBezTo>
                  <a:pt x="25668" y="651"/>
                  <a:pt x="25664" y="324"/>
                  <a:pt x="25573" y="0"/>
                </a:cubicBezTo>
                <a:close/>
              </a:path>
            </a:pathLst>
          </a:custGeom>
          <a:solidFill>
            <a:srgbClr val="FF6EA7">
              <a:alpha val="491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9" name="Google Shape;829;p31"/>
          <p:cNvSpPr/>
          <p:nvPr/>
        </p:nvSpPr>
        <p:spPr>
          <a:xfrm flipH="1">
            <a:off x="-543725" y="-421026"/>
            <a:ext cx="3612183" cy="2881733"/>
          </a:xfrm>
          <a:custGeom>
            <a:avLst/>
            <a:gdLst/>
            <a:ahLst/>
            <a:cxnLst/>
            <a:rect l="l" t="t" r="r" b="b"/>
            <a:pathLst>
              <a:path w="22179" h="17694" extrusionOk="0">
                <a:moveTo>
                  <a:pt x="6745" y="1"/>
                </a:moveTo>
                <a:cubicBezTo>
                  <a:pt x="5279" y="1"/>
                  <a:pt x="3909" y="579"/>
                  <a:pt x="2805" y="1417"/>
                </a:cubicBezTo>
                <a:cubicBezTo>
                  <a:pt x="1651" y="2293"/>
                  <a:pt x="713" y="3427"/>
                  <a:pt x="356" y="4720"/>
                </a:cubicBezTo>
                <a:cubicBezTo>
                  <a:pt x="1" y="6014"/>
                  <a:pt x="287" y="7472"/>
                  <a:pt x="1297" y="8473"/>
                </a:cubicBezTo>
                <a:cubicBezTo>
                  <a:pt x="2084" y="9254"/>
                  <a:pt x="3260" y="9736"/>
                  <a:pt x="3846" y="10640"/>
                </a:cubicBezTo>
                <a:cubicBezTo>
                  <a:pt x="4605" y="11813"/>
                  <a:pt x="4133" y="13292"/>
                  <a:pt x="4490" y="14600"/>
                </a:cubicBezTo>
                <a:cubicBezTo>
                  <a:pt x="4708" y="15396"/>
                  <a:pt x="5235" y="16113"/>
                  <a:pt x="5912" y="16684"/>
                </a:cubicBezTo>
                <a:cubicBezTo>
                  <a:pt x="6532" y="17205"/>
                  <a:pt x="7314" y="17622"/>
                  <a:pt x="8175" y="17685"/>
                </a:cubicBezTo>
                <a:cubicBezTo>
                  <a:pt x="8256" y="17691"/>
                  <a:pt x="8336" y="17694"/>
                  <a:pt x="8416" y="17694"/>
                </a:cubicBezTo>
                <a:cubicBezTo>
                  <a:pt x="10005" y="17694"/>
                  <a:pt x="11391" y="16578"/>
                  <a:pt x="12993" y="16395"/>
                </a:cubicBezTo>
                <a:cubicBezTo>
                  <a:pt x="13164" y="16375"/>
                  <a:pt x="13335" y="16367"/>
                  <a:pt x="13506" y="16367"/>
                </a:cubicBezTo>
                <a:cubicBezTo>
                  <a:pt x="14757" y="16367"/>
                  <a:pt x="16000" y="16827"/>
                  <a:pt x="17259" y="16827"/>
                </a:cubicBezTo>
                <a:cubicBezTo>
                  <a:pt x="17356" y="16827"/>
                  <a:pt x="17454" y="16824"/>
                  <a:pt x="17551" y="16818"/>
                </a:cubicBezTo>
                <a:cubicBezTo>
                  <a:pt x="19291" y="16711"/>
                  <a:pt x="20792" y="15567"/>
                  <a:pt x="21485" y="14180"/>
                </a:cubicBezTo>
                <a:cubicBezTo>
                  <a:pt x="22179" y="12793"/>
                  <a:pt x="22168" y="11210"/>
                  <a:pt x="21846" y="9725"/>
                </a:cubicBezTo>
                <a:cubicBezTo>
                  <a:pt x="21659" y="8862"/>
                  <a:pt x="21361" y="7995"/>
                  <a:pt x="20759" y="7289"/>
                </a:cubicBezTo>
                <a:cubicBezTo>
                  <a:pt x="19574" y="5897"/>
                  <a:pt x="17483" y="5388"/>
                  <a:pt x="15558" y="4931"/>
                </a:cubicBezTo>
                <a:cubicBezTo>
                  <a:pt x="13632" y="4475"/>
                  <a:pt x="11547" y="3872"/>
                  <a:pt x="10504" y="2396"/>
                </a:cubicBezTo>
                <a:cubicBezTo>
                  <a:pt x="9551" y="1047"/>
                  <a:pt x="9231" y="194"/>
                  <a:pt x="7220" y="21"/>
                </a:cubicBezTo>
                <a:cubicBezTo>
                  <a:pt x="7061" y="7"/>
                  <a:pt x="6902" y="1"/>
                  <a:pt x="6745" y="1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0" name="Google Shape;830;p31"/>
          <p:cNvSpPr/>
          <p:nvPr/>
        </p:nvSpPr>
        <p:spPr>
          <a:xfrm>
            <a:off x="1945325" y="2102150"/>
            <a:ext cx="12575" cy="4050"/>
          </a:xfrm>
          <a:custGeom>
            <a:avLst/>
            <a:gdLst/>
            <a:ahLst/>
            <a:cxnLst/>
            <a:rect l="l" t="t" r="r" b="b"/>
            <a:pathLst>
              <a:path w="503" h="162" extrusionOk="0">
                <a:moveTo>
                  <a:pt x="61" y="0"/>
                </a:moveTo>
                <a:cubicBezTo>
                  <a:pt x="37" y="0"/>
                  <a:pt x="16" y="17"/>
                  <a:pt x="9" y="40"/>
                </a:cubicBezTo>
                <a:cubicBezTo>
                  <a:pt x="1" y="70"/>
                  <a:pt x="18" y="101"/>
                  <a:pt x="47" y="110"/>
                </a:cubicBezTo>
                <a:cubicBezTo>
                  <a:pt x="170" y="145"/>
                  <a:pt x="298" y="162"/>
                  <a:pt x="429" y="162"/>
                </a:cubicBezTo>
                <a:lnTo>
                  <a:pt x="447" y="162"/>
                </a:lnTo>
                <a:cubicBezTo>
                  <a:pt x="478" y="162"/>
                  <a:pt x="503" y="136"/>
                  <a:pt x="502" y="105"/>
                </a:cubicBezTo>
                <a:cubicBezTo>
                  <a:pt x="502" y="78"/>
                  <a:pt x="483" y="50"/>
                  <a:pt x="454" y="50"/>
                </a:cubicBezTo>
                <a:cubicBezTo>
                  <a:pt x="451" y="50"/>
                  <a:pt x="449" y="50"/>
                  <a:pt x="446" y="51"/>
                </a:cubicBezTo>
                <a:cubicBezTo>
                  <a:pt x="442" y="51"/>
                  <a:pt x="438" y="51"/>
                  <a:pt x="435" y="51"/>
                </a:cubicBezTo>
                <a:cubicBezTo>
                  <a:pt x="312" y="51"/>
                  <a:pt x="192" y="35"/>
                  <a:pt x="78" y="3"/>
                </a:cubicBezTo>
                <a:cubicBezTo>
                  <a:pt x="72" y="1"/>
                  <a:pt x="67" y="0"/>
                  <a:pt x="61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1" name="Google Shape;831;p31"/>
          <p:cNvSpPr/>
          <p:nvPr/>
        </p:nvSpPr>
        <p:spPr>
          <a:xfrm>
            <a:off x="2178925" y="1689425"/>
            <a:ext cx="10925" cy="8600"/>
          </a:xfrm>
          <a:custGeom>
            <a:avLst/>
            <a:gdLst/>
            <a:ahLst/>
            <a:cxnLst/>
            <a:rect l="l" t="t" r="r" b="b"/>
            <a:pathLst>
              <a:path w="437" h="344" extrusionOk="0">
                <a:moveTo>
                  <a:pt x="63" y="0"/>
                </a:moveTo>
                <a:cubicBezTo>
                  <a:pt x="45" y="0"/>
                  <a:pt x="28" y="9"/>
                  <a:pt x="17" y="25"/>
                </a:cubicBezTo>
                <a:cubicBezTo>
                  <a:pt x="0" y="49"/>
                  <a:pt x="6" y="85"/>
                  <a:pt x="32" y="102"/>
                </a:cubicBezTo>
                <a:cubicBezTo>
                  <a:pt x="137" y="173"/>
                  <a:pt x="240" y="250"/>
                  <a:pt x="340" y="332"/>
                </a:cubicBezTo>
                <a:cubicBezTo>
                  <a:pt x="350" y="340"/>
                  <a:pt x="362" y="343"/>
                  <a:pt x="375" y="343"/>
                </a:cubicBezTo>
                <a:cubicBezTo>
                  <a:pt x="391" y="343"/>
                  <a:pt x="407" y="337"/>
                  <a:pt x="418" y="323"/>
                </a:cubicBezTo>
                <a:cubicBezTo>
                  <a:pt x="437" y="299"/>
                  <a:pt x="434" y="264"/>
                  <a:pt x="410" y="245"/>
                </a:cubicBezTo>
                <a:cubicBezTo>
                  <a:pt x="308" y="162"/>
                  <a:pt x="202" y="83"/>
                  <a:pt x="94" y="10"/>
                </a:cubicBezTo>
                <a:cubicBezTo>
                  <a:pt x="84" y="4"/>
                  <a:pt x="74" y="0"/>
                  <a:pt x="63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2" name="Google Shape;832;p31"/>
          <p:cNvSpPr/>
          <p:nvPr/>
        </p:nvSpPr>
        <p:spPr>
          <a:xfrm>
            <a:off x="1769975" y="2562250"/>
            <a:ext cx="738550" cy="540325"/>
          </a:xfrm>
          <a:custGeom>
            <a:avLst/>
            <a:gdLst/>
            <a:ahLst/>
            <a:cxnLst/>
            <a:rect l="l" t="t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rgbClr val="FFE65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3" name="Google Shape;833;p31"/>
          <p:cNvSpPr/>
          <p:nvPr/>
        </p:nvSpPr>
        <p:spPr>
          <a:xfrm rot="-906775">
            <a:off x="7086838" y="296199"/>
            <a:ext cx="605796" cy="141937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34" name="Google Shape;834;p31"/>
          <p:cNvGrpSpPr/>
          <p:nvPr/>
        </p:nvGrpSpPr>
        <p:grpSpPr>
          <a:xfrm rot="-5400000">
            <a:off x="8646175" y="1002690"/>
            <a:ext cx="221772" cy="200884"/>
            <a:chOff x="1640475" y="1197075"/>
            <a:chExt cx="55475" cy="50250"/>
          </a:xfrm>
        </p:grpSpPr>
        <p:sp>
          <p:nvSpPr>
            <p:cNvPr id="835" name="Google Shape;835;p31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31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31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38" name="Google Shape;838;p31"/>
          <p:cNvSpPr/>
          <p:nvPr/>
        </p:nvSpPr>
        <p:spPr>
          <a:xfrm rot="9965797">
            <a:off x="-506318" y="3859694"/>
            <a:ext cx="993864" cy="1557213"/>
          </a:xfrm>
          <a:custGeom>
            <a:avLst/>
            <a:gdLst/>
            <a:ahLst/>
            <a:cxnLst/>
            <a:rect l="l" t="t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39" name="Google Shape;839;p31"/>
          <p:cNvGrpSpPr/>
          <p:nvPr/>
        </p:nvGrpSpPr>
        <p:grpSpPr>
          <a:xfrm rot="-6145098">
            <a:off x="376587" y="480362"/>
            <a:ext cx="433642" cy="392824"/>
            <a:chOff x="1640475" y="1197075"/>
            <a:chExt cx="55475" cy="50250"/>
          </a:xfrm>
        </p:grpSpPr>
        <p:sp>
          <p:nvSpPr>
            <p:cNvPr id="840" name="Google Shape;840;p31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31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31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3" name="Google Shape;843;p31"/>
          <p:cNvGrpSpPr/>
          <p:nvPr/>
        </p:nvGrpSpPr>
        <p:grpSpPr>
          <a:xfrm rot="-5400000">
            <a:off x="1758442" y="4714359"/>
            <a:ext cx="244822" cy="221773"/>
            <a:chOff x="1640475" y="1197075"/>
            <a:chExt cx="55475" cy="50250"/>
          </a:xfrm>
        </p:grpSpPr>
        <p:sp>
          <p:nvSpPr>
            <p:cNvPr id="844" name="Google Shape;844;p31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31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31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47" name="Google Shape;847;p31"/>
          <p:cNvSpPr/>
          <p:nvPr/>
        </p:nvSpPr>
        <p:spPr>
          <a:xfrm rot="-308323">
            <a:off x="1184892" y="245385"/>
            <a:ext cx="580167" cy="135915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48" name="Google Shape;848;p31"/>
          <p:cNvGrpSpPr/>
          <p:nvPr/>
        </p:nvGrpSpPr>
        <p:grpSpPr>
          <a:xfrm rot="-5400000">
            <a:off x="8191474" y="4616297"/>
            <a:ext cx="221772" cy="200884"/>
            <a:chOff x="1640475" y="1197075"/>
            <a:chExt cx="55475" cy="50250"/>
          </a:xfrm>
        </p:grpSpPr>
        <p:sp>
          <p:nvSpPr>
            <p:cNvPr id="849" name="Google Shape;849;p31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31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31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3"/>
          <p:cNvSpPr/>
          <p:nvPr/>
        </p:nvSpPr>
        <p:spPr>
          <a:xfrm>
            <a:off x="6547784" y="-278499"/>
            <a:ext cx="2631130" cy="1290026"/>
          </a:xfrm>
          <a:custGeom>
            <a:avLst/>
            <a:gdLst/>
            <a:ahLst/>
            <a:cxnLst/>
            <a:rect l="l" t="t" r="r" b="b"/>
            <a:pathLst>
              <a:path w="16766" h="8220" extrusionOk="0">
                <a:moveTo>
                  <a:pt x="16619" y="0"/>
                </a:moveTo>
                <a:lnTo>
                  <a:pt x="1" y="306"/>
                </a:lnTo>
                <a:cubicBezTo>
                  <a:pt x="61" y="421"/>
                  <a:pt x="130" y="530"/>
                  <a:pt x="209" y="629"/>
                </a:cubicBezTo>
                <a:cubicBezTo>
                  <a:pt x="561" y="1077"/>
                  <a:pt x="1090" y="1341"/>
                  <a:pt x="1620" y="1341"/>
                </a:cubicBezTo>
                <a:cubicBezTo>
                  <a:pt x="1653" y="1341"/>
                  <a:pt x="1687" y="1340"/>
                  <a:pt x="1720" y="1338"/>
                </a:cubicBezTo>
                <a:cubicBezTo>
                  <a:pt x="2137" y="1311"/>
                  <a:pt x="2547" y="1128"/>
                  <a:pt x="2959" y="1128"/>
                </a:cubicBezTo>
                <a:cubicBezTo>
                  <a:pt x="3033" y="1128"/>
                  <a:pt x="3106" y="1133"/>
                  <a:pt x="3180" y="1147"/>
                </a:cubicBezTo>
                <a:cubicBezTo>
                  <a:pt x="3277" y="1165"/>
                  <a:pt x="3367" y="1194"/>
                  <a:pt x="3455" y="1233"/>
                </a:cubicBezTo>
                <a:cubicBezTo>
                  <a:pt x="3474" y="1242"/>
                  <a:pt x="3493" y="1250"/>
                  <a:pt x="3511" y="1261"/>
                </a:cubicBezTo>
                <a:lnTo>
                  <a:pt x="3512" y="1261"/>
                </a:lnTo>
                <a:cubicBezTo>
                  <a:pt x="4178" y="1599"/>
                  <a:pt x="4587" y="2502"/>
                  <a:pt x="5216" y="2997"/>
                </a:cubicBezTo>
                <a:cubicBezTo>
                  <a:pt x="5642" y="3331"/>
                  <a:pt x="6137" y="3458"/>
                  <a:pt x="6653" y="3458"/>
                </a:cubicBezTo>
                <a:cubicBezTo>
                  <a:pt x="7281" y="3458"/>
                  <a:pt x="7939" y="3268"/>
                  <a:pt x="8534" y="3032"/>
                </a:cubicBezTo>
                <a:cubicBezTo>
                  <a:pt x="9061" y="2823"/>
                  <a:pt x="9606" y="2582"/>
                  <a:pt x="10155" y="2582"/>
                </a:cubicBezTo>
                <a:cubicBezTo>
                  <a:pt x="10271" y="2582"/>
                  <a:pt x="10386" y="2593"/>
                  <a:pt x="10502" y="2617"/>
                </a:cubicBezTo>
                <a:cubicBezTo>
                  <a:pt x="11491" y="2819"/>
                  <a:pt x="12129" y="3901"/>
                  <a:pt x="12548" y="4929"/>
                </a:cubicBezTo>
                <a:cubicBezTo>
                  <a:pt x="12966" y="5958"/>
                  <a:pt x="13334" y="7102"/>
                  <a:pt x="14165" y="7742"/>
                </a:cubicBezTo>
                <a:cubicBezTo>
                  <a:pt x="14587" y="8068"/>
                  <a:pt x="15094" y="8220"/>
                  <a:pt x="15606" y="8220"/>
                </a:cubicBezTo>
                <a:cubicBezTo>
                  <a:pt x="16002" y="8220"/>
                  <a:pt x="16401" y="8129"/>
                  <a:pt x="16766" y="7956"/>
                </a:cubicBezTo>
                <a:lnTo>
                  <a:pt x="16619" y="0"/>
                </a:ln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3"/>
          <p:cNvSpPr/>
          <p:nvPr/>
        </p:nvSpPr>
        <p:spPr>
          <a:xfrm>
            <a:off x="7408253" y="1455793"/>
            <a:ext cx="2249157" cy="4099051"/>
          </a:xfrm>
          <a:custGeom>
            <a:avLst/>
            <a:gdLst/>
            <a:ahLst/>
            <a:cxnLst/>
            <a:rect l="l" t="t" r="r" b="b"/>
            <a:pathLst>
              <a:path w="14332" h="26119" extrusionOk="0">
                <a:moveTo>
                  <a:pt x="12104" y="0"/>
                </a:moveTo>
                <a:cubicBezTo>
                  <a:pt x="11836" y="0"/>
                  <a:pt x="11579" y="100"/>
                  <a:pt x="11338" y="207"/>
                </a:cubicBezTo>
                <a:cubicBezTo>
                  <a:pt x="11049" y="335"/>
                  <a:pt x="10764" y="475"/>
                  <a:pt x="10478" y="610"/>
                </a:cubicBezTo>
                <a:cubicBezTo>
                  <a:pt x="9890" y="885"/>
                  <a:pt x="9294" y="1149"/>
                  <a:pt x="8713" y="1440"/>
                </a:cubicBezTo>
                <a:cubicBezTo>
                  <a:pt x="8495" y="1549"/>
                  <a:pt x="8298" y="1691"/>
                  <a:pt x="8201" y="1922"/>
                </a:cubicBezTo>
                <a:cubicBezTo>
                  <a:pt x="8095" y="2174"/>
                  <a:pt x="8110" y="2467"/>
                  <a:pt x="8106" y="2735"/>
                </a:cubicBezTo>
                <a:cubicBezTo>
                  <a:pt x="8097" y="3377"/>
                  <a:pt x="8121" y="4019"/>
                  <a:pt x="8176" y="4658"/>
                </a:cubicBezTo>
                <a:cubicBezTo>
                  <a:pt x="8228" y="5277"/>
                  <a:pt x="8331" y="5899"/>
                  <a:pt x="8283" y="6521"/>
                </a:cubicBezTo>
                <a:cubicBezTo>
                  <a:pt x="8242" y="7056"/>
                  <a:pt x="8055" y="7556"/>
                  <a:pt x="7761" y="8004"/>
                </a:cubicBezTo>
                <a:cubicBezTo>
                  <a:pt x="7173" y="8897"/>
                  <a:pt x="6276" y="9476"/>
                  <a:pt x="5434" y="10099"/>
                </a:cubicBezTo>
                <a:cubicBezTo>
                  <a:pt x="5008" y="10415"/>
                  <a:pt x="4600" y="10769"/>
                  <a:pt x="4338" y="11238"/>
                </a:cubicBezTo>
                <a:cubicBezTo>
                  <a:pt x="4078" y="11703"/>
                  <a:pt x="3973" y="12231"/>
                  <a:pt x="3932" y="12758"/>
                </a:cubicBezTo>
                <a:cubicBezTo>
                  <a:pt x="3854" y="13776"/>
                  <a:pt x="4023" y="14819"/>
                  <a:pt x="3717" y="15812"/>
                </a:cubicBezTo>
                <a:cubicBezTo>
                  <a:pt x="3574" y="16273"/>
                  <a:pt x="3319" y="16702"/>
                  <a:pt x="2917" y="16981"/>
                </a:cubicBezTo>
                <a:cubicBezTo>
                  <a:pt x="2489" y="17279"/>
                  <a:pt x="1977" y="17419"/>
                  <a:pt x="1536" y="17694"/>
                </a:cubicBezTo>
                <a:cubicBezTo>
                  <a:pt x="639" y="18252"/>
                  <a:pt x="327" y="19323"/>
                  <a:pt x="152" y="20304"/>
                </a:cubicBezTo>
                <a:cubicBezTo>
                  <a:pt x="48" y="20891"/>
                  <a:pt x="1" y="21500"/>
                  <a:pt x="140" y="22087"/>
                </a:cubicBezTo>
                <a:cubicBezTo>
                  <a:pt x="259" y="22589"/>
                  <a:pt x="523" y="23040"/>
                  <a:pt x="855" y="23429"/>
                </a:cubicBezTo>
                <a:cubicBezTo>
                  <a:pt x="1544" y="24236"/>
                  <a:pt x="3187" y="24329"/>
                  <a:pt x="3333" y="25366"/>
                </a:cubicBezTo>
                <a:cubicBezTo>
                  <a:pt x="3413" y="25937"/>
                  <a:pt x="4213" y="26116"/>
                  <a:pt x="4450" y="26116"/>
                </a:cubicBezTo>
                <a:cubicBezTo>
                  <a:pt x="4499" y="26116"/>
                  <a:pt x="4524" y="26108"/>
                  <a:pt x="4512" y="26094"/>
                </a:cubicBezTo>
                <a:lnTo>
                  <a:pt x="4512" y="26094"/>
                </a:lnTo>
                <a:cubicBezTo>
                  <a:pt x="5752" y="26098"/>
                  <a:pt x="6992" y="26103"/>
                  <a:pt x="8231" y="26108"/>
                </a:cubicBezTo>
                <a:cubicBezTo>
                  <a:pt x="8884" y="26110"/>
                  <a:pt x="9536" y="26113"/>
                  <a:pt x="10188" y="26115"/>
                </a:cubicBezTo>
                <a:cubicBezTo>
                  <a:pt x="10509" y="26116"/>
                  <a:pt x="10831" y="26117"/>
                  <a:pt x="11153" y="26118"/>
                </a:cubicBezTo>
                <a:cubicBezTo>
                  <a:pt x="11181" y="26118"/>
                  <a:pt x="11210" y="26118"/>
                  <a:pt x="11238" y="26118"/>
                </a:cubicBezTo>
                <a:cubicBezTo>
                  <a:pt x="11502" y="26118"/>
                  <a:pt x="11768" y="26112"/>
                  <a:pt x="12030" y="26066"/>
                </a:cubicBezTo>
                <a:cubicBezTo>
                  <a:pt x="12510" y="25980"/>
                  <a:pt x="12981" y="25708"/>
                  <a:pt x="13161" y="25232"/>
                </a:cubicBezTo>
                <a:cubicBezTo>
                  <a:pt x="13200" y="25130"/>
                  <a:pt x="13224" y="25017"/>
                  <a:pt x="13222" y="24907"/>
                </a:cubicBezTo>
                <a:cubicBezTo>
                  <a:pt x="13220" y="24778"/>
                  <a:pt x="13107" y="24687"/>
                  <a:pt x="13042" y="24582"/>
                </a:cubicBezTo>
                <a:cubicBezTo>
                  <a:pt x="12914" y="24378"/>
                  <a:pt x="12829" y="24154"/>
                  <a:pt x="12777" y="23918"/>
                </a:cubicBezTo>
                <a:cubicBezTo>
                  <a:pt x="12667" y="23424"/>
                  <a:pt x="12700" y="22903"/>
                  <a:pt x="12760" y="22402"/>
                </a:cubicBezTo>
                <a:cubicBezTo>
                  <a:pt x="12825" y="21856"/>
                  <a:pt x="12928" y="21313"/>
                  <a:pt x="12991" y="20766"/>
                </a:cubicBezTo>
                <a:cubicBezTo>
                  <a:pt x="13138" y="19498"/>
                  <a:pt x="13165" y="18220"/>
                  <a:pt x="13259" y="16947"/>
                </a:cubicBezTo>
                <a:cubicBezTo>
                  <a:pt x="13306" y="16306"/>
                  <a:pt x="13371" y="15667"/>
                  <a:pt x="13476" y="15033"/>
                </a:cubicBezTo>
                <a:cubicBezTo>
                  <a:pt x="13580" y="14418"/>
                  <a:pt x="13717" y="13809"/>
                  <a:pt x="13850" y="13199"/>
                </a:cubicBezTo>
                <a:cubicBezTo>
                  <a:pt x="14117" y="11977"/>
                  <a:pt x="14332" y="10761"/>
                  <a:pt x="14312" y="9506"/>
                </a:cubicBezTo>
                <a:cubicBezTo>
                  <a:pt x="14292" y="8213"/>
                  <a:pt x="14104" y="6931"/>
                  <a:pt x="14032" y="5641"/>
                </a:cubicBezTo>
                <a:cubicBezTo>
                  <a:pt x="13973" y="4552"/>
                  <a:pt x="14026" y="3448"/>
                  <a:pt x="13821" y="2371"/>
                </a:cubicBezTo>
                <a:cubicBezTo>
                  <a:pt x="13723" y="1854"/>
                  <a:pt x="13559" y="1346"/>
                  <a:pt x="13296" y="889"/>
                </a:cubicBezTo>
                <a:cubicBezTo>
                  <a:pt x="13046" y="456"/>
                  <a:pt x="12681" y="18"/>
                  <a:pt x="12141" y="1"/>
                </a:cubicBezTo>
                <a:cubicBezTo>
                  <a:pt x="12128" y="1"/>
                  <a:pt x="12116" y="0"/>
                  <a:pt x="12104" y="0"/>
                </a:cubicBezTo>
                <a:close/>
              </a:path>
            </a:pathLst>
          </a:custGeom>
          <a:solidFill>
            <a:srgbClr val="FF6EA7">
              <a:alpha val="491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"/>
          <p:cNvSpPr/>
          <p:nvPr/>
        </p:nvSpPr>
        <p:spPr>
          <a:xfrm>
            <a:off x="-209325" y="4063744"/>
            <a:ext cx="2549055" cy="1959992"/>
          </a:xfrm>
          <a:custGeom>
            <a:avLst/>
            <a:gdLst/>
            <a:ahLst/>
            <a:cxnLst/>
            <a:rect l="l" t="t" r="r" b="b"/>
            <a:pathLst>
              <a:path w="16243" h="12489" extrusionOk="0">
                <a:moveTo>
                  <a:pt x="3844" y="0"/>
                </a:moveTo>
                <a:cubicBezTo>
                  <a:pt x="3285" y="0"/>
                  <a:pt x="2723" y="148"/>
                  <a:pt x="2228" y="400"/>
                </a:cubicBezTo>
                <a:cubicBezTo>
                  <a:pt x="1280" y="883"/>
                  <a:pt x="590" y="1767"/>
                  <a:pt x="156" y="2720"/>
                </a:cubicBezTo>
                <a:cubicBezTo>
                  <a:pt x="49" y="2956"/>
                  <a:pt x="1" y="3596"/>
                  <a:pt x="54" y="3596"/>
                </a:cubicBezTo>
                <a:cubicBezTo>
                  <a:pt x="57" y="3596"/>
                  <a:pt x="61" y="3593"/>
                  <a:pt x="66" y="3588"/>
                </a:cubicBezTo>
                <a:cubicBezTo>
                  <a:pt x="269" y="4868"/>
                  <a:pt x="1355" y="5759"/>
                  <a:pt x="2294" y="6557"/>
                </a:cubicBezTo>
                <a:cubicBezTo>
                  <a:pt x="3560" y="7632"/>
                  <a:pt x="4723" y="8824"/>
                  <a:pt x="5756" y="10126"/>
                </a:cubicBezTo>
                <a:cubicBezTo>
                  <a:pt x="6340" y="10862"/>
                  <a:pt x="6881" y="11633"/>
                  <a:pt x="7379" y="12430"/>
                </a:cubicBezTo>
                <a:cubicBezTo>
                  <a:pt x="7403" y="12468"/>
                  <a:pt x="7442" y="12488"/>
                  <a:pt x="7481" y="12488"/>
                </a:cubicBezTo>
                <a:cubicBezTo>
                  <a:pt x="7510" y="12488"/>
                  <a:pt x="7539" y="12478"/>
                  <a:pt x="7563" y="12456"/>
                </a:cubicBezTo>
                <a:cubicBezTo>
                  <a:pt x="9372" y="10767"/>
                  <a:pt x="11182" y="9079"/>
                  <a:pt x="12991" y="7391"/>
                </a:cubicBezTo>
                <a:cubicBezTo>
                  <a:pt x="13444" y="6969"/>
                  <a:pt x="13897" y="6547"/>
                  <a:pt x="14348" y="6125"/>
                </a:cubicBezTo>
                <a:cubicBezTo>
                  <a:pt x="14774" y="5728"/>
                  <a:pt x="15224" y="5346"/>
                  <a:pt x="15621" y="4920"/>
                </a:cubicBezTo>
                <a:cubicBezTo>
                  <a:pt x="15956" y="4561"/>
                  <a:pt x="16230" y="4130"/>
                  <a:pt x="16237" y="3625"/>
                </a:cubicBezTo>
                <a:cubicBezTo>
                  <a:pt x="16243" y="3173"/>
                  <a:pt x="16055" y="2737"/>
                  <a:pt x="15772" y="2393"/>
                </a:cubicBezTo>
                <a:cubicBezTo>
                  <a:pt x="15118" y="1597"/>
                  <a:pt x="13969" y="1326"/>
                  <a:pt x="12990" y="1230"/>
                </a:cubicBezTo>
                <a:cubicBezTo>
                  <a:pt x="12782" y="1209"/>
                  <a:pt x="12575" y="1199"/>
                  <a:pt x="12369" y="1199"/>
                </a:cubicBezTo>
                <a:cubicBezTo>
                  <a:pt x="11579" y="1199"/>
                  <a:pt x="10805" y="1344"/>
                  <a:pt x="10046" y="1589"/>
                </a:cubicBezTo>
                <a:cubicBezTo>
                  <a:pt x="9458" y="1779"/>
                  <a:pt x="8842" y="1996"/>
                  <a:pt x="8230" y="1996"/>
                </a:cubicBezTo>
                <a:cubicBezTo>
                  <a:pt x="7924" y="1996"/>
                  <a:pt x="7618" y="1942"/>
                  <a:pt x="7317" y="1801"/>
                </a:cubicBezTo>
                <a:cubicBezTo>
                  <a:pt x="6411" y="1378"/>
                  <a:pt x="5786" y="517"/>
                  <a:pt x="4835" y="170"/>
                </a:cubicBezTo>
                <a:cubicBezTo>
                  <a:pt x="4516" y="54"/>
                  <a:pt x="4181" y="0"/>
                  <a:pt x="3844" y="0"/>
                </a:cubicBezTo>
                <a:close/>
              </a:path>
            </a:pathLst>
          </a:custGeom>
          <a:solidFill>
            <a:srgbClr val="B2F7EF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3"/>
          <p:cNvSpPr/>
          <p:nvPr/>
        </p:nvSpPr>
        <p:spPr>
          <a:xfrm>
            <a:off x="-198340" y="-278499"/>
            <a:ext cx="1951456" cy="3795063"/>
          </a:xfrm>
          <a:custGeom>
            <a:avLst/>
            <a:gdLst/>
            <a:ahLst/>
            <a:cxnLst/>
            <a:rect l="l" t="t" r="r" b="b"/>
            <a:pathLst>
              <a:path w="12435" h="24182" extrusionOk="0">
                <a:moveTo>
                  <a:pt x="7995" y="0"/>
                </a:moveTo>
                <a:cubicBezTo>
                  <a:pt x="6753" y="0"/>
                  <a:pt x="5507" y="123"/>
                  <a:pt x="4282" y="305"/>
                </a:cubicBezTo>
                <a:cubicBezTo>
                  <a:pt x="3647" y="400"/>
                  <a:pt x="3014" y="509"/>
                  <a:pt x="2384" y="629"/>
                </a:cubicBezTo>
                <a:cubicBezTo>
                  <a:pt x="1767" y="745"/>
                  <a:pt x="1135" y="843"/>
                  <a:pt x="528" y="997"/>
                </a:cubicBezTo>
                <a:cubicBezTo>
                  <a:pt x="284" y="1059"/>
                  <a:pt x="86" y="1199"/>
                  <a:pt x="44" y="1438"/>
                </a:cubicBezTo>
                <a:cubicBezTo>
                  <a:pt x="1" y="1675"/>
                  <a:pt x="98" y="1906"/>
                  <a:pt x="177" y="2128"/>
                </a:cubicBezTo>
                <a:cubicBezTo>
                  <a:pt x="371" y="2674"/>
                  <a:pt x="529" y="3231"/>
                  <a:pt x="657" y="3795"/>
                </a:cubicBezTo>
                <a:cubicBezTo>
                  <a:pt x="1173" y="6076"/>
                  <a:pt x="1176" y="8421"/>
                  <a:pt x="1157" y="10740"/>
                </a:cubicBezTo>
                <a:cubicBezTo>
                  <a:pt x="1137" y="13166"/>
                  <a:pt x="1119" y="15594"/>
                  <a:pt x="956" y="18015"/>
                </a:cubicBezTo>
                <a:cubicBezTo>
                  <a:pt x="873" y="19227"/>
                  <a:pt x="754" y="20438"/>
                  <a:pt x="578" y="21641"/>
                </a:cubicBezTo>
                <a:cubicBezTo>
                  <a:pt x="533" y="21947"/>
                  <a:pt x="484" y="22253"/>
                  <a:pt x="431" y="22559"/>
                </a:cubicBezTo>
                <a:cubicBezTo>
                  <a:pt x="386" y="22822"/>
                  <a:pt x="322" y="23092"/>
                  <a:pt x="343" y="23359"/>
                </a:cubicBezTo>
                <a:cubicBezTo>
                  <a:pt x="374" y="23781"/>
                  <a:pt x="660" y="24173"/>
                  <a:pt x="1161" y="24181"/>
                </a:cubicBezTo>
                <a:cubicBezTo>
                  <a:pt x="1165" y="24181"/>
                  <a:pt x="1169" y="24181"/>
                  <a:pt x="1173" y="24181"/>
                </a:cubicBezTo>
                <a:cubicBezTo>
                  <a:pt x="1371" y="24181"/>
                  <a:pt x="1540" y="24099"/>
                  <a:pt x="1654" y="23951"/>
                </a:cubicBezTo>
                <a:cubicBezTo>
                  <a:pt x="1675" y="23925"/>
                  <a:pt x="1683" y="23898"/>
                  <a:pt x="1682" y="23874"/>
                </a:cubicBezTo>
                <a:lnTo>
                  <a:pt x="1682" y="23874"/>
                </a:lnTo>
                <a:cubicBezTo>
                  <a:pt x="1847" y="23898"/>
                  <a:pt x="2014" y="23909"/>
                  <a:pt x="2180" y="23909"/>
                </a:cubicBezTo>
                <a:cubicBezTo>
                  <a:pt x="2943" y="23909"/>
                  <a:pt x="3699" y="23667"/>
                  <a:pt x="4311" y="23242"/>
                </a:cubicBezTo>
                <a:cubicBezTo>
                  <a:pt x="4708" y="22966"/>
                  <a:pt x="5045" y="22616"/>
                  <a:pt x="5275" y="22211"/>
                </a:cubicBezTo>
                <a:cubicBezTo>
                  <a:pt x="5529" y="21761"/>
                  <a:pt x="5637" y="21258"/>
                  <a:pt x="5672" y="20756"/>
                </a:cubicBezTo>
                <a:cubicBezTo>
                  <a:pt x="5745" y="19694"/>
                  <a:pt x="5474" y="18600"/>
                  <a:pt x="5753" y="17552"/>
                </a:cubicBezTo>
                <a:cubicBezTo>
                  <a:pt x="5970" y="16734"/>
                  <a:pt x="6573" y="16141"/>
                  <a:pt x="7340" y="15710"/>
                </a:cubicBezTo>
                <a:cubicBezTo>
                  <a:pt x="8075" y="15296"/>
                  <a:pt x="8888" y="15018"/>
                  <a:pt x="9665" y="14682"/>
                </a:cubicBezTo>
                <a:cubicBezTo>
                  <a:pt x="10395" y="14367"/>
                  <a:pt x="11138" y="13992"/>
                  <a:pt x="11650" y="13407"/>
                </a:cubicBezTo>
                <a:cubicBezTo>
                  <a:pt x="12358" y="12597"/>
                  <a:pt x="12435" y="11553"/>
                  <a:pt x="12147" y="10578"/>
                </a:cubicBezTo>
                <a:cubicBezTo>
                  <a:pt x="11808" y="9430"/>
                  <a:pt x="11016" y="8461"/>
                  <a:pt x="10472" y="7396"/>
                </a:cubicBezTo>
                <a:cubicBezTo>
                  <a:pt x="9923" y="6314"/>
                  <a:pt x="9632" y="5096"/>
                  <a:pt x="9791" y="3904"/>
                </a:cubicBezTo>
                <a:cubicBezTo>
                  <a:pt x="9926" y="2896"/>
                  <a:pt x="10412" y="1909"/>
                  <a:pt x="11209" y="1194"/>
                </a:cubicBezTo>
                <a:cubicBezTo>
                  <a:pt x="11406" y="1016"/>
                  <a:pt x="11621" y="858"/>
                  <a:pt x="11854" y="718"/>
                </a:cubicBezTo>
                <a:cubicBezTo>
                  <a:pt x="11960" y="654"/>
                  <a:pt x="11944" y="503"/>
                  <a:pt x="11818" y="468"/>
                </a:cubicBezTo>
                <a:cubicBezTo>
                  <a:pt x="10568" y="132"/>
                  <a:pt x="9284" y="0"/>
                  <a:pt x="7995" y="0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3"/>
          <p:cNvSpPr txBox="1">
            <a:spLocks noGrp="1"/>
          </p:cNvSpPr>
          <p:nvPr>
            <p:ph type="title"/>
          </p:nvPr>
        </p:nvSpPr>
        <p:spPr>
          <a:xfrm>
            <a:off x="2886750" y="1000350"/>
            <a:ext cx="3370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78" name="Google Shape;78;p3">
            <a:hlinkClick r:id="" action="ppaction://noaction"/>
          </p:cNvPr>
          <p:cNvSpPr txBox="1">
            <a:spLocks noGrp="1"/>
          </p:cNvSpPr>
          <p:nvPr>
            <p:ph type="subTitle" idx="1"/>
          </p:nvPr>
        </p:nvSpPr>
        <p:spPr>
          <a:xfrm>
            <a:off x="3923225" y="3369800"/>
            <a:ext cx="1297800" cy="59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Gloria Hallelujah"/>
              <a:buNone/>
              <a:defRPr sz="2000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9pPr>
          </a:lstStyle>
          <a:p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subTitle" idx="2"/>
          </p:nvPr>
        </p:nvSpPr>
        <p:spPr>
          <a:xfrm>
            <a:off x="3041475" y="2310025"/>
            <a:ext cx="3061200" cy="59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aleway Thin"/>
              <a:buNone/>
              <a:defRPr sz="16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9pPr>
          </a:lstStyle>
          <a:p>
            <a:endParaRPr/>
          </a:p>
        </p:txBody>
      </p:sp>
      <p:sp>
        <p:nvSpPr>
          <p:cNvPr id="80" name="Google Shape;80;p3"/>
          <p:cNvSpPr/>
          <p:nvPr/>
        </p:nvSpPr>
        <p:spPr>
          <a:xfrm rot="-906775">
            <a:off x="6750650" y="4662899"/>
            <a:ext cx="605796" cy="141937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" name="Google Shape;81;p3"/>
          <p:cNvGrpSpPr/>
          <p:nvPr/>
        </p:nvGrpSpPr>
        <p:grpSpPr>
          <a:xfrm rot="-5400000">
            <a:off x="8632925" y="439065"/>
            <a:ext cx="221772" cy="200884"/>
            <a:chOff x="1640475" y="1197075"/>
            <a:chExt cx="55475" cy="50250"/>
          </a:xfrm>
        </p:grpSpPr>
        <p:sp>
          <p:nvSpPr>
            <p:cNvPr id="82" name="Google Shape;82;p3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3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3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" name="Google Shape;85;p3"/>
          <p:cNvSpPr/>
          <p:nvPr/>
        </p:nvSpPr>
        <p:spPr>
          <a:xfrm rot="9965797">
            <a:off x="-406843" y="3256057"/>
            <a:ext cx="993864" cy="1557213"/>
          </a:xfrm>
          <a:custGeom>
            <a:avLst/>
            <a:gdLst/>
            <a:ahLst/>
            <a:cxnLst/>
            <a:rect l="l" t="t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6" name="Google Shape;86;p3"/>
          <p:cNvGrpSpPr/>
          <p:nvPr/>
        </p:nvGrpSpPr>
        <p:grpSpPr>
          <a:xfrm rot="-6145098">
            <a:off x="1436337" y="4375587"/>
            <a:ext cx="433642" cy="392824"/>
            <a:chOff x="1640475" y="1197075"/>
            <a:chExt cx="55475" cy="50250"/>
          </a:xfrm>
        </p:grpSpPr>
        <p:sp>
          <p:nvSpPr>
            <p:cNvPr id="87" name="Google Shape;87;p3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3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" name="Google Shape;90;p3"/>
          <p:cNvGrpSpPr/>
          <p:nvPr/>
        </p:nvGrpSpPr>
        <p:grpSpPr>
          <a:xfrm rot="-5400000">
            <a:off x="8317492" y="3895034"/>
            <a:ext cx="244822" cy="221773"/>
            <a:chOff x="1640475" y="1197075"/>
            <a:chExt cx="55475" cy="50250"/>
          </a:xfrm>
        </p:grpSpPr>
        <p:sp>
          <p:nvSpPr>
            <p:cNvPr id="91" name="Google Shape;91;p3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4" name="Google Shape;94;p3"/>
          <p:cNvSpPr/>
          <p:nvPr/>
        </p:nvSpPr>
        <p:spPr>
          <a:xfrm rot="-4322283">
            <a:off x="255217" y="529011"/>
            <a:ext cx="580167" cy="135916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5" name="Google Shape;95;p3"/>
          <p:cNvGrpSpPr/>
          <p:nvPr/>
        </p:nvGrpSpPr>
        <p:grpSpPr>
          <a:xfrm rot="-5400000">
            <a:off x="1361674" y="491897"/>
            <a:ext cx="221772" cy="200884"/>
            <a:chOff x="1640475" y="1197075"/>
            <a:chExt cx="55475" cy="50250"/>
          </a:xfrm>
        </p:grpSpPr>
        <p:sp>
          <p:nvSpPr>
            <p:cNvPr id="96" name="Google Shape;96;p3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3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3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4"/>
          <p:cNvSpPr/>
          <p:nvPr/>
        </p:nvSpPr>
        <p:spPr>
          <a:xfrm>
            <a:off x="-410657" y="-145804"/>
            <a:ext cx="4197745" cy="1131860"/>
          </a:xfrm>
          <a:custGeom>
            <a:avLst/>
            <a:gdLst/>
            <a:ahLst/>
            <a:cxnLst/>
            <a:rect l="l" t="t" r="r" b="b"/>
            <a:pathLst>
              <a:path w="25668" h="6921" extrusionOk="0">
                <a:moveTo>
                  <a:pt x="25573" y="0"/>
                </a:moveTo>
                <a:lnTo>
                  <a:pt x="22584" y="1"/>
                </a:lnTo>
                <a:lnTo>
                  <a:pt x="22467" y="1"/>
                </a:lnTo>
                <a:lnTo>
                  <a:pt x="0" y="3"/>
                </a:lnTo>
                <a:lnTo>
                  <a:pt x="1" y="1330"/>
                </a:lnTo>
                <a:lnTo>
                  <a:pt x="1" y="2596"/>
                </a:lnTo>
                <a:lnTo>
                  <a:pt x="2" y="3737"/>
                </a:lnTo>
                <a:lnTo>
                  <a:pt x="2" y="5002"/>
                </a:lnTo>
                <a:lnTo>
                  <a:pt x="3" y="6144"/>
                </a:lnTo>
                <a:lnTo>
                  <a:pt x="3" y="6274"/>
                </a:lnTo>
                <a:cubicBezTo>
                  <a:pt x="454" y="6274"/>
                  <a:pt x="911" y="6248"/>
                  <a:pt x="1366" y="6205"/>
                </a:cubicBezTo>
                <a:cubicBezTo>
                  <a:pt x="1557" y="6187"/>
                  <a:pt x="1747" y="6167"/>
                  <a:pt x="1936" y="6144"/>
                </a:cubicBezTo>
                <a:cubicBezTo>
                  <a:pt x="2414" y="6085"/>
                  <a:pt x="2887" y="6012"/>
                  <a:pt x="3342" y="5932"/>
                </a:cubicBezTo>
                <a:cubicBezTo>
                  <a:pt x="4344" y="5756"/>
                  <a:pt x="5389" y="5552"/>
                  <a:pt x="6425" y="5552"/>
                </a:cubicBezTo>
                <a:cubicBezTo>
                  <a:pt x="6713" y="5552"/>
                  <a:pt x="7001" y="5568"/>
                  <a:pt x="7286" y="5605"/>
                </a:cubicBezTo>
                <a:cubicBezTo>
                  <a:pt x="8016" y="5698"/>
                  <a:pt x="8646" y="5918"/>
                  <a:pt x="9273" y="6143"/>
                </a:cubicBezTo>
                <a:cubicBezTo>
                  <a:pt x="9331" y="6163"/>
                  <a:pt x="9388" y="6184"/>
                  <a:pt x="9446" y="6204"/>
                </a:cubicBezTo>
                <a:cubicBezTo>
                  <a:pt x="9690" y="6291"/>
                  <a:pt x="9934" y="6378"/>
                  <a:pt x="10185" y="6455"/>
                </a:cubicBezTo>
                <a:cubicBezTo>
                  <a:pt x="11085" y="6736"/>
                  <a:pt x="12117" y="6921"/>
                  <a:pt x="13162" y="6921"/>
                </a:cubicBezTo>
                <a:cubicBezTo>
                  <a:pt x="13234" y="6921"/>
                  <a:pt x="13306" y="6920"/>
                  <a:pt x="13377" y="6918"/>
                </a:cubicBezTo>
                <a:cubicBezTo>
                  <a:pt x="14468" y="6893"/>
                  <a:pt x="15560" y="6647"/>
                  <a:pt x="16250" y="6204"/>
                </a:cubicBezTo>
                <a:cubicBezTo>
                  <a:pt x="16269" y="6191"/>
                  <a:pt x="16286" y="6180"/>
                  <a:pt x="16304" y="6168"/>
                </a:cubicBezTo>
                <a:cubicBezTo>
                  <a:pt x="16317" y="6160"/>
                  <a:pt x="16329" y="6151"/>
                  <a:pt x="16341" y="6142"/>
                </a:cubicBezTo>
                <a:cubicBezTo>
                  <a:pt x="16809" y="5812"/>
                  <a:pt x="17054" y="5407"/>
                  <a:pt x="17282" y="5000"/>
                </a:cubicBezTo>
                <a:cubicBezTo>
                  <a:pt x="17293" y="4980"/>
                  <a:pt x="17304" y="4959"/>
                  <a:pt x="17316" y="4939"/>
                </a:cubicBezTo>
                <a:cubicBezTo>
                  <a:pt x="17541" y="4532"/>
                  <a:pt x="17760" y="4125"/>
                  <a:pt x="18175" y="3797"/>
                </a:cubicBezTo>
                <a:cubicBezTo>
                  <a:pt x="18202" y="3776"/>
                  <a:pt x="18230" y="3755"/>
                  <a:pt x="18257" y="3735"/>
                </a:cubicBezTo>
                <a:cubicBezTo>
                  <a:pt x="18421" y="3617"/>
                  <a:pt x="18613" y="3510"/>
                  <a:pt x="18844" y="3420"/>
                </a:cubicBezTo>
                <a:cubicBezTo>
                  <a:pt x="19831" y="3028"/>
                  <a:pt x="21189" y="3061"/>
                  <a:pt x="22363" y="2860"/>
                </a:cubicBezTo>
                <a:cubicBezTo>
                  <a:pt x="22398" y="2854"/>
                  <a:pt x="22433" y="2848"/>
                  <a:pt x="22468" y="2841"/>
                </a:cubicBezTo>
                <a:cubicBezTo>
                  <a:pt x="22508" y="2834"/>
                  <a:pt x="22546" y="2827"/>
                  <a:pt x="22585" y="2819"/>
                </a:cubicBezTo>
                <a:cubicBezTo>
                  <a:pt x="22879" y="2759"/>
                  <a:pt x="23162" y="2683"/>
                  <a:pt x="23427" y="2592"/>
                </a:cubicBezTo>
                <a:cubicBezTo>
                  <a:pt x="23485" y="2573"/>
                  <a:pt x="23544" y="2552"/>
                  <a:pt x="23600" y="2531"/>
                </a:cubicBezTo>
                <a:cubicBezTo>
                  <a:pt x="24363" y="2247"/>
                  <a:pt x="24968" y="1845"/>
                  <a:pt x="25312" y="1389"/>
                </a:cubicBezTo>
                <a:cubicBezTo>
                  <a:pt x="25328" y="1367"/>
                  <a:pt x="25343" y="1347"/>
                  <a:pt x="25357" y="1326"/>
                </a:cubicBezTo>
                <a:cubicBezTo>
                  <a:pt x="25437" y="1213"/>
                  <a:pt x="25499" y="1097"/>
                  <a:pt x="25543" y="978"/>
                </a:cubicBezTo>
                <a:cubicBezTo>
                  <a:pt x="25668" y="651"/>
                  <a:pt x="25664" y="324"/>
                  <a:pt x="25573" y="0"/>
                </a:cubicBezTo>
                <a:close/>
              </a:path>
            </a:pathLst>
          </a:custGeom>
          <a:solidFill>
            <a:srgbClr val="FF6EA7">
              <a:alpha val="491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4"/>
          <p:cNvSpPr/>
          <p:nvPr/>
        </p:nvSpPr>
        <p:spPr>
          <a:xfrm rot="-6752784">
            <a:off x="2051407" y="216393"/>
            <a:ext cx="1195911" cy="1089409"/>
          </a:xfrm>
          <a:custGeom>
            <a:avLst/>
            <a:gdLst/>
            <a:ahLst/>
            <a:cxnLst/>
            <a:rect l="l" t="t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4"/>
          <p:cNvSpPr/>
          <p:nvPr/>
        </p:nvSpPr>
        <p:spPr>
          <a:xfrm>
            <a:off x="-572725" y="2861528"/>
            <a:ext cx="2676986" cy="2789665"/>
          </a:xfrm>
          <a:custGeom>
            <a:avLst/>
            <a:gdLst/>
            <a:ahLst/>
            <a:cxnLst/>
            <a:rect l="l" t="t" r="r" b="b"/>
            <a:pathLst>
              <a:path w="16369" h="17058" extrusionOk="0">
                <a:moveTo>
                  <a:pt x="5829" y="1"/>
                </a:moveTo>
                <a:cubicBezTo>
                  <a:pt x="5334" y="1"/>
                  <a:pt x="4839" y="58"/>
                  <a:pt x="4360" y="159"/>
                </a:cubicBezTo>
                <a:cubicBezTo>
                  <a:pt x="4030" y="230"/>
                  <a:pt x="3295" y="699"/>
                  <a:pt x="3438" y="702"/>
                </a:cubicBezTo>
                <a:cubicBezTo>
                  <a:pt x="2321" y="1836"/>
                  <a:pt x="2234" y="3557"/>
                  <a:pt x="2129" y="5064"/>
                </a:cubicBezTo>
                <a:cubicBezTo>
                  <a:pt x="1990" y="7098"/>
                  <a:pt x="1660" y="9115"/>
                  <a:pt x="1127" y="11083"/>
                </a:cubicBezTo>
                <a:cubicBezTo>
                  <a:pt x="826" y="12197"/>
                  <a:pt x="460" y="13293"/>
                  <a:pt x="35" y="14365"/>
                </a:cubicBezTo>
                <a:cubicBezTo>
                  <a:pt x="0" y="14453"/>
                  <a:pt x="50" y="14547"/>
                  <a:pt x="144" y="14565"/>
                </a:cubicBezTo>
                <a:cubicBezTo>
                  <a:pt x="3129" y="15121"/>
                  <a:pt x="6113" y="15678"/>
                  <a:pt x="9098" y="16235"/>
                </a:cubicBezTo>
                <a:cubicBezTo>
                  <a:pt x="9845" y="16375"/>
                  <a:pt x="10591" y="16514"/>
                  <a:pt x="11337" y="16653"/>
                </a:cubicBezTo>
                <a:cubicBezTo>
                  <a:pt x="12039" y="16784"/>
                  <a:pt x="12743" y="16949"/>
                  <a:pt x="13454" y="17030"/>
                </a:cubicBezTo>
                <a:cubicBezTo>
                  <a:pt x="13604" y="17047"/>
                  <a:pt x="13756" y="17058"/>
                  <a:pt x="13907" y="17058"/>
                </a:cubicBezTo>
                <a:cubicBezTo>
                  <a:pt x="14359" y="17058"/>
                  <a:pt x="14804" y="16965"/>
                  <a:pt x="15183" y="16694"/>
                </a:cubicBezTo>
                <a:cubicBezTo>
                  <a:pt x="15632" y="16373"/>
                  <a:pt x="15926" y="15869"/>
                  <a:pt x="16060" y="15339"/>
                </a:cubicBezTo>
                <a:cubicBezTo>
                  <a:pt x="16369" y="14114"/>
                  <a:pt x="15800" y="12781"/>
                  <a:pt x="15182" y="11745"/>
                </a:cubicBezTo>
                <a:cubicBezTo>
                  <a:pt x="14547" y="10679"/>
                  <a:pt x="13684" y="9818"/>
                  <a:pt x="12681" y="9099"/>
                </a:cubicBezTo>
                <a:cubicBezTo>
                  <a:pt x="11757" y="8436"/>
                  <a:pt x="10725" y="7754"/>
                  <a:pt x="10485" y="6560"/>
                </a:cubicBezTo>
                <a:cubicBezTo>
                  <a:pt x="10242" y="5357"/>
                  <a:pt x="10635" y="4113"/>
                  <a:pt x="10285" y="2920"/>
                </a:cubicBezTo>
                <a:cubicBezTo>
                  <a:pt x="9973" y="1857"/>
                  <a:pt x="9136" y="1003"/>
                  <a:pt x="8160" y="515"/>
                </a:cubicBezTo>
                <a:cubicBezTo>
                  <a:pt x="7437" y="153"/>
                  <a:pt x="6634" y="1"/>
                  <a:pt x="5829" y="1"/>
                </a:cubicBezTo>
                <a:close/>
              </a:path>
            </a:pathLst>
          </a:custGeom>
          <a:solidFill>
            <a:srgbClr val="B2F7EF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4"/>
          <p:cNvSpPr/>
          <p:nvPr/>
        </p:nvSpPr>
        <p:spPr>
          <a:xfrm>
            <a:off x="6594726" y="4161014"/>
            <a:ext cx="3033994" cy="1250590"/>
          </a:xfrm>
          <a:custGeom>
            <a:avLst/>
            <a:gdLst/>
            <a:ahLst/>
            <a:cxnLst/>
            <a:rect l="l" t="t" r="r" b="b"/>
            <a:pathLst>
              <a:path w="18552" h="7647" extrusionOk="0">
                <a:moveTo>
                  <a:pt x="10153" y="0"/>
                </a:moveTo>
                <a:cubicBezTo>
                  <a:pt x="9767" y="0"/>
                  <a:pt x="9389" y="166"/>
                  <a:pt x="9054" y="416"/>
                </a:cubicBezTo>
                <a:cubicBezTo>
                  <a:pt x="8513" y="821"/>
                  <a:pt x="8082" y="1378"/>
                  <a:pt x="7579" y="1834"/>
                </a:cubicBezTo>
                <a:cubicBezTo>
                  <a:pt x="7060" y="2305"/>
                  <a:pt x="6487" y="2705"/>
                  <a:pt x="5872" y="2994"/>
                </a:cubicBezTo>
                <a:cubicBezTo>
                  <a:pt x="5271" y="3278"/>
                  <a:pt x="4630" y="3458"/>
                  <a:pt x="3977" y="3481"/>
                </a:cubicBezTo>
                <a:cubicBezTo>
                  <a:pt x="3929" y="3483"/>
                  <a:pt x="3881" y="3484"/>
                  <a:pt x="3834" y="3484"/>
                </a:cubicBezTo>
                <a:cubicBezTo>
                  <a:pt x="3559" y="3484"/>
                  <a:pt x="3285" y="3455"/>
                  <a:pt x="3015" y="3396"/>
                </a:cubicBezTo>
                <a:cubicBezTo>
                  <a:pt x="2664" y="3318"/>
                  <a:pt x="2330" y="3164"/>
                  <a:pt x="1977" y="3093"/>
                </a:cubicBezTo>
                <a:cubicBezTo>
                  <a:pt x="1875" y="3072"/>
                  <a:pt x="1772" y="3061"/>
                  <a:pt x="1671" y="3061"/>
                </a:cubicBezTo>
                <a:cubicBezTo>
                  <a:pt x="1440" y="3061"/>
                  <a:pt x="1217" y="3120"/>
                  <a:pt x="1014" y="3265"/>
                </a:cubicBezTo>
                <a:cubicBezTo>
                  <a:pt x="754" y="3450"/>
                  <a:pt x="551" y="3734"/>
                  <a:pt x="397" y="4032"/>
                </a:cubicBezTo>
                <a:cubicBezTo>
                  <a:pt x="125" y="4561"/>
                  <a:pt x="1" y="5210"/>
                  <a:pt x="74" y="5820"/>
                </a:cubicBezTo>
                <a:cubicBezTo>
                  <a:pt x="147" y="6440"/>
                  <a:pt x="426" y="7003"/>
                  <a:pt x="909" y="7319"/>
                </a:cubicBezTo>
                <a:cubicBezTo>
                  <a:pt x="1315" y="7583"/>
                  <a:pt x="1783" y="7647"/>
                  <a:pt x="2245" y="7647"/>
                </a:cubicBezTo>
                <a:cubicBezTo>
                  <a:pt x="2414" y="7647"/>
                  <a:pt x="2582" y="7638"/>
                  <a:pt x="2746" y="7628"/>
                </a:cubicBezTo>
                <a:cubicBezTo>
                  <a:pt x="4356" y="7524"/>
                  <a:pt x="5965" y="7405"/>
                  <a:pt x="7575" y="7294"/>
                </a:cubicBezTo>
                <a:cubicBezTo>
                  <a:pt x="9186" y="7184"/>
                  <a:pt x="10799" y="7072"/>
                  <a:pt x="12410" y="6961"/>
                </a:cubicBezTo>
                <a:cubicBezTo>
                  <a:pt x="14021" y="6849"/>
                  <a:pt x="15633" y="6738"/>
                  <a:pt x="17244" y="6628"/>
                </a:cubicBezTo>
                <a:cubicBezTo>
                  <a:pt x="17639" y="6600"/>
                  <a:pt x="18032" y="6573"/>
                  <a:pt x="18427" y="6545"/>
                </a:cubicBezTo>
                <a:cubicBezTo>
                  <a:pt x="18510" y="6540"/>
                  <a:pt x="18551" y="6442"/>
                  <a:pt x="18512" y="6361"/>
                </a:cubicBezTo>
                <a:cubicBezTo>
                  <a:pt x="18072" y="5436"/>
                  <a:pt x="17853" y="4395"/>
                  <a:pt x="17868" y="3350"/>
                </a:cubicBezTo>
                <a:lnTo>
                  <a:pt x="17868" y="3350"/>
                </a:lnTo>
                <a:cubicBezTo>
                  <a:pt x="17868" y="3350"/>
                  <a:pt x="17868" y="3350"/>
                  <a:pt x="17868" y="3350"/>
                </a:cubicBezTo>
                <a:cubicBezTo>
                  <a:pt x="17890" y="3350"/>
                  <a:pt x="17910" y="3113"/>
                  <a:pt x="17876" y="3104"/>
                </a:cubicBezTo>
                <a:cubicBezTo>
                  <a:pt x="17876" y="3094"/>
                  <a:pt x="17876" y="3084"/>
                  <a:pt x="17877" y="3074"/>
                </a:cubicBezTo>
                <a:cubicBezTo>
                  <a:pt x="17881" y="2998"/>
                  <a:pt x="17832" y="2961"/>
                  <a:pt x="17781" y="2961"/>
                </a:cubicBezTo>
                <a:cubicBezTo>
                  <a:pt x="17737" y="2961"/>
                  <a:pt x="17692" y="2987"/>
                  <a:pt x="17673" y="3037"/>
                </a:cubicBezTo>
                <a:cubicBezTo>
                  <a:pt x="17189" y="2853"/>
                  <a:pt x="16735" y="2520"/>
                  <a:pt x="16216" y="2520"/>
                </a:cubicBezTo>
                <a:cubicBezTo>
                  <a:pt x="16186" y="2520"/>
                  <a:pt x="16156" y="2521"/>
                  <a:pt x="16126" y="2523"/>
                </a:cubicBezTo>
                <a:cubicBezTo>
                  <a:pt x="15979" y="2534"/>
                  <a:pt x="15839" y="2570"/>
                  <a:pt x="15704" y="2620"/>
                </a:cubicBezTo>
                <a:lnTo>
                  <a:pt x="15674" y="2632"/>
                </a:lnTo>
                <a:cubicBezTo>
                  <a:pt x="15287" y="2786"/>
                  <a:pt x="14937" y="3066"/>
                  <a:pt x="14573" y="3274"/>
                </a:cubicBezTo>
                <a:cubicBezTo>
                  <a:pt x="14335" y="3409"/>
                  <a:pt x="14077" y="3514"/>
                  <a:pt x="13808" y="3514"/>
                </a:cubicBezTo>
                <a:cubicBezTo>
                  <a:pt x="13791" y="3514"/>
                  <a:pt x="13773" y="3514"/>
                  <a:pt x="13756" y="3513"/>
                </a:cubicBezTo>
                <a:cubicBezTo>
                  <a:pt x="13474" y="3499"/>
                  <a:pt x="13208" y="3356"/>
                  <a:pt x="12990" y="3156"/>
                </a:cubicBezTo>
                <a:cubicBezTo>
                  <a:pt x="12520" y="2727"/>
                  <a:pt x="12245" y="2115"/>
                  <a:pt x="11938" y="1541"/>
                </a:cubicBezTo>
                <a:cubicBezTo>
                  <a:pt x="11643" y="990"/>
                  <a:pt x="11280" y="403"/>
                  <a:pt x="10742" y="139"/>
                </a:cubicBezTo>
                <a:cubicBezTo>
                  <a:pt x="10546" y="43"/>
                  <a:pt x="10349" y="0"/>
                  <a:pt x="10153" y="0"/>
                </a:cubicBez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4"/>
          <p:cNvSpPr/>
          <p:nvPr/>
        </p:nvSpPr>
        <p:spPr>
          <a:xfrm>
            <a:off x="6027407" y="-371325"/>
            <a:ext cx="3627154" cy="2893677"/>
          </a:xfrm>
          <a:custGeom>
            <a:avLst/>
            <a:gdLst/>
            <a:ahLst/>
            <a:cxnLst/>
            <a:rect l="l" t="t" r="r" b="b"/>
            <a:pathLst>
              <a:path w="22179" h="17694" extrusionOk="0">
                <a:moveTo>
                  <a:pt x="6745" y="1"/>
                </a:moveTo>
                <a:cubicBezTo>
                  <a:pt x="5279" y="1"/>
                  <a:pt x="3909" y="579"/>
                  <a:pt x="2805" y="1417"/>
                </a:cubicBezTo>
                <a:cubicBezTo>
                  <a:pt x="1651" y="2293"/>
                  <a:pt x="713" y="3427"/>
                  <a:pt x="356" y="4720"/>
                </a:cubicBezTo>
                <a:cubicBezTo>
                  <a:pt x="1" y="6014"/>
                  <a:pt x="287" y="7472"/>
                  <a:pt x="1297" y="8473"/>
                </a:cubicBezTo>
                <a:cubicBezTo>
                  <a:pt x="2084" y="9254"/>
                  <a:pt x="3260" y="9736"/>
                  <a:pt x="3846" y="10640"/>
                </a:cubicBezTo>
                <a:cubicBezTo>
                  <a:pt x="4605" y="11813"/>
                  <a:pt x="4133" y="13292"/>
                  <a:pt x="4490" y="14600"/>
                </a:cubicBezTo>
                <a:cubicBezTo>
                  <a:pt x="4708" y="15396"/>
                  <a:pt x="5235" y="16113"/>
                  <a:pt x="5912" y="16684"/>
                </a:cubicBezTo>
                <a:cubicBezTo>
                  <a:pt x="6532" y="17205"/>
                  <a:pt x="7314" y="17622"/>
                  <a:pt x="8175" y="17685"/>
                </a:cubicBezTo>
                <a:cubicBezTo>
                  <a:pt x="8256" y="17691"/>
                  <a:pt x="8336" y="17694"/>
                  <a:pt x="8416" y="17694"/>
                </a:cubicBezTo>
                <a:cubicBezTo>
                  <a:pt x="10005" y="17694"/>
                  <a:pt x="11391" y="16578"/>
                  <a:pt x="12993" y="16395"/>
                </a:cubicBezTo>
                <a:cubicBezTo>
                  <a:pt x="13164" y="16375"/>
                  <a:pt x="13335" y="16367"/>
                  <a:pt x="13506" y="16367"/>
                </a:cubicBezTo>
                <a:cubicBezTo>
                  <a:pt x="14757" y="16367"/>
                  <a:pt x="16000" y="16827"/>
                  <a:pt x="17259" y="16827"/>
                </a:cubicBezTo>
                <a:cubicBezTo>
                  <a:pt x="17356" y="16827"/>
                  <a:pt x="17454" y="16824"/>
                  <a:pt x="17551" y="16818"/>
                </a:cubicBezTo>
                <a:cubicBezTo>
                  <a:pt x="19291" y="16711"/>
                  <a:pt x="20792" y="15567"/>
                  <a:pt x="21485" y="14180"/>
                </a:cubicBezTo>
                <a:cubicBezTo>
                  <a:pt x="22179" y="12793"/>
                  <a:pt x="22168" y="11210"/>
                  <a:pt x="21846" y="9725"/>
                </a:cubicBezTo>
                <a:cubicBezTo>
                  <a:pt x="21659" y="8862"/>
                  <a:pt x="21361" y="7995"/>
                  <a:pt x="20759" y="7289"/>
                </a:cubicBezTo>
                <a:cubicBezTo>
                  <a:pt x="19574" y="5897"/>
                  <a:pt x="17483" y="5388"/>
                  <a:pt x="15558" y="4931"/>
                </a:cubicBezTo>
                <a:cubicBezTo>
                  <a:pt x="13632" y="4475"/>
                  <a:pt x="11547" y="3872"/>
                  <a:pt x="10504" y="2396"/>
                </a:cubicBezTo>
                <a:cubicBezTo>
                  <a:pt x="9551" y="1047"/>
                  <a:pt x="9231" y="194"/>
                  <a:pt x="7220" y="21"/>
                </a:cubicBezTo>
                <a:cubicBezTo>
                  <a:pt x="7061" y="7"/>
                  <a:pt x="6902" y="1"/>
                  <a:pt x="6745" y="1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4"/>
          <p:cNvSpPr txBox="1">
            <a:spLocks noGrp="1"/>
          </p:cNvSpPr>
          <p:nvPr>
            <p:ph type="title"/>
          </p:nvPr>
        </p:nvSpPr>
        <p:spPr>
          <a:xfrm>
            <a:off x="2085275" y="673465"/>
            <a:ext cx="4973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4"/>
          <p:cNvSpPr txBox="1">
            <a:spLocks noGrp="1"/>
          </p:cNvSpPr>
          <p:nvPr>
            <p:ph type="body" idx="1"/>
          </p:nvPr>
        </p:nvSpPr>
        <p:spPr>
          <a:xfrm>
            <a:off x="713225" y="1564120"/>
            <a:ext cx="7717500" cy="304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Gloria Hallelujah"/>
              <a:buChar char="●"/>
              <a:defRPr sz="1100">
                <a:latin typeface="Raleway"/>
                <a:ea typeface="Raleway"/>
                <a:cs typeface="Raleway"/>
                <a:sym typeface="Raleway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○"/>
              <a:defRPr sz="1200">
                <a:latin typeface="Raleway Thin"/>
                <a:ea typeface="Raleway Thin"/>
                <a:cs typeface="Raleway Thin"/>
                <a:sym typeface="Raleway Thin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■"/>
              <a:defRPr sz="1200">
                <a:latin typeface="Raleway Thin"/>
                <a:ea typeface="Raleway Thin"/>
                <a:cs typeface="Raleway Thin"/>
                <a:sym typeface="Raleway Thin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●"/>
              <a:defRPr sz="1200">
                <a:latin typeface="Raleway Thin"/>
                <a:ea typeface="Raleway Thin"/>
                <a:cs typeface="Raleway Thin"/>
                <a:sym typeface="Raleway Thin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○"/>
              <a:defRPr sz="1200">
                <a:latin typeface="Raleway Thin"/>
                <a:ea typeface="Raleway Thin"/>
                <a:cs typeface="Raleway Thin"/>
                <a:sym typeface="Raleway Thin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■"/>
              <a:defRPr sz="1200">
                <a:latin typeface="Raleway Thin"/>
                <a:ea typeface="Raleway Thin"/>
                <a:cs typeface="Raleway Thin"/>
                <a:sym typeface="Raleway Thin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●"/>
              <a:defRPr sz="1200">
                <a:latin typeface="Raleway Thin"/>
                <a:ea typeface="Raleway Thin"/>
                <a:cs typeface="Raleway Thin"/>
                <a:sym typeface="Raleway Thin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○"/>
              <a:defRPr sz="1200">
                <a:latin typeface="Raleway Thin"/>
                <a:ea typeface="Raleway Thin"/>
                <a:cs typeface="Raleway Thin"/>
                <a:sym typeface="Raleway Thin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■"/>
              <a:defRPr sz="1200"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endParaRPr/>
          </a:p>
        </p:txBody>
      </p:sp>
      <p:grpSp>
        <p:nvGrpSpPr>
          <p:cNvPr id="107" name="Google Shape;107;p4"/>
          <p:cNvGrpSpPr/>
          <p:nvPr/>
        </p:nvGrpSpPr>
        <p:grpSpPr>
          <a:xfrm rot="1800041">
            <a:off x="8665997" y="4106761"/>
            <a:ext cx="221773" cy="200885"/>
            <a:chOff x="1640475" y="1197075"/>
            <a:chExt cx="55475" cy="50250"/>
          </a:xfrm>
        </p:grpSpPr>
        <p:sp>
          <p:nvSpPr>
            <p:cNvPr id="108" name="Google Shape;108;p4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4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4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1" name="Google Shape;111;p4"/>
          <p:cNvGrpSpPr/>
          <p:nvPr/>
        </p:nvGrpSpPr>
        <p:grpSpPr>
          <a:xfrm rot="-9900030">
            <a:off x="667534" y="4625752"/>
            <a:ext cx="215932" cy="195605"/>
            <a:chOff x="1640475" y="1197075"/>
            <a:chExt cx="55475" cy="50250"/>
          </a:xfrm>
        </p:grpSpPr>
        <p:sp>
          <p:nvSpPr>
            <p:cNvPr id="112" name="Google Shape;112;p4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4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4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5" name="Google Shape;115;p4"/>
          <p:cNvGrpSpPr/>
          <p:nvPr/>
        </p:nvGrpSpPr>
        <p:grpSpPr>
          <a:xfrm rot="-5400000">
            <a:off x="8514555" y="2548984"/>
            <a:ext cx="244822" cy="221773"/>
            <a:chOff x="1640475" y="1197075"/>
            <a:chExt cx="55475" cy="50250"/>
          </a:xfrm>
        </p:grpSpPr>
        <p:sp>
          <p:nvSpPr>
            <p:cNvPr id="116" name="Google Shape;116;p4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4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4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9" name="Google Shape;119;p4"/>
          <p:cNvSpPr/>
          <p:nvPr/>
        </p:nvSpPr>
        <p:spPr>
          <a:xfrm rot="912813">
            <a:off x="8372080" y="228912"/>
            <a:ext cx="529792" cy="124119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0" name="Google Shape;120;p4"/>
          <p:cNvGrpSpPr/>
          <p:nvPr/>
        </p:nvGrpSpPr>
        <p:grpSpPr>
          <a:xfrm rot="-5400000">
            <a:off x="313974" y="982572"/>
            <a:ext cx="221772" cy="200884"/>
            <a:chOff x="1640475" y="1197075"/>
            <a:chExt cx="55475" cy="50250"/>
          </a:xfrm>
        </p:grpSpPr>
        <p:sp>
          <p:nvSpPr>
            <p:cNvPr id="121" name="Google Shape;121;p4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4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4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4" name="Google Shape;124;p4"/>
          <p:cNvSpPr/>
          <p:nvPr/>
        </p:nvSpPr>
        <p:spPr>
          <a:xfrm>
            <a:off x="8536325" y="4434061"/>
            <a:ext cx="609613" cy="955159"/>
          </a:xfrm>
          <a:custGeom>
            <a:avLst/>
            <a:gdLst/>
            <a:ahLst/>
            <a:cxnLst/>
            <a:rect l="l" t="t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4"/>
          <p:cNvSpPr/>
          <p:nvPr/>
        </p:nvSpPr>
        <p:spPr>
          <a:xfrm rot="-650986">
            <a:off x="1480420" y="4695682"/>
            <a:ext cx="1027315" cy="240670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Google Shape;258;p11"/>
          <p:cNvSpPr/>
          <p:nvPr/>
        </p:nvSpPr>
        <p:spPr>
          <a:xfrm rot="10800000">
            <a:off x="-157853" y="4139715"/>
            <a:ext cx="2673716" cy="1310885"/>
          </a:xfrm>
          <a:custGeom>
            <a:avLst/>
            <a:gdLst/>
            <a:ahLst/>
            <a:cxnLst/>
            <a:rect l="l" t="t" r="r" b="b"/>
            <a:pathLst>
              <a:path w="16766" h="8220" extrusionOk="0">
                <a:moveTo>
                  <a:pt x="16619" y="0"/>
                </a:moveTo>
                <a:lnTo>
                  <a:pt x="1" y="306"/>
                </a:lnTo>
                <a:cubicBezTo>
                  <a:pt x="61" y="421"/>
                  <a:pt x="130" y="530"/>
                  <a:pt x="209" y="629"/>
                </a:cubicBezTo>
                <a:cubicBezTo>
                  <a:pt x="561" y="1077"/>
                  <a:pt x="1090" y="1341"/>
                  <a:pt x="1620" y="1341"/>
                </a:cubicBezTo>
                <a:cubicBezTo>
                  <a:pt x="1653" y="1341"/>
                  <a:pt x="1687" y="1340"/>
                  <a:pt x="1720" y="1338"/>
                </a:cubicBezTo>
                <a:cubicBezTo>
                  <a:pt x="2137" y="1311"/>
                  <a:pt x="2547" y="1128"/>
                  <a:pt x="2959" y="1128"/>
                </a:cubicBezTo>
                <a:cubicBezTo>
                  <a:pt x="3033" y="1128"/>
                  <a:pt x="3106" y="1133"/>
                  <a:pt x="3180" y="1147"/>
                </a:cubicBezTo>
                <a:cubicBezTo>
                  <a:pt x="3277" y="1165"/>
                  <a:pt x="3367" y="1194"/>
                  <a:pt x="3455" y="1233"/>
                </a:cubicBezTo>
                <a:cubicBezTo>
                  <a:pt x="3474" y="1242"/>
                  <a:pt x="3493" y="1250"/>
                  <a:pt x="3511" y="1261"/>
                </a:cubicBezTo>
                <a:lnTo>
                  <a:pt x="3512" y="1261"/>
                </a:lnTo>
                <a:cubicBezTo>
                  <a:pt x="4178" y="1599"/>
                  <a:pt x="4587" y="2502"/>
                  <a:pt x="5216" y="2997"/>
                </a:cubicBezTo>
                <a:cubicBezTo>
                  <a:pt x="5642" y="3331"/>
                  <a:pt x="6137" y="3458"/>
                  <a:pt x="6653" y="3458"/>
                </a:cubicBezTo>
                <a:cubicBezTo>
                  <a:pt x="7281" y="3458"/>
                  <a:pt x="7939" y="3268"/>
                  <a:pt x="8534" y="3032"/>
                </a:cubicBezTo>
                <a:cubicBezTo>
                  <a:pt x="9061" y="2823"/>
                  <a:pt x="9606" y="2582"/>
                  <a:pt x="10155" y="2582"/>
                </a:cubicBezTo>
                <a:cubicBezTo>
                  <a:pt x="10271" y="2582"/>
                  <a:pt x="10386" y="2593"/>
                  <a:pt x="10502" y="2617"/>
                </a:cubicBezTo>
                <a:cubicBezTo>
                  <a:pt x="11491" y="2819"/>
                  <a:pt x="12129" y="3901"/>
                  <a:pt x="12548" y="4929"/>
                </a:cubicBezTo>
                <a:cubicBezTo>
                  <a:pt x="12966" y="5958"/>
                  <a:pt x="13334" y="7102"/>
                  <a:pt x="14165" y="7742"/>
                </a:cubicBezTo>
                <a:cubicBezTo>
                  <a:pt x="14587" y="8068"/>
                  <a:pt x="15094" y="8220"/>
                  <a:pt x="15606" y="8220"/>
                </a:cubicBezTo>
                <a:cubicBezTo>
                  <a:pt x="16002" y="8220"/>
                  <a:pt x="16401" y="8129"/>
                  <a:pt x="16766" y="7956"/>
                </a:cubicBezTo>
                <a:lnTo>
                  <a:pt x="16619" y="0"/>
                </a:ln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11"/>
          <p:cNvSpPr/>
          <p:nvPr/>
        </p:nvSpPr>
        <p:spPr>
          <a:xfrm rot="10800000">
            <a:off x="-684513" y="-456871"/>
            <a:ext cx="2285560" cy="4165328"/>
          </a:xfrm>
          <a:custGeom>
            <a:avLst/>
            <a:gdLst/>
            <a:ahLst/>
            <a:cxnLst/>
            <a:rect l="l" t="t" r="r" b="b"/>
            <a:pathLst>
              <a:path w="14332" h="26119" extrusionOk="0">
                <a:moveTo>
                  <a:pt x="12104" y="0"/>
                </a:moveTo>
                <a:cubicBezTo>
                  <a:pt x="11836" y="0"/>
                  <a:pt x="11579" y="100"/>
                  <a:pt x="11338" y="207"/>
                </a:cubicBezTo>
                <a:cubicBezTo>
                  <a:pt x="11049" y="335"/>
                  <a:pt x="10764" y="475"/>
                  <a:pt x="10478" y="610"/>
                </a:cubicBezTo>
                <a:cubicBezTo>
                  <a:pt x="9890" y="885"/>
                  <a:pt x="9294" y="1149"/>
                  <a:pt x="8713" y="1440"/>
                </a:cubicBezTo>
                <a:cubicBezTo>
                  <a:pt x="8495" y="1549"/>
                  <a:pt x="8298" y="1691"/>
                  <a:pt x="8201" y="1922"/>
                </a:cubicBezTo>
                <a:cubicBezTo>
                  <a:pt x="8095" y="2174"/>
                  <a:pt x="8110" y="2467"/>
                  <a:pt x="8106" y="2735"/>
                </a:cubicBezTo>
                <a:cubicBezTo>
                  <a:pt x="8097" y="3377"/>
                  <a:pt x="8121" y="4019"/>
                  <a:pt x="8176" y="4658"/>
                </a:cubicBezTo>
                <a:cubicBezTo>
                  <a:pt x="8228" y="5277"/>
                  <a:pt x="8331" y="5899"/>
                  <a:pt x="8283" y="6521"/>
                </a:cubicBezTo>
                <a:cubicBezTo>
                  <a:pt x="8242" y="7056"/>
                  <a:pt x="8055" y="7556"/>
                  <a:pt x="7761" y="8004"/>
                </a:cubicBezTo>
                <a:cubicBezTo>
                  <a:pt x="7173" y="8897"/>
                  <a:pt x="6276" y="9476"/>
                  <a:pt x="5434" y="10099"/>
                </a:cubicBezTo>
                <a:cubicBezTo>
                  <a:pt x="5008" y="10415"/>
                  <a:pt x="4600" y="10769"/>
                  <a:pt x="4338" y="11238"/>
                </a:cubicBezTo>
                <a:cubicBezTo>
                  <a:pt x="4078" y="11703"/>
                  <a:pt x="3973" y="12231"/>
                  <a:pt x="3932" y="12758"/>
                </a:cubicBezTo>
                <a:cubicBezTo>
                  <a:pt x="3854" y="13776"/>
                  <a:pt x="4023" y="14819"/>
                  <a:pt x="3717" y="15812"/>
                </a:cubicBezTo>
                <a:cubicBezTo>
                  <a:pt x="3574" y="16273"/>
                  <a:pt x="3319" y="16702"/>
                  <a:pt x="2917" y="16981"/>
                </a:cubicBezTo>
                <a:cubicBezTo>
                  <a:pt x="2489" y="17279"/>
                  <a:pt x="1977" y="17419"/>
                  <a:pt x="1536" y="17694"/>
                </a:cubicBezTo>
                <a:cubicBezTo>
                  <a:pt x="639" y="18252"/>
                  <a:pt x="327" y="19323"/>
                  <a:pt x="152" y="20304"/>
                </a:cubicBezTo>
                <a:cubicBezTo>
                  <a:pt x="48" y="20891"/>
                  <a:pt x="1" y="21500"/>
                  <a:pt x="140" y="22087"/>
                </a:cubicBezTo>
                <a:cubicBezTo>
                  <a:pt x="259" y="22589"/>
                  <a:pt x="523" y="23040"/>
                  <a:pt x="855" y="23429"/>
                </a:cubicBezTo>
                <a:cubicBezTo>
                  <a:pt x="1544" y="24236"/>
                  <a:pt x="3187" y="24329"/>
                  <a:pt x="3333" y="25366"/>
                </a:cubicBezTo>
                <a:cubicBezTo>
                  <a:pt x="3413" y="25937"/>
                  <a:pt x="4213" y="26116"/>
                  <a:pt x="4450" y="26116"/>
                </a:cubicBezTo>
                <a:cubicBezTo>
                  <a:pt x="4499" y="26116"/>
                  <a:pt x="4524" y="26108"/>
                  <a:pt x="4512" y="26094"/>
                </a:cubicBezTo>
                <a:lnTo>
                  <a:pt x="4512" y="26094"/>
                </a:lnTo>
                <a:cubicBezTo>
                  <a:pt x="5752" y="26098"/>
                  <a:pt x="6992" y="26103"/>
                  <a:pt x="8231" y="26108"/>
                </a:cubicBezTo>
                <a:cubicBezTo>
                  <a:pt x="8884" y="26110"/>
                  <a:pt x="9536" y="26113"/>
                  <a:pt x="10188" y="26115"/>
                </a:cubicBezTo>
                <a:cubicBezTo>
                  <a:pt x="10509" y="26116"/>
                  <a:pt x="10831" y="26117"/>
                  <a:pt x="11153" y="26118"/>
                </a:cubicBezTo>
                <a:cubicBezTo>
                  <a:pt x="11181" y="26118"/>
                  <a:pt x="11210" y="26118"/>
                  <a:pt x="11238" y="26118"/>
                </a:cubicBezTo>
                <a:cubicBezTo>
                  <a:pt x="11502" y="26118"/>
                  <a:pt x="11768" y="26112"/>
                  <a:pt x="12030" y="26066"/>
                </a:cubicBezTo>
                <a:cubicBezTo>
                  <a:pt x="12510" y="25980"/>
                  <a:pt x="12981" y="25708"/>
                  <a:pt x="13161" y="25232"/>
                </a:cubicBezTo>
                <a:cubicBezTo>
                  <a:pt x="13200" y="25130"/>
                  <a:pt x="13224" y="25017"/>
                  <a:pt x="13222" y="24907"/>
                </a:cubicBezTo>
                <a:cubicBezTo>
                  <a:pt x="13220" y="24778"/>
                  <a:pt x="13107" y="24687"/>
                  <a:pt x="13042" y="24582"/>
                </a:cubicBezTo>
                <a:cubicBezTo>
                  <a:pt x="12914" y="24378"/>
                  <a:pt x="12829" y="24154"/>
                  <a:pt x="12777" y="23918"/>
                </a:cubicBezTo>
                <a:cubicBezTo>
                  <a:pt x="12667" y="23424"/>
                  <a:pt x="12700" y="22903"/>
                  <a:pt x="12760" y="22402"/>
                </a:cubicBezTo>
                <a:cubicBezTo>
                  <a:pt x="12825" y="21856"/>
                  <a:pt x="12928" y="21313"/>
                  <a:pt x="12991" y="20766"/>
                </a:cubicBezTo>
                <a:cubicBezTo>
                  <a:pt x="13138" y="19498"/>
                  <a:pt x="13165" y="18220"/>
                  <a:pt x="13259" y="16947"/>
                </a:cubicBezTo>
                <a:cubicBezTo>
                  <a:pt x="13306" y="16306"/>
                  <a:pt x="13371" y="15667"/>
                  <a:pt x="13476" y="15033"/>
                </a:cubicBezTo>
                <a:cubicBezTo>
                  <a:pt x="13580" y="14418"/>
                  <a:pt x="13717" y="13809"/>
                  <a:pt x="13850" y="13199"/>
                </a:cubicBezTo>
                <a:cubicBezTo>
                  <a:pt x="14117" y="11977"/>
                  <a:pt x="14332" y="10761"/>
                  <a:pt x="14312" y="9506"/>
                </a:cubicBezTo>
                <a:cubicBezTo>
                  <a:pt x="14292" y="8213"/>
                  <a:pt x="14104" y="6931"/>
                  <a:pt x="14032" y="5641"/>
                </a:cubicBezTo>
                <a:cubicBezTo>
                  <a:pt x="13973" y="4552"/>
                  <a:pt x="14026" y="3448"/>
                  <a:pt x="13821" y="2371"/>
                </a:cubicBezTo>
                <a:cubicBezTo>
                  <a:pt x="13723" y="1854"/>
                  <a:pt x="13559" y="1346"/>
                  <a:pt x="13296" y="889"/>
                </a:cubicBezTo>
                <a:cubicBezTo>
                  <a:pt x="13046" y="456"/>
                  <a:pt x="12681" y="18"/>
                  <a:pt x="12141" y="1"/>
                </a:cubicBezTo>
                <a:cubicBezTo>
                  <a:pt x="12128" y="1"/>
                  <a:pt x="12116" y="0"/>
                  <a:pt x="12104" y="0"/>
                </a:cubicBezTo>
                <a:close/>
              </a:path>
            </a:pathLst>
          </a:custGeom>
          <a:solidFill>
            <a:srgbClr val="FF6EA7">
              <a:alpha val="491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" name="Google Shape;260;p11"/>
          <p:cNvSpPr/>
          <p:nvPr/>
        </p:nvSpPr>
        <p:spPr>
          <a:xfrm rot="10800000">
            <a:off x="6791989" y="-953560"/>
            <a:ext cx="2590312" cy="1991683"/>
          </a:xfrm>
          <a:custGeom>
            <a:avLst/>
            <a:gdLst/>
            <a:ahLst/>
            <a:cxnLst/>
            <a:rect l="l" t="t" r="r" b="b"/>
            <a:pathLst>
              <a:path w="16243" h="12489" extrusionOk="0">
                <a:moveTo>
                  <a:pt x="3844" y="0"/>
                </a:moveTo>
                <a:cubicBezTo>
                  <a:pt x="3285" y="0"/>
                  <a:pt x="2723" y="148"/>
                  <a:pt x="2228" y="400"/>
                </a:cubicBezTo>
                <a:cubicBezTo>
                  <a:pt x="1280" y="883"/>
                  <a:pt x="590" y="1767"/>
                  <a:pt x="156" y="2720"/>
                </a:cubicBezTo>
                <a:cubicBezTo>
                  <a:pt x="49" y="2956"/>
                  <a:pt x="1" y="3596"/>
                  <a:pt x="54" y="3596"/>
                </a:cubicBezTo>
                <a:cubicBezTo>
                  <a:pt x="57" y="3596"/>
                  <a:pt x="61" y="3593"/>
                  <a:pt x="66" y="3588"/>
                </a:cubicBezTo>
                <a:cubicBezTo>
                  <a:pt x="269" y="4868"/>
                  <a:pt x="1355" y="5759"/>
                  <a:pt x="2294" y="6557"/>
                </a:cubicBezTo>
                <a:cubicBezTo>
                  <a:pt x="3560" y="7632"/>
                  <a:pt x="4723" y="8824"/>
                  <a:pt x="5756" y="10126"/>
                </a:cubicBezTo>
                <a:cubicBezTo>
                  <a:pt x="6340" y="10862"/>
                  <a:pt x="6881" y="11633"/>
                  <a:pt x="7379" y="12430"/>
                </a:cubicBezTo>
                <a:cubicBezTo>
                  <a:pt x="7403" y="12468"/>
                  <a:pt x="7442" y="12488"/>
                  <a:pt x="7481" y="12488"/>
                </a:cubicBezTo>
                <a:cubicBezTo>
                  <a:pt x="7510" y="12488"/>
                  <a:pt x="7539" y="12478"/>
                  <a:pt x="7563" y="12456"/>
                </a:cubicBezTo>
                <a:cubicBezTo>
                  <a:pt x="9372" y="10767"/>
                  <a:pt x="11182" y="9079"/>
                  <a:pt x="12991" y="7391"/>
                </a:cubicBezTo>
                <a:cubicBezTo>
                  <a:pt x="13444" y="6969"/>
                  <a:pt x="13897" y="6547"/>
                  <a:pt x="14348" y="6125"/>
                </a:cubicBezTo>
                <a:cubicBezTo>
                  <a:pt x="14774" y="5728"/>
                  <a:pt x="15224" y="5346"/>
                  <a:pt x="15621" y="4920"/>
                </a:cubicBezTo>
                <a:cubicBezTo>
                  <a:pt x="15956" y="4561"/>
                  <a:pt x="16230" y="4130"/>
                  <a:pt x="16237" y="3625"/>
                </a:cubicBezTo>
                <a:cubicBezTo>
                  <a:pt x="16243" y="3173"/>
                  <a:pt x="16055" y="2737"/>
                  <a:pt x="15772" y="2393"/>
                </a:cubicBezTo>
                <a:cubicBezTo>
                  <a:pt x="15118" y="1597"/>
                  <a:pt x="13969" y="1326"/>
                  <a:pt x="12990" y="1230"/>
                </a:cubicBezTo>
                <a:cubicBezTo>
                  <a:pt x="12782" y="1209"/>
                  <a:pt x="12575" y="1199"/>
                  <a:pt x="12369" y="1199"/>
                </a:cubicBezTo>
                <a:cubicBezTo>
                  <a:pt x="11579" y="1199"/>
                  <a:pt x="10805" y="1344"/>
                  <a:pt x="10046" y="1589"/>
                </a:cubicBezTo>
                <a:cubicBezTo>
                  <a:pt x="9458" y="1779"/>
                  <a:pt x="8842" y="1996"/>
                  <a:pt x="8230" y="1996"/>
                </a:cubicBezTo>
                <a:cubicBezTo>
                  <a:pt x="7924" y="1996"/>
                  <a:pt x="7618" y="1942"/>
                  <a:pt x="7317" y="1801"/>
                </a:cubicBezTo>
                <a:cubicBezTo>
                  <a:pt x="6411" y="1378"/>
                  <a:pt x="5786" y="517"/>
                  <a:pt x="4835" y="170"/>
                </a:cubicBezTo>
                <a:cubicBezTo>
                  <a:pt x="4516" y="54"/>
                  <a:pt x="4181" y="0"/>
                  <a:pt x="3844" y="0"/>
                </a:cubicBezTo>
                <a:close/>
              </a:path>
            </a:pathLst>
          </a:custGeom>
          <a:solidFill>
            <a:srgbClr val="B2F7EF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11"/>
          <p:cNvSpPr/>
          <p:nvPr/>
        </p:nvSpPr>
        <p:spPr>
          <a:xfrm rot="10800000">
            <a:off x="7388097" y="1594175"/>
            <a:ext cx="1983041" cy="3856424"/>
          </a:xfrm>
          <a:custGeom>
            <a:avLst/>
            <a:gdLst/>
            <a:ahLst/>
            <a:cxnLst/>
            <a:rect l="l" t="t" r="r" b="b"/>
            <a:pathLst>
              <a:path w="12435" h="24182" extrusionOk="0">
                <a:moveTo>
                  <a:pt x="7995" y="0"/>
                </a:moveTo>
                <a:cubicBezTo>
                  <a:pt x="6753" y="0"/>
                  <a:pt x="5507" y="123"/>
                  <a:pt x="4282" y="305"/>
                </a:cubicBezTo>
                <a:cubicBezTo>
                  <a:pt x="3647" y="400"/>
                  <a:pt x="3014" y="509"/>
                  <a:pt x="2384" y="629"/>
                </a:cubicBezTo>
                <a:cubicBezTo>
                  <a:pt x="1767" y="745"/>
                  <a:pt x="1135" y="843"/>
                  <a:pt x="528" y="997"/>
                </a:cubicBezTo>
                <a:cubicBezTo>
                  <a:pt x="284" y="1059"/>
                  <a:pt x="86" y="1199"/>
                  <a:pt x="44" y="1438"/>
                </a:cubicBezTo>
                <a:cubicBezTo>
                  <a:pt x="1" y="1675"/>
                  <a:pt x="98" y="1906"/>
                  <a:pt x="177" y="2128"/>
                </a:cubicBezTo>
                <a:cubicBezTo>
                  <a:pt x="371" y="2674"/>
                  <a:pt x="529" y="3231"/>
                  <a:pt x="657" y="3795"/>
                </a:cubicBezTo>
                <a:cubicBezTo>
                  <a:pt x="1173" y="6076"/>
                  <a:pt x="1176" y="8421"/>
                  <a:pt x="1157" y="10740"/>
                </a:cubicBezTo>
                <a:cubicBezTo>
                  <a:pt x="1137" y="13166"/>
                  <a:pt x="1119" y="15594"/>
                  <a:pt x="956" y="18015"/>
                </a:cubicBezTo>
                <a:cubicBezTo>
                  <a:pt x="873" y="19227"/>
                  <a:pt x="754" y="20438"/>
                  <a:pt x="578" y="21641"/>
                </a:cubicBezTo>
                <a:cubicBezTo>
                  <a:pt x="533" y="21947"/>
                  <a:pt x="484" y="22253"/>
                  <a:pt x="431" y="22559"/>
                </a:cubicBezTo>
                <a:cubicBezTo>
                  <a:pt x="386" y="22822"/>
                  <a:pt x="322" y="23092"/>
                  <a:pt x="343" y="23359"/>
                </a:cubicBezTo>
                <a:cubicBezTo>
                  <a:pt x="374" y="23781"/>
                  <a:pt x="660" y="24173"/>
                  <a:pt x="1161" y="24181"/>
                </a:cubicBezTo>
                <a:cubicBezTo>
                  <a:pt x="1165" y="24181"/>
                  <a:pt x="1169" y="24181"/>
                  <a:pt x="1173" y="24181"/>
                </a:cubicBezTo>
                <a:cubicBezTo>
                  <a:pt x="1371" y="24181"/>
                  <a:pt x="1540" y="24099"/>
                  <a:pt x="1654" y="23951"/>
                </a:cubicBezTo>
                <a:cubicBezTo>
                  <a:pt x="1675" y="23925"/>
                  <a:pt x="1683" y="23898"/>
                  <a:pt x="1682" y="23874"/>
                </a:cubicBezTo>
                <a:lnTo>
                  <a:pt x="1682" y="23874"/>
                </a:lnTo>
                <a:cubicBezTo>
                  <a:pt x="1847" y="23898"/>
                  <a:pt x="2014" y="23909"/>
                  <a:pt x="2180" y="23909"/>
                </a:cubicBezTo>
                <a:cubicBezTo>
                  <a:pt x="2943" y="23909"/>
                  <a:pt x="3699" y="23667"/>
                  <a:pt x="4311" y="23242"/>
                </a:cubicBezTo>
                <a:cubicBezTo>
                  <a:pt x="4708" y="22966"/>
                  <a:pt x="5045" y="22616"/>
                  <a:pt x="5275" y="22211"/>
                </a:cubicBezTo>
                <a:cubicBezTo>
                  <a:pt x="5529" y="21761"/>
                  <a:pt x="5637" y="21258"/>
                  <a:pt x="5672" y="20756"/>
                </a:cubicBezTo>
                <a:cubicBezTo>
                  <a:pt x="5745" y="19694"/>
                  <a:pt x="5474" y="18600"/>
                  <a:pt x="5753" y="17552"/>
                </a:cubicBezTo>
                <a:cubicBezTo>
                  <a:pt x="5970" y="16734"/>
                  <a:pt x="6573" y="16141"/>
                  <a:pt x="7340" y="15710"/>
                </a:cubicBezTo>
                <a:cubicBezTo>
                  <a:pt x="8075" y="15296"/>
                  <a:pt x="8888" y="15018"/>
                  <a:pt x="9665" y="14682"/>
                </a:cubicBezTo>
                <a:cubicBezTo>
                  <a:pt x="10395" y="14367"/>
                  <a:pt x="11138" y="13992"/>
                  <a:pt x="11650" y="13407"/>
                </a:cubicBezTo>
                <a:cubicBezTo>
                  <a:pt x="12358" y="12597"/>
                  <a:pt x="12435" y="11553"/>
                  <a:pt x="12147" y="10578"/>
                </a:cubicBezTo>
                <a:cubicBezTo>
                  <a:pt x="11808" y="9430"/>
                  <a:pt x="11016" y="8461"/>
                  <a:pt x="10472" y="7396"/>
                </a:cubicBezTo>
                <a:cubicBezTo>
                  <a:pt x="9923" y="6314"/>
                  <a:pt x="9632" y="5096"/>
                  <a:pt x="9791" y="3904"/>
                </a:cubicBezTo>
                <a:cubicBezTo>
                  <a:pt x="9926" y="2896"/>
                  <a:pt x="10412" y="1909"/>
                  <a:pt x="11209" y="1194"/>
                </a:cubicBezTo>
                <a:cubicBezTo>
                  <a:pt x="11406" y="1016"/>
                  <a:pt x="11621" y="858"/>
                  <a:pt x="11854" y="718"/>
                </a:cubicBezTo>
                <a:cubicBezTo>
                  <a:pt x="11960" y="654"/>
                  <a:pt x="11944" y="503"/>
                  <a:pt x="11818" y="468"/>
                </a:cubicBezTo>
                <a:cubicBezTo>
                  <a:pt x="10568" y="132"/>
                  <a:pt x="9284" y="0"/>
                  <a:pt x="7995" y="0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11"/>
          <p:cNvSpPr txBox="1">
            <a:spLocks noGrp="1"/>
          </p:cNvSpPr>
          <p:nvPr>
            <p:ph type="title" hasCustomPrompt="1"/>
          </p:nvPr>
        </p:nvSpPr>
        <p:spPr>
          <a:xfrm>
            <a:off x="3196100" y="1106125"/>
            <a:ext cx="27519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63" name="Google Shape;263;p11"/>
          <p:cNvSpPr txBox="1">
            <a:spLocks noGrp="1"/>
          </p:cNvSpPr>
          <p:nvPr>
            <p:ph type="title" idx="2"/>
          </p:nvPr>
        </p:nvSpPr>
        <p:spPr>
          <a:xfrm>
            <a:off x="2835100" y="3533700"/>
            <a:ext cx="3474000" cy="53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grpSp>
        <p:nvGrpSpPr>
          <p:cNvPr id="264" name="Google Shape;264;p11"/>
          <p:cNvGrpSpPr/>
          <p:nvPr/>
        </p:nvGrpSpPr>
        <p:grpSpPr>
          <a:xfrm rot="4499945">
            <a:off x="238776" y="4505523"/>
            <a:ext cx="215934" cy="195605"/>
            <a:chOff x="1640475" y="1197075"/>
            <a:chExt cx="55475" cy="50250"/>
          </a:xfrm>
        </p:grpSpPr>
        <p:sp>
          <p:nvSpPr>
            <p:cNvPr id="265" name="Google Shape;265;p11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1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1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8" name="Google Shape;268;p11"/>
          <p:cNvGrpSpPr/>
          <p:nvPr/>
        </p:nvGrpSpPr>
        <p:grpSpPr>
          <a:xfrm rot="5627155">
            <a:off x="558570" y="1047404"/>
            <a:ext cx="267257" cy="242085"/>
            <a:chOff x="1640475" y="1197075"/>
            <a:chExt cx="55475" cy="50250"/>
          </a:xfrm>
        </p:grpSpPr>
        <p:sp>
          <p:nvSpPr>
            <p:cNvPr id="269" name="Google Shape;269;p11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1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1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11"/>
          <p:cNvSpPr/>
          <p:nvPr/>
        </p:nvSpPr>
        <p:spPr>
          <a:xfrm rot="9000107" flipH="1">
            <a:off x="1795856" y="321729"/>
            <a:ext cx="615242" cy="144128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11"/>
          <p:cNvSpPr/>
          <p:nvPr/>
        </p:nvSpPr>
        <p:spPr>
          <a:xfrm rot="5400117" flipH="1">
            <a:off x="8313434" y="4440398"/>
            <a:ext cx="545177" cy="127718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4" name="Google Shape;274;p11"/>
          <p:cNvGrpSpPr/>
          <p:nvPr/>
        </p:nvGrpSpPr>
        <p:grpSpPr>
          <a:xfrm rot="6300044">
            <a:off x="7574076" y="4480872"/>
            <a:ext cx="228603" cy="207086"/>
            <a:chOff x="1640475" y="1197075"/>
            <a:chExt cx="55475" cy="50250"/>
          </a:xfrm>
        </p:grpSpPr>
        <p:sp>
          <p:nvSpPr>
            <p:cNvPr id="275" name="Google Shape;275;p11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11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11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8" name="Google Shape;278;p11"/>
          <p:cNvSpPr/>
          <p:nvPr/>
        </p:nvSpPr>
        <p:spPr>
          <a:xfrm rot="-1919016">
            <a:off x="8596771" y="46344"/>
            <a:ext cx="809521" cy="1268426"/>
          </a:xfrm>
          <a:custGeom>
            <a:avLst/>
            <a:gdLst/>
            <a:ahLst/>
            <a:cxnLst/>
            <a:rect l="l" t="t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Google Shape;281;p13"/>
          <p:cNvSpPr/>
          <p:nvPr/>
        </p:nvSpPr>
        <p:spPr>
          <a:xfrm>
            <a:off x="5203188" y="3304363"/>
            <a:ext cx="4205930" cy="2291529"/>
          </a:xfrm>
          <a:custGeom>
            <a:avLst/>
            <a:gdLst/>
            <a:ahLst/>
            <a:cxnLst/>
            <a:rect l="l" t="t" r="r" b="b"/>
            <a:pathLst>
              <a:path w="26175" h="14261" extrusionOk="0">
                <a:moveTo>
                  <a:pt x="21312" y="0"/>
                </a:moveTo>
                <a:cubicBezTo>
                  <a:pt x="20977" y="0"/>
                  <a:pt x="20642" y="41"/>
                  <a:pt x="20313" y="99"/>
                </a:cubicBezTo>
                <a:cubicBezTo>
                  <a:pt x="19331" y="273"/>
                  <a:pt x="18260" y="586"/>
                  <a:pt x="17702" y="1484"/>
                </a:cubicBezTo>
                <a:cubicBezTo>
                  <a:pt x="17428" y="1925"/>
                  <a:pt x="17287" y="2436"/>
                  <a:pt x="16990" y="2864"/>
                </a:cubicBezTo>
                <a:cubicBezTo>
                  <a:pt x="16710" y="3266"/>
                  <a:pt x="16282" y="3522"/>
                  <a:pt x="15821" y="3664"/>
                </a:cubicBezTo>
                <a:cubicBezTo>
                  <a:pt x="15261" y="3837"/>
                  <a:pt x="14685" y="3858"/>
                  <a:pt x="14107" y="3858"/>
                </a:cubicBezTo>
                <a:cubicBezTo>
                  <a:pt x="13914" y="3858"/>
                  <a:pt x="13720" y="3856"/>
                  <a:pt x="13527" y="3856"/>
                </a:cubicBezTo>
                <a:cubicBezTo>
                  <a:pt x="13273" y="3856"/>
                  <a:pt x="13019" y="3860"/>
                  <a:pt x="12766" y="3880"/>
                </a:cubicBezTo>
                <a:cubicBezTo>
                  <a:pt x="12240" y="3921"/>
                  <a:pt x="11711" y="4025"/>
                  <a:pt x="11246" y="4285"/>
                </a:cubicBezTo>
                <a:cubicBezTo>
                  <a:pt x="10777" y="4547"/>
                  <a:pt x="10423" y="4956"/>
                  <a:pt x="10107" y="5381"/>
                </a:cubicBezTo>
                <a:cubicBezTo>
                  <a:pt x="9484" y="6224"/>
                  <a:pt x="8906" y="7121"/>
                  <a:pt x="8012" y="7708"/>
                </a:cubicBezTo>
                <a:cubicBezTo>
                  <a:pt x="7566" y="8003"/>
                  <a:pt x="7065" y="8190"/>
                  <a:pt x="6530" y="8231"/>
                </a:cubicBezTo>
                <a:cubicBezTo>
                  <a:pt x="6418" y="8239"/>
                  <a:pt x="6306" y="8243"/>
                  <a:pt x="6194" y="8243"/>
                </a:cubicBezTo>
                <a:cubicBezTo>
                  <a:pt x="5684" y="8243"/>
                  <a:pt x="5174" y="8166"/>
                  <a:pt x="4666" y="8122"/>
                </a:cubicBezTo>
                <a:cubicBezTo>
                  <a:pt x="4112" y="8075"/>
                  <a:pt x="3557" y="8052"/>
                  <a:pt x="3001" y="8052"/>
                </a:cubicBezTo>
                <a:cubicBezTo>
                  <a:pt x="2916" y="8052"/>
                  <a:pt x="2830" y="8052"/>
                  <a:pt x="2744" y="8054"/>
                </a:cubicBezTo>
                <a:cubicBezTo>
                  <a:pt x="2475" y="8057"/>
                  <a:pt x="2183" y="8043"/>
                  <a:pt x="1931" y="8148"/>
                </a:cubicBezTo>
                <a:cubicBezTo>
                  <a:pt x="1700" y="8244"/>
                  <a:pt x="1557" y="8443"/>
                  <a:pt x="1448" y="8660"/>
                </a:cubicBezTo>
                <a:cubicBezTo>
                  <a:pt x="1157" y="9242"/>
                  <a:pt x="895" y="9837"/>
                  <a:pt x="618" y="10425"/>
                </a:cubicBezTo>
                <a:cubicBezTo>
                  <a:pt x="483" y="10711"/>
                  <a:pt x="344" y="10996"/>
                  <a:pt x="215" y="11284"/>
                </a:cubicBezTo>
                <a:cubicBezTo>
                  <a:pt x="103" y="11537"/>
                  <a:pt x="1" y="11806"/>
                  <a:pt x="9" y="12087"/>
                </a:cubicBezTo>
                <a:cubicBezTo>
                  <a:pt x="26" y="12628"/>
                  <a:pt x="464" y="12993"/>
                  <a:pt x="898" y="13242"/>
                </a:cubicBezTo>
                <a:cubicBezTo>
                  <a:pt x="1355" y="13506"/>
                  <a:pt x="1863" y="13671"/>
                  <a:pt x="2379" y="13769"/>
                </a:cubicBezTo>
                <a:cubicBezTo>
                  <a:pt x="3456" y="13974"/>
                  <a:pt x="4560" y="13920"/>
                  <a:pt x="5650" y="13980"/>
                </a:cubicBezTo>
                <a:cubicBezTo>
                  <a:pt x="6939" y="14051"/>
                  <a:pt x="8222" y="14239"/>
                  <a:pt x="9514" y="14259"/>
                </a:cubicBezTo>
                <a:cubicBezTo>
                  <a:pt x="9569" y="14260"/>
                  <a:pt x="9623" y="14261"/>
                  <a:pt x="9677" y="14261"/>
                </a:cubicBezTo>
                <a:cubicBezTo>
                  <a:pt x="10875" y="14261"/>
                  <a:pt x="12038" y="14052"/>
                  <a:pt x="13207" y="13797"/>
                </a:cubicBezTo>
                <a:cubicBezTo>
                  <a:pt x="13817" y="13663"/>
                  <a:pt x="14426" y="13526"/>
                  <a:pt x="15041" y="13424"/>
                </a:cubicBezTo>
                <a:cubicBezTo>
                  <a:pt x="15675" y="13317"/>
                  <a:pt x="16315" y="13253"/>
                  <a:pt x="16956" y="13206"/>
                </a:cubicBezTo>
                <a:cubicBezTo>
                  <a:pt x="18228" y="13113"/>
                  <a:pt x="19506" y="13085"/>
                  <a:pt x="20774" y="12938"/>
                </a:cubicBezTo>
                <a:cubicBezTo>
                  <a:pt x="21322" y="12875"/>
                  <a:pt x="21864" y="12773"/>
                  <a:pt x="22412" y="12707"/>
                </a:cubicBezTo>
                <a:cubicBezTo>
                  <a:pt x="22674" y="12676"/>
                  <a:pt x="22942" y="12652"/>
                  <a:pt x="23208" y="12652"/>
                </a:cubicBezTo>
                <a:cubicBezTo>
                  <a:pt x="23451" y="12652"/>
                  <a:pt x="23692" y="12672"/>
                  <a:pt x="23928" y="12724"/>
                </a:cubicBezTo>
                <a:cubicBezTo>
                  <a:pt x="24162" y="12777"/>
                  <a:pt x="24387" y="12861"/>
                  <a:pt x="24591" y="12989"/>
                </a:cubicBezTo>
                <a:cubicBezTo>
                  <a:pt x="24696" y="13055"/>
                  <a:pt x="24788" y="13167"/>
                  <a:pt x="24915" y="13170"/>
                </a:cubicBezTo>
                <a:cubicBezTo>
                  <a:pt x="24918" y="13170"/>
                  <a:pt x="24920" y="13170"/>
                  <a:pt x="24923" y="13170"/>
                </a:cubicBezTo>
                <a:cubicBezTo>
                  <a:pt x="25030" y="13170"/>
                  <a:pt x="25141" y="13147"/>
                  <a:pt x="25241" y="13108"/>
                </a:cubicBezTo>
                <a:cubicBezTo>
                  <a:pt x="25716" y="12928"/>
                  <a:pt x="25988" y="12456"/>
                  <a:pt x="26075" y="11977"/>
                </a:cubicBezTo>
                <a:cubicBezTo>
                  <a:pt x="26127" y="11687"/>
                  <a:pt x="26128" y="11393"/>
                  <a:pt x="26127" y="11099"/>
                </a:cubicBezTo>
                <a:cubicBezTo>
                  <a:pt x="26126" y="10779"/>
                  <a:pt x="26124" y="10457"/>
                  <a:pt x="26123" y="10135"/>
                </a:cubicBezTo>
                <a:cubicBezTo>
                  <a:pt x="26121" y="9483"/>
                  <a:pt x="26118" y="8831"/>
                  <a:pt x="26116" y="8179"/>
                </a:cubicBezTo>
                <a:cubicBezTo>
                  <a:pt x="26112" y="6939"/>
                  <a:pt x="26107" y="5700"/>
                  <a:pt x="26102" y="4459"/>
                </a:cubicBezTo>
                <a:lnTo>
                  <a:pt x="26102" y="4459"/>
                </a:lnTo>
                <a:cubicBezTo>
                  <a:pt x="26105" y="4461"/>
                  <a:pt x="26107" y="4462"/>
                  <a:pt x="26109" y="4462"/>
                </a:cubicBezTo>
                <a:cubicBezTo>
                  <a:pt x="26174" y="4462"/>
                  <a:pt x="26046" y="3375"/>
                  <a:pt x="25375" y="3280"/>
                </a:cubicBezTo>
                <a:cubicBezTo>
                  <a:pt x="24338" y="3135"/>
                  <a:pt x="24244" y="1492"/>
                  <a:pt x="23438" y="803"/>
                </a:cubicBezTo>
                <a:cubicBezTo>
                  <a:pt x="23048" y="470"/>
                  <a:pt x="22597" y="206"/>
                  <a:pt x="22095" y="87"/>
                </a:cubicBezTo>
                <a:cubicBezTo>
                  <a:pt x="21837" y="25"/>
                  <a:pt x="21575" y="0"/>
                  <a:pt x="21312" y="0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13"/>
          <p:cNvSpPr/>
          <p:nvPr/>
        </p:nvSpPr>
        <p:spPr>
          <a:xfrm>
            <a:off x="-450899" y="3428735"/>
            <a:ext cx="2089708" cy="2096136"/>
          </a:xfrm>
          <a:custGeom>
            <a:avLst/>
            <a:gdLst/>
            <a:ahLst/>
            <a:cxnLst/>
            <a:rect l="l" t="t" r="r" b="b"/>
            <a:pathLst>
              <a:path w="13005" h="13045" extrusionOk="0">
                <a:moveTo>
                  <a:pt x="1922" y="1"/>
                </a:moveTo>
                <a:cubicBezTo>
                  <a:pt x="1849" y="1"/>
                  <a:pt x="1776" y="4"/>
                  <a:pt x="1703" y="11"/>
                </a:cubicBezTo>
                <a:cubicBezTo>
                  <a:pt x="1260" y="54"/>
                  <a:pt x="818" y="227"/>
                  <a:pt x="503" y="551"/>
                </a:cubicBezTo>
                <a:cubicBezTo>
                  <a:pt x="150" y="913"/>
                  <a:pt x="38" y="1411"/>
                  <a:pt x="20" y="1903"/>
                </a:cubicBezTo>
                <a:cubicBezTo>
                  <a:pt x="0" y="2484"/>
                  <a:pt x="46" y="3073"/>
                  <a:pt x="66" y="3654"/>
                </a:cubicBezTo>
                <a:cubicBezTo>
                  <a:pt x="86" y="4273"/>
                  <a:pt x="107" y="4891"/>
                  <a:pt x="127" y="5509"/>
                </a:cubicBezTo>
                <a:lnTo>
                  <a:pt x="374" y="12928"/>
                </a:lnTo>
                <a:cubicBezTo>
                  <a:pt x="376" y="12996"/>
                  <a:pt x="429" y="13044"/>
                  <a:pt x="492" y="13044"/>
                </a:cubicBezTo>
                <a:cubicBezTo>
                  <a:pt x="501" y="13044"/>
                  <a:pt x="511" y="13043"/>
                  <a:pt x="520" y="13041"/>
                </a:cubicBezTo>
                <a:cubicBezTo>
                  <a:pt x="1437" y="12830"/>
                  <a:pt x="2365" y="12670"/>
                  <a:pt x="3299" y="12564"/>
                </a:cubicBezTo>
                <a:cubicBezTo>
                  <a:pt x="4235" y="12458"/>
                  <a:pt x="5175" y="12406"/>
                  <a:pt x="6116" y="12406"/>
                </a:cubicBezTo>
                <a:cubicBezTo>
                  <a:pt x="6835" y="12406"/>
                  <a:pt x="7554" y="12436"/>
                  <a:pt x="8271" y="12496"/>
                </a:cubicBezTo>
                <a:cubicBezTo>
                  <a:pt x="8728" y="12533"/>
                  <a:pt x="9209" y="12577"/>
                  <a:pt x="9687" y="12577"/>
                </a:cubicBezTo>
                <a:cubicBezTo>
                  <a:pt x="10492" y="12577"/>
                  <a:pt x="11288" y="12454"/>
                  <a:pt x="11947" y="11977"/>
                </a:cubicBezTo>
                <a:lnTo>
                  <a:pt x="11947" y="11977"/>
                </a:lnTo>
                <a:cubicBezTo>
                  <a:pt x="11945" y="11988"/>
                  <a:pt x="11948" y="11993"/>
                  <a:pt x="11955" y="11993"/>
                </a:cubicBezTo>
                <a:cubicBezTo>
                  <a:pt x="12017" y="11993"/>
                  <a:pt x="12409" y="11534"/>
                  <a:pt x="12496" y="11300"/>
                </a:cubicBezTo>
                <a:cubicBezTo>
                  <a:pt x="12866" y="10319"/>
                  <a:pt x="13005" y="9208"/>
                  <a:pt x="12677" y="8195"/>
                </a:cubicBezTo>
                <a:cubicBezTo>
                  <a:pt x="12404" y="7349"/>
                  <a:pt x="11818" y="6569"/>
                  <a:pt x="11000" y="6188"/>
                </a:cubicBezTo>
                <a:cubicBezTo>
                  <a:pt x="10082" y="5759"/>
                  <a:pt x="9032" y="5924"/>
                  <a:pt x="8092" y="5581"/>
                </a:cubicBezTo>
                <a:cubicBezTo>
                  <a:pt x="7160" y="5240"/>
                  <a:pt x="6737" y="4324"/>
                  <a:pt x="6316" y="3499"/>
                </a:cubicBezTo>
                <a:cubicBezTo>
                  <a:pt x="5859" y="2602"/>
                  <a:pt x="5271" y="1802"/>
                  <a:pt x="4492" y="1159"/>
                </a:cubicBezTo>
                <a:cubicBezTo>
                  <a:pt x="3786" y="579"/>
                  <a:pt x="2870" y="1"/>
                  <a:pt x="1922" y="1"/>
                </a:cubicBezTo>
                <a:close/>
              </a:path>
            </a:pathLst>
          </a:custGeom>
          <a:solidFill>
            <a:srgbClr val="B2F7EF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3"/>
          <p:cNvSpPr/>
          <p:nvPr/>
        </p:nvSpPr>
        <p:spPr>
          <a:xfrm>
            <a:off x="-317690" y="-239105"/>
            <a:ext cx="3916858" cy="1383980"/>
          </a:xfrm>
          <a:custGeom>
            <a:avLst/>
            <a:gdLst/>
            <a:ahLst/>
            <a:cxnLst/>
            <a:rect l="l" t="t" r="r" b="b"/>
            <a:pathLst>
              <a:path w="24376" h="8613" extrusionOk="0">
                <a:moveTo>
                  <a:pt x="1748" y="0"/>
                </a:moveTo>
                <a:cubicBezTo>
                  <a:pt x="1709" y="0"/>
                  <a:pt x="1669" y="2"/>
                  <a:pt x="1629" y="7"/>
                </a:cubicBezTo>
                <a:cubicBezTo>
                  <a:pt x="1391" y="38"/>
                  <a:pt x="1250" y="176"/>
                  <a:pt x="1187" y="347"/>
                </a:cubicBezTo>
                <a:cubicBezTo>
                  <a:pt x="1033" y="773"/>
                  <a:pt x="935" y="1218"/>
                  <a:pt x="819" y="1650"/>
                </a:cubicBezTo>
                <a:cubicBezTo>
                  <a:pt x="701" y="2092"/>
                  <a:pt x="590" y="2536"/>
                  <a:pt x="496" y="2983"/>
                </a:cubicBezTo>
                <a:cubicBezTo>
                  <a:pt x="126" y="4733"/>
                  <a:pt x="0" y="6549"/>
                  <a:pt x="659" y="8271"/>
                </a:cubicBezTo>
                <a:cubicBezTo>
                  <a:pt x="678" y="8321"/>
                  <a:pt x="733" y="8346"/>
                  <a:pt x="790" y="8346"/>
                </a:cubicBezTo>
                <a:cubicBezTo>
                  <a:pt x="835" y="8346"/>
                  <a:pt x="881" y="8329"/>
                  <a:pt x="910" y="8296"/>
                </a:cubicBezTo>
                <a:cubicBezTo>
                  <a:pt x="1048" y="8134"/>
                  <a:pt x="1206" y="7983"/>
                  <a:pt x="1385" y="7843"/>
                </a:cubicBezTo>
                <a:cubicBezTo>
                  <a:pt x="2101" y="7284"/>
                  <a:pt x="3087" y="6944"/>
                  <a:pt x="4095" y="6849"/>
                </a:cubicBezTo>
                <a:cubicBezTo>
                  <a:pt x="4314" y="6828"/>
                  <a:pt x="4534" y="6818"/>
                  <a:pt x="4754" y="6818"/>
                </a:cubicBezTo>
                <a:cubicBezTo>
                  <a:pt x="5730" y="6818"/>
                  <a:pt x="6704" y="7012"/>
                  <a:pt x="7586" y="7328"/>
                </a:cubicBezTo>
                <a:cubicBezTo>
                  <a:pt x="8653" y="7708"/>
                  <a:pt x="9622" y="8264"/>
                  <a:pt x="10770" y="8502"/>
                </a:cubicBezTo>
                <a:cubicBezTo>
                  <a:pt x="11110" y="8573"/>
                  <a:pt x="11460" y="8612"/>
                  <a:pt x="11804" y="8612"/>
                </a:cubicBezTo>
                <a:cubicBezTo>
                  <a:pt x="12445" y="8612"/>
                  <a:pt x="13071" y="8476"/>
                  <a:pt x="13597" y="8154"/>
                </a:cubicBezTo>
                <a:cubicBezTo>
                  <a:pt x="14183" y="7795"/>
                  <a:pt x="14557" y="7273"/>
                  <a:pt x="14873" y="6761"/>
                </a:cubicBezTo>
                <a:cubicBezTo>
                  <a:pt x="15208" y="6214"/>
                  <a:pt x="15488" y="5645"/>
                  <a:pt x="15900" y="5129"/>
                </a:cubicBezTo>
                <a:cubicBezTo>
                  <a:pt x="16333" y="4590"/>
                  <a:pt x="16925" y="4168"/>
                  <a:pt x="17743" y="4015"/>
                </a:cubicBezTo>
                <a:cubicBezTo>
                  <a:pt x="18117" y="3945"/>
                  <a:pt x="18497" y="3924"/>
                  <a:pt x="18879" y="3924"/>
                </a:cubicBezTo>
                <a:cubicBezTo>
                  <a:pt x="19431" y="3924"/>
                  <a:pt x="19988" y="3967"/>
                  <a:pt x="20538" y="3967"/>
                </a:cubicBezTo>
                <a:cubicBezTo>
                  <a:pt x="20675" y="3967"/>
                  <a:pt x="20811" y="3964"/>
                  <a:pt x="20947" y="3958"/>
                </a:cubicBezTo>
                <a:cubicBezTo>
                  <a:pt x="21449" y="3933"/>
                  <a:pt x="21952" y="3857"/>
                  <a:pt x="22403" y="3679"/>
                </a:cubicBezTo>
                <a:cubicBezTo>
                  <a:pt x="22808" y="3518"/>
                  <a:pt x="23157" y="3280"/>
                  <a:pt x="23433" y="3003"/>
                </a:cubicBezTo>
                <a:cubicBezTo>
                  <a:pt x="23951" y="2479"/>
                  <a:pt x="24196" y="1807"/>
                  <a:pt x="24066" y="1157"/>
                </a:cubicBezTo>
                <a:lnTo>
                  <a:pt x="24066" y="1157"/>
                </a:lnTo>
                <a:cubicBezTo>
                  <a:pt x="24067" y="1158"/>
                  <a:pt x="24069" y="1158"/>
                  <a:pt x="24071" y="1158"/>
                </a:cubicBezTo>
                <a:cubicBezTo>
                  <a:pt x="24093" y="1158"/>
                  <a:pt x="24117" y="1151"/>
                  <a:pt x="24142" y="1138"/>
                </a:cubicBezTo>
                <a:cubicBezTo>
                  <a:pt x="24292" y="1056"/>
                  <a:pt x="24376" y="935"/>
                  <a:pt x="24372" y="792"/>
                </a:cubicBezTo>
                <a:cubicBezTo>
                  <a:pt x="24363" y="440"/>
                  <a:pt x="23972" y="240"/>
                  <a:pt x="23550" y="217"/>
                </a:cubicBezTo>
                <a:cubicBezTo>
                  <a:pt x="23514" y="215"/>
                  <a:pt x="23478" y="215"/>
                  <a:pt x="23442" y="215"/>
                </a:cubicBezTo>
                <a:cubicBezTo>
                  <a:pt x="23211" y="215"/>
                  <a:pt x="22977" y="252"/>
                  <a:pt x="22750" y="280"/>
                </a:cubicBezTo>
                <a:cubicBezTo>
                  <a:pt x="22445" y="317"/>
                  <a:pt x="22139" y="351"/>
                  <a:pt x="21832" y="383"/>
                </a:cubicBezTo>
                <a:cubicBezTo>
                  <a:pt x="20628" y="507"/>
                  <a:pt x="19418" y="590"/>
                  <a:pt x="18207" y="648"/>
                </a:cubicBezTo>
                <a:cubicBezTo>
                  <a:pt x="15784" y="762"/>
                  <a:pt x="13357" y="774"/>
                  <a:pt x="10932" y="789"/>
                </a:cubicBezTo>
                <a:cubicBezTo>
                  <a:pt x="10568" y="791"/>
                  <a:pt x="10203" y="793"/>
                  <a:pt x="9838" y="793"/>
                </a:cubicBezTo>
                <a:cubicBezTo>
                  <a:pt x="7878" y="793"/>
                  <a:pt x="5909" y="743"/>
                  <a:pt x="3985" y="438"/>
                </a:cubicBezTo>
                <a:cubicBezTo>
                  <a:pt x="3423" y="348"/>
                  <a:pt x="2866" y="237"/>
                  <a:pt x="2318" y="100"/>
                </a:cubicBezTo>
                <a:cubicBezTo>
                  <a:pt x="2134" y="55"/>
                  <a:pt x="1943" y="0"/>
                  <a:pt x="1748" y="0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3"/>
          <p:cNvSpPr/>
          <p:nvPr/>
        </p:nvSpPr>
        <p:spPr>
          <a:xfrm>
            <a:off x="5829867" y="-831076"/>
            <a:ext cx="4345244" cy="3055586"/>
          </a:xfrm>
          <a:custGeom>
            <a:avLst/>
            <a:gdLst/>
            <a:ahLst/>
            <a:cxnLst/>
            <a:rect l="l" t="t" r="r" b="b"/>
            <a:pathLst>
              <a:path w="27042" h="19016" extrusionOk="0">
                <a:moveTo>
                  <a:pt x="5311" y="0"/>
                </a:moveTo>
                <a:cubicBezTo>
                  <a:pt x="5179" y="0"/>
                  <a:pt x="5075" y="178"/>
                  <a:pt x="5211" y="262"/>
                </a:cubicBezTo>
                <a:cubicBezTo>
                  <a:pt x="5431" y="399"/>
                  <a:pt x="5652" y="530"/>
                  <a:pt x="5876" y="657"/>
                </a:cubicBezTo>
                <a:cubicBezTo>
                  <a:pt x="3749" y="1565"/>
                  <a:pt x="1452" y="2798"/>
                  <a:pt x="713" y="5101"/>
                </a:cubicBezTo>
                <a:cubicBezTo>
                  <a:pt x="0" y="7321"/>
                  <a:pt x="1219" y="10007"/>
                  <a:pt x="3411" y="10856"/>
                </a:cubicBezTo>
                <a:cubicBezTo>
                  <a:pt x="3728" y="10979"/>
                  <a:pt x="4069" y="11058"/>
                  <a:pt x="4406" y="11058"/>
                </a:cubicBezTo>
                <a:cubicBezTo>
                  <a:pt x="4688" y="11058"/>
                  <a:pt x="4968" y="11003"/>
                  <a:pt x="5229" y="10871"/>
                </a:cubicBezTo>
                <a:cubicBezTo>
                  <a:pt x="5743" y="10614"/>
                  <a:pt x="6086" y="10140"/>
                  <a:pt x="6367" y="9654"/>
                </a:cubicBezTo>
                <a:cubicBezTo>
                  <a:pt x="6660" y="9147"/>
                  <a:pt x="6901" y="8604"/>
                  <a:pt x="7258" y="8138"/>
                </a:cubicBezTo>
                <a:cubicBezTo>
                  <a:pt x="7586" y="7709"/>
                  <a:pt x="8056" y="7408"/>
                  <a:pt x="8567" y="7243"/>
                </a:cubicBezTo>
                <a:cubicBezTo>
                  <a:pt x="8835" y="7156"/>
                  <a:pt x="9122" y="7107"/>
                  <a:pt x="9407" y="7107"/>
                </a:cubicBezTo>
                <a:cubicBezTo>
                  <a:pt x="9658" y="7107"/>
                  <a:pt x="9908" y="7145"/>
                  <a:pt x="10143" y="7227"/>
                </a:cubicBezTo>
                <a:cubicBezTo>
                  <a:pt x="10681" y="7416"/>
                  <a:pt x="11050" y="7824"/>
                  <a:pt x="11259" y="8347"/>
                </a:cubicBezTo>
                <a:cubicBezTo>
                  <a:pt x="11495" y="8938"/>
                  <a:pt x="11543" y="9582"/>
                  <a:pt x="11752" y="10181"/>
                </a:cubicBezTo>
                <a:cubicBezTo>
                  <a:pt x="11957" y="10769"/>
                  <a:pt x="12358" y="11405"/>
                  <a:pt x="12983" y="11603"/>
                </a:cubicBezTo>
                <a:cubicBezTo>
                  <a:pt x="13117" y="11646"/>
                  <a:pt x="13250" y="11665"/>
                  <a:pt x="13380" y="11665"/>
                </a:cubicBezTo>
                <a:cubicBezTo>
                  <a:pt x="13765" y="11665"/>
                  <a:pt x="14132" y="11502"/>
                  <a:pt x="14481" y="11319"/>
                </a:cubicBezTo>
                <a:cubicBezTo>
                  <a:pt x="14811" y="11146"/>
                  <a:pt x="15183" y="10926"/>
                  <a:pt x="15563" y="10926"/>
                </a:cubicBezTo>
                <a:cubicBezTo>
                  <a:pt x="15675" y="10926"/>
                  <a:pt x="15789" y="10946"/>
                  <a:pt x="15902" y="10992"/>
                </a:cubicBezTo>
                <a:cubicBezTo>
                  <a:pt x="16505" y="11236"/>
                  <a:pt x="16731" y="12009"/>
                  <a:pt x="16886" y="12576"/>
                </a:cubicBezTo>
                <a:cubicBezTo>
                  <a:pt x="17067" y="13246"/>
                  <a:pt x="17237" y="13920"/>
                  <a:pt x="17447" y="14583"/>
                </a:cubicBezTo>
                <a:cubicBezTo>
                  <a:pt x="17859" y="15878"/>
                  <a:pt x="18454" y="17143"/>
                  <a:pt x="19512" y="18032"/>
                </a:cubicBezTo>
                <a:cubicBezTo>
                  <a:pt x="20225" y="18631"/>
                  <a:pt x="21110" y="19015"/>
                  <a:pt x="22020" y="19015"/>
                </a:cubicBezTo>
                <a:cubicBezTo>
                  <a:pt x="22330" y="19015"/>
                  <a:pt x="22643" y="18971"/>
                  <a:pt x="22954" y="18875"/>
                </a:cubicBezTo>
                <a:cubicBezTo>
                  <a:pt x="24002" y="18552"/>
                  <a:pt x="24786" y="17702"/>
                  <a:pt x="25334" y="16784"/>
                </a:cubicBezTo>
                <a:cubicBezTo>
                  <a:pt x="25931" y="15784"/>
                  <a:pt x="26309" y="14669"/>
                  <a:pt x="26587" y="13543"/>
                </a:cubicBezTo>
                <a:cubicBezTo>
                  <a:pt x="26872" y="12393"/>
                  <a:pt x="27042" y="11178"/>
                  <a:pt x="26859" y="9998"/>
                </a:cubicBezTo>
                <a:cubicBezTo>
                  <a:pt x="26669" y="8763"/>
                  <a:pt x="26045" y="7686"/>
                  <a:pt x="25037" y="6940"/>
                </a:cubicBezTo>
                <a:cubicBezTo>
                  <a:pt x="23865" y="6071"/>
                  <a:pt x="22401" y="5638"/>
                  <a:pt x="21023" y="5219"/>
                </a:cubicBezTo>
                <a:cubicBezTo>
                  <a:pt x="19511" y="4758"/>
                  <a:pt x="17976" y="4376"/>
                  <a:pt x="16442" y="3995"/>
                </a:cubicBezTo>
                <a:cubicBezTo>
                  <a:pt x="13377" y="3236"/>
                  <a:pt x="10276" y="2484"/>
                  <a:pt x="7410" y="1122"/>
                </a:cubicBezTo>
                <a:cubicBezTo>
                  <a:pt x="7124" y="986"/>
                  <a:pt x="6842" y="844"/>
                  <a:pt x="6563" y="695"/>
                </a:cubicBezTo>
                <a:cubicBezTo>
                  <a:pt x="6622" y="671"/>
                  <a:pt x="6682" y="645"/>
                  <a:pt x="6742" y="621"/>
                </a:cubicBezTo>
                <a:cubicBezTo>
                  <a:pt x="6901" y="557"/>
                  <a:pt x="6828" y="333"/>
                  <a:pt x="6684" y="333"/>
                </a:cubicBezTo>
                <a:cubicBezTo>
                  <a:pt x="6666" y="333"/>
                  <a:pt x="6646" y="336"/>
                  <a:pt x="6625" y="345"/>
                </a:cubicBezTo>
                <a:cubicBezTo>
                  <a:pt x="6492" y="400"/>
                  <a:pt x="6358" y="454"/>
                  <a:pt x="6223" y="510"/>
                </a:cubicBezTo>
                <a:cubicBezTo>
                  <a:pt x="5943" y="355"/>
                  <a:pt x="5666" y="194"/>
                  <a:pt x="5394" y="25"/>
                </a:cubicBezTo>
                <a:cubicBezTo>
                  <a:pt x="5366" y="8"/>
                  <a:pt x="5338" y="0"/>
                  <a:pt x="5311" y="0"/>
                </a:cubicBez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title"/>
          </p:nvPr>
        </p:nvSpPr>
        <p:spPr>
          <a:xfrm>
            <a:off x="2288175" y="673625"/>
            <a:ext cx="456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/>
          </p:nvPr>
        </p:nvSpPr>
        <p:spPr>
          <a:xfrm>
            <a:off x="800269" y="1911450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1"/>
          </p:nvPr>
        </p:nvSpPr>
        <p:spPr>
          <a:xfrm>
            <a:off x="704869" y="2650375"/>
            <a:ext cx="2496300" cy="48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title" idx="3"/>
          </p:nvPr>
        </p:nvSpPr>
        <p:spPr>
          <a:xfrm>
            <a:off x="3419624" y="1911450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subTitle" idx="4"/>
          </p:nvPr>
        </p:nvSpPr>
        <p:spPr>
          <a:xfrm>
            <a:off x="3324974" y="2650375"/>
            <a:ext cx="2496000" cy="48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endParaRPr/>
          </a:p>
        </p:txBody>
      </p:sp>
      <p:sp>
        <p:nvSpPr>
          <p:cNvPr id="290" name="Google Shape;290;p13"/>
          <p:cNvSpPr txBox="1">
            <a:spLocks noGrp="1"/>
          </p:cNvSpPr>
          <p:nvPr>
            <p:ph type="title" idx="5"/>
          </p:nvPr>
        </p:nvSpPr>
        <p:spPr>
          <a:xfrm>
            <a:off x="800269" y="3344850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6"/>
          </p:nvPr>
        </p:nvSpPr>
        <p:spPr>
          <a:xfrm>
            <a:off x="704869" y="4083775"/>
            <a:ext cx="2496300" cy="48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7"/>
          </p:nvPr>
        </p:nvSpPr>
        <p:spPr>
          <a:xfrm>
            <a:off x="3419624" y="3344850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8"/>
          </p:nvPr>
        </p:nvSpPr>
        <p:spPr>
          <a:xfrm>
            <a:off x="3324749" y="4083775"/>
            <a:ext cx="2496000" cy="48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title" idx="9"/>
          </p:nvPr>
        </p:nvSpPr>
        <p:spPr>
          <a:xfrm>
            <a:off x="6038978" y="1911450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subTitle" idx="13"/>
          </p:nvPr>
        </p:nvSpPr>
        <p:spPr>
          <a:xfrm>
            <a:off x="5944778" y="2650375"/>
            <a:ext cx="2493900" cy="48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endParaRPr/>
          </a:p>
        </p:txBody>
      </p:sp>
      <p:sp>
        <p:nvSpPr>
          <p:cNvPr id="296" name="Google Shape;296;p13"/>
          <p:cNvSpPr txBox="1">
            <a:spLocks noGrp="1"/>
          </p:cNvSpPr>
          <p:nvPr>
            <p:ph type="title" idx="14"/>
          </p:nvPr>
        </p:nvSpPr>
        <p:spPr>
          <a:xfrm>
            <a:off x="6038978" y="3344850"/>
            <a:ext cx="23055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97" name="Google Shape;297;p13"/>
          <p:cNvSpPr txBox="1">
            <a:spLocks noGrp="1"/>
          </p:cNvSpPr>
          <p:nvPr>
            <p:ph type="subTitle" idx="15"/>
          </p:nvPr>
        </p:nvSpPr>
        <p:spPr>
          <a:xfrm>
            <a:off x="5944328" y="4083775"/>
            <a:ext cx="2494800" cy="48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endParaRPr/>
          </a:p>
        </p:txBody>
      </p:sp>
      <p:grpSp>
        <p:nvGrpSpPr>
          <p:cNvPr id="298" name="Google Shape;298;p13"/>
          <p:cNvGrpSpPr/>
          <p:nvPr/>
        </p:nvGrpSpPr>
        <p:grpSpPr>
          <a:xfrm rot="-900055">
            <a:off x="1167109" y="4603778"/>
            <a:ext cx="215934" cy="195605"/>
            <a:chOff x="1640475" y="1197075"/>
            <a:chExt cx="55475" cy="50250"/>
          </a:xfrm>
        </p:grpSpPr>
        <p:sp>
          <p:nvSpPr>
            <p:cNvPr id="299" name="Google Shape;299;p13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3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13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2" name="Google Shape;302;p13"/>
          <p:cNvGrpSpPr/>
          <p:nvPr/>
        </p:nvGrpSpPr>
        <p:grpSpPr>
          <a:xfrm rot="-8100037">
            <a:off x="377992" y="990483"/>
            <a:ext cx="359745" cy="325869"/>
            <a:chOff x="1640475" y="1197075"/>
            <a:chExt cx="55475" cy="50250"/>
          </a:xfrm>
        </p:grpSpPr>
        <p:sp>
          <p:nvSpPr>
            <p:cNvPr id="303" name="Google Shape;303;p13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13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13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6" name="Google Shape;306;p13"/>
          <p:cNvSpPr/>
          <p:nvPr/>
        </p:nvSpPr>
        <p:spPr>
          <a:xfrm rot="9000131" flipH="1">
            <a:off x="391072" y="296850"/>
            <a:ext cx="434381" cy="101757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13"/>
          <p:cNvSpPr/>
          <p:nvPr/>
        </p:nvSpPr>
        <p:spPr>
          <a:xfrm rot="-9899901" flipH="1">
            <a:off x="4997960" y="4783869"/>
            <a:ext cx="545173" cy="127720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08" name="Google Shape;308;p13"/>
          <p:cNvGrpSpPr/>
          <p:nvPr/>
        </p:nvGrpSpPr>
        <p:grpSpPr>
          <a:xfrm rot="-5399917">
            <a:off x="6572843" y="4726244"/>
            <a:ext cx="228601" cy="207085"/>
            <a:chOff x="1640475" y="1197075"/>
            <a:chExt cx="55475" cy="50250"/>
          </a:xfrm>
        </p:grpSpPr>
        <p:sp>
          <p:nvSpPr>
            <p:cNvPr id="309" name="Google Shape;309;p13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13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13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2" name="Google Shape;312;p13"/>
          <p:cNvSpPr/>
          <p:nvPr/>
        </p:nvSpPr>
        <p:spPr>
          <a:xfrm rot="-143173" flipH="1">
            <a:off x="2772855" y="285646"/>
            <a:ext cx="970033" cy="227238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13" name="Google Shape;313;p13"/>
          <p:cNvGrpSpPr/>
          <p:nvPr/>
        </p:nvGrpSpPr>
        <p:grpSpPr>
          <a:xfrm rot="-8100136">
            <a:off x="8520138" y="497852"/>
            <a:ext cx="296715" cy="268776"/>
            <a:chOff x="1640475" y="1197075"/>
            <a:chExt cx="55475" cy="50250"/>
          </a:xfrm>
        </p:grpSpPr>
        <p:sp>
          <p:nvSpPr>
            <p:cNvPr id="314" name="Google Shape;314;p13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13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13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7" name="Google Shape;317;p13"/>
          <p:cNvSpPr/>
          <p:nvPr/>
        </p:nvSpPr>
        <p:spPr>
          <a:xfrm rot="-2700202">
            <a:off x="-77262" y="3989952"/>
            <a:ext cx="1057332" cy="823806"/>
          </a:xfrm>
          <a:custGeom>
            <a:avLst/>
            <a:gdLst/>
            <a:ahLst/>
            <a:cxnLst/>
            <a:rect l="l" t="t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5"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" name="Google Shape;391;p16"/>
          <p:cNvSpPr/>
          <p:nvPr/>
        </p:nvSpPr>
        <p:spPr>
          <a:xfrm>
            <a:off x="-148873" y="3525345"/>
            <a:ext cx="3825648" cy="1800343"/>
          </a:xfrm>
          <a:custGeom>
            <a:avLst/>
            <a:gdLst/>
            <a:ahLst/>
            <a:cxnLst/>
            <a:rect l="l" t="t" r="r" b="b"/>
            <a:pathLst>
              <a:path w="23808" h="11204" extrusionOk="0">
                <a:moveTo>
                  <a:pt x="1601" y="1"/>
                </a:moveTo>
                <a:cubicBezTo>
                  <a:pt x="1055" y="1"/>
                  <a:pt x="506" y="115"/>
                  <a:pt x="0" y="332"/>
                </a:cubicBezTo>
                <a:lnTo>
                  <a:pt x="0" y="11204"/>
                </a:lnTo>
                <a:lnTo>
                  <a:pt x="23808" y="11204"/>
                </a:lnTo>
                <a:cubicBezTo>
                  <a:pt x="23725" y="11045"/>
                  <a:pt x="23628" y="10895"/>
                  <a:pt x="23519" y="10757"/>
                </a:cubicBezTo>
                <a:cubicBezTo>
                  <a:pt x="23017" y="10126"/>
                  <a:pt x="22249" y="9748"/>
                  <a:pt x="21476" y="9748"/>
                </a:cubicBezTo>
                <a:cubicBezTo>
                  <a:pt x="21442" y="9748"/>
                  <a:pt x="21408" y="9749"/>
                  <a:pt x="21374" y="9751"/>
                </a:cubicBezTo>
                <a:cubicBezTo>
                  <a:pt x="20787" y="9776"/>
                  <a:pt x="20207" y="10007"/>
                  <a:pt x="19629" y="10007"/>
                </a:cubicBezTo>
                <a:cubicBezTo>
                  <a:pt x="19512" y="10007"/>
                  <a:pt x="19395" y="9998"/>
                  <a:pt x="19278" y="9975"/>
                </a:cubicBezTo>
                <a:cubicBezTo>
                  <a:pt x="19140" y="9948"/>
                  <a:pt x="19009" y="9906"/>
                  <a:pt x="18886" y="9850"/>
                </a:cubicBezTo>
                <a:cubicBezTo>
                  <a:pt x="18859" y="9838"/>
                  <a:pt x="18832" y="9826"/>
                  <a:pt x="18806" y="9811"/>
                </a:cubicBezTo>
                <a:cubicBezTo>
                  <a:pt x="17861" y="9333"/>
                  <a:pt x="17298" y="8089"/>
                  <a:pt x="16410" y="7398"/>
                </a:cubicBezTo>
                <a:cubicBezTo>
                  <a:pt x="15787" y="6913"/>
                  <a:pt x="15050" y="6730"/>
                  <a:pt x="14282" y="6730"/>
                </a:cubicBezTo>
                <a:cubicBezTo>
                  <a:pt x="13407" y="6730"/>
                  <a:pt x="12492" y="6967"/>
                  <a:pt x="11660" y="7265"/>
                </a:cubicBezTo>
                <a:cubicBezTo>
                  <a:pt x="10916" y="7531"/>
                  <a:pt x="10145" y="7839"/>
                  <a:pt x="9375" y="7839"/>
                </a:cubicBezTo>
                <a:cubicBezTo>
                  <a:pt x="9193" y="7839"/>
                  <a:pt x="9011" y="7822"/>
                  <a:pt x="8830" y="7783"/>
                </a:cubicBezTo>
                <a:cubicBezTo>
                  <a:pt x="7417" y="7481"/>
                  <a:pt x="6534" y="5988"/>
                  <a:pt x="5961" y="4572"/>
                </a:cubicBezTo>
                <a:cubicBezTo>
                  <a:pt x="5388" y="3156"/>
                  <a:pt x="4892" y="1585"/>
                  <a:pt x="3719" y="690"/>
                </a:cubicBezTo>
                <a:cubicBezTo>
                  <a:pt x="3105" y="220"/>
                  <a:pt x="2357" y="1"/>
                  <a:pt x="1601" y="1"/>
                </a:cubicBez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" name="Google Shape;392;p16"/>
          <p:cNvSpPr/>
          <p:nvPr/>
        </p:nvSpPr>
        <p:spPr>
          <a:xfrm>
            <a:off x="-425898" y="-291775"/>
            <a:ext cx="3298272" cy="1820589"/>
          </a:xfrm>
          <a:custGeom>
            <a:avLst/>
            <a:gdLst/>
            <a:ahLst/>
            <a:cxnLst/>
            <a:rect l="l" t="t" r="r" b="b"/>
            <a:pathLst>
              <a:path w="20526" h="11330" extrusionOk="0">
                <a:moveTo>
                  <a:pt x="12939" y="1"/>
                </a:moveTo>
                <a:cubicBezTo>
                  <a:pt x="11999" y="1"/>
                  <a:pt x="11086" y="167"/>
                  <a:pt x="10169" y="370"/>
                </a:cubicBezTo>
                <a:cubicBezTo>
                  <a:pt x="9691" y="476"/>
                  <a:pt x="9213" y="584"/>
                  <a:pt x="8731" y="667"/>
                </a:cubicBezTo>
                <a:cubicBezTo>
                  <a:pt x="8234" y="750"/>
                  <a:pt x="7732" y="802"/>
                  <a:pt x="7229" y="839"/>
                </a:cubicBezTo>
                <a:cubicBezTo>
                  <a:pt x="6231" y="913"/>
                  <a:pt x="5230" y="935"/>
                  <a:pt x="4235" y="1052"/>
                </a:cubicBezTo>
                <a:cubicBezTo>
                  <a:pt x="3806" y="1102"/>
                  <a:pt x="3380" y="1184"/>
                  <a:pt x="2951" y="1235"/>
                </a:cubicBezTo>
                <a:cubicBezTo>
                  <a:pt x="2746" y="1260"/>
                  <a:pt x="2537" y="1279"/>
                  <a:pt x="2328" y="1279"/>
                </a:cubicBezTo>
                <a:cubicBezTo>
                  <a:pt x="2138" y="1279"/>
                  <a:pt x="1948" y="1263"/>
                  <a:pt x="1762" y="1222"/>
                </a:cubicBezTo>
                <a:cubicBezTo>
                  <a:pt x="1578" y="1180"/>
                  <a:pt x="1402" y="1113"/>
                  <a:pt x="1242" y="1012"/>
                </a:cubicBezTo>
                <a:cubicBezTo>
                  <a:pt x="1161" y="960"/>
                  <a:pt x="1089" y="870"/>
                  <a:pt x="988" y="868"/>
                </a:cubicBezTo>
                <a:cubicBezTo>
                  <a:pt x="985" y="868"/>
                  <a:pt x="983" y="868"/>
                  <a:pt x="981" y="868"/>
                </a:cubicBezTo>
                <a:cubicBezTo>
                  <a:pt x="897" y="868"/>
                  <a:pt x="810" y="887"/>
                  <a:pt x="732" y="917"/>
                </a:cubicBezTo>
                <a:cubicBezTo>
                  <a:pt x="360" y="1060"/>
                  <a:pt x="147" y="1435"/>
                  <a:pt x="79" y="1816"/>
                </a:cubicBezTo>
                <a:cubicBezTo>
                  <a:pt x="38" y="2046"/>
                  <a:pt x="37" y="2279"/>
                  <a:pt x="38" y="2512"/>
                </a:cubicBezTo>
                <a:cubicBezTo>
                  <a:pt x="38" y="2767"/>
                  <a:pt x="39" y="3024"/>
                  <a:pt x="40" y="3279"/>
                </a:cubicBezTo>
                <a:cubicBezTo>
                  <a:pt x="42" y="3797"/>
                  <a:pt x="44" y="4315"/>
                  <a:pt x="46" y="4833"/>
                </a:cubicBezTo>
                <a:cubicBezTo>
                  <a:pt x="50" y="5817"/>
                  <a:pt x="54" y="6803"/>
                  <a:pt x="57" y="7787"/>
                </a:cubicBezTo>
                <a:cubicBezTo>
                  <a:pt x="55" y="7786"/>
                  <a:pt x="54" y="7785"/>
                  <a:pt x="52" y="7785"/>
                </a:cubicBezTo>
                <a:cubicBezTo>
                  <a:pt x="0" y="7785"/>
                  <a:pt x="101" y="8649"/>
                  <a:pt x="628" y="8724"/>
                </a:cubicBezTo>
                <a:cubicBezTo>
                  <a:pt x="1441" y="8840"/>
                  <a:pt x="1514" y="10145"/>
                  <a:pt x="2146" y="10693"/>
                </a:cubicBezTo>
                <a:cubicBezTo>
                  <a:pt x="2452" y="10957"/>
                  <a:pt x="2805" y="11167"/>
                  <a:pt x="3199" y="11261"/>
                </a:cubicBezTo>
                <a:cubicBezTo>
                  <a:pt x="3402" y="11310"/>
                  <a:pt x="3609" y="11330"/>
                  <a:pt x="3816" y="11330"/>
                </a:cubicBezTo>
                <a:cubicBezTo>
                  <a:pt x="4077" y="11330"/>
                  <a:pt x="4340" y="11298"/>
                  <a:pt x="4597" y="11251"/>
                </a:cubicBezTo>
                <a:cubicBezTo>
                  <a:pt x="5367" y="11113"/>
                  <a:pt x="6207" y="10865"/>
                  <a:pt x="6645" y="10152"/>
                </a:cubicBezTo>
                <a:cubicBezTo>
                  <a:pt x="6859" y="9801"/>
                  <a:pt x="6970" y="9395"/>
                  <a:pt x="7203" y="9055"/>
                </a:cubicBezTo>
                <a:cubicBezTo>
                  <a:pt x="7421" y="8736"/>
                  <a:pt x="7758" y="8532"/>
                  <a:pt x="8120" y="8419"/>
                </a:cubicBezTo>
                <a:cubicBezTo>
                  <a:pt x="8559" y="8282"/>
                  <a:pt x="9011" y="8265"/>
                  <a:pt x="9465" y="8265"/>
                </a:cubicBezTo>
                <a:cubicBezTo>
                  <a:pt x="9615" y="8265"/>
                  <a:pt x="9765" y="8267"/>
                  <a:pt x="9915" y="8267"/>
                </a:cubicBezTo>
                <a:cubicBezTo>
                  <a:pt x="10115" y="8267"/>
                  <a:pt x="10316" y="8264"/>
                  <a:pt x="10515" y="8248"/>
                </a:cubicBezTo>
                <a:cubicBezTo>
                  <a:pt x="10927" y="8216"/>
                  <a:pt x="11342" y="8132"/>
                  <a:pt x="11707" y="7927"/>
                </a:cubicBezTo>
                <a:cubicBezTo>
                  <a:pt x="12074" y="7718"/>
                  <a:pt x="12352" y="7394"/>
                  <a:pt x="12600" y="7055"/>
                </a:cubicBezTo>
                <a:cubicBezTo>
                  <a:pt x="13089" y="6385"/>
                  <a:pt x="13543" y="5673"/>
                  <a:pt x="14244" y="5207"/>
                </a:cubicBezTo>
                <a:cubicBezTo>
                  <a:pt x="14594" y="4972"/>
                  <a:pt x="14986" y="4825"/>
                  <a:pt x="15405" y="4792"/>
                </a:cubicBezTo>
                <a:cubicBezTo>
                  <a:pt x="15494" y="4785"/>
                  <a:pt x="15582" y="4782"/>
                  <a:pt x="15670" y="4782"/>
                </a:cubicBezTo>
                <a:cubicBezTo>
                  <a:pt x="16070" y="4782"/>
                  <a:pt x="16469" y="4843"/>
                  <a:pt x="16866" y="4877"/>
                </a:cubicBezTo>
                <a:cubicBezTo>
                  <a:pt x="17302" y="4915"/>
                  <a:pt x="17740" y="4933"/>
                  <a:pt x="18178" y="4933"/>
                </a:cubicBezTo>
                <a:cubicBezTo>
                  <a:pt x="18243" y="4933"/>
                  <a:pt x="18309" y="4933"/>
                  <a:pt x="18374" y="4932"/>
                </a:cubicBezTo>
                <a:cubicBezTo>
                  <a:pt x="18585" y="4929"/>
                  <a:pt x="18814" y="4941"/>
                  <a:pt x="19012" y="4857"/>
                </a:cubicBezTo>
                <a:cubicBezTo>
                  <a:pt x="19193" y="4780"/>
                  <a:pt x="19305" y="4623"/>
                  <a:pt x="19390" y="4450"/>
                </a:cubicBezTo>
                <a:cubicBezTo>
                  <a:pt x="19618" y="3989"/>
                  <a:pt x="19825" y="3515"/>
                  <a:pt x="20041" y="3049"/>
                </a:cubicBezTo>
                <a:cubicBezTo>
                  <a:pt x="20147" y="2821"/>
                  <a:pt x="20256" y="2595"/>
                  <a:pt x="20357" y="2365"/>
                </a:cubicBezTo>
                <a:cubicBezTo>
                  <a:pt x="20444" y="2165"/>
                  <a:pt x="20525" y="1951"/>
                  <a:pt x="20518" y="1728"/>
                </a:cubicBezTo>
                <a:cubicBezTo>
                  <a:pt x="20505" y="1297"/>
                  <a:pt x="20161" y="1008"/>
                  <a:pt x="19822" y="810"/>
                </a:cubicBezTo>
                <a:cubicBezTo>
                  <a:pt x="19463" y="601"/>
                  <a:pt x="19065" y="469"/>
                  <a:pt x="18660" y="392"/>
                </a:cubicBezTo>
                <a:cubicBezTo>
                  <a:pt x="17815" y="229"/>
                  <a:pt x="16950" y="272"/>
                  <a:pt x="16095" y="224"/>
                </a:cubicBezTo>
                <a:cubicBezTo>
                  <a:pt x="15084" y="168"/>
                  <a:pt x="14079" y="19"/>
                  <a:pt x="13065" y="2"/>
                </a:cubicBezTo>
                <a:cubicBezTo>
                  <a:pt x="13023" y="1"/>
                  <a:pt x="12981" y="1"/>
                  <a:pt x="12939" y="1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16"/>
          <p:cNvSpPr/>
          <p:nvPr/>
        </p:nvSpPr>
        <p:spPr>
          <a:xfrm>
            <a:off x="7342677" y="-220591"/>
            <a:ext cx="2090062" cy="2096168"/>
          </a:xfrm>
          <a:custGeom>
            <a:avLst/>
            <a:gdLst/>
            <a:ahLst/>
            <a:cxnLst/>
            <a:rect l="l" t="t" r="r" b="b"/>
            <a:pathLst>
              <a:path w="13007" h="13045" extrusionOk="0">
                <a:moveTo>
                  <a:pt x="12515" y="1"/>
                </a:moveTo>
                <a:cubicBezTo>
                  <a:pt x="12505" y="1"/>
                  <a:pt x="12495" y="2"/>
                  <a:pt x="12485" y="4"/>
                </a:cubicBezTo>
                <a:cubicBezTo>
                  <a:pt x="11568" y="214"/>
                  <a:pt x="10641" y="375"/>
                  <a:pt x="9706" y="481"/>
                </a:cubicBezTo>
                <a:cubicBezTo>
                  <a:pt x="8769" y="587"/>
                  <a:pt x="7827" y="639"/>
                  <a:pt x="6885" y="639"/>
                </a:cubicBezTo>
                <a:cubicBezTo>
                  <a:pt x="6168" y="639"/>
                  <a:pt x="5450" y="609"/>
                  <a:pt x="4735" y="550"/>
                </a:cubicBezTo>
                <a:cubicBezTo>
                  <a:pt x="4277" y="512"/>
                  <a:pt x="3796" y="469"/>
                  <a:pt x="3318" y="469"/>
                </a:cubicBezTo>
                <a:cubicBezTo>
                  <a:pt x="2513" y="469"/>
                  <a:pt x="1717" y="591"/>
                  <a:pt x="1058" y="1068"/>
                </a:cubicBezTo>
                <a:cubicBezTo>
                  <a:pt x="1059" y="1057"/>
                  <a:pt x="1057" y="1052"/>
                  <a:pt x="1050" y="1052"/>
                </a:cubicBezTo>
                <a:cubicBezTo>
                  <a:pt x="989" y="1052"/>
                  <a:pt x="597" y="1511"/>
                  <a:pt x="509" y="1745"/>
                </a:cubicBezTo>
                <a:cubicBezTo>
                  <a:pt x="139" y="2725"/>
                  <a:pt x="1" y="3837"/>
                  <a:pt x="329" y="4850"/>
                </a:cubicBezTo>
                <a:cubicBezTo>
                  <a:pt x="602" y="5696"/>
                  <a:pt x="1186" y="6475"/>
                  <a:pt x="2005" y="6858"/>
                </a:cubicBezTo>
                <a:cubicBezTo>
                  <a:pt x="2923" y="7286"/>
                  <a:pt x="3974" y="7122"/>
                  <a:pt x="4914" y="7465"/>
                </a:cubicBezTo>
                <a:cubicBezTo>
                  <a:pt x="5846" y="7805"/>
                  <a:pt x="6269" y="8720"/>
                  <a:pt x="6690" y="9546"/>
                </a:cubicBezTo>
                <a:cubicBezTo>
                  <a:pt x="7147" y="10442"/>
                  <a:pt x="7734" y="11244"/>
                  <a:pt x="8514" y="11886"/>
                </a:cubicBezTo>
                <a:cubicBezTo>
                  <a:pt x="9220" y="12466"/>
                  <a:pt x="10135" y="13045"/>
                  <a:pt x="11084" y="13045"/>
                </a:cubicBezTo>
                <a:cubicBezTo>
                  <a:pt x="11157" y="13045"/>
                  <a:pt x="11229" y="13041"/>
                  <a:pt x="11303" y="13034"/>
                </a:cubicBezTo>
                <a:cubicBezTo>
                  <a:pt x="11746" y="12991"/>
                  <a:pt x="12188" y="12817"/>
                  <a:pt x="12502" y="12494"/>
                </a:cubicBezTo>
                <a:cubicBezTo>
                  <a:pt x="12856" y="12131"/>
                  <a:pt x="12967" y="11633"/>
                  <a:pt x="12985" y="11143"/>
                </a:cubicBezTo>
                <a:cubicBezTo>
                  <a:pt x="13006" y="10560"/>
                  <a:pt x="12960" y="9972"/>
                  <a:pt x="12940" y="9391"/>
                </a:cubicBezTo>
                <a:cubicBezTo>
                  <a:pt x="12920" y="8773"/>
                  <a:pt x="12900" y="8155"/>
                  <a:pt x="12879" y="7536"/>
                </a:cubicBezTo>
                <a:lnTo>
                  <a:pt x="12632" y="116"/>
                </a:lnTo>
                <a:cubicBezTo>
                  <a:pt x="12630" y="48"/>
                  <a:pt x="12578" y="1"/>
                  <a:pt x="12515" y="1"/>
                </a:cubicBezTo>
                <a:close/>
              </a:path>
            </a:pathLst>
          </a:custGeom>
          <a:solidFill>
            <a:srgbClr val="B2F7EF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16"/>
          <p:cNvSpPr/>
          <p:nvPr/>
        </p:nvSpPr>
        <p:spPr>
          <a:xfrm>
            <a:off x="5382456" y="4159416"/>
            <a:ext cx="3916919" cy="1384001"/>
          </a:xfrm>
          <a:custGeom>
            <a:avLst/>
            <a:gdLst/>
            <a:ahLst/>
            <a:cxnLst/>
            <a:rect l="l" t="t" r="r" b="b"/>
            <a:pathLst>
              <a:path w="24376" h="8613" extrusionOk="0">
                <a:moveTo>
                  <a:pt x="12572" y="1"/>
                </a:moveTo>
                <a:cubicBezTo>
                  <a:pt x="11930" y="1"/>
                  <a:pt x="11305" y="137"/>
                  <a:pt x="10778" y="460"/>
                </a:cubicBezTo>
                <a:cubicBezTo>
                  <a:pt x="10193" y="818"/>
                  <a:pt x="9818" y="1341"/>
                  <a:pt x="9503" y="1852"/>
                </a:cubicBezTo>
                <a:cubicBezTo>
                  <a:pt x="9167" y="2398"/>
                  <a:pt x="8889" y="2969"/>
                  <a:pt x="8475" y="3485"/>
                </a:cubicBezTo>
                <a:cubicBezTo>
                  <a:pt x="8044" y="4023"/>
                  <a:pt x="7451" y="4445"/>
                  <a:pt x="6633" y="4599"/>
                </a:cubicBezTo>
                <a:cubicBezTo>
                  <a:pt x="6259" y="4669"/>
                  <a:pt x="5879" y="4690"/>
                  <a:pt x="5496" y="4690"/>
                </a:cubicBezTo>
                <a:cubicBezTo>
                  <a:pt x="4945" y="4690"/>
                  <a:pt x="4388" y="4646"/>
                  <a:pt x="3837" y="4646"/>
                </a:cubicBezTo>
                <a:cubicBezTo>
                  <a:pt x="3701" y="4646"/>
                  <a:pt x="3564" y="4649"/>
                  <a:pt x="3429" y="4656"/>
                </a:cubicBezTo>
                <a:cubicBezTo>
                  <a:pt x="2927" y="4680"/>
                  <a:pt x="2424" y="4755"/>
                  <a:pt x="1974" y="4934"/>
                </a:cubicBezTo>
                <a:cubicBezTo>
                  <a:pt x="1568" y="5095"/>
                  <a:pt x="1218" y="5332"/>
                  <a:pt x="943" y="5611"/>
                </a:cubicBezTo>
                <a:cubicBezTo>
                  <a:pt x="425" y="6133"/>
                  <a:pt x="179" y="6806"/>
                  <a:pt x="311" y="7456"/>
                </a:cubicBezTo>
                <a:cubicBezTo>
                  <a:pt x="309" y="7456"/>
                  <a:pt x="307" y="7456"/>
                  <a:pt x="305" y="7456"/>
                </a:cubicBezTo>
                <a:cubicBezTo>
                  <a:pt x="282" y="7456"/>
                  <a:pt x="258" y="7461"/>
                  <a:pt x="234" y="7475"/>
                </a:cubicBezTo>
                <a:cubicBezTo>
                  <a:pt x="83" y="7556"/>
                  <a:pt x="1" y="7677"/>
                  <a:pt x="4" y="7821"/>
                </a:cubicBezTo>
                <a:cubicBezTo>
                  <a:pt x="12" y="8172"/>
                  <a:pt x="404" y="8373"/>
                  <a:pt x="826" y="8396"/>
                </a:cubicBezTo>
                <a:cubicBezTo>
                  <a:pt x="860" y="8398"/>
                  <a:pt x="894" y="8399"/>
                  <a:pt x="929" y="8399"/>
                </a:cubicBezTo>
                <a:cubicBezTo>
                  <a:pt x="1162" y="8399"/>
                  <a:pt x="1397" y="8361"/>
                  <a:pt x="1626" y="8334"/>
                </a:cubicBezTo>
                <a:cubicBezTo>
                  <a:pt x="1931" y="8297"/>
                  <a:pt x="2238" y="8262"/>
                  <a:pt x="2544" y="8230"/>
                </a:cubicBezTo>
                <a:cubicBezTo>
                  <a:pt x="3747" y="8107"/>
                  <a:pt x="4958" y="8023"/>
                  <a:pt x="6170" y="7965"/>
                </a:cubicBezTo>
                <a:cubicBezTo>
                  <a:pt x="8591" y="7850"/>
                  <a:pt x="11019" y="7838"/>
                  <a:pt x="13445" y="7824"/>
                </a:cubicBezTo>
                <a:cubicBezTo>
                  <a:pt x="13813" y="7822"/>
                  <a:pt x="14182" y="7820"/>
                  <a:pt x="14552" y="7820"/>
                </a:cubicBezTo>
                <a:cubicBezTo>
                  <a:pt x="16507" y="7820"/>
                  <a:pt x="18472" y="7870"/>
                  <a:pt x="20390" y="8174"/>
                </a:cubicBezTo>
                <a:cubicBezTo>
                  <a:pt x="20952" y="8264"/>
                  <a:pt x="21511" y="8375"/>
                  <a:pt x="22057" y="8512"/>
                </a:cubicBezTo>
                <a:cubicBezTo>
                  <a:pt x="22240" y="8558"/>
                  <a:pt x="22430" y="8612"/>
                  <a:pt x="22625" y="8612"/>
                </a:cubicBezTo>
                <a:cubicBezTo>
                  <a:pt x="22665" y="8612"/>
                  <a:pt x="22706" y="8610"/>
                  <a:pt x="22747" y="8605"/>
                </a:cubicBezTo>
                <a:cubicBezTo>
                  <a:pt x="22986" y="8575"/>
                  <a:pt x="23126" y="8437"/>
                  <a:pt x="23188" y="8265"/>
                </a:cubicBezTo>
                <a:cubicBezTo>
                  <a:pt x="23342" y="7840"/>
                  <a:pt x="23440" y="7396"/>
                  <a:pt x="23556" y="6963"/>
                </a:cubicBezTo>
                <a:cubicBezTo>
                  <a:pt x="23675" y="6520"/>
                  <a:pt x="23785" y="6077"/>
                  <a:pt x="23879" y="5631"/>
                </a:cubicBezTo>
                <a:cubicBezTo>
                  <a:pt x="24251" y="3879"/>
                  <a:pt x="24375" y="2063"/>
                  <a:pt x="23717" y="343"/>
                </a:cubicBezTo>
                <a:cubicBezTo>
                  <a:pt x="23697" y="293"/>
                  <a:pt x="23642" y="267"/>
                  <a:pt x="23586" y="267"/>
                </a:cubicBezTo>
                <a:cubicBezTo>
                  <a:pt x="23541" y="267"/>
                  <a:pt x="23495" y="284"/>
                  <a:pt x="23467" y="317"/>
                </a:cubicBezTo>
                <a:cubicBezTo>
                  <a:pt x="23327" y="480"/>
                  <a:pt x="23169" y="631"/>
                  <a:pt x="22991" y="769"/>
                </a:cubicBezTo>
                <a:cubicBezTo>
                  <a:pt x="22274" y="1328"/>
                  <a:pt x="21289" y="1670"/>
                  <a:pt x="20281" y="1764"/>
                </a:cubicBezTo>
                <a:cubicBezTo>
                  <a:pt x="20062" y="1784"/>
                  <a:pt x="19841" y="1794"/>
                  <a:pt x="19620" y="1794"/>
                </a:cubicBezTo>
                <a:cubicBezTo>
                  <a:pt x="18644" y="1794"/>
                  <a:pt x="17671" y="1601"/>
                  <a:pt x="16789" y="1286"/>
                </a:cubicBezTo>
                <a:cubicBezTo>
                  <a:pt x="15722" y="905"/>
                  <a:pt x="14754" y="349"/>
                  <a:pt x="13607" y="110"/>
                </a:cubicBezTo>
                <a:cubicBezTo>
                  <a:pt x="13266" y="40"/>
                  <a:pt x="12917" y="1"/>
                  <a:pt x="12572" y="1"/>
                </a:cubicBezTo>
                <a:close/>
              </a:path>
            </a:pathLst>
          </a:custGeom>
          <a:solidFill>
            <a:srgbClr val="FF6EA7">
              <a:alpha val="491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5" name="Google Shape;395;p16"/>
          <p:cNvGrpSpPr/>
          <p:nvPr/>
        </p:nvGrpSpPr>
        <p:grpSpPr>
          <a:xfrm>
            <a:off x="1539904" y="862266"/>
            <a:ext cx="6063713" cy="3662083"/>
            <a:chOff x="5677150" y="460514"/>
            <a:chExt cx="675803" cy="826730"/>
          </a:xfrm>
        </p:grpSpPr>
        <p:sp>
          <p:nvSpPr>
            <p:cNvPr id="396" name="Google Shape;396;p16"/>
            <p:cNvSpPr/>
            <p:nvPr/>
          </p:nvSpPr>
          <p:spPr>
            <a:xfrm>
              <a:off x="5677150" y="460514"/>
              <a:ext cx="675803" cy="826730"/>
            </a:xfrm>
            <a:custGeom>
              <a:avLst/>
              <a:gdLst/>
              <a:ahLst/>
              <a:cxnLst/>
              <a:rect l="l" t="t" r="r" b="b"/>
              <a:pathLst>
                <a:path w="12748" h="15595" extrusionOk="0">
                  <a:moveTo>
                    <a:pt x="6151" y="195"/>
                  </a:moveTo>
                  <a:cubicBezTo>
                    <a:pt x="6218" y="195"/>
                    <a:pt x="6285" y="195"/>
                    <a:pt x="6352" y="195"/>
                  </a:cubicBezTo>
                  <a:cubicBezTo>
                    <a:pt x="8186" y="199"/>
                    <a:pt x="10024" y="201"/>
                    <a:pt x="11858" y="230"/>
                  </a:cubicBezTo>
                  <a:cubicBezTo>
                    <a:pt x="11845" y="240"/>
                    <a:pt x="11838" y="256"/>
                    <a:pt x="11838" y="278"/>
                  </a:cubicBezTo>
                  <a:cubicBezTo>
                    <a:pt x="11857" y="2636"/>
                    <a:pt x="11871" y="4995"/>
                    <a:pt x="11887" y="7353"/>
                  </a:cubicBezTo>
                  <a:cubicBezTo>
                    <a:pt x="11903" y="9687"/>
                    <a:pt x="11851" y="12033"/>
                    <a:pt x="11954" y="14364"/>
                  </a:cubicBezTo>
                  <a:cubicBezTo>
                    <a:pt x="10088" y="13366"/>
                    <a:pt x="8242" y="12312"/>
                    <a:pt x="6345" y="11377"/>
                  </a:cubicBezTo>
                  <a:cubicBezTo>
                    <a:pt x="6338" y="11374"/>
                    <a:pt x="6331" y="11372"/>
                    <a:pt x="6324" y="11372"/>
                  </a:cubicBezTo>
                  <a:cubicBezTo>
                    <a:pt x="6291" y="11372"/>
                    <a:pt x="6268" y="11406"/>
                    <a:pt x="6278" y="11434"/>
                  </a:cubicBezTo>
                  <a:cubicBezTo>
                    <a:pt x="6270" y="11434"/>
                    <a:pt x="6261" y="11437"/>
                    <a:pt x="6253" y="11440"/>
                  </a:cubicBezTo>
                  <a:cubicBezTo>
                    <a:pt x="4488" y="12273"/>
                    <a:pt x="2694" y="13048"/>
                    <a:pt x="921" y="13861"/>
                  </a:cubicBezTo>
                  <a:cubicBezTo>
                    <a:pt x="924" y="9315"/>
                    <a:pt x="924" y="4763"/>
                    <a:pt x="835" y="219"/>
                  </a:cubicBezTo>
                  <a:lnTo>
                    <a:pt x="835" y="219"/>
                  </a:lnTo>
                  <a:cubicBezTo>
                    <a:pt x="1127" y="221"/>
                    <a:pt x="1419" y="222"/>
                    <a:pt x="1712" y="222"/>
                  </a:cubicBezTo>
                  <a:cubicBezTo>
                    <a:pt x="3192" y="222"/>
                    <a:pt x="4672" y="195"/>
                    <a:pt x="6151" y="195"/>
                  </a:cubicBezTo>
                  <a:close/>
                  <a:moveTo>
                    <a:pt x="189" y="210"/>
                  </a:moveTo>
                  <a:cubicBezTo>
                    <a:pt x="381" y="213"/>
                    <a:pt x="572" y="216"/>
                    <a:pt x="765" y="218"/>
                  </a:cubicBezTo>
                  <a:cubicBezTo>
                    <a:pt x="712" y="4804"/>
                    <a:pt x="770" y="9396"/>
                    <a:pt x="810" y="13984"/>
                  </a:cubicBezTo>
                  <a:cubicBezTo>
                    <a:pt x="810" y="14024"/>
                    <a:pt x="845" y="14044"/>
                    <a:pt x="881" y="14044"/>
                  </a:cubicBezTo>
                  <a:cubicBezTo>
                    <a:pt x="916" y="14044"/>
                    <a:pt x="952" y="14024"/>
                    <a:pt x="952" y="13984"/>
                  </a:cubicBezTo>
                  <a:lnTo>
                    <a:pt x="952" y="13971"/>
                  </a:lnTo>
                  <a:cubicBezTo>
                    <a:pt x="2715" y="13211"/>
                    <a:pt x="4535" y="12371"/>
                    <a:pt x="6322" y="11545"/>
                  </a:cubicBezTo>
                  <a:cubicBezTo>
                    <a:pt x="6351" y="11532"/>
                    <a:pt x="6356" y="11508"/>
                    <a:pt x="6348" y="11486"/>
                  </a:cubicBezTo>
                  <a:lnTo>
                    <a:pt x="6348" y="11486"/>
                  </a:lnTo>
                  <a:cubicBezTo>
                    <a:pt x="8163" y="12536"/>
                    <a:pt x="10044" y="13482"/>
                    <a:pt x="11891" y="14472"/>
                  </a:cubicBezTo>
                  <a:cubicBezTo>
                    <a:pt x="11901" y="14477"/>
                    <a:pt x="11910" y="14479"/>
                    <a:pt x="11919" y="14479"/>
                  </a:cubicBezTo>
                  <a:cubicBezTo>
                    <a:pt x="11938" y="14479"/>
                    <a:pt x="11955" y="14470"/>
                    <a:pt x="11967" y="14456"/>
                  </a:cubicBezTo>
                  <a:cubicBezTo>
                    <a:pt x="11974" y="14463"/>
                    <a:pt x="11984" y="14467"/>
                    <a:pt x="11994" y="14467"/>
                  </a:cubicBezTo>
                  <a:cubicBezTo>
                    <a:pt x="12013" y="14467"/>
                    <a:pt x="12031" y="14454"/>
                    <a:pt x="12032" y="14429"/>
                  </a:cubicBezTo>
                  <a:cubicBezTo>
                    <a:pt x="12108" y="12076"/>
                    <a:pt x="12027" y="9708"/>
                    <a:pt x="12014" y="7353"/>
                  </a:cubicBezTo>
                  <a:cubicBezTo>
                    <a:pt x="12001" y="4995"/>
                    <a:pt x="11984" y="2635"/>
                    <a:pt x="11974" y="278"/>
                  </a:cubicBezTo>
                  <a:cubicBezTo>
                    <a:pt x="11974" y="257"/>
                    <a:pt x="11966" y="242"/>
                    <a:pt x="11955" y="231"/>
                  </a:cubicBezTo>
                  <a:lnTo>
                    <a:pt x="11955" y="231"/>
                  </a:lnTo>
                  <a:cubicBezTo>
                    <a:pt x="12129" y="234"/>
                    <a:pt x="12303" y="236"/>
                    <a:pt x="12477" y="239"/>
                  </a:cubicBezTo>
                  <a:cubicBezTo>
                    <a:pt x="12539" y="2733"/>
                    <a:pt x="12582" y="5227"/>
                    <a:pt x="12558" y="7721"/>
                  </a:cubicBezTo>
                  <a:cubicBezTo>
                    <a:pt x="12546" y="8949"/>
                    <a:pt x="12545" y="10177"/>
                    <a:pt x="12542" y="11406"/>
                  </a:cubicBezTo>
                  <a:cubicBezTo>
                    <a:pt x="12537" y="12659"/>
                    <a:pt x="12458" y="13942"/>
                    <a:pt x="12556" y="15193"/>
                  </a:cubicBezTo>
                  <a:cubicBezTo>
                    <a:pt x="12553" y="15197"/>
                    <a:pt x="12550" y="15202"/>
                    <a:pt x="12548" y="15207"/>
                  </a:cubicBezTo>
                  <a:cubicBezTo>
                    <a:pt x="12531" y="15248"/>
                    <a:pt x="12544" y="15296"/>
                    <a:pt x="12544" y="15338"/>
                  </a:cubicBezTo>
                  <a:cubicBezTo>
                    <a:pt x="12544" y="15374"/>
                    <a:pt x="12539" y="15409"/>
                    <a:pt x="12535" y="15442"/>
                  </a:cubicBezTo>
                  <a:cubicBezTo>
                    <a:pt x="11424" y="14918"/>
                    <a:pt x="10314" y="14392"/>
                    <a:pt x="9213" y="13848"/>
                  </a:cubicBezTo>
                  <a:cubicBezTo>
                    <a:pt x="8673" y="13582"/>
                    <a:pt x="8134" y="13312"/>
                    <a:pt x="7596" y="13039"/>
                  </a:cubicBezTo>
                  <a:cubicBezTo>
                    <a:pt x="7186" y="12831"/>
                    <a:pt x="6723" y="12518"/>
                    <a:pt x="6251" y="12493"/>
                  </a:cubicBezTo>
                  <a:cubicBezTo>
                    <a:pt x="6250" y="12493"/>
                    <a:pt x="6249" y="12493"/>
                    <a:pt x="6249" y="12493"/>
                  </a:cubicBezTo>
                  <a:cubicBezTo>
                    <a:pt x="6238" y="12493"/>
                    <a:pt x="6231" y="12498"/>
                    <a:pt x="6226" y="12505"/>
                  </a:cubicBezTo>
                  <a:cubicBezTo>
                    <a:pt x="6218" y="12503"/>
                    <a:pt x="6210" y="12502"/>
                    <a:pt x="6201" y="12502"/>
                  </a:cubicBezTo>
                  <a:cubicBezTo>
                    <a:pt x="6190" y="12502"/>
                    <a:pt x="6177" y="12504"/>
                    <a:pt x="6165" y="12511"/>
                  </a:cubicBezTo>
                  <a:cubicBezTo>
                    <a:pt x="4198" y="13498"/>
                    <a:pt x="2163" y="14274"/>
                    <a:pt x="132" y="15113"/>
                  </a:cubicBezTo>
                  <a:lnTo>
                    <a:pt x="131" y="15113"/>
                  </a:lnTo>
                  <a:cubicBezTo>
                    <a:pt x="198" y="13891"/>
                    <a:pt x="165" y="12657"/>
                    <a:pt x="169" y="11434"/>
                  </a:cubicBezTo>
                  <a:cubicBezTo>
                    <a:pt x="172" y="10188"/>
                    <a:pt x="170" y="8942"/>
                    <a:pt x="176" y="7698"/>
                  </a:cubicBezTo>
                  <a:cubicBezTo>
                    <a:pt x="189" y="5207"/>
                    <a:pt x="189" y="2715"/>
                    <a:pt x="192" y="225"/>
                  </a:cubicBezTo>
                  <a:cubicBezTo>
                    <a:pt x="192" y="220"/>
                    <a:pt x="190" y="216"/>
                    <a:pt x="189" y="210"/>
                  </a:cubicBezTo>
                  <a:close/>
                  <a:moveTo>
                    <a:pt x="4658" y="1"/>
                  </a:moveTo>
                  <a:cubicBezTo>
                    <a:pt x="3153" y="1"/>
                    <a:pt x="1649" y="26"/>
                    <a:pt x="148" y="95"/>
                  </a:cubicBezTo>
                  <a:cubicBezTo>
                    <a:pt x="110" y="98"/>
                    <a:pt x="91" y="130"/>
                    <a:pt x="94" y="160"/>
                  </a:cubicBezTo>
                  <a:cubicBezTo>
                    <a:pt x="68" y="169"/>
                    <a:pt x="47" y="190"/>
                    <a:pt x="47" y="226"/>
                  </a:cubicBezTo>
                  <a:cubicBezTo>
                    <a:pt x="44" y="2716"/>
                    <a:pt x="36" y="5207"/>
                    <a:pt x="42" y="7698"/>
                  </a:cubicBezTo>
                  <a:cubicBezTo>
                    <a:pt x="45" y="8917"/>
                    <a:pt x="39" y="10136"/>
                    <a:pt x="39" y="11355"/>
                  </a:cubicBezTo>
                  <a:cubicBezTo>
                    <a:pt x="39" y="12623"/>
                    <a:pt x="1" y="13904"/>
                    <a:pt x="68" y="15170"/>
                  </a:cubicBezTo>
                  <a:cubicBezTo>
                    <a:pt x="69" y="15189"/>
                    <a:pt x="84" y="15199"/>
                    <a:pt x="99" y="15199"/>
                  </a:cubicBezTo>
                  <a:cubicBezTo>
                    <a:pt x="101" y="15199"/>
                    <a:pt x="104" y="15199"/>
                    <a:pt x="106" y="15198"/>
                  </a:cubicBezTo>
                  <a:cubicBezTo>
                    <a:pt x="114" y="15210"/>
                    <a:pt x="127" y="15220"/>
                    <a:pt x="144" y="15220"/>
                  </a:cubicBezTo>
                  <a:cubicBezTo>
                    <a:pt x="149" y="15220"/>
                    <a:pt x="155" y="15219"/>
                    <a:pt x="161" y="15217"/>
                  </a:cubicBezTo>
                  <a:cubicBezTo>
                    <a:pt x="2256" y="14587"/>
                    <a:pt x="4297" y="13628"/>
                    <a:pt x="6248" y="12653"/>
                  </a:cubicBezTo>
                  <a:cubicBezTo>
                    <a:pt x="6277" y="12639"/>
                    <a:pt x="6289" y="12613"/>
                    <a:pt x="6289" y="12590"/>
                  </a:cubicBezTo>
                  <a:cubicBezTo>
                    <a:pt x="6734" y="12822"/>
                    <a:pt x="7210" y="13014"/>
                    <a:pt x="7658" y="13244"/>
                  </a:cubicBezTo>
                  <a:cubicBezTo>
                    <a:pt x="8195" y="13520"/>
                    <a:pt x="8733" y="13791"/>
                    <a:pt x="9272" y="14059"/>
                  </a:cubicBezTo>
                  <a:cubicBezTo>
                    <a:pt x="10328" y="14583"/>
                    <a:pt x="11389" y="15096"/>
                    <a:pt x="12460" y="15586"/>
                  </a:cubicBezTo>
                  <a:cubicBezTo>
                    <a:pt x="12473" y="15592"/>
                    <a:pt x="12485" y="15594"/>
                    <a:pt x="12496" y="15594"/>
                  </a:cubicBezTo>
                  <a:cubicBezTo>
                    <a:pt x="12531" y="15594"/>
                    <a:pt x="12561" y="15570"/>
                    <a:pt x="12575" y="15541"/>
                  </a:cubicBezTo>
                  <a:cubicBezTo>
                    <a:pt x="12579" y="15542"/>
                    <a:pt x="12583" y="15543"/>
                    <a:pt x="12587" y="15543"/>
                  </a:cubicBezTo>
                  <a:cubicBezTo>
                    <a:pt x="12602" y="15543"/>
                    <a:pt x="12615" y="15536"/>
                    <a:pt x="12624" y="15516"/>
                  </a:cubicBezTo>
                  <a:cubicBezTo>
                    <a:pt x="12648" y="15465"/>
                    <a:pt x="12662" y="15413"/>
                    <a:pt x="12671" y="15356"/>
                  </a:cubicBezTo>
                  <a:cubicBezTo>
                    <a:pt x="12679" y="15302"/>
                    <a:pt x="12690" y="15241"/>
                    <a:pt x="12658" y="15193"/>
                  </a:cubicBezTo>
                  <a:cubicBezTo>
                    <a:pt x="12655" y="15188"/>
                    <a:pt x="12650" y="15182"/>
                    <a:pt x="12646" y="15179"/>
                  </a:cubicBezTo>
                  <a:cubicBezTo>
                    <a:pt x="12748" y="13959"/>
                    <a:pt x="12679" y="12709"/>
                    <a:pt x="12684" y="11486"/>
                  </a:cubicBezTo>
                  <a:cubicBezTo>
                    <a:pt x="12687" y="10231"/>
                    <a:pt x="12697" y="8976"/>
                    <a:pt x="12690" y="7721"/>
                  </a:cubicBezTo>
                  <a:cubicBezTo>
                    <a:pt x="12676" y="5223"/>
                    <a:pt x="12739" y="2724"/>
                    <a:pt x="12648" y="226"/>
                  </a:cubicBezTo>
                  <a:cubicBezTo>
                    <a:pt x="12647" y="189"/>
                    <a:pt x="12626" y="165"/>
                    <a:pt x="12600" y="153"/>
                  </a:cubicBezTo>
                  <a:cubicBezTo>
                    <a:pt x="12592" y="137"/>
                    <a:pt x="12577" y="124"/>
                    <a:pt x="12552" y="124"/>
                  </a:cubicBezTo>
                  <a:cubicBezTo>
                    <a:pt x="9927" y="77"/>
                    <a:pt x="7291" y="1"/>
                    <a:pt x="465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16"/>
            <p:cNvSpPr/>
            <p:nvPr/>
          </p:nvSpPr>
          <p:spPr>
            <a:xfrm>
              <a:off x="5684148" y="471647"/>
              <a:ext cx="660059" cy="807486"/>
            </a:xfrm>
            <a:custGeom>
              <a:avLst/>
              <a:gdLst/>
              <a:ahLst/>
              <a:cxnLst/>
              <a:rect l="l" t="t" r="r" b="b"/>
              <a:pathLst>
                <a:path w="12451" h="15232" extrusionOk="0">
                  <a:moveTo>
                    <a:pt x="58" y="0"/>
                  </a:moveTo>
                  <a:cubicBezTo>
                    <a:pt x="58" y="7"/>
                    <a:pt x="60" y="10"/>
                    <a:pt x="60" y="16"/>
                  </a:cubicBezTo>
                  <a:cubicBezTo>
                    <a:pt x="57" y="2506"/>
                    <a:pt x="58" y="4997"/>
                    <a:pt x="45" y="7488"/>
                  </a:cubicBezTo>
                  <a:cubicBezTo>
                    <a:pt x="39" y="8732"/>
                    <a:pt x="40" y="9978"/>
                    <a:pt x="37" y="11224"/>
                  </a:cubicBezTo>
                  <a:cubicBezTo>
                    <a:pt x="33" y="12447"/>
                    <a:pt x="66" y="13681"/>
                    <a:pt x="0" y="14903"/>
                  </a:cubicBezTo>
                  <a:cubicBezTo>
                    <a:pt x="2031" y="14064"/>
                    <a:pt x="4066" y="13288"/>
                    <a:pt x="6034" y="12301"/>
                  </a:cubicBezTo>
                  <a:cubicBezTo>
                    <a:pt x="6046" y="12294"/>
                    <a:pt x="6058" y="12292"/>
                    <a:pt x="6070" y="12292"/>
                  </a:cubicBezTo>
                  <a:cubicBezTo>
                    <a:pt x="6078" y="12292"/>
                    <a:pt x="6086" y="12293"/>
                    <a:pt x="6094" y="12295"/>
                  </a:cubicBezTo>
                  <a:cubicBezTo>
                    <a:pt x="6099" y="12288"/>
                    <a:pt x="6106" y="12283"/>
                    <a:pt x="6117" y="12283"/>
                  </a:cubicBezTo>
                  <a:cubicBezTo>
                    <a:pt x="6117" y="12283"/>
                    <a:pt x="6118" y="12283"/>
                    <a:pt x="6119" y="12283"/>
                  </a:cubicBezTo>
                  <a:cubicBezTo>
                    <a:pt x="6591" y="12308"/>
                    <a:pt x="7054" y="12621"/>
                    <a:pt x="7466" y="12829"/>
                  </a:cubicBezTo>
                  <a:cubicBezTo>
                    <a:pt x="8003" y="13102"/>
                    <a:pt x="8541" y="13372"/>
                    <a:pt x="9081" y="13639"/>
                  </a:cubicBezTo>
                  <a:cubicBezTo>
                    <a:pt x="10182" y="14183"/>
                    <a:pt x="11292" y="14708"/>
                    <a:pt x="12403" y="15232"/>
                  </a:cubicBezTo>
                  <a:cubicBezTo>
                    <a:pt x="12407" y="15199"/>
                    <a:pt x="12412" y="15165"/>
                    <a:pt x="12412" y="15129"/>
                  </a:cubicBezTo>
                  <a:cubicBezTo>
                    <a:pt x="12412" y="15086"/>
                    <a:pt x="12399" y="15039"/>
                    <a:pt x="12416" y="14997"/>
                  </a:cubicBezTo>
                  <a:cubicBezTo>
                    <a:pt x="12418" y="14992"/>
                    <a:pt x="12421" y="14987"/>
                    <a:pt x="12424" y="14983"/>
                  </a:cubicBezTo>
                  <a:cubicBezTo>
                    <a:pt x="12327" y="13732"/>
                    <a:pt x="12405" y="12449"/>
                    <a:pt x="12410" y="11196"/>
                  </a:cubicBezTo>
                  <a:cubicBezTo>
                    <a:pt x="12413" y="9967"/>
                    <a:pt x="12414" y="8739"/>
                    <a:pt x="12426" y="7511"/>
                  </a:cubicBezTo>
                  <a:cubicBezTo>
                    <a:pt x="12450" y="5017"/>
                    <a:pt x="12407" y="2523"/>
                    <a:pt x="12345" y="29"/>
                  </a:cubicBezTo>
                  <a:cubicBezTo>
                    <a:pt x="12171" y="26"/>
                    <a:pt x="11997" y="24"/>
                    <a:pt x="11823" y="21"/>
                  </a:cubicBezTo>
                  <a:lnTo>
                    <a:pt x="11823" y="21"/>
                  </a:lnTo>
                  <a:cubicBezTo>
                    <a:pt x="11835" y="32"/>
                    <a:pt x="11842" y="47"/>
                    <a:pt x="11842" y="68"/>
                  </a:cubicBezTo>
                  <a:cubicBezTo>
                    <a:pt x="11852" y="2426"/>
                    <a:pt x="11869" y="4785"/>
                    <a:pt x="11882" y="7144"/>
                  </a:cubicBezTo>
                  <a:cubicBezTo>
                    <a:pt x="11896" y="9498"/>
                    <a:pt x="11976" y="11867"/>
                    <a:pt x="11900" y="14219"/>
                  </a:cubicBezTo>
                  <a:cubicBezTo>
                    <a:pt x="11899" y="14244"/>
                    <a:pt x="11881" y="14257"/>
                    <a:pt x="11863" y="14257"/>
                  </a:cubicBezTo>
                  <a:cubicBezTo>
                    <a:pt x="11853" y="14257"/>
                    <a:pt x="11843" y="14253"/>
                    <a:pt x="11835" y="14246"/>
                  </a:cubicBezTo>
                  <a:cubicBezTo>
                    <a:pt x="11823" y="14260"/>
                    <a:pt x="11807" y="14270"/>
                    <a:pt x="11788" y="14270"/>
                  </a:cubicBezTo>
                  <a:cubicBezTo>
                    <a:pt x="11779" y="14270"/>
                    <a:pt x="11769" y="14267"/>
                    <a:pt x="11759" y="14262"/>
                  </a:cubicBezTo>
                  <a:cubicBezTo>
                    <a:pt x="9912" y="13272"/>
                    <a:pt x="8031" y="12326"/>
                    <a:pt x="6217" y="11276"/>
                  </a:cubicBezTo>
                  <a:lnTo>
                    <a:pt x="6217" y="11276"/>
                  </a:lnTo>
                  <a:cubicBezTo>
                    <a:pt x="6224" y="11298"/>
                    <a:pt x="6219" y="11323"/>
                    <a:pt x="6191" y="11336"/>
                  </a:cubicBezTo>
                  <a:cubicBezTo>
                    <a:pt x="4403" y="12161"/>
                    <a:pt x="2583" y="13002"/>
                    <a:pt x="820" y="13761"/>
                  </a:cubicBezTo>
                  <a:lnTo>
                    <a:pt x="820" y="13774"/>
                  </a:lnTo>
                  <a:cubicBezTo>
                    <a:pt x="820" y="13814"/>
                    <a:pt x="784" y="13834"/>
                    <a:pt x="749" y="13834"/>
                  </a:cubicBezTo>
                  <a:cubicBezTo>
                    <a:pt x="713" y="13834"/>
                    <a:pt x="678" y="13814"/>
                    <a:pt x="678" y="13774"/>
                  </a:cubicBezTo>
                  <a:cubicBezTo>
                    <a:pt x="638" y="9186"/>
                    <a:pt x="580" y="4594"/>
                    <a:pt x="634" y="8"/>
                  </a:cubicBezTo>
                  <a:cubicBezTo>
                    <a:pt x="442" y="7"/>
                    <a:pt x="249" y="3"/>
                    <a:pt x="58" y="0"/>
                  </a:cubicBezTo>
                  <a:close/>
                </a:path>
              </a:pathLst>
            </a:custGeom>
            <a:solidFill>
              <a:srgbClr val="B2F7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16"/>
            <p:cNvSpPr/>
            <p:nvPr/>
          </p:nvSpPr>
          <p:spPr>
            <a:xfrm>
              <a:off x="5721415" y="470851"/>
              <a:ext cx="589393" cy="751187"/>
            </a:xfrm>
            <a:custGeom>
              <a:avLst/>
              <a:gdLst/>
              <a:ahLst/>
              <a:cxnLst/>
              <a:rect l="l" t="t" r="r" b="b"/>
              <a:pathLst>
                <a:path w="11118" h="14170" extrusionOk="0">
                  <a:moveTo>
                    <a:pt x="5316" y="0"/>
                  </a:moveTo>
                  <a:cubicBezTo>
                    <a:pt x="3837" y="0"/>
                    <a:pt x="2357" y="27"/>
                    <a:pt x="877" y="27"/>
                  </a:cubicBezTo>
                  <a:cubicBezTo>
                    <a:pt x="584" y="27"/>
                    <a:pt x="292" y="26"/>
                    <a:pt x="0" y="24"/>
                  </a:cubicBezTo>
                  <a:lnTo>
                    <a:pt x="0" y="24"/>
                  </a:lnTo>
                  <a:cubicBezTo>
                    <a:pt x="89" y="4568"/>
                    <a:pt x="89" y="9120"/>
                    <a:pt x="86" y="13666"/>
                  </a:cubicBezTo>
                  <a:cubicBezTo>
                    <a:pt x="1859" y="12853"/>
                    <a:pt x="3653" y="12077"/>
                    <a:pt x="5418" y="11245"/>
                  </a:cubicBezTo>
                  <a:cubicBezTo>
                    <a:pt x="5426" y="11241"/>
                    <a:pt x="5435" y="11239"/>
                    <a:pt x="5443" y="11239"/>
                  </a:cubicBezTo>
                  <a:cubicBezTo>
                    <a:pt x="5433" y="11211"/>
                    <a:pt x="5456" y="11177"/>
                    <a:pt x="5489" y="11177"/>
                  </a:cubicBezTo>
                  <a:cubicBezTo>
                    <a:pt x="5496" y="11177"/>
                    <a:pt x="5503" y="11179"/>
                    <a:pt x="5510" y="11182"/>
                  </a:cubicBezTo>
                  <a:cubicBezTo>
                    <a:pt x="7407" y="12117"/>
                    <a:pt x="9253" y="13171"/>
                    <a:pt x="11118" y="14169"/>
                  </a:cubicBezTo>
                  <a:cubicBezTo>
                    <a:pt x="11016" y="11838"/>
                    <a:pt x="11067" y="9492"/>
                    <a:pt x="11051" y="7158"/>
                  </a:cubicBezTo>
                  <a:cubicBezTo>
                    <a:pt x="11035" y="4800"/>
                    <a:pt x="11022" y="2441"/>
                    <a:pt x="11003" y="83"/>
                  </a:cubicBezTo>
                  <a:cubicBezTo>
                    <a:pt x="11003" y="61"/>
                    <a:pt x="11010" y="45"/>
                    <a:pt x="11023" y="35"/>
                  </a:cubicBezTo>
                  <a:cubicBezTo>
                    <a:pt x="9189" y="6"/>
                    <a:pt x="7351" y="4"/>
                    <a:pt x="5517" y="0"/>
                  </a:cubicBezTo>
                  <a:cubicBezTo>
                    <a:pt x="5450" y="0"/>
                    <a:pt x="5383" y="0"/>
                    <a:pt x="5316" y="0"/>
                  </a:cubicBezTo>
                  <a:close/>
                </a:path>
              </a:pathLst>
            </a:custGeom>
            <a:solidFill>
              <a:srgbClr val="B2F7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9" name="Google Shape;399;p16"/>
          <p:cNvSpPr txBox="1">
            <a:spLocks noGrp="1"/>
          </p:cNvSpPr>
          <p:nvPr>
            <p:ph type="subTitle" idx="1"/>
          </p:nvPr>
        </p:nvSpPr>
        <p:spPr>
          <a:xfrm flipH="1">
            <a:off x="2649475" y="2513525"/>
            <a:ext cx="3845100" cy="86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Gloria Hallelujah"/>
              <a:buNone/>
              <a:defRPr sz="16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400" name="Google Shape;400;p16"/>
          <p:cNvSpPr/>
          <p:nvPr/>
        </p:nvSpPr>
        <p:spPr>
          <a:xfrm>
            <a:off x="433397" y="3873365"/>
            <a:ext cx="559652" cy="537631"/>
          </a:xfrm>
          <a:custGeom>
            <a:avLst/>
            <a:gdLst/>
            <a:ahLst/>
            <a:cxnLst/>
            <a:rect l="l" t="t" r="r" b="b"/>
            <a:pathLst>
              <a:path w="3941" h="3786" extrusionOk="0">
                <a:moveTo>
                  <a:pt x="2590" y="410"/>
                </a:moveTo>
                <a:cubicBezTo>
                  <a:pt x="2599" y="410"/>
                  <a:pt x="2603" y="418"/>
                  <a:pt x="2606" y="432"/>
                </a:cubicBezTo>
                <a:cubicBezTo>
                  <a:pt x="2612" y="467"/>
                  <a:pt x="2609" y="510"/>
                  <a:pt x="2601" y="528"/>
                </a:cubicBezTo>
                <a:cubicBezTo>
                  <a:pt x="2592" y="547"/>
                  <a:pt x="2589" y="613"/>
                  <a:pt x="2594" y="677"/>
                </a:cubicBezTo>
                <a:cubicBezTo>
                  <a:pt x="2599" y="740"/>
                  <a:pt x="2591" y="856"/>
                  <a:pt x="2574" y="935"/>
                </a:cubicBezTo>
                <a:cubicBezTo>
                  <a:pt x="2558" y="1013"/>
                  <a:pt x="2555" y="1111"/>
                  <a:pt x="2567" y="1154"/>
                </a:cubicBezTo>
                <a:cubicBezTo>
                  <a:pt x="2590" y="1227"/>
                  <a:pt x="2599" y="1232"/>
                  <a:pt x="2755" y="1262"/>
                </a:cubicBezTo>
                <a:cubicBezTo>
                  <a:pt x="2846" y="1279"/>
                  <a:pt x="2956" y="1305"/>
                  <a:pt x="3003" y="1321"/>
                </a:cubicBezTo>
                <a:cubicBezTo>
                  <a:pt x="3049" y="1335"/>
                  <a:pt x="3174" y="1360"/>
                  <a:pt x="3279" y="1375"/>
                </a:cubicBezTo>
                <a:cubicBezTo>
                  <a:pt x="3533" y="1411"/>
                  <a:pt x="3610" y="1431"/>
                  <a:pt x="3598" y="1454"/>
                </a:cubicBezTo>
                <a:cubicBezTo>
                  <a:pt x="3593" y="1466"/>
                  <a:pt x="3377" y="1549"/>
                  <a:pt x="3120" y="1639"/>
                </a:cubicBezTo>
                <a:cubicBezTo>
                  <a:pt x="2601" y="1819"/>
                  <a:pt x="2539" y="1873"/>
                  <a:pt x="2695" y="2002"/>
                </a:cubicBezTo>
                <a:cubicBezTo>
                  <a:pt x="2742" y="2041"/>
                  <a:pt x="2909" y="2204"/>
                  <a:pt x="3069" y="2369"/>
                </a:cubicBezTo>
                <a:lnTo>
                  <a:pt x="3359" y="2666"/>
                </a:lnTo>
                <a:lnTo>
                  <a:pt x="3237" y="2646"/>
                </a:lnTo>
                <a:cubicBezTo>
                  <a:pt x="3170" y="2636"/>
                  <a:pt x="2955" y="2593"/>
                  <a:pt x="2758" y="2550"/>
                </a:cubicBezTo>
                <a:cubicBezTo>
                  <a:pt x="2592" y="2515"/>
                  <a:pt x="2484" y="2498"/>
                  <a:pt x="2423" y="2498"/>
                </a:cubicBezTo>
                <a:cubicBezTo>
                  <a:pt x="2392" y="2498"/>
                  <a:pt x="2373" y="2502"/>
                  <a:pt x="2364" y="2511"/>
                </a:cubicBezTo>
                <a:cubicBezTo>
                  <a:pt x="2345" y="2532"/>
                  <a:pt x="2330" y="2622"/>
                  <a:pt x="2331" y="2713"/>
                </a:cubicBezTo>
                <a:cubicBezTo>
                  <a:pt x="2332" y="2803"/>
                  <a:pt x="2323" y="2954"/>
                  <a:pt x="2309" y="3050"/>
                </a:cubicBezTo>
                <a:cubicBezTo>
                  <a:pt x="2295" y="3145"/>
                  <a:pt x="2289" y="3245"/>
                  <a:pt x="2294" y="3270"/>
                </a:cubicBezTo>
                <a:cubicBezTo>
                  <a:pt x="2300" y="3297"/>
                  <a:pt x="2297" y="3309"/>
                  <a:pt x="2290" y="3309"/>
                </a:cubicBezTo>
                <a:cubicBezTo>
                  <a:pt x="2276" y="3309"/>
                  <a:pt x="2243" y="3265"/>
                  <a:pt x="2216" y="3199"/>
                </a:cubicBezTo>
                <a:cubicBezTo>
                  <a:pt x="2196" y="3147"/>
                  <a:pt x="2135" y="3007"/>
                  <a:pt x="2082" y="2891"/>
                </a:cubicBezTo>
                <a:cubicBezTo>
                  <a:pt x="2030" y="2774"/>
                  <a:pt x="1974" y="2644"/>
                  <a:pt x="1961" y="2606"/>
                </a:cubicBezTo>
                <a:cubicBezTo>
                  <a:pt x="1941" y="2548"/>
                  <a:pt x="1920" y="2534"/>
                  <a:pt x="1854" y="2532"/>
                </a:cubicBezTo>
                <a:cubicBezTo>
                  <a:pt x="1853" y="2532"/>
                  <a:pt x="1853" y="2532"/>
                  <a:pt x="1853" y="2532"/>
                </a:cubicBezTo>
                <a:cubicBezTo>
                  <a:pt x="1777" y="2532"/>
                  <a:pt x="1468" y="2664"/>
                  <a:pt x="1272" y="2783"/>
                </a:cubicBezTo>
                <a:cubicBezTo>
                  <a:pt x="1229" y="2809"/>
                  <a:pt x="1147" y="2851"/>
                  <a:pt x="1092" y="2876"/>
                </a:cubicBezTo>
                <a:lnTo>
                  <a:pt x="992" y="2922"/>
                </a:lnTo>
                <a:lnTo>
                  <a:pt x="1194" y="2531"/>
                </a:lnTo>
                <a:cubicBezTo>
                  <a:pt x="1347" y="2231"/>
                  <a:pt x="1391" y="2125"/>
                  <a:pt x="1381" y="2077"/>
                </a:cubicBezTo>
                <a:cubicBezTo>
                  <a:pt x="1368" y="2025"/>
                  <a:pt x="1317" y="1996"/>
                  <a:pt x="1044" y="1880"/>
                </a:cubicBezTo>
                <a:cubicBezTo>
                  <a:pt x="866" y="1804"/>
                  <a:pt x="659" y="1728"/>
                  <a:pt x="581" y="1706"/>
                </a:cubicBezTo>
                <a:cubicBezTo>
                  <a:pt x="501" y="1685"/>
                  <a:pt x="442" y="1665"/>
                  <a:pt x="444" y="1659"/>
                </a:cubicBezTo>
                <a:cubicBezTo>
                  <a:pt x="447" y="1654"/>
                  <a:pt x="521" y="1645"/>
                  <a:pt x="614" y="1640"/>
                </a:cubicBezTo>
                <a:cubicBezTo>
                  <a:pt x="705" y="1635"/>
                  <a:pt x="829" y="1620"/>
                  <a:pt x="896" y="1607"/>
                </a:cubicBezTo>
                <a:cubicBezTo>
                  <a:pt x="960" y="1595"/>
                  <a:pt x="1127" y="1580"/>
                  <a:pt x="1264" y="1575"/>
                </a:cubicBezTo>
                <a:cubicBezTo>
                  <a:pt x="1550" y="1564"/>
                  <a:pt x="1602" y="1522"/>
                  <a:pt x="1540" y="1348"/>
                </a:cubicBezTo>
                <a:cubicBezTo>
                  <a:pt x="1517" y="1285"/>
                  <a:pt x="1481" y="1150"/>
                  <a:pt x="1459" y="1046"/>
                </a:cubicBezTo>
                <a:cubicBezTo>
                  <a:pt x="1436" y="942"/>
                  <a:pt x="1405" y="815"/>
                  <a:pt x="1389" y="762"/>
                </a:cubicBezTo>
                <a:cubicBezTo>
                  <a:pt x="1366" y="682"/>
                  <a:pt x="1362" y="642"/>
                  <a:pt x="1378" y="642"/>
                </a:cubicBezTo>
                <a:cubicBezTo>
                  <a:pt x="1392" y="642"/>
                  <a:pt x="1422" y="675"/>
                  <a:pt x="1466" y="740"/>
                </a:cubicBezTo>
                <a:cubicBezTo>
                  <a:pt x="1555" y="874"/>
                  <a:pt x="1817" y="1083"/>
                  <a:pt x="1904" y="1091"/>
                </a:cubicBezTo>
                <a:cubicBezTo>
                  <a:pt x="1905" y="1091"/>
                  <a:pt x="1906" y="1091"/>
                  <a:pt x="1907" y="1091"/>
                </a:cubicBezTo>
                <a:cubicBezTo>
                  <a:pt x="1934" y="1091"/>
                  <a:pt x="1978" y="1064"/>
                  <a:pt x="2004" y="1030"/>
                </a:cubicBezTo>
                <a:cubicBezTo>
                  <a:pt x="2033" y="995"/>
                  <a:pt x="2177" y="832"/>
                  <a:pt x="2326" y="667"/>
                </a:cubicBezTo>
                <a:cubicBezTo>
                  <a:pt x="2496" y="478"/>
                  <a:pt x="2563" y="410"/>
                  <a:pt x="2590" y="410"/>
                </a:cubicBezTo>
                <a:close/>
                <a:moveTo>
                  <a:pt x="2709" y="0"/>
                </a:moveTo>
                <a:cubicBezTo>
                  <a:pt x="2682" y="0"/>
                  <a:pt x="2652" y="9"/>
                  <a:pt x="2622" y="27"/>
                </a:cubicBezTo>
                <a:cubicBezTo>
                  <a:pt x="2580" y="52"/>
                  <a:pt x="2547" y="89"/>
                  <a:pt x="2550" y="107"/>
                </a:cubicBezTo>
                <a:cubicBezTo>
                  <a:pt x="2552" y="126"/>
                  <a:pt x="2468" y="241"/>
                  <a:pt x="2365" y="360"/>
                </a:cubicBezTo>
                <a:cubicBezTo>
                  <a:pt x="2262" y="480"/>
                  <a:pt x="2174" y="588"/>
                  <a:pt x="2171" y="597"/>
                </a:cubicBezTo>
                <a:cubicBezTo>
                  <a:pt x="2168" y="607"/>
                  <a:pt x="2146" y="631"/>
                  <a:pt x="2122" y="652"/>
                </a:cubicBezTo>
                <a:cubicBezTo>
                  <a:pt x="2098" y="672"/>
                  <a:pt x="2039" y="733"/>
                  <a:pt x="1989" y="790"/>
                </a:cubicBezTo>
                <a:cubicBezTo>
                  <a:pt x="1939" y="846"/>
                  <a:pt x="1914" y="869"/>
                  <a:pt x="1886" y="869"/>
                </a:cubicBezTo>
                <a:cubicBezTo>
                  <a:pt x="1868" y="869"/>
                  <a:pt x="1850" y="860"/>
                  <a:pt x="1824" y="844"/>
                </a:cubicBezTo>
                <a:cubicBezTo>
                  <a:pt x="1782" y="818"/>
                  <a:pt x="1694" y="726"/>
                  <a:pt x="1626" y="635"/>
                </a:cubicBezTo>
                <a:cubicBezTo>
                  <a:pt x="1442" y="390"/>
                  <a:pt x="1245" y="223"/>
                  <a:pt x="1149" y="223"/>
                </a:cubicBezTo>
                <a:cubicBezTo>
                  <a:pt x="1133" y="223"/>
                  <a:pt x="1120" y="228"/>
                  <a:pt x="1110" y="237"/>
                </a:cubicBezTo>
                <a:cubicBezTo>
                  <a:pt x="1064" y="282"/>
                  <a:pt x="1073" y="379"/>
                  <a:pt x="1140" y="584"/>
                </a:cubicBezTo>
                <a:cubicBezTo>
                  <a:pt x="1172" y="680"/>
                  <a:pt x="1214" y="830"/>
                  <a:pt x="1232" y="915"/>
                </a:cubicBezTo>
                <a:cubicBezTo>
                  <a:pt x="1250" y="1000"/>
                  <a:pt x="1281" y="1139"/>
                  <a:pt x="1299" y="1225"/>
                </a:cubicBezTo>
                <a:cubicBezTo>
                  <a:pt x="1320" y="1320"/>
                  <a:pt x="1320" y="1376"/>
                  <a:pt x="1298" y="1376"/>
                </a:cubicBezTo>
                <a:cubicBezTo>
                  <a:pt x="1298" y="1376"/>
                  <a:pt x="1298" y="1376"/>
                  <a:pt x="1297" y="1376"/>
                </a:cubicBezTo>
                <a:cubicBezTo>
                  <a:pt x="1292" y="1376"/>
                  <a:pt x="1286" y="1375"/>
                  <a:pt x="1277" y="1375"/>
                </a:cubicBezTo>
                <a:cubicBezTo>
                  <a:pt x="1133" y="1375"/>
                  <a:pt x="477" y="1451"/>
                  <a:pt x="286" y="1491"/>
                </a:cubicBezTo>
                <a:cubicBezTo>
                  <a:pt x="107" y="1529"/>
                  <a:pt x="61" y="1551"/>
                  <a:pt x="30" y="1616"/>
                </a:cubicBezTo>
                <a:cubicBezTo>
                  <a:pt x="0" y="1678"/>
                  <a:pt x="5" y="1706"/>
                  <a:pt x="52" y="1745"/>
                </a:cubicBezTo>
                <a:cubicBezTo>
                  <a:pt x="84" y="1772"/>
                  <a:pt x="151" y="1797"/>
                  <a:pt x="200" y="1800"/>
                </a:cubicBezTo>
                <a:cubicBezTo>
                  <a:pt x="291" y="1807"/>
                  <a:pt x="952" y="2025"/>
                  <a:pt x="1105" y="2098"/>
                </a:cubicBezTo>
                <a:lnTo>
                  <a:pt x="1188" y="2138"/>
                </a:lnTo>
                <a:lnTo>
                  <a:pt x="1040" y="2445"/>
                </a:lnTo>
                <a:cubicBezTo>
                  <a:pt x="957" y="2616"/>
                  <a:pt x="844" y="2808"/>
                  <a:pt x="785" y="2877"/>
                </a:cubicBezTo>
                <a:cubicBezTo>
                  <a:pt x="620" y="3073"/>
                  <a:pt x="575" y="3250"/>
                  <a:pt x="680" y="3302"/>
                </a:cubicBezTo>
                <a:cubicBezTo>
                  <a:pt x="682" y="3303"/>
                  <a:pt x="686" y="3304"/>
                  <a:pt x="690" y="3304"/>
                </a:cubicBezTo>
                <a:cubicBezTo>
                  <a:pt x="748" y="3304"/>
                  <a:pt x="952" y="3183"/>
                  <a:pt x="978" y="3130"/>
                </a:cubicBezTo>
                <a:cubicBezTo>
                  <a:pt x="987" y="3111"/>
                  <a:pt x="1002" y="3099"/>
                  <a:pt x="1016" y="3099"/>
                </a:cubicBezTo>
                <a:cubicBezTo>
                  <a:pt x="1018" y="3099"/>
                  <a:pt x="1021" y="3099"/>
                  <a:pt x="1024" y="3100"/>
                </a:cubicBezTo>
                <a:cubicBezTo>
                  <a:pt x="1025" y="3101"/>
                  <a:pt x="1026" y="3101"/>
                  <a:pt x="1027" y="3101"/>
                </a:cubicBezTo>
                <a:cubicBezTo>
                  <a:pt x="1069" y="3101"/>
                  <a:pt x="1386" y="2948"/>
                  <a:pt x="1674" y="2788"/>
                </a:cubicBezTo>
                <a:cubicBezTo>
                  <a:pt x="1726" y="2759"/>
                  <a:pt x="1765" y="2744"/>
                  <a:pt x="1793" y="2744"/>
                </a:cubicBezTo>
                <a:cubicBezTo>
                  <a:pt x="1831" y="2744"/>
                  <a:pt x="1852" y="2770"/>
                  <a:pt x="1864" y="2823"/>
                </a:cubicBezTo>
                <a:cubicBezTo>
                  <a:pt x="1887" y="2910"/>
                  <a:pt x="2191" y="3608"/>
                  <a:pt x="2250" y="3705"/>
                </a:cubicBezTo>
                <a:cubicBezTo>
                  <a:pt x="2289" y="3767"/>
                  <a:pt x="2314" y="3785"/>
                  <a:pt x="2366" y="3785"/>
                </a:cubicBezTo>
                <a:cubicBezTo>
                  <a:pt x="2368" y="3785"/>
                  <a:pt x="2369" y="3785"/>
                  <a:pt x="2371" y="3785"/>
                </a:cubicBezTo>
                <a:cubicBezTo>
                  <a:pt x="2463" y="3782"/>
                  <a:pt x="2481" y="3737"/>
                  <a:pt x="2476" y="3523"/>
                </a:cubicBezTo>
                <a:cubicBezTo>
                  <a:pt x="2473" y="3425"/>
                  <a:pt x="2482" y="3223"/>
                  <a:pt x="2496" y="3073"/>
                </a:cubicBezTo>
                <a:cubicBezTo>
                  <a:pt x="2510" y="2923"/>
                  <a:pt x="2521" y="2777"/>
                  <a:pt x="2523" y="2747"/>
                </a:cubicBezTo>
                <a:cubicBezTo>
                  <a:pt x="2523" y="2725"/>
                  <a:pt x="2536" y="2714"/>
                  <a:pt x="2579" y="2714"/>
                </a:cubicBezTo>
                <a:cubicBezTo>
                  <a:pt x="2623" y="2714"/>
                  <a:pt x="2699" y="2726"/>
                  <a:pt x="2826" y="2750"/>
                </a:cubicBezTo>
                <a:cubicBezTo>
                  <a:pt x="2994" y="2781"/>
                  <a:pt x="3221" y="2830"/>
                  <a:pt x="3335" y="2859"/>
                </a:cubicBezTo>
                <a:cubicBezTo>
                  <a:pt x="3414" y="2879"/>
                  <a:pt x="3481" y="2888"/>
                  <a:pt x="3535" y="2888"/>
                </a:cubicBezTo>
                <a:cubicBezTo>
                  <a:pt x="3727" y="2888"/>
                  <a:pt x="3758" y="2772"/>
                  <a:pt x="3572" y="2602"/>
                </a:cubicBezTo>
                <a:cubicBezTo>
                  <a:pt x="3354" y="2405"/>
                  <a:pt x="2936" y="1957"/>
                  <a:pt x="2951" y="1937"/>
                </a:cubicBezTo>
                <a:cubicBezTo>
                  <a:pt x="2958" y="1927"/>
                  <a:pt x="3181" y="1835"/>
                  <a:pt x="3442" y="1735"/>
                </a:cubicBezTo>
                <a:cubicBezTo>
                  <a:pt x="3703" y="1634"/>
                  <a:pt x="3925" y="1538"/>
                  <a:pt x="3933" y="1522"/>
                </a:cubicBezTo>
                <a:cubicBezTo>
                  <a:pt x="3940" y="1507"/>
                  <a:pt x="3936" y="1464"/>
                  <a:pt x="3923" y="1430"/>
                </a:cubicBezTo>
                <a:cubicBezTo>
                  <a:pt x="3893" y="1347"/>
                  <a:pt x="3653" y="1255"/>
                  <a:pt x="3292" y="1189"/>
                </a:cubicBezTo>
                <a:cubicBezTo>
                  <a:pt x="3144" y="1161"/>
                  <a:pt x="2965" y="1125"/>
                  <a:pt x="2887" y="1106"/>
                </a:cubicBezTo>
                <a:lnTo>
                  <a:pt x="2747" y="1072"/>
                </a:lnTo>
                <a:lnTo>
                  <a:pt x="2767" y="875"/>
                </a:lnTo>
                <a:cubicBezTo>
                  <a:pt x="2778" y="768"/>
                  <a:pt x="2787" y="604"/>
                  <a:pt x="2787" y="514"/>
                </a:cubicBezTo>
                <a:cubicBezTo>
                  <a:pt x="2789" y="425"/>
                  <a:pt x="2795" y="347"/>
                  <a:pt x="2803" y="345"/>
                </a:cubicBezTo>
                <a:cubicBezTo>
                  <a:pt x="2828" y="336"/>
                  <a:pt x="2836" y="101"/>
                  <a:pt x="2812" y="62"/>
                </a:cubicBezTo>
                <a:cubicBezTo>
                  <a:pt x="2787" y="21"/>
                  <a:pt x="2751" y="0"/>
                  <a:pt x="270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dk1"/>
              </a:solidFill>
            </a:endParaRPr>
          </a:p>
        </p:txBody>
      </p:sp>
      <p:grpSp>
        <p:nvGrpSpPr>
          <p:cNvPr id="401" name="Google Shape;401;p16"/>
          <p:cNvGrpSpPr/>
          <p:nvPr/>
        </p:nvGrpSpPr>
        <p:grpSpPr>
          <a:xfrm>
            <a:off x="8028956" y="4262978"/>
            <a:ext cx="394966" cy="325088"/>
            <a:chOff x="6815683" y="2849752"/>
            <a:chExt cx="186975" cy="153895"/>
          </a:xfrm>
        </p:grpSpPr>
        <p:sp>
          <p:nvSpPr>
            <p:cNvPr id="402" name="Google Shape;402;p16"/>
            <p:cNvSpPr/>
            <p:nvPr/>
          </p:nvSpPr>
          <p:spPr>
            <a:xfrm>
              <a:off x="6822044" y="2861043"/>
              <a:ext cx="172556" cy="131365"/>
            </a:xfrm>
            <a:custGeom>
              <a:avLst/>
              <a:gdLst/>
              <a:ahLst/>
              <a:cxnLst/>
              <a:rect l="l" t="t" r="r" b="b"/>
              <a:pathLst>
                <a:path w="3255" h="2478" extrusionOk="0">
                  <a:moveTo>
                    <a:pt x="1618" y="0"/>
                  </a:moveTo>
                  <a:cubicBezTo>
                    <a:pt x="1601" y="0"/>
                    <a:pt x="1578" y="4"/>
                    <a:pt x="1546" y="13"/>
                  </a:cubicBezTo>
                  <a:cubicBezTo>
                    <a:pt x="1346" y="66"/>
                    <a:pt x="1211" y="447"/>
                    <a:pt x="1130" y="664"/>
                  </a:cubicBezTo>
                  <a:cubicBezTo>
                    <a:pt x="1153" y="691"/>
                    <a:pt x="1138" y="741"/>
                    <a:pt x="1100" y="756"/>
                  </a:cubicBezTo>
                  <a:lnTo>
                    <a:pt x="1101" y="759"/>
                  </a:lnTo>
                  <a:cubicBezTo>
                    <a:pt x="1081" y="762"/>
                    <a:pt x="1061" y="763"/>
                    <a:pt x="1041" y="766"/>
                  </a:cubicBezTo>
                  <a:cubicBezTo>
                    <a:pt x="1017" y="773"/>
                    <a:pt x="993" y="779"/>
                    <a:pt x="969" y="786"/>
                  </a:cubicBezTo>
                  <a:cubicBezTo>
                    <a:pt x="964" y="789"/>
                    <a:pt x="958" y="791"/>
                    <a:pt x="953" y="791"/>
                  </a:cubicBezTo>
                  <a:cubicBezTo>
                    <a:pt x="944" y="791"/>
                    <a:pt x="935" y="786"/>
                    <a:pt x="929" y="778"/>
                  </a:cubicBezTo>
                  <a:cubicBezTo>
                    <a:pt x="811" y="787"/>
                    <a:pt x="694" y="788"/>
                    <a:pt x="576" y="789"/>
                  </a:cubicBezTo>
                  <a:cubicBezTo>
                    <a:pt x="574" y="789"/>
                    <a:pt x="572" y="789"/>
                    <a:pt x="569" y="789"/>
                  </a:cubicBezTo>
                  <a:cubicBezTo>
                    <a:pt x="520" y="789"/>
                    <a:pt x="433" y="779"/>
                    <a:pt x="348" y="779"/>
                  </a:cubicBezTo>
                  <a:cubicBezTo>
                    <a:pt x="255" y="779"/>
                    <a:pt x="164" y="791"/>
                    <a:pt x="127" y="840"/>
                  </a:cubicBezTo>
                  <a:cubicBezTo>
                    <a:pt x="0" y="1010"/>
                    <a:pt x="768" y="1374"/>
                    <a:pt x="889" y="1439"/>
                  </a:cubicBezTo>
                  <a:cubicBezTo>
                    <a:pt x="898" y="1445"/>
                    <a:pt x="905" y="1451"/>
                    <a:pt x="911" y="1458"/>
                  </a:cubicBezTo>
                  <a:cubicBezTo>
                    <a:pt x="932" y="1464"/>
                    <a:pt x="949" y="1483"/>
                    <a:pt x="940" y="1509"/>
                  </a:cubicBezTo>
                  <a:cubicBezTo>
                    <a:pt x="887" y="1667"/>
                    <a:pt x="837" y="1826"/>
                    <a:pt x="797" y="1989"/>
                  </a:cubicBezTo>
                  <a:cubicBezTo>
                    <a:pt x="777" y="2073"/>
                    <a:pt x="761" y="2157"/>
                    <a:pt x="751" y="2244"/>
                  </a:cubicBezTo>
                  <a:cubicBezTo>
                    <a:pt x="739" y="2338"/>
                    <a:pt x="693" y="2446"/>
                    <a:pt x="790" y="2474"/>
                  </a:cubicBezTo>
                  <a:cubicBezTo>
                    <a:pt x="798" y="2476"/>
                    <a:pt x="806" y="2477"/>
                    <a:pt x="815" y="2477"/>
                  </a:cubicBezTo>
                  <a:cubicBezTo>
                    <a:pt x="943" y="2477"/>
                    <a:pt x="1158" y="2240"/>
                    <a:pt x="1251" y="2158"/>
                  </a:cubicBezTo>
                  <a:cubicBezTo>
                    <a:pt x="1369" y="2056"/>
                    <a:pt x="1478" y="1947"/>
                    <a:pt x="1590" y="1840"/>
                  </a:cubicBezTo>
                  <a:cubicBezTo>
                    <a:pt x="1607" y="1824"/>
                    <a:pt x="1625" y="1817"/>
                    <a:pt x="1642" y="1817"/>
                  </a:cubicBezTo>
                  <a:cubicBezTo>
                    <a:pt x="1675" y="1817"/>
                    <a:pt x="1706" y="1842"/>
                    <a:pt x="1717" y="1873"/>
                  </a:cubicBezTo>
                  <a:cubicBezTo>
                    <a:pt x="1996" y="2112"/>
                    <a:pt x="2307" y="2289"/>
                    <a:pt x="2658" y="2391"/>
                  </a:cubicBezTo>
                  <a:cubicBezTo>
                    <a:pt x="2643" y="2234"/>
                    <a:pt x="2618" y="2080"/>
                    <a:pt x="2573" y="1928"/>
                  </a:cubicBezTo>
                  <a:cubicBezTo>
                    <a:pt x="2525" y="1760"/>
                    <a:pt x="2432" y="1607"/>
                    <a:pt x="2392" y="1438"/>
                  </a:cubicBezTo>
                  <a:cubicBezTo>
                    <a:pt x="2384" y="1403"/>
                    <a:pt x="2409" y="1369"/>
                    <a:pt x="2440" y="1359"/>
                  </a:cubicBezTo>
                  <a:cubicBezTo>
                    <a:pt x="2440" y="1342"/>
                    <a:pt x="2449" y="1325"/>
                    <a:pt x="2469" y="1313"/>
                  </a:cubicBezTo>
                  <a:cubicBezTo>
                    <a:pt x="2566" y="1251"/>
                    <a:pt x="3254" y="784"/>
                    <a:pt x="3174" y="661"/>
                  </a:cubicBezTo>
                  <a:cubicBezTo>
                    <a:pt x="3156" y="633"/>
                    <a:pt x="3089" y="624"/>
                    <a:pt x="3008" y="624"/>
                  </a:cubicBezTo>
                  <a:cubicBezTo>
                    <a:pt x="2877" y="624"/>
                    <a:pt x="2710" y="647"/>
                    <a:pt x="2652" y="651"/>
                  </a:cubicBezTo>
                  <a:cubicBezTo>
                    <a:pt x="2482" y="663"/>
                    <a:pt x="2314" y="691"/>
                    <a:pt x="2145" y="695"/>
                  </a:cubicBezTo>
                  <a:cubicBezTo>
                    <a:pt x="2144" y="695"/>
                    <a:pt x="2143" y="695"/>
                    <a:pt x="2141" y="695"/>
                  </a:cubicBezTo>
                  <a:cubicBezTo>
                    <a:pt x="2106" y="695"/>
                    <a:pt x="2084" y="670"/>
                    <a:pt x="2076" y="641"/>
                  </a:cubicBezTo>
                  <a:cubicBezTo>
                    <a:pt x="2062" y="637"/>
                    <a:pt x="2049" y="631"/>
                    <a:pt x="2041" y="618"/>
                  </a:cubicBezTo>
                  <a:cubicBezTo>
                    <a:pt x="1967" y="512"/>
                    <a:pt x="1928" y="388"/>
                    <a:pt x="1860" y="278"/>
                  </a:cubicBezTo>
                  <a:cubicBezTo>
                    <a:pt x="1821" y="214"/>
                    <a:pt x="1777" y="151"/>
                    <a:pt x="1730" y="94"/>
                  </a:cubicBezTo>
                  <a:cubicBezTo>
                    <a:pt x="1678" y="31"/>
                    <a:pt x="1665" y="0"/>
                    <a:pt x="1618" y="0"/>
                  </a:cubicBezTo>
                  <a:close/>
                </a:path>
              </a:pathLst>
            </a:custGeom>
            <a:solidFill>
              <a:srgbClr val="FFE6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16"/>
            <p:cNvSpPr/>
            <p:nvPr/>
          </p:nvSpPr>
          <p:spPr>
            <a:xfrm>
              <a:off x="6815683" y="2849752"/>
              <a:ext cx="186975" cy="153895"/>
            </a:xfrm>
            <a:custGeom>
              <a:avLst/>
              <a:gdLst/>
              <a:ahLst/>
              <a:cxnLst/>
              <a:rect l="l" t="t" r="r" b="b"/>
              <a:pathLst>
                <a:path w="3527" h="2903" extrusionOk="0">
                  <a:moveTo>
                    <a:pt x="1738" y="213"/>
                  </a:moveTo>
                  <a:cubicBezTo>
                    <a:pt x="1785" y="213"/>
                    <a:pt x="1798" y="244"/>
                    <a:pt x="1850" y="307"/>
                  </a:cubicBezTo>
                  <a:cubicBezTo>
                    <a:pt x="1897" y="365"/>
                    <a:pt x="1941" y="427"/>
                    <a:pt x="1980" y="491"/>
                  </a:cubicBezTo>
                  <a:cubicBezTo>
                    <a:pt x="2048" y="601"/>
                    <a:pt x="2087" y="725"/>
                    <a:pt x="2161" y="831"/>
                  </a:cubicBezTo>
                  <a:cubicBezTo>
                    <a:pt x="2169" y="844"/>
                    <a:pt x="2182" y="850"/>
                    <a:pt x="2196" y="854"/>
                  </a:cubicBezTo>
                  <a:cubicBezTo>
                    <a:pt x="2204" y="883"/>
                    <a:pt x="2226" y="908"/>
                    <a:pt x="2261" y="908"/>
                  </a:cubicBezTo>
                  <a:cubicBezTo>
                    <a:pt x="2263" y="908"/>
                    <a:pt x="2264" y="908"/>
                    <a:pt x="2265" y="908"/>
                  </a:cubicBezTo>
                  <a:cubicBezTo>
                    <a:pt x="2434" y="904"/>
                    <a:pt x="2602" y="876"/>
                    <a:pt x="2772" y="864"/>
                  </a:cubicBezTo>
                  <a:cubicBezTo>
                    <a:pt x="2830" y="860"/>
                    <a:pt x="2997" y="837"/>
                    <a:pt x="3128" y="837"/>
                  </a:cubicBezTo>
                  <a:cubicBezTo>
                    <a:pt x="3209" y="837"/>
                    <a:pt x="3276" y="846"/>
                    <a:pt x="3294" y="874"/>
                  </a:cubicBezTo>
                  <a:cubicBezTo>
                    <a:pt x="3374" y="997"/>
                    <a:pt x="2686" y="1464"/>
                    <a:pt x="2589" y="1526"/>
                  </a:cubicBezTo>
                  <a:cubicBezTo>
                    <a:pt x="2569" y="1538"/>
                    <a:pt x="2560" y="1555"/>
                    <a:pt x="2560" y="1572"/>
                  </a:cubicBezTo>
                  <a:cubicBezTo>
                    <a:pt x="2529" y="1582"/>
                    <a:pt x="2504" y="1616"/>
                    <a:pt x="2512" y="1651"/>
                  </a:cubicBezTo>
                  <a:cubicBezTo>
                    <a:pt x="2552" y="1820"/>
                    <a:pt x="2645" y="1974"/>
                    <a:pt x="2693" y="2141"/>
                  </a:cubicBezTo>
                  <a:cubicBezTo>
                    <a:pt x="2738" y="2293"/>
                    <a:pt x="2763" y="2447"/>
                    <a:pt x="2778" y="2604"/>
                  </a:cubicBezTo>
                  <a:cubicBezTo>
                    <a:pt x="2427" y="2502"/>
                    <a:pt x="2116" y="2325"/>
                    <a:pt x="1837" y="2086"/>
                  </a:cubicBezTo>
                  <a:cubicBezTo>
                    <a:pt x="1826" y="2055"/>
                    <a:pt x="1795" y="2030"/>
                    <a:pt x="1762" y="2030"/>
                  </a:cubicBezTo>
                  <a:cubicBezTo>
                    <a:pt x="1745" y="2030"/>
                    <a:pt x="1727" y="2037"/>
                    <a:pt x="1710" y="2053"/>
                  </a:cubicBezTo>
                  <a:cubicBezTo>
                    <a:pt x="1599" y="2160"/>
                    <a:pt x="1489" y="2269"/>
                    <a:pt x="1371" y="2371"/>
                  </a:cubicBezTo>
                  <a:cubicBezTo>
                    <a:pt x="1278" y="2453"/>
                    <a:pt x="1062" y="2691"/>
                    <a:pt x="935" y="2691"/>
                  </a:cubicBezTo>
                  <a:cubicBezTo>
                    <a:pt x="926" y="2691"/>
                    <a:pt x="918" y="2690"/>
                    <a:pt x="910" y="2688"/>
                  </a:cubicBezTo>
                  <a:cubicBezTo>
                    <a:pt x="813" y="2659"/>
                    <a:pt x="859" y="2551"/>
                    <a:pt x="871" y="2457"/>
                  </a:cubicBezTo>
                  <a:cubicBezTo>
                    <a:pt x="881" y="2370"/>
                    <a:pt x="897" y="2286"/>
                    <a:pt x="917" y="2202"/>
                  </a:cubicBezTo>
                  <a:cubicBezTo>
                    <a:pt x="957" y="2039"/>
                    <a:pt x="1007" y="1880"/>
                    <a:pt x="1060" y="1722"/>
                  </a:cubicBezTo>
                  <a:cubicBezTo>
                    <a:pt x="1069" y="1696"/>
                    <a:pt x="1052" y="1677"/>
                    <a:pt x="1031" y="1671"/>
                  </a:cubicBezTo>
                  <a:cubicBezTo>
                    <a:pt x="1025" y="1664"/>
                    <a:pt x="1018" y="1658"/>
                    <a:pt x="1009" y="1652"/>
                  </a:cubicBezTo>
                  <a:cubicBezTo>
                    <a:pt x="888" y="1587"/>
                    <a:pt x="120" y="1223"/>
                    <a:pt x="247" y="1053"/>
                  </a:cubicBezTo>
                  <a:cubicBezTo>
                    <a:pt x="284" y="1004"/>
                    <a:pt x="375" y="992"/>
                    <a:pt x="468" y="992"/>
                  </a:cubicBezTo>
                  <a:cubicBezTo>
                    <a:pt x="553" y="992"/>
                    <a:pt x="640" y="1002"/>
                    <a:pt x="689" y="1002"/>
                  </a:cubicBezTo>
                  <a:cubicBezTo>
                    <a:pt x="692" y="1002"/>
                    <a:pt x="694" y="1002"/>
                    <a:pt x="696" y="1002"/>
                  </a:cubicBezTo>
                  <a:cubicBezTo>
                    <a:pt x="814" y="1001"/>
                    <a:pt x="931" y="1000"/>
                    <a:pt x="1049" y="991"/>
                  </a:cubicBezTo>
                  <a:cubicBezTo>
                    <a:pt x="1055" y="999"/>
                    <a:pt x="1064" y="1004"/>
                    <a:pt x="1073" y="1004"/>
                  </a:cubicBezTo>
                  <a:cubicBezTo>
                    <a:pt x="1078" y="1004"/>
                    <a:pt x="1084" y="1002"/>
                    <a:pt x="1089" y="999"/>
                  </a:cubicBezTo>
                  <a:cubicBezTo>
                    <a:pt x="1113" y="992"/>
                    <a:pt x="1137" y="986"/>
                    <a:pt x="1161" y="979"/>
                  </a:cubicBezTo>
                  <a:cubicBezTo>
                    <a:pt x="1181" y="976"/>
                    <a:pt x="1201" y="975"/>
                    <a:pt x="1221" y="972"/>
                  </a:cubicBezTo>
                  <a:lnTo>
                    <a:pt x="1220" y="969"/>
                  </a:lnTo>
                  <a:cubicBezTo>
                    <a:pt x="1258" y="954"/>
                    <a:pt x="1273" y="904"/>
                    <a:pt x="1250" y="877"/>
                  </a:cubicBezTo>
                  <a:cubicBezTo>
                    <a:pt x="1331" y="660"/>
                    <a:pt x="1466" y="279"/>
                    <a:pt x="1666" y="226"/>
                  </a:cubicBezTo>
                  <a:cubicBezTo>
                    <a:pt x="1698" y="217"/>
                    <a:pt x="1721" y="213"/>
                    <a:pt x="1738" y="213"/>
                  </a:cubicBezTo>
                  <a:close/>
                  <a:moveTo>
                    <a:pt x="1677" y="1"/>
                  </a:moveTo>
                  <a:cubicBezTo>
                    <a:pt x="1675" y="1"/>
                    <a:pt x="1673" y="1"/>
                    <a:pt x="1672" y="1"/>
                  </a:cubicBezTo>
                  <a:cubicBezTo>
                    <a:pt x="1521" y="5"/>
                    <a:pt x="1445" y="190"/>
                    <a:pt x="1383" y="303"/>
                  </a:cubicBezTo>
                  <a:cubicBezTo>
                    <a:pt x="1285" y="478"/>
                    <a:pt x="1207" y="663"/>
                    <a:pt x="1141" y="853"/>
                  </a:cubicBezTo>
                  <a:cubicBezTo>
                    <a:pt x="1005" y="836"/>
                    <a:pt x="861" y="828"/>
                    <a:pt x="719" y="828"/>
                  </a:cubicBezTo>
                  <a:cubicBezTo>
                    <a:pt x="608" y="828"/>
                    <a:pt x="498" y="833"/>
                    <a:pt x="393" y="843"/>
                  </a:cubicBezTo>
                  <a:cubicBezTo>
                    <a:pt x="265" y="854"/>
                    <a:pt x="101" y="898"/>
                    <a:pt x="55" y="1035"/>
                  </a:cubicBezTo>
                  <a:cubicBezTo>
                    <a:pt x="1" y="1201"/>
                    <a:pt x="159" y="1311"/>
                    <a:pt x="273" y="1398"/>
                  </a:cubicBezTo>
                  <a:cubicBezTo>
                    <a:pt x="473" y="1551"/>
                    <a:pt x="692" y="1686"/>
                    <a:pt x="926" y="1779"/>
                  </a:cubicBezTo>
                  <a:cubicBezTo>
                    <a:pt x="812" y="1978"/>
                    <a:pt x="746" y="2194"/>
                    <a:pt x="714" y="2425"/>
                  </a:cubicBezTo>
                  <a:cubicBezTo>
                    <a:pt x="697" y="2550"/>
                    <a:pt x="643" y="2776"/>
                    <a:pt x="766" y="2868"/>
                  </a:cubicBezTo>
                  <a:cubicBezTo>
                    <a:pt x="798" y="2893"/>
                    <a:pt x="832" y="2903"/>
                    <a:pt x="867" y="2903"/>
                  </a:cubicBezTo>
                  <a:cubicBezTo>
                    <a:pt x="984" y="2903"/>
                    <a:pt x="1106" y="2791"/>
                    <a:pt x="1185" y="2729"/>
                  </a:cubicBezTo>
                  <a:cubicBezTo>
                    <a:pt x="1395" y="2567"/>
                    <a:pt x="1596" y="2392"/>
                    <a:pt x="1780" y="2203"/>
                  </a:cubicBezTo>
                  <a:cubicBezTo>
                    <a:pt x="2077" y="2491"/>
                    <a:pt x="2442" y="2686"/>
                    <a:pt x="2843" y="2786"/>
                  </a:cubicBezTo>
                  <a:cubicBezTo>
                    <a:pt x="2850" y="2787"/>
                    <a:pt x="2856" y="2788"/>
                    <a:pt x="2862" y="2788"/>
                  </a:cubicBezTo>
                  <a:cubicBezTo>
                    <a:pt x="2905" y="2788"/>
                    <a:pt x="2946" y="2756"/>
                    <a:pt x="2944" y="2710"/>
                  </a:cubicBezTo>
                  <a:cubicBezTo>
                    <a:pt x="2928" y="2368"/>
                    <a:pt x="2872" y="1913"/>
                    <a:pt x="2652" y="1630"/>
                  </a:cubicBezTo>
                  <a:cubicBezTo>
                    <a:pt x="2863" y="1522"/>
                    <a:pt x="3059" y="1389"/>
                    <a:pt x="3233" y="1227"/>
                  </a:cubicBezTo>
                  <a:cubicBezTo>
                    <a:pt x="3329" y="1136"/>
                    <a:pt x="3526" y="977"/>
                    <a:pt x="3492" y="819"/>
                  </a:cubicBezTo>
                  <a:cubicBezTo>
                    <a:pt x="3466" y="697"/>
                    <a:pt x="3343" y="678"/>
                    <a:pt x="3230" y="678"/>
                  </a:cubicBezTo>
                  <a:cubicBezTo>
                    <a:pt x="3187" y="678"/>
                    <a:pt x="3145" y="681"/>
                    <a:pt x="3110" y="681"/>
                  </a:cubicBezTo>
                  <a:cubicBezTo>
                    <a:pt x="2833" y="686"/>
                    <a:pt x="2538" y="691"/>
                    <a:pt x="2267" y="755"/>
                  </a:cubicBezTo>
                  <a:cubicBezTo>
                    <a:pt x="2232" y="578"/>
                    <a:pt x="2121" y="412"/>
                    <a:pt x="2013" y="270"/>
                  </a:cubicBezTo>
                  <a:cubicBezTo>
                    <a:pt x="1935" y="167"/>
                    <a:pt x="1823" y="1"/>
                    <a:pt x="16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4" name="Google Shape;404;p16"/>
          <p:cNvGrpSpPr/>
          <p:nvPr/>
        </p:nvGrpSpPr>
        <p:grpSpPr>
          <a:xfrm rot="-8100037">
            <a:off x="377992" y="990483"/>
            <a:ext cx="359745" cy="325869"/>
            <a:chOff x="1640475" y="1197075"/>
            <a:chExt cx="55475" cy="50250"/>
          </a:xfrm>
        </p:grpSpPr>
        <p:sp>
          <p:nvSpPr>
            <p:cNvPr id="405" name="Google Shape;405;p16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16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16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8" name="Google Shape;408;p16"/>
          <p:cNvSpPr/>
          <p:nvPr/>
        </p:nvSpPr>
        <p:spPr>
          <a:xfrm rot="9000131" flipH="1">
            <a:off x="5085747" y="4796850"/>
            <a:ext cx="434381" cy="101757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09" name="Google Shape;409;p16"/>
          <p:cNvGrpSpPr/>
          <p:nvPr/>
        </p:nvGrpSpPr>
        <p:grpSpPr>
          <a:xfrm rot="-5399917">
            <a:off x="8489168" y="3937169"/>
            <a:ext cx="228601" cy="207085"/>
            <a:chOff x="1640475" y="1197075"/>
            <a:chExt cx="55475" cy="50250"/>
          </a:xfrm>
        </p:grpSpPr>
        <p:sp>
          <p:nvSpPr>
            <p:cNvPr id="410" name="Google Shape;410;p16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16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16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3" name="Google Shape;413;p16"/>
          <p:cNvGrpSpPr/>
          <p:nvPr/>
        </p:nvGrpSpPr>
        <p:grpSpPr>
          <a:xfrm rot="-3093441">
            <a:off x="1083129" y="4589721"/>
            <a:ext cx="296714" cy="268777"/>
            <a:chOff x="1640475" y="1197075"/>
            <a:chExt cx="55475" cy="50250"/>
          </a:xfrm>
        </p:grpSpPr>
        <p:sp>
          <p:nvSpPr>
            <p:cNvPr id="414" name="Google Shape;414;p16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16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16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17" name="Google Shape;417;p16"/>
          <p:cNvSpPr/>
          <p:nvPr/>
        </p:nvSpPr>
        <p:spPr>
          <a:xfrm rot="5622773">
            <a:off x="8074813" y="1511033"/>
            <a:ext cx="1057311" cy="823824"/>
          </a:xfrm>
          <a:custGeom>
            <a:avLst/>
            <a:gdLst/>
            <a:ahLst/>
            <a:cxnLst/>
            <a:rect l="l" t="t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8" name="Google Shape;418;p16"/>
          <p:cNvSpPr/>
          <p:nvPr/>
        </p:nvSpPr>
        <p:spPr>
          <a:xfrm rot="-9039069" flipH="1">
            <a:off x="368821" y="216302"/>
            <a:ext cx="434387" cy="101756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19" name="Google Shape;419;p16"/>
          <p:cNvGrpSpPr/>
          <p:nvPr/>
        </p:nvGrpSpPr>
        <p:grpSpPr>
          <a:xfrm rot="9899945">
            <a:off x="7791376" y="534461"/>
            <a:ext cx="215934" cy="195605"/>
            <a:chOff x="1640475" y="1197075"/>
            <a:chExt cx="55475" cy="50250"/>
          </a:xfrm>
        </p:grpSpPr>
        <p:sp>
          <p:nvSpPr>
            <p:cNvPr id="420" name="Google Shape;420;p16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16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16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23" name="Google Shape;423;p16"/>
          <p:cNvSpPr/>
          <p:nvPr/>
        </p:nvSpPr>
        <p:spPr>
          <a:xfrm rot="-9899901" flipH="1">
            <a:off x="3598835" y="407494"/>
            <a:ext cx="545173" cy="127720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24" name="Google Shape;424;p16"/>
          <p:cNvGrpSpPr/>
          <p:nvPr/>
        </p:nvGrpSpPr>
        <p:grpSpPr>
          <a:xfrm rot="9253860">
            <a:off x="1598068" y="239310"/>
            <a:ext cx="272677" cy="246999"/>
            <a:chOff x="1640475" y="1197075"/>
            <a:chExt cx="55475" cy="50250"/>
          </a:xfrm>
        </p:grpSpPr>
        <p:sp>
          <p:nvSpPr>
            <p:cNvPr id="425" name="Google Shape;425;p16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16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16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28" name="Google Shape;428;p16"/>
          <p:cNvSpPr txBox="1">
            <a:spLocks noGrp="1"/>
          </p:cNvSpPr>
          <p:nvPr>
            <p:ph type="ctrTitle"/>
          </p:nvPr>
        </p:nvSpPr>
        <p:spPr>
          <a:xfrm flipH="1">
            <a:off x="2270875" y="1057400"/>
            <a:ext cx="4602300" cy="142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600"/>
              <a:buNone/>
              <a:defRPr sz="9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29" name="Google Shape;429;p16"/>
          <p:cNvGrpSpPr/>
          <p:nvPr/>
        </p:nvGrpSpPr>
        <p:grpSpPr>
          <a:xfrm rot="1533267">
            <a:off x="8169499" y="354341"/>
            <a:ext cx="259193" cy="555838"/>
            <a:chOff x="2867487" y="2990073"/>
            <a:chExt cx="141189" cy="302795"/>
          </a:xfrm>
        </p:grpSpPr>
        <p:sp>
          <p:nvSpPr>
            <p:cNvPr id="430" name="Google Shape;430;p16"/>
            <p:cNvSpPr/>
            <p:nvPr/>
          </p:nvSpPr>
          <p:spPr>
            <a:xfrm>
              <a:off x="2884095" y="2999752"/>
              <a:ext cx="109700" cy="254958"/>
            </a:xfrm>
            <a:custGeom>
              <a:avLst/>
              <a:gdLst/>
              <a:ahLst/>
              <a:cxnLst/>
              <a:rect l="l" t="t" r="r" b="b"/>
              <a:pathLst>
                <a:path w="5905" h="13724" extrusionOk="0">
                  <a:moveTo>
                    <a:pt x="3588" y="1"/>
                  </a:moveTo>
                  <a:cubicBezTo>
                    <a:pt x="3305" y="1"/>
                    <a:pt x="3022" y="5"/>
                    <a:pt x="2736" y="14"/>
                  </a:cubicBezTo>
                  <a:cubicBezTo>
                    <a:pt x="2836" y="47"/>
                    <a:pt x="2902" y="180"/>
                    <a:pt x="2869" y="347"/>
                  </a:cubicBezTo>
                  <a:cubicBezTo>
                    <a:pt x="2135" y="3149"/>
                    <a:pt x="1168" y="5851"/>
                    <a:pt x="0" y="8520"/>
                  </a:cubicBezTo>
                  <a:cubicBezTo>
                    <a:pt x="343" y="8472"/>
                    <a:pt x="686" y="8450"/>
                    <a:pt x="1030" y="8450"/>
                  </a:cubicBezTo>
                  <a:cubicBezTo>
                    <a:pt x="1657" y="8450"/>
                    <a:pt x="2290" y="8524"/>
                    <a:pt x="2936" y="8653"/>
                  </a:cubicBezTo>
                  <a:cubicBezTo>
                    <a:pt x="3103" y="8687"/>
                    <a:pt x="3203" y="8887"/>
                    <a:pt x="3136" y="9020"/>
                  </a:cubicBezTo>
                  <a:cubicBezTo>
                    <a:pt x="2636" y="10555"/>
                    <a:pt x="2235" y="12122"/>
                    <a:pt x="1968" y="13723"/>
                  </a:cubicBezTo>
                  <a:cubicBezTo>
                    <a:pt x="3136" y="11555"/>
                    <a:pt x="4303" y="9387"/>
                    <a:pt x="5504" y="7219"/>
                  </a:cubicBezTo>
                  <a:cubicBezTo>
                    <a:pt x="4570" y="7219"/>
                    <a:pt x="3703" y="7052"/>
                    <a:pt x="2836" y="6818"/>
                  </a:cubicBezTo>
                  <a:cubicBezTo>
                    <a:pt x="2636" y="6752"/>
                    <a:pt x="2536" y="6518"/>
                    <a:pt x="2636" y="6351"/>
                  </a:cubicBezTo>
                  <a:cubicBezTo>
                    <a:pt x="3970" y="4383"/>
                    <a:pt x="5037" y="2282"/>
                    <a:pt x="5905" y="80"/>
                  </a:cubicBezTo>
                  <a:cubicBezTo>
                    <a:pt x="5123" y="32"/>
                    <a:pt x="4360" y="1"/>
                    <a:pt x="3588" y="1"/>
                  </a:cubicBezTo>
                  <a:close/>
                </a:path>
              </a:pathLst>
            </a:custGeom>
            <a:solidFill>
              <a:srgbClr val="8CF7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16"/>
            <p:cNvSpPr/>
            <p:nvPr/>
          </p:nvSpPr>
          <p:spPr>
            <a:xfrm>
              <a:off x="2867487" y="2990073"/>
              <a:ext cx="141189" cy="302795"/>
            </a:xfrm>
            <a:custGeom>
              <a:avLst/>
              <a:gdLst/>
              <a:ahLst/>
              <a:cxnLst/>
              <a:rect l="l" t="t" r="r" b="b"/>
              <a:pathLst>
                <a:path w="7600" h="16299" extrusionOk="0">
                  <a:moveTo>
                    <a:pt x="4482" y="522"/>
                  </a:moveTo>
                  <a:cubicBezTo>
                    <a:pt x="5254" y="522"/>
                    <a:pt x="6017" y="553"/>
                    <a:pt x="6799" y="601"/>
                  </a:cubicBezTo>
                  <a:cubicBezTo>
                    <a:pt x="5931" y="2803"/>
                    <a:pt x="4864" y="4904"/>
                    <a:pt x="3530" y="6872"/>
                  </a:cubicBezTo>
                  <a:cubicBezTo>
                    <a:pt x="3430" y="7039"/>
                    <a:pt x="3530" y="7273"/>
                    <a:pt x="3730" y="7339"/>
                  </a:cubicBezTo>
                  <a:cubicBezTo>
                    <a:pt x="4597" y="7606"/>
                    <a:pt x="5464" y="7740"/>
                    <a:pt x="6398" y="7740"/>
                  </a:cubicBezTo>
                  <a:cubicBezTo>
                    <a:pt x="5197" y="9908"/>
                    <a:pt x="4030" y="12076"/>
                    <a:pt x="2862" y="14244"/>
                  </a:cubicBezTo>
                  <a:cubicBezTo>
                    <a:pt x="3129" y="12677"/>
                    <a:pt x="3530" y="11109"/>
                    <a:pt x="4030" y="9541"/>
                  </a:cubicBezTo>
                  <a:cubicBezTo>
                    <a:pt x="4097" y="9408"/>
                    <a:pt x="3997" y="9208"/>
                    <a:pt x="3830" y="9174"/>
                  </a:cubicBezTo>
                  <a:cubicBezTo>
                    <a:pt x="3184" y="9045"/>
                    <a:pt x="2551" y="8971"/>
                    <a:pt x="1924" y="8971"/>
                  </a:cubicBezTo>
                  <a:cubicBezTo>
                    <a:pt x="1580" y="8971"/>
                    <a:pt x="1237" y="8993"/>
                    <a:pt x="894" y="9041"/>
                  </a:cubicBezTo>
                  <a:cubicBezTo>
                    <a:pt x="2062" y="6372"/>
                    <a:pt x="3029" y="3670"/>
                    <a:pt x="3763" y="868"/>
                  </a:cubicBezTo>
                  <a:cubicBezTo>
                    <a:pt x="3796" y="701"/>
                    <a:pt x="3730" y="601"/>
                    <a:pt x="3630" y="535"/>
                  </a:cubicBezTo>
                  <a:cubicBezTo>
                    <a:pt x="3916" y="526"/>
                    <a:pt x="4199" y="522"/>
                    <a:pt x="4482" y="522"/>
                  </a:cubicBezTo>
                  <a:close/>
                  <a:moveTo>
                    <a:pt x="5989" y="1"/>
                  </a:moveTo>
                  <a:cubicBezTo>
                    <a:pt x="5157" y="1"/>
                    <a:pt x="4319" y="45"/>
                    <a:pt x="3496" y="134"/>
                  </a:cubicBezTo>
                  <a:cubicBezTo>
                    <a:pt x="3296" y="134"/>
                    <a:pt x="3229" y="368"/>
                    <a:pt x="3363" y="468"/>
                  </a:cubicBezTo>
                  <a:cubicBezTo>
                    <a:pt x="3263" y="501"/>
                    <a:pt x="3196" y="568"/>
                    <a:pt x="3163" y="701"/>
                  </a:cubicBezTo>
                  <a:cubicBezTo>
                    <a:pt x="2395" y="3637"/>
                    <a:pt x="1395" y="6506"/>
                    <a:pt x="94" y="9241"/>
                  </a:cubicBezTo>
                  <a:cubicBezTo>
                    <a:pt x="0" y="9491"/>
                    <a:pt x="169" y="9711"/>
                    <a:pt x="410" y="9711"/>
                  </a:cubicBezTo>
                  <a:cubicBezTo>
                    <a:pt x="427" y="9711"/>
                    <a:pt x="444" y="9710"/>
                    <a:pt x="461" y="9708"/>
                  </a:cubicBezTo>
                  <a:cubicBezTo>
                    <a:pt x="944" y="9624"/>
                    <a:pt x="1420" y="9583"/>
                    <a:pt x="1895" y="9583"/>
                  </a:cubicBezTo>
                  <a:cubicBezTo>
                    <a:pt x="2370" y="9583"/>
                    <a:pt x="2846" y="9624"/>
                    <a:pt x="3329" y="9708"/>
                  </a:cubicBezTo>
                  <a:cubicBezTo>
                    <a:pt x="2696" y="11776"/>
                    <a:pt x="2229" y="13844"/>
                    <a:pt x="1995" y="15979"/>
                  </a:cubicBezTo>
                  <a:cubicBezTo>
                    <a:pt x="1975" y="16182"/>
                    <a:pt x="2140" y="16299"/>
                    <a:pt x="2302" y="16299"/>
                  </a:cubicBezTo>
                  <a:cubicBezTo>
                    <a:pt x="2407" y="16299"/>
                    <a:pt x="2510" y="16250"/>
                    <a:pt x="2562" y="16146"/>
                  </a:cubicBezTo>
                  <a:cubicBezTo>
                    <a:pt x="4063" y="13277"/>
                    <a:pt x="5598" y="10442"/>
                    <a:pt x="7166" y="7606"/>
                  </a:cubicBezTo>
                  <a:cubicBezTo>
                    <a:pt x="7299" y="7406"/>
                    <a:pt x="7132" y="7139"/>
                    <a:pt x="6899" y="7139"/>
                  </a:cubicBezTo>
                  <a:cubicBezTo>
                    <a:pt x="6806" y="7143"/>
                    <a:pt x="6713" y="7144"/>
                    <a:pt x="6622" y="7144"/>
                  </a:cubicBezTo>
                  <a:cubicBezTo>
                    <a:pt x="5826" y="7144"/>
                    <a:pt x="5075" y="7019"/>
                    <a:pt x="4297" y="6839"/>
                  </a:cubicBezTo>
                  <a:cubicBezTo>
                    <a:pt x="5598" y="4838"/>
                    <a:pt x="6699" y="2669"/>
                    <a:pt x="7532" y="401"/>
                  </a:cubicBezTo>
                  <a:cubicBezTo>
                    <a:pt x="7599" y="234"/>
                    <a:pt x="7432" y="34"/>
                    <a:pt x="7232" y="34"/>
                  </a:cubicBezTo>
                  <a:cubicBezTo>
                    <a:pt x="6821" y="12"/>
                    <a:pt x="6406" y="1"/>
                    <a:pt x="59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SECTION_HEADER_1_1_1"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Google Shape;433;p17"/>
          <p:cNvSpPr/>
          <p:nvPr/>
        </p:nvSpPr>
        <p:spPr>
          <a:xfrm rot="10800000" flipH="1">
            <a:off x="6935925" y="4058099"/>
            <a:ext cx="2317193" cy="1250526"/>
          </a:xfrm>
          <a:custGeom>
            <a:avLst/>
            <a:gdLst/>
            <a:ahLst/>
            <a:cxnLst/>
            <a:rect l="l" t="t" r="r" b="b"/>
            <a:pathLst>
              <a:path w="23470" h="10129" extrusionOk="0">
                <a:moveTo>
                  <a:pt x="1" y="0"/>
                </a:moveTo>
                <a:cubicBezTo>
                  <a:pt x="82" y="144"/>
                  <a:pt x="177" y="279"/>
                  <a:pt x="285" y="404"/>
                </a:cubicBezTo>
                <a:cubicBezTo>
                  <a:pt x="779" y="975"/>
                  <a:pt x="1537" y="1316"/>
                  <a:pt x="2299" y="1316"/>
                </a:cubicBezTo>
                <a:cubicBezTo>
                  <a:pt x="2333" y="1316"/>
                  <a:pt x="2366" y="1315"/>
                  <a:pt x="2400" y="1314"/>
                </a:cubicBezTo>
                <a:cubicBezTo>
                  <a:pt x="2977" y="1291"/>
                  <a:pt x="3549" y="1082"/>
                  <a:pt x="4119" y="1082"/>
                </a:cubicBezTo>
                <a:cubicBezTo>
                  <a:pt x="4234" y="1082"/>
                  <a:pt x="4350" y="1091"/>
                  <a:pt x="4465" y="1111"/>
                </a:cubicBezTo>
                <a:cubicBezTo>
                  <a:pt x="4602" y="1136"/>
                  <a:pt x="4730" y="1174"/>
                  <a:pt x="4852" y="1224"/>
                </a:cubicBezTo>
                <a:cubicBezTo>
                  <a:pt x="4878" y="1235"/>
                  <a:pt x="4905" y="1246"/>
                  <a:pt x="4930" y="1259"/>
                </a:cubicBezTo>
                <a:lnTo>
                  <a:pt x="4931" y="1259"/>
                </a:lnTo>
                <a:cubicBezTo>
                  <a:pt x="5863" y="1693"/>
                  <a:pt x="6418" y="2816"/>
                  <a:pt x="7292" y="3441"/>
                </a:cubicBezTo>
                <a:cubicBezTo>
                  <a:pt x="7907" y="3879"/>
                  <a:pt x="8634" y="4045"/>
                  <a:pt x="9391" y="4045"/>
                </a:cubicBezTo>
                <a:cubicBezTo>
                  <a:pt x="10254" y="4045"/>
                  <a:pt x="11156" y="3830"/>
                  <a:pt x="11976" y="3561"/>
                </a:cubicBezTo>
                <a:cubicBezTo>
                  <a:pt x="12709" y="3320"/>
                  <a:pt x="13469" y="3042"/>
                  <a:pt x="14229" y="3042"/>
                </a:cubicBezTo>
                <a:cubicBezTo>
                  <a:pt x="14408" y="3042"/>
                  <a:pt x="14587" y="3058"/>
                  <a:pt x="14766" y="3093"/>
                </a:cubicBezTo>
                <a:cubicBezTo>
                  <a:pt x="16157" y="3366"/>
                  <a:pt x="17029" y="4715"/>
                  <a:pt x="17593" y="5995"/>
                </a:cubicBezTo>
                <a:cubicBezTo>
                  <a:pt x="18158" y="7275"/>
                  <a:pt x="18647" y="8696"/>
                  <a:pt x="19803" y="9505"/>
                </a:cubicBezTo>
                <a:cubicBezTo>
                  <a:pt x="20409" y="9930"/>
                  <a:pt x="21147" y="10129"/>
                  <a:pt x="21892" y="10129"/>
                </a:cubicBezTo>
                <a:cubicBezTo>
                  <a:pt x="22430" y="10129"/>
                  <a:pt x="22971" y="10026"/>
                  <a:pt x="23470" y="9829"/>
                </a:cubicBezTo>
                <a:lnTo>
                  <a:pt x="23470" y="0"/>
                </a:ln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17"/>
          <p:cNvSpPr/>
          <p:nvPr/>
        </p:nvSpPr>
        <p:spPr>
          <a:xfrm rot="10800000" flipH="1">
            <a:off x="5225150" y="-342765"/>
            <a:ext cx="4306686" cy="2199414"/>
          </a:xfrm>
          <a:custGeom>
            <a:avLst/>
            <a:gdLst/>
            <a:ahLst/>
            <a:cxnLst/>
            <a:rect l="l" t="t" r="r" b="b"/>
            <a:pathLst>
              <a:path w="20699" h="14262" extrusionOk="0">
                <a:moveTo>
                  <a:pt x="16853" y="1"/>
                </a:moveTo>
                <a:cubicBezTo>
                  <a:pt x="16589" y="1"/>
                  <a:pt x="16324" y="41"/>
                  <a:pt x="16064" y="100"/>
                </a:cubicBezTo>
                <a:cubicBezTo>
                  <a:pt x="15287" y="274"/>
                  <a:pt x="14440" y="586"/>
                  <a:pt x="13999" y="1484"/>
                </a:cubicBezTo>
                <a:cubicBezTo>
                  <a:pt x="13782" y="1925"/>
                  <a:pt x="13671" y="2437"/>
                  <a:pt x="13436" y="2864"/>
                </a:cubicBezTo>
                <a:cubicBezTo>
                  <a:pt x="13215" y="3266"/>
                  <a:pt x="12875" y="3522"/>
                  <a:pt x="12511" y="3665"/>
                </a:cubicBezTo>
                <a:cubicBezTo>
                  <a:pt x="12069" y="3837"/>
                  <a:pt x="11615" y="3859"/>
                  <a:pt x="11159" y="3859"/>
                </a:cubicBezTo>
                <a:cubicBezTo>
                  <a:pt x="11006" y="3859"/>
                  <a:pt x="10853" y="3856"/>
                  <a:pt x="10701" y="3856"/>
                </a:cubicBezTo>
                <a:cubicBezTo>
                  <a:pt x="10498" y="3856"/>
                  <a:pt x="10296" y="3860"/>
                  <a:pt x="10095" y="3880"/>
                </a:cubicBezTo>
                <a:cubicBezTo>
                  <a:pt x="9680" y="3920"/>
                  <a:pt x="9262" y="4026"/>
                  <a:pt x="8894" y="4285"/>
                </a:cubicBezTo>
                <a:cubicBezTo>
                  <a:pt x="8523" y="4548"/>
                  <a:pt x="8243" y="4955"/>
                  <a:pt x="7994" y="5382"/>
                </a:cubicBezTo>
                <a:cubicBezTo>
                  <a:pt x="7500" y="6225"/>
                  <a:pt x="7043" y="7121"/>
                  <a:pt x="6336" y="7709"/>
                </a:cubicBezTo>
                <a:cubicBezTo>
                  <a:pt x="5983" y="8002"/>
                  <a:pt x="5587" y="8190"/>
                  <a:pt x="5164" y="8231"/>
                </a:cubicBezTo>
                <a:cubicBezTo>
                  <a:pt x="5076" y="8240"/>
                  <a:pt x="4988" y="8243"/>
                  <a:pt x="4900" y="8243"/>
                </a:cubicBezTo>
                <a:cubicBezTo>
                  <a:pt x="4496" y="8243"/>
                  <a:pt x="4092" y="8166"/>
                  <a:pt x="3691" y="8123"/>
                </a:cubicBezTo>
                <a:cubicBezTo>
                  <a:pt x="3252" y="8076"/>
                  <a:pt x="2813" y="8052"/>
                  <a:pt x="2373" y="8052"/>
                </a:cubicBezTo>
                <a:cubicBezTo>
                  <a:pt x="2305" y="8052"/>
                  <a:pt x="2237" y="8053"/>
                  <a:pt x="2170" y="8054"/>
                </a:cubicBezTo>
                <a:cubicBezTo>
                  <a:pt x="1958" y="8057"/>
                  <a:pt x="1727" y="8043"/>
                  <a:pt x="1527" y="8149"/>
                </a:cubicBezTo>
                <a:cubicBezTo>
                  <a:pt x="1345" y="8245"/>
                  <a:pt x="1232" y="8443"/>
                  <a:pt x="1145" y="8661"/>
                </a:cubicBezTo>
                <a:cubicBezTo>
                  <a:pt x="915" y="9241"/>
                  <a:pt x="707" y="9837"/>
                  <a:pt x="489" y="10425"/>
                </a:cubicBezTo>
                <a:cubicBezTo>
                  <a:pt x="382" y="10712"/>
                  <a:pt x="273" y="10996"/>
                  <a:pt x="170" y="11285"/>
                </a:cubicBezTo>
                <a:cubicBezTo>
                  <a:pt x="82" y="11538"/>
                  <a:pt x="0" y="11807"/>
                  <a:pt x="8" y="12088"/>
                </a:cubicBezTo>
                <a:cubicBezTo>
                  <a:pt x="21" y="12629"/>
                  <a:pt x="368" y="12994"/>
                  <a:pt x="711" y="13243"/>
                </a:cubicBezTo>
                <a:cubicBezTo>
                  <a:pt x="1071" y="13507"/>
                  <a:pt x="1473" y="13671"/>
                  <a:pt x="1882" y="13769"/>
                </a:cubicBezTo>
                <a:cubicBezTo>
                  <a:pt x="2734" y="13974"/>
                  <a:pt x="3606" y="13920"/>
                  <a:pt x="4468" y="13980"/>
                </a:cubicBezTo>
                <a:cubicBezTo>
                  <a:pt x="5488" y="14051"/>
                  <a:pt x="6502" y="14240"/>
                  <a:pt x="7524" y="14260"/>
                </a:cubicBezTo>
                <a:cubicBezTo>
                  <a:pt x="7567" y="14261"/>
                  <a:pt x="7610" y="14261"/>
                  <a:pt x="7652" y="14261"/>
                </a:cubicBezTo>
                <a:cubicBezTo>
                  <a:pt x="8600" y="14261"/>
                  <a:pt x="9520" y="14052"/>
                  <a:pt x="10445" y="13797"/>
                </a:cubicBezTo>
                <a:cubicBezTo>
                  <a:pt x="10927" y="13664"/>
                  <a:pt x="11408" y="13527"/>
                  <a:pt x="11895" y="13424"/>
                </a:cubicBezTo>
                <a:cubicBezTo>
                  <a:pt x="12396" y="13318"/>
                  <a:pt x="12902" y="13253"/>
                  <a:pt x="13408" y="13207"/>
                </a:cubicBezTo>
                <a:cubicBezTo>
                  <a:pt x="14415" y="13113"/>
                  <a:pt x="15426" y="13086"/>
                  <a:pt x="16429" y="12939"/>
                </a:cubicBezTo>
                <a:cubicBezTo>
                  <a:pt x="16862" y="12876"/>
                  <a:pt x="17290" y="12772"/>
                  <a:pt x="17724" y="12708"/>
                </a:cubicBezTo>
                <a:cubicBezTo>
                  <a:pt x="17931" y="12676"/>
                  <a:pt x="18142" y="12652"/>
                  <a:pt x="18353" y="12652"/>
                </a:cubicBezTo>
                <a:cubicBezTo>
                  <a:pt x="18545" y="12652"/>
                  <a:pt x="18735" y="12672"/>
                  <a:pt x="18922" y="12725"/>
                </a:cubicBezTo>
                <a:cubicBezTo>
                  <a:pt x="19108" y="12778"/>
                  <a:pt x="19285" y="12862"/>
                  <a:pt x="19446" y="12990"/>
                </a:cubicBezTo>
                <a:cubicBezTo>
                  <a:pt x="19530" y="13055"/>
                  <a:pt x="19602" y="13168"/>
                  <a:pt x="19703" y="13170"/>
                </a:cubicBezTo>
                <a:cubicBezTo>
                  <a:pt x="19705" y="13170"/>
                  <a:pt x="19707" y="13170"/>
                  <a:pt x="19709" y="13170"/>
                </a:cubicBezTo>
                <a:cubicBezTo>
                  <a:pt x="19794" y="13170"/>
                  <a:pt x="19882" y="13147"/>
                  <a:pt x="19960" y="13109"/>
                </a:cubicBezTo>
                <a:cubicBezTo>
                  <a:pt x="20337" y="12928"/>
                  <a:pt x="20552" y="12457"/>
                  <a:pt x="20620" y="11978"/>
                </a:cubicBezTo>
                <a:cubicBezTo>
                  <a:pt x="20661" y="11688"/>
                  <a:pt x="20662" y="11393"/>
                  <a:pt x="20662" y="11100"/>
                </a:cubicBezTo>
                <a:cubicBezTo>
                  <a:pt x="20661" y="10779"/>
                  <a:pt x="20660" y="10457"/>
                  <a:pt x="20659" y="10136"/>
                </a:cubicBezTo>
                <a:cubicBezTo>
                  <a:pt x="20657" y="9484"/>
                  <a:pt x="20655" y="8832"/>
                  <a:pt x="20653" y="8180"/>
                </a:cubicBezTo>
                <a:cubicBezTo>
                  <a:pt x="20649" y="6940"/>
                  <a:pt x="20646" y="5700"/>
                  <a:pt x="20642" y="4459"/>
                </a:cubicBezTo>
                <a:lnTo>
                  <a:pt x="20642" y="4459"/>
                </a:lnTo>
                <a:cubicBezTo>
                  <a:pt x="20644" y="4461"/>
                  <a:pt x="20645" y="4462"/>
                  <a:pt x="20647" y="4462"/>
                </a:cubicBezTo>
                <a:cubicBezTo>
                  <a:pt x="20699" y="4462"/>
                  <a:pt x="20598" y="3375"/>
                  <a:pt x="20067" y="3281"/>
                </a:cubicBezTo>
                <a:cubicBezTo>
                  <a:pt x="19246" y="3135"/>
                  <a:pt x="19173" y="1493"/>
                  <a:pt x="18535" y="804"/>
                </a:cubicBezTo>
                <a:cubicBezTo>
                  <a:pt x="18227" y="470"/>
                  <a:pt x="17870" y="206"/>
                  <a:pt x="17474" y="87"/>
                </a:cubicBezTo>
                <a:cubicBezTo>
                  <a:pt x="17269" y="26"/>
                  <a:pt x="17062" y="1"/>
                  <a:pt x="16853" y="1"/>
                </a:cubicBezTo>
                <a:close/>
              </a:path>
            </a:pathLst>
          </a:custGeom>
          <a:solidFill>
            <a:srgbClr val="FF6EA7">
              <a:alpha val="491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17"/>
          <p:cNvSpPr/>
          <p:nvPr/>
        </p:nvSpPr>
        <p:spPr>
          <a:xfrm rot="10800000" flipH="1">
            <a:off x="-825625" y="-394841"/>
            <a:ext cx="2695508" cy="2318767"/>
          </a:xfrm>
          <a:custGeom>
            <a:avLst/>
            <a:gdLst/>
            <a:ahLst/>
            <a:cxnLst/>
            <a:rect l="l" t="t" r="r" b="b"/>
            <a:pathLst>
              <a:path w="21506" h="13044" extrusionOk="0">
                <a:moveTo>
                  <a:pt x="3180" y="0"/>
                </a:moveTo>
                <a:cubicBezTo>
                  <a:pt x="3059" y="0"/>
                  <a:pt x="2939" y="4"/>
                  <a:pt x="2818" y="11"/>
                </a:cubicBezTo>
                <a:cubicBezTo>
                  <a:pt x="2085" y="54"/>
                  <a:pt x="1355" y="227"/>
                  <a:pt x="834" y="551"/>
                </a:cubicBezTo>
                <a:cubicBezTo>
                  <a:pt x="250" y="913"/>
                  <a:pt x="65" y="1411"/>
                  <a:pt x="36" y="1902"/>
                </a:cubicBezTo>
                <a:cubicBezTo>
                  <a:pt x="1" y="2484"/>
                  <a:pt x="77" y="3072"/>
                  <a:pt x="110" y="3654"/>
                </a:cubicBezTo>
                <a:cubicBezTo>
                  <a:pt x="143" y="4272"/>
                  <a:pt x="177" y="4890"/>
                  <a:pt x="211" y="5509"/>
                </a:cubicBezTo>
                <a:lnTo>
                  <a:pt x="619" y="12928"/>
                </a:lnTo>
                <a:cubicBezTo>
                  <a:pt x="622" y="12996"/>
                  <a:pt x="711" y="13044"/>
                  <a:pt x="816" y="13044"/>
                </a:cubicBezTo>
                <a:cubicBezTo>
                  <a:pt x="831" y="13044"/>
                  <a:pt x="847" y="13043"/>
                  <a:pt x="863" y="13041"/>
                </a:cubicBezTo>
                <a:cubicBezTo>
                  <a:pt x="2378" y="12830"/>
                  <a:pt x="3912" y="12669"/>
                  <a:pt x="5457" y="12564"/>
                </a:cubicBezTo>
                <a:cubicBezTo>
                  <a:pt x="7004" y="12457"/>
                  <a:pt x="8559" y="12406"/>
                  <a:pt x="10115" y="12406"/>
                </a:cubicBezTo>
                <a:cubicBezTo>
                  <a:pt x="11304" y="12406"/>
                  <a:pt x="12493" y="12436"/>
                  <a:pt x="13679" y="12495"/>
                </a:cubicBezTo>
                <a:cubicBezTo>
                  <a:pt x="14434" y="12533"/>
                  <a:pt x="15229" y="12576"/>
                  <a:pt x="16019" y="12576"/>
                </a:cubicBezTo>
                <a:cubicBezTo>
                  <a:pt x="17350" y="12576"/>
                  <a:pt x="18667" y="12454"/>
                  <a:pt x="19757" y="11976"/>
                </a:cubicBezTo>
                <a:lnTo>
                  <a:pt x="19757" y="11976"/>
                </a:lnTo>
                <a:cubicBezTo>
                  <a:pt x="19755" y="11987"/>
                  <a:pt x="19759" y="11992"/>
                  <a:pt x="19770" y="11992"/>
                </a:cubicBezTo>
                <a:cubicBezTo>
                  <a:pt x="19872" y="11992"/>
                  <a:pt x="20520" y="11533"/>
                  <a:pt x="20666" y="11300"/>
                </a:cubicBezTo>
                <a:cubicBezTo>
                  <a:pt x="21276" y="10319"/>
                  <a:pt x="21505" y="9208"/>
                  <a:pt x="20964" y="8195"/>
                </a:cubicBezTo>
                <a:cubicBezTo>
                  <a:pt x="20510" y="7349"/>
                  <a:pt x="19544" y="6569"/>
                  <a:pt x="18190" y="6187"/>
                </a:cubicBezTo>
                <a:cubicBezTo>
                  <a:pt x="16673" y="5759"/>
                  <a:pt x="14935" y="5923"/>
                  <a:pt x="13382" y="5580"/>
                </a:cubicBezTo>
                <a:cubicBezTo>
                  <a:pt x="11840" y="5240"/>
                  <a:pt x="11141" y="4324"/>
                  <a:pt x="10445" y="3499"/>
                </a:cubicBezTo>
                <a:cubicBezTo>
                  <a:pt x="9690" y="2603"/>
                  <a:pt x="8718" y="1801"/>
                  <a:pt x="7429" y="1159"/>
                </a:cubicBezTo>
                <a:cubicBezTo>
                  <a:pt x="6263" y="578"/>
                  <a:pt x="4748" y="0"/>
                  <a:pt x="3180" y="0"/>
                </a:cubicBezTo>
                <a:close/>
              </a:path>
            </a:pathLst>
          </a:custGeom>
          <a:solidFill>
            <a:srgbClr val="B2F7EF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17"/>
          <p:cNvSpPr/>
          <p:nvPr/>
        </p:nvSpPr>
        <p:spPr>
          <a:xfrm rot="10800000" flipH="1">
            <a:off x="-212370" y="3873180"/>
            <a:ext cx="3940563" cy="1912570"/>
          </a:xfrm>
          <a:custGeom>
            <a:avLst/>
            <a:gdLst/>
            <a:ahLst/>
            <a:cxnLst/>
            <a:rect l="l" t="t" r="r" b="b"/>
            <a:pathLst>
              <a:path w="24376" h="11831" extrusionOk="0">
                <a:moveTo>
                  <a:pt x="1749" y="0"/>
                </a:moveTo>
                <a:cubicBezTo>
                  <a:pt x="1709" y="0"/>
                  <a:pt x="1669" y="3"/>
                  <a:pt x="1629" y="10"/>
                </a:cubicBezTo>
                <a:cubicBezTo>
                  <a:pt x="1391" y="51"/>
                  <a:pt x="1250" y="241"/>
                  <a:pt x="1188" y="476"/>
                </a:cubicBezTo>
                <a:cubicBezTo>
                  <a:pt x="1034" y="1062"/>
                  <a:pt x="936" y="1672"/>
                  <a:pt x="819" y="2266"/>
                </a:cubicBezTo>
                <a:cubicBezTo>
                  <a:pt x="701" y="2875"/>
                  <a:pt x="591" y="3483"/>
                  <a:pt x="497" y="4096"/>
                </a:cubicBezTo>
                <a:cubicBezTo>
                  <a:pt x="126" y="6503"/>
                  <a:pt x="1" y="8997"/>
                  <a:pt x="659" y="11362"/>
                </a:cubicBezTo>
                <a:cubicBezTo>
                  <a:pt x="678" y="11430"/>
                  <a:pt x="734" y="11465"/>
                  <a:pt x="790" y="11465"/>
                </a:cubicBezTo>
                <a:cubicBezTo>
                  <a:pt x="836" y="11465"/>
                  <a:pt x="882" y="11443"/>
                  <a:pt x="910" y="11396"/>
                </a:cubicBezTo>
                <a:cubicBezTo>
                  <a:pt x="1048" y="11173"/>
                  <a:pt x="1207" y="10966"/>
                  <a:pt x="1385" y="10775"/>
                </a:cubicBezTo>
                <a:cubicBezTo>
                  <a:pt x="2101" y="10007"/>
                  <a:pt x="3087" y="9538"/>
                  <a:pt x="4095" y="9409"/>
                </a:cubicBezTo>
                <a:cubicBezTo>
                  <a:pt x="4315" y="9380"/>
                  <a:pt x="4536" y="9367"/>
                  <a:pt x="4756" y="9367"/>
                </a:cubicBezTo>
                <a:cubicBezTo>
                  <a:pt x="5731" y="9367"/>
                  <a:pt x="6705" y="9633"/>
                  <a:pt x="7587" y="10066"/>
                </a:cubicBezTo>
                <a:cubicBezTo>
                  <a:pt x="8653" y="10589"/>
                  <a:pt x="9622" y="11353"/>
                  <a:pt x="10770" y="11680"/>
                </a:cubicBezTo>
                <a:cubicBezTo>
                  <a:pt x="11110" y="11777"/>
                  <a:pt x="11460" y="11831"/>
                  <a:pt x="11804" y="11831"/>
                </a:cubicBezTo>
                <a:cubicBezTo>
                  <a:pt x="12445" y="11831"/>
                  <a:pt x="13071" y="11645"/>
                  <a:pt x="13597" y="11201"/>
                </a:cubicBezTo>
                <a:cubicBezTo>
                  <a:pt x="14183" y="10708"/>
                  <a:pt x="14558" y="9990"/>
                  <a:pt x="14873" y="9287"/>
                </a:cubicBezTo>
                <a:cubicBezTo>
                  <a:pt x="15209" y="8537"/>
                  <a:pt x="15487" y="7753"/>
                  <a:pt x="15901" y="7045"/>
                </a:cubicBezTo>
                <a:cubicBezTo>
                  <a:pt x="16332" y="6305"/>
                  <a:pt x="16925" y="5724"/>
                  <a:pt x="17743" y="5514"/>
                </a:cubicBezTo>
                <a:cubicBezTo>
                  <a:pt x="18117" y="5418"/>
                  <a:pt x="18497" y="5390"/>
                  <a:pt x="18880" y="5390"/>
                </a:cubicBezTo>
                <a:cubicBezTo>
                  <a:pt x="19432" y="5390"/>
                  <a:pt x="19989" y="5449"/>
                  <a:pt x="20540" y="5449"/>
                </a:cubicBezTo>
                <a:cubicBezTo>
                  <a:pt x="20676" y="5449"/>
                  <a:pt x="20812" y="5445"/>
                  <a:pt x="20947" y="5436"/>
                </a:cubicBezTo>
                <a:cubicBezTo>
                  <a:pt x="21449" y="5403"/>
                  <a:pt x="21952" y="5299"/>
                  <a:pt x="22402" y="5053"/>
                </a:cubicBezTo>
                <a:cubicBezTo>
                  <a:pt x="22808" y="4832"/>
                  <a:pt x="23157" y="4506"/>
                  <a:pt x="23433" y="4124"/>
                </a:cubicBezTo>
                <a:cubicBezTo>
                  <a:pt x="23951" y="3405"/>
                  <a:pt x="24197" y="2481"/>
                  <a:pt x="24066" y="1589"/>
                </a:cubicBezTo>
                <a:lnTo>
                  <a:pt x="24066" y="1589"/>
                </a:lnTo>
                <a:cubicBezTo>
                  <a:pt x="24067" y="1589"/>
                  <a:pt x="24069" y="1589"/>
                  <a:pt x="24070" y="1589"/>
                </a:cubicBezTo>
                <a:cubicBezTo>
                  <a:pt x="24093" y="1589"/>
                  <a:pt x="24117" y="1581"/>
                  <a:pt x="24142" y="1563"/>
                </a:cubicBezTo>
                <a:cubicBezTo>
                  <a:pt x="24293" y="1450"/>
                  <a:pt x="24375" y="1284"/>
                  <a:pt x="24372" y="1087"/>
                </a:cubicBezTo>
                <a:cubicBezTo>
                  <a:pt x="24363" y="604"/>
                  <a:pt x="23972" y="329"/>
                  <a:pt x="23550" y="297"/>
                </a:cubicBezTo>
                <a:cubicBezTo>
                  <a:pt x="23516" y="295"/>
                  <a:pt x="23481" y="294"/>
                  <a:pt x="23447" y="294"/>
                </a:cubicBezTo>
                <a:cubicBezTo>
                  <a:pt x="23214" y="294"/>
                  <a:pt x="22979" y="345"/>
                  <a:pt x="22750" y="383"/>
                </a:cubicBezTo>
                <a:cubicBezTo>
                  <a:pt x="22445" y="434"/>
                  <a:pt x="22139" y="481"/>
                  <a:pt x="21832" y="525"/>
                </a:cubicBezTo>
                <a:cubicBezTo>
                  <a:pt x="20628" y="695"/>
                  <a:pt x="19418" y="810"/>
                  <a:pt x="18207" y="888"/>
                </a:cubicBezTo>
                <a:cubicBezTo>
                  <a:pt x="15785" y="1046"/>
                  <a:pt x="13357" y="1063"/>
                  <a:pt x="10931" y="1083"/>
                </a:cubicBezTo>
                <a:cubicBezTo>
                  <a:pt x="10571" y="1086"/>
                  <a:pt x="10211" y="1088"/>
                  <a:pt x="9850" y="1088"/>
                </a:cubicBezTo>
                <a:cubicBezTo>
                  <a:pt x="7886" y="1088"/>
                  <a:pt x="5913" y="1021"/>
                  <a:pt x="3986" y="601"/>
                </a:cubicBezTo>
                <a:cubicBezTo>
                  <a:pt x="3423" y="479"/>
                  <a:pt x="2865" y="326"/>
                  <a:pt x="2319" y="138"/>
                </a:cubicBezTo>
                <a:cubicBezTo>
                  <a:pt x="2135" y="75"/>
                  <a:pt x="1944" y="0"/>
                  <a:pt x="1749" y="0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17"/>
          <p:cNvSpPr txBox="1">
            <a:spLocks noGrp="1"/>
          </p:cNvSpPr>
          <p:nvPr>
            <p:ph type="title"/>
          </p:nvPr>
        </p:nvSpPr>
        <p:spPr>
          <a:xfrm>
            <a:off x="2715675" y="758952"/>
            <a:ext cx="37125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38" name="Google Shape;438;p17"/>
          <p:cNvGrpSpPr/>
          <p:nvPr/>
        </p:nvGrpSpPr>
        <p:grpSpPr>
          <a:xfrm rot="-9900006">
            <a:off x="7397923" y="4623752"/>
            <a:ext cx="454166" cy="411416"/>
            <a:chOff x="1640475" y="1197075"/>
            <a:chExt cx="55475" cy="50250"/>
          </a:xfrm>
        </p:grpSpPr>
        <p:sp>
          <p:nvSpPr>
            <p:cNvPr id="439" name="Google Shape;439;p17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7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7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2" name="Google Shape;442;p17"/>
          <p:cNvGrpSpPr/>
          <p:nvPr/>
        </p:nvGrpSpPr>
        <p:grpSpPr>
          <a:xfrm rot="10034023">
            <a:off x="204355" y="3167783"/>
            <a:ext cx="279616" cy="253294"/>
            <a:chOff x="1640475" y="1197075"/>
            <a:chExt cx="55475" cy="50250"/>
          </a:xfrm>
        </p:grpSpPr>
        <p:sp>
          <p:nvSpPr>
            <p:cNvPr id="443" name="Google Shape;443;p17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17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17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46" name="Google Shape;446;p17"/>
          <p:cNvSpPr/>
          <p:nvPr/>
        </p:nvSpPr>
        <p:spPr>
          <a:xfrm rot="9113192" flipH="1">
            <a:off x="4846575" y="208112"/>
            <a:ext cx="695049" cy="162825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7" name="Google Shape;447;p17"/>
          <p:cNvSpPr/>
          <p:nvPr/>
        </p:nvSpPr>
        <p:spPr>
          <a:xfrm rot="-10799883" flipH="1">
            <a:off x="316584" y="4664948"/>
            <a:ext cx="545177" cy="127718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48" name="Google Shape;448;p17"/>
          <p:cNvGrpSpPr/>
          <p:nvPr/>
        </p:nvGrpSpPr>
        <p:grpSpPr>
          <a:xfrm rot="6324483">
            <a:off x="1105449" y="286808"/>
            <a:ext cx="197770" cy="213810"/>
            <a:chOff x="1640475" y="1197075"/>
            <a:chExt cx="55475" cy="50250"/>
          </a:xfrm>
        </p:grpSpPr>
        <p:sp>
          <p:nvSpPr>
            <p:cNvPr id="449" name="Google Shape;449;p17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17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17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2" name="Google Shape;452;p17"/>
          <p:cNvSpPr/>
          <p:nvPr/>
        </p:nvSpPr>
        <p:spPr>
          <a:xfrm rot="10800000">
            <a:off x="6676775" y="-33387"/>
            <a:ext cx="1167574" cy="854200"/>
          </a:xfrm>
          <a:custGeom>
            <a:avLst/>
            <a:gdLst/>
            <a:ahLst/>
            <a:cxnLst/>
            <a:rect l="l" t="t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17"/>
          <p:cNvSpPr/>
          <p:nvPr/>
        </p:nvSpPr>
        <p:spPr>
          <a:xfrm rot="-10431843">
            <a:off x="-54140" y="-118627"/>
            <a:ext cx="520982" cy="816289"/>
          </a:xfrm>
          <a:custGeom>
            <a:avLst/>
            <a:gdLst/>
            <a:ahLst/>
            <a:cxnLst/>
            <a:rect l="l" t="t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54" name="Google Shape;454;p17"/>
          <p:cNvGrpSpPr/>
          <p:nvPr/>
        </p:nvGrpSpPr>
        <p:grpSpPr>
          <a:xfrm rot="10034065">
            <a:off x="8591019" y="2090883"/>
            <a:ext cx="221762" cy="200885"/>
            <a:chOff x="1640475" y="1197075"/>
            <a:chExt cx="55475" cy="50250"/>
          </a:xfrm>
        </p:grpSpPr>
        <p:sp>
          <p:nvSpPr>
            <p:cNvPr id="455" name="Google Shape;455;p17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17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17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4"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" name="Google Shape;774;p29"/>
          <p:cNvSpPr/>
          <p:nvPr/>
        </p:nvSpPr>
        <p:spPr>
          <a:xfrm flipH="1">
            <a:off x="5463834" y="-171500"/>
            <a:ext cx="3715991" cy="1895529"/>
          </a:xfrm>
          <a:custGeom>
            <a:avLst/>
            <a:gdLst/>
            <a:ahLst/>
            <a:cxnLst/>
            <a:rect l="l" t="t" r="r" b="b"/>
            <a:pathLst>
              <a:path w="14457" h="6348" extrusionOk="0">
                <a:moveTo>
                  <a:pt x="0" y="1"/>
                </a:moveTo>
                <a:lnTo>
                  <a:pt x="0" y="6160"/>
                </a:lnTo>
                <a:cubicBezTo>
                  <a:pt x="307" y="6283"/>
                  <a:pt x="641" y="6348"/>
                  <a:pt x="972" y="6348"/>
                </a:cubicBezTo>
                <a:cubicBezTo>
                  <a:pt x="1431" y="6348"/>
                  <a:pt x="1886" y="6223"/>
                  <a:pt x="2259" y="5957"/>
                </a:cubicBezTo>
                <a:cubicBezTo>
                  <a:pt x="2971" y="5450"/>
                  <a:pt x="3272" y="4560"/>
                  <a:pt x="3620" y="3758"/>
                </a:cubicBezTo>
                <a:cubicBezTo>
                  <a:pt x="3967" y="2955"/>
                  <a:pt x="4504" y="2110"/>
                  <a:pt x="5362" y="1938"/>
                </a:cubicBezTo>
                <a:cubicBezTo>
                  <a:pt x="5472" y="1916"/>
                  <a:pt x="5582" y="1906"/>
                  <a:pt x="5692" y="1906"/>
                </a:cubicBezTo>
                <a:cubicBezTo>
                  <a:pt x="6160" y="1906"/>
                  <a:pt x="6628" y="2081"/>
                  <a:pt x="7080" y="2232"/>
                </a:cubicBezTo>
                <a:cubicBezTo>
                  <a:pt x="7585" y="2401"/>
                  <a:pt x="8141" y="2535"/>
                  <a:pt x="8672" y="2535"/>
                </a:cubicBezTo>
                <a:cubicBezTo>
                  <a:pt x="9138" y="2535"/>
                  <a:pt x="9586" y="2431"/>
                  <a:pt x="9965" y="2156"/>
                </a:cubicBezTo>
                <a:cubicBezTo>
                  <a:pt x="10504" y="1765"/>
                  <a:pt x="10846" y="1060"/>
                  <a:pt x="11419" y="789"/>
                </a:cubicBezTo>
                <a:lnTo>
                  <a:pt x="11420" y="789"/>
                </a:lnTo>
                <a:cubicBezTo>
                  <a:pt x="11436" y="781"/>
                  <a:pt x="11452" y="774"/>
                  <a:pt x="11469" y="767"/>
                </a:cubicBezTo>
                <a:cubicBezTo>
                  <a:pt x="11544" y="736"/>
                  <a:pt x="11623" y="712"/>
                  <a:pt x="11706" y="696"/>
                </a:cubicBezTo>
                <a:cubicBezTo>
                  <a:pt x="11777" y="683"/>
                  <a:pt x="11848" y="678"/>
                  <a:pt x="11919" y="678"/>
                </a:cubicBezTo>
                <a:cubicBezTo>
                  <a:pt x="12271" y="678"/>
                  <a:pt x="12623" y="809"/>
                  <a:pt x="12978" y="824"/>
                </a:cubicBezTo>
                <a:cubicBezTo>
                  <a:pt x="12999" y="824"/>
                  <a:pt x="13020" y="825"/>
                  <a:pt x="13041" y="825"/>
                </a:cubicBezTo>
                <a:cubicBezTo>
                  <a:pt x="13511" y="825"/>
                  <a:pt x="13977" y="611"/>
                  <a:pt x="14281" y="253"/>
                </a:cubicBezTo>
                <a:cubicBezTo>
                  <a:pt x="14348" y="175"/>
                  <a:pt x="14407" y="90"/>
                  <a:pt x="14457" y="1"/>
                </a:cubicBezTo>
                <a:close/>
              </a:path>
            </a:pathLst>
          </a:custGeom>
          <a:solidFill>
            <a:srgbClr val="CCB1FE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5" name="Google Shape;775;p29"/>
          <p:cNvSpPr/>
          <p:nvPr/>
        </p:nvSpPr>
        <p:spPr>
          <a:xfrm flipH="1">
            <a:off x="6310157" y="3340499"/>
            <a:ext cx="3132243" cy="2074976"/>
          </a:xfrm>
          <a:custGeom>
            <a:avLst/>
            <a:gdLst/>
            <a:ahLst/>
            <a:cxnLst/>
            <a:rect l="l" t="t" r="r" b="b"/>
            <a:pathLst>
              <a:path w="26174" h="14261" extrusionOk="0">
                <a:moveTo>
                  <a:pt x="4863" y="0"/>
                </a:moveTo>
                <a:cubicBezTo>
                  <a:pt x="4600" y="0"/>
                  <a:pt x="4337" y="25"/>
                  <a:pt x="4079" y="86"/>
                </a:cubicBezTo>
                <a:cubicBezTo>
                  <a:pt x="3577" y="206"/>
                  <a:pt x="3127" y="469"/>
                  <a:pt x="2736" y="803"/>
                </a:cubicBezTo>
                <a:cubicBezTo>
                  <a:pt x="1930" y="1492"/>
                  <a:pt x="1836" y="3135"/>
                  <a:pt x="799" y="3280"/>
                </a:cubicBezTo>
                <a:cubicBezTo>
                  <a:pt x="128" y="3374"/>
                  <a:pt x="0" y="4462"/>
                  <a:pt x="66" y="4462"/>
                </a:cubicBezTo>
                <a:cubicBezTo>
                  <a:pt x="68" y="4462"/>
                  <a:pt x="70" y="4461"/>
                  <a:pt x="72" y="4459"/>
                </a:cubicBezTo>
                <a:lnTo>
                  <a:pt x="72" y="4459"/>
                </a:lnTo>
                <a:cubicBezTo>
                  <a:pt x="67" y="5698"/>
                  <a:pt x="63" y="6939"/>
                  <a:pt x="59" y="8179"/>
                </a:cubicBezTo>
                <a:cubicBezTo>
                  <a:pt x="56" y="8831"/>
                  <a:pt x="53" y="9483"/>
                  <a:pt x="51" y="10135"/>
                </a:cubicBezTo>
                <a:cubicBezTo>
                  <a:pt x="50" y="10457"/>
                  <a:pt x="49" y="10777"/>
                  <a:pt x="48" y="11099"/>
                </a:cubicBezTo>
                <a:cubicBezTo>
                  <a:pt x="47" y="11393"/>
                  <a:pt x="48" y="11687"/>
                  <a:pt x="100" y="11976"/>
                </a:cubicBezTo>
                <a:cubicBezTo>
                  <a:pt x="186" y="12456"/>
                  <a:pt x="458" y="12928"/>
                  <a:pt x="933" y="13108"/>
                </a:cubicBezTo>
                <a:cubicBezTo>
                  <a:pt x="1033" y="13146"/>
                  <a:pt x="1145" y="13169"/>
                  <a:pt x="1252" y="13169"/>
                </a:cubicBezTo>
                <a:cubicBezTo>
                  <a:pt x="1254" y="13169"/>
                  <a:pt x="1257" y="13169"/>
                  <a:pt x="1259" y="13169"/>
                </a:cubicBezTo>
                <a:cubicBezTo>
                  <a:pt x="1388" y="13167"/>
                  <a:pt x="1479" y="13054"/>
                  <a:pt x="1583" y="12989"/>
                </a:cubicBezTo>
                <a:cubicBezTo>
                  <a:pt x="1788" y="12861"/>
                  <a:pt x="2013" y="12777"/>
                  <a:pt x="2247" y="12724"/>
                </a:cubicBezTo>
                <a:cubicBezTo>
                  <a:pt x="2483" y="12671"/>
                  <a:pt x="2724" y="12651"/>
                  <a:pt x="2966" y="12651"/>
                </a:cubicBezTo>
                <a:cubicBezTo>
                  <a:pt x="3233" y="12651"/>
                  <a:pt x="3501" y="12676"/>
                  <a:pt x="3763" y="12707"/>
                </a:cubicBezTo>
                <a:cubicBezTo>
                  <a:pt x="4310" y="12772"/>
                  <a:pt x="4853" y="12875"/>
                  <a:pt x="5400" y="12938"/>
                </a:cubicBezTo>
                <a:cubicBezTo>
                  <a:pt x="6669" y="13085"/>
                  <a:pt x="7946" y="13111"/>
                  <a:pt x="9219" y="13205"/>
                </a:cubicBezTo>
                <a:cubicBezTo>
                  <a:pt x="9860" y="13253"/>
                  <a:pt x="10500" y="13317"/>
                  <a:pt x="11134" y="13424"/>
                </a:cubicBezTo>
                <a:cubicBezTo>
                  <a:pt x="11749" y="13526"/>
                  <a:pt x="12358" y="13663"/>
                  <a:pt x="12967" y="13796"/>
                </a:cubicBezTo>
                <a:cubicBezTo>
                  <a:pt x="14136" y="14051"/>
                  <a:pt x="15300" y="14261"/>
                  <a:pt x="16498" y="14261"/>
                </a:cubicBezTo>
                <a:cubicBezTo>
                  <a:pt x="16552" y="14261"/>
                  <a:pt x="16606" y="14260"/>
                  <a:pt x="16660" y="14259"/>
                </a:cubicBezTo>
                <a:cubicBezTo>
                  <a:pt x="17953" y="14238"/>
                  <a:pt x="19236" y="14050"/>
                  <a:pt x="20525" y="13980"/>
                </a:cubicBezTo>
                <a:cubicBezTo>
                  <a:pt x="21615" y="13919"/>
                  <a:pt x="22718" y="13973"/>
                  <a:pt x="23796" y="13769"/>
                </a:cubicBezTo>
                <a:cubicBezTo>
                  <a:pt x="24313" y="13670"/>
                  <a:pt x="24820" y="13506"/>
                  <a:pt x="25277" y="13242"/>
                </a:cubicBezTo>
                <a:cubicBezTo>
                  <a:pt x="25711" y="12992"/>
                  <a:pt x="26148" y="12628"/>
                  <a:pt x="26165" y="12087"/>
                </a:cubicBezTo>
                <a:cubicBezTo>
                  <a:pt x="26174" y="11806"/>
                  <a:pt x="26071" y="11536"/>
                  <a:pt x="25960" y="11284"/>
                </a:cubicBezTo>
                <a:cubicBezTo>
                  <a:pt x="25831" y="10995"/>
                  <a:pt x="25692" y="10711"/>
                  <a:pt x="25556" y="10424"/>
                </a:cubicBezTo>
                <a:cubicBezTo>
                  <a:pt x="25280" y="9836"/>
                  <a:pt x="25017" y="9241"/>
                  <a:pt x="24726" y="8660"/>
                </a:cubicBezTo>
                <a:cubicBezTo>
                  <a:pt x="24617" y="8443"/>
                  <a:pt x="24475" y="8244"/>
                  <a:pt x="24244" y="8148"/>
                </a:cubicBezTo>
                <a:cubicBezTo>
                  <a:pt x="23992" y="8043"/>
                  <a:pt x="23700" y="8056"/>
                  <a:pt x="23431" y="8053"/>
                </a:cubicBezTo>
                <a:cubicBezTo>
                  <a:pt x="23345" y="8052"/>
                  <a:pt x="23259" y="8052"/>
                  <a:pt x="23173" y="8052"/>
                </a:cubicBezTo>
                <a:cubicBezTo>
                  <a:pt x="22618" y="8052"/>
                  <a:pt x="22062" y="8075"/>
                  <a:pt x="21508" y="8122"/>
                </a:cubicBezTo>
                <a:cubicBezTo>
                  <a:pt x="20999" y="8165"/>
                  <a:pt x="20489" y="8243"/>
                  <a:pt x="19978" y="8243"/>
                </a:cubicBezTo>
                <a:cubicBezTo>
                  <a:pt x="19867" y="8243"/>
                  <a:pt x="19756" y="8239"/>
                  <a:pt x="19645" y="8231"/>
                </a:cubicBezTo>
                <a:cubicBezTo>
                  <a:pt x="19110" y="8189"/>
                  <a:pt x="18609" y="8002"/>
                  <a:pt x="18163" y="7708"/>
                </a:cubicBezTo>
                <a:cubicBezTo>
                  <a:pt x="17269" y="7121"/>
                  <a:pt x="16691" y="6224"/>
                  <a:pt x="16067" y="5381"/>
                </a:cubicBezTo>
                <a:cubicBezTo>
                  <a:pt x="15751" y="4955"/>
                  <a:pt x="15397" y="4546"/>
                  <a:pt x="14929" y="4285"/>
                </a:cubicBezTo>
                <a:cubicBezTo>
                  <a:pt x="14463" y="4025"/>
                  <a:pt x="13935" y="3920"/>
                  <a:pt x="13408" y="3879"/>
                </a:cubicBezTo>
                <a:cubicBezTo>
                  <a:pt x="13154" y="3860"/>
                  <a:pt x="12899" y="3855"/>
                  <a:pt x="12643" y="3855"/>
                </a:cubicBezTo>
                <a:cubicBezTo>
                  <a:pt x="12450" y="3855"/>
                  <a:pt x="12257" y="3858"/>
                  <a:pt x="12064" y="3858"/>
                </a:cubicBezTo>
                <a:cubicBezTo>
                  <a:pt x="11487" y="3858"/>
                  <a:pt x="10912" y="3836"/>
                  <a:pt x="10354" y="3664"/>
                </a:cubicBezTo>
                <a:cubicBezTo>
                  <a:pt x="9893" y="3522"/>
                  <a:pt x="9465" y="3265"/>
                  <a:pt x="9185" y="2863"/>
                </a:cubicBezTo>
                <a:cubicBezTo>
                  <a:pt x="8887" y="2436"/>
                  <a:pt x="8747" y="1924"/>
                  <a:pt x="8473" y="1483"/>
                </a:cubicBezTo>
                <a:cubicBezTo>
                  <a:pt x="7915" y="585"/>
                  <a:pt x="6844" y="273"/>
                  <a:pt x="5861" y="99"/>
                </a:cubicBezTo>
                <a:cubicBezTo>
                  <a:pt x="5533" y="41"/>
                  <a:pt x="5197" y="0"/>
                  <a:pt x="4863" y="0"/>
                </a:cubicBezTo>
                <a:close/>
              </a:path>
            </a:pathLst>
          </a:custGeom>
          <a:solidFill>
            <a:srgbClr val="FF6EA7">
              <a:alpha val="491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6" name="Google Shape;776;p29"/>
          <p:cNvSpPr/>
          <p:nvPr/>
        </p:nvSpPr>
        <p:spPr>
          <a:xfrm flipH="1">
            <a:off x="-305030" y="3501099"/>
            <a:ext cx="3502005" cy="1817658"/>
          </a:xfrm>
          <a:custGeom>
            <a:avLst/>
            <a:gdLst/>
            <a:ahLst/>
            <a:cxnLst/>
            <a:rect l="l" t="t" r="r" b="b"/>
            <a:pathLst>
              <a:path w="13007" h="13045" extrusionOk="0">
                <a:moveTo>
                  <a:pt x="11086" y="1"/>
                </a:moveTo>
                <a:cubicBezTo>
                  <a:pt x="10136" y="1"/>
                  <a:pt x="9220" y="578"/>
                  <a:pt x="8514" y="1160"/>
                </a:cubicBezTo>
                <a:cubicBezTo>
                  <a:pt x="7734" y="1801"/>
                  <a:pt x="7147" y="2603"/>
                  <a:pt x="6690" y="3499"/>
                </a:cubicBezTo>
                <a:cubicBezTo>
                  <a:pt x="6269" y="4325"/>
                  <a:pt x="5846" y="5241"/>
                  <a:pt x="4914" y="5581"/>
                </a:cubicBezTo>
                <a:cubicBezTo>
                  <a:pt x="3974" y="5923"/>
                  <a:pt x="2923" y="5759"/>
                  <a:pt x="2005" y="6187"/>
                </a:cubicBezTo>
                <a:cubicBezTo>
                  <a:pt x="1188" y="6570"/>
                  <a:pt x="602" y="7349"/>
                  <a:pt x="329" y="8196"/>
                </a:cubicBezTo>
                <a:cubicBezTo>
                  <a:pt x="1" y="9208"/>
                  <a:pt x="140" y="10320"/>
                  <a:pt x="509" y="11301"/>
                </a:cubicBezTo>
                <a:cubicBezTo>
                  <a:pt x="597" y="11534"/>
                  <a:pt x="989" y="11993"/>
                  <a:pt x="1051" y="11993"/>
                </a:cubicBezTo>
                <a:cubicBezTo>
                  <a:pt x="1057" y="11993"/>
                  <a:pt x="1060" y="11988"/>
                  <a:pt x="1059" y="11977"/>
                </a:cubicBezTo>
                <a:lnTo>
                  <a:pt x="1059" y="11977"/>
                </a:lnTo>
                <a:cubicBezTo>
                  <a:pt x="1717" y="12454"/>
                  <a:pt x="2513" y="12576"/>
                  <a:pt x="3318" y="12576"/>
                </a:cubicBezTo>
                <a:cubicBezTo>
                  <a:pt x="3796" y="12576"/>
                  <a:pt x="4277" y="12533"/>
                  <a:pt x="4735" y="12495"/>
                </a:cubicBezTo>
                <a:cubicBezTo>
                  <a:pt x="5450" y="12436"/>
                  <a:pt x="6168" y="12406"/>
                  <a:pt x="6885" y="12406"/>
                </a:cubicBezTo>
                <a:cubicBezTo>
                  <a:pt x="7827" y="12406"/>
                  <a:pt x="8769" y="12458"/>
                  <a:pt x="9706" y="12564"/>
                </a:cubicBezTo>
                <a:cubicBezTo>
                  <a:pt x="10641" y="12670"/>
                  <a:pt x="11568" y="12831"/>
                  <a:pt x="12485" y="13041"/>
                </a:cubicBezTo>
                <a:cubicBezTo>
                  <a:pt x="12495" y="13043"/>
                  <a:pt x="12505" y="13045"/>
                  <a:pt x="12515" y="13045"/>
                </a:cubicBezTo>
                <a:cubicBezTo>
                  <a:pt x="12578" y="13045"/>
                  <a:pt x="12630" y="12997"/>
                  <a:pt x="12632" y="12929"/>
                </a:cubicBezTo>
                <a:lnTo>
                  <a:pt x="12879" y="5509"/>
                </a:lnTo>
                <a:cubicBezTo>
                  <a:pt x="12900" y="4891"/>
                  <a:pt x="12920" y="4272"/>
                  <a:pt x="12940" y="3654"/>
                </a:cubicBezTo>
                <a:cubicBezTo>
                  <a:pt x="12960" y="3073"/>
                  <a:pt x="13006" y="2485"/>
                  <a:pt x="12985" y="1903"/>
                </a:cubicBezTo>
                <a:cubicBezTo>
                  <a:pt x="12967" y="1412"/>
                  <a:pt x="12856" y="914"/>
                  <a:pt x="12502" y="551"/>
                </a:cubicBezTo>
                <a:cubicBezTo>
                  <a:pt x="12188" y="228"/>
                  <a:pt x="11746" y="54"/>
                  <a:pt x="11303" y="11"/>
                </a:cubicBezTo>
                <a:cubicBezTo>
                  <a:pt x="11230" y="4"/>
                  <a:pt x="11158" y="1"/>
                  <a:pt x="11086" y="1"/>
                </a:cubicBezTo>
                <a:close/>
              </a:path>
            </a:pathLst>
          </a:custGeom>
          <a:solidFill>
            <a:srgbClr val="B2F7EF">
              <a:alpha val="497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7" name="Google Shape;777;p29"/>
          <p:cNvSpPr/>
          <p:nvPr/>
        </p:nvSpPr>
        <p:spPr>
          <a:xfrm flipH="1">
            <a:off x="-172967" y="-346475"/>
            <a:ext cx="3877467" cy="2004202"/>
          </a:xfrm>
          <a:custGeom>
            <a:avLst/>
            <a:gdLst/>
            <a:ahLst/>
            <a:cxnLst/>
            <a:rect l="l" t="t" r="r" b="b"/>
            <a:pathLst>
              <a:path w="24377" h="8613" extrusionOk="0">
                <a:moveTo>
                  <a:pt x="22626" y="1"/>
                </a:moveTo>
                <a:cubicBezTo>
                  <a:pt x="22431" y="1"/>
                  <a:pt x="22241" y="55"/>
                  <a:pt x="22058" y="101"/>
                </a:cubicBezTo>
                <a:cubicBezTo>
                  <a:pt x="21511" y="238"/>
                  <a:pt x="20953" y="349"/>
                  <a:pt x="20391" y="439"/>
                </a:cubicBezTo>
                <a:cubicBezTo>
                  <a:pt x="18472" y="743"/>
                  <a:pt x="16508" y="793"/>
                  <a:pt x="14552" y="793"/>
                </a:cubicBezTo>
                <a:cubicBezTo>
                  <a:pt x="14183" y="793"/>
                  <a:pt x="13813" y="791"/>
                  <a:pt x="13445" y="789"/>
                </a:cubicBezTo>
                <a:cubicBezTo>
                  <a:pt x="11020" y="775"/>
                  <a:pt x="8592" y="763"/>
                  <a:pt x="6170" y="648"/>
                </a:cubicBezTo>
                <a:cubicBezTo>
                  <a:pt x="4959" y="590"/>
                  <a:pt x="3748" y="506"/>
                  <a:pt x="2545" y="383"/>
                </a:cubicBezTo>
                <a:cubicBezTo>
                  <a:pt x="2238" y="351"/>
                  <a:pt x="1932" y="316"/>
                  <a:pt x="1627" y="279"/>
                </a:cubicBezTo>
                <a:cubicBezTo>
                  <a:pt x="1398" y="252"/>
                  <a:pt x="1163" y="215"/>
                  <a:pt x="930" y="215"/>
                </a:cubicBezTo>
                <a:cubicBezTo>
                  <a:pt x="895" y="215"/>
                  <a:pt x="861" y="215"/>
                  <a:pt x="827" y="217"/>
                </a:cubicBezTo>
                <a:cubicBezTo>
                  <a:pt x="405" y="240"/>
                  <a:pt x="13" y="441"/>
                  <a:pt x="5" y="792"/>
                </a:cubicBezTo>
                <a:cubicBezTo>
                  <a:pt x="1" y="936"/>
                  <a:pt x="84" y="1057"/>
                  <a:pt x="235" y="1138"/>
                </a:cubicBezTo>
                <a:cubicBezTo>
                  <a:pt x="259" y="1152"/>
                  <a:pt x="283" y="1157"/>
                  <a:pt x="305" y="1157"/>
                </a:cubicBezTo>
                <a:cubicBezTo>
                  <a:pt x="307" y="1157"/>
                  <a:pt x="309" y="1157"/>
                  <a:pt x="311" y="1157"/>
                </a:cubicBezTo>
                <a:lnTo>
                  <a:pt x="311" y="1157"/>
                </a:lnTo>
                <a:cubicBezTo>
                  <a:pt x="180" y="1807"/>
                  <a:pt x="426" y="2480"/>
                  <a:pt x="944" y="3003"/>
                </a:cubicBezTo>
                <a:cubicBezTo>
                  <a:pt x="1219" y="3281"/>
                  <a:pt x="1569" y="3518"/>
                  <a:pt x="1974" y="3679"/>
                </a:cubicBezTo>
                <a:cubicBezTo>
                  <a:pt x="2424" y="3858"/>
                  <a:pt x="2928" y="3933"/>
                  <a:pt x="3430" y="3957"/>
                </a:cubicBezTo>
                <a:cubicBezTo>
                  <a:pt x="3565" y="3964"/>
                  <a:pt x="3702" y="3967"/>
                  <a:pt x="3838" y="3967"/>
                </a:cubicBezTo>
                <a:cubicBezTo>
                  <a:pt x="4389" y="3967"/>
                  <a:pt x="4946" y="3924"/>
                  <a:pt x="5497" y="3924"/>
                </a:cubicBezTo>
                <a:cubicBezTo>
                  <a:pt x="5880" y="3924"/>
                  <a:pt x="6260" y="3944"/>
                  <a:pt x="6634" y="4014"/>
                </a:cubicBezTo>
                <a:cubicBezTo>
                  <a:pt x="7452" y="4167"/>
                  <a:pt x="8044" y="4590"/>
                  <a:pt x="8476" y="5128"/>
                </a:cubicBezTo>
                <a:cubicBezTo>
                  <a:pt x="8889" y="5644"/>
                  <a:pt x="9168" y="6215"/>
                  <a:pt x="9504" y="6761"/>
                </a:cubicBezTo>
                <a:cubicBezTo>
                  <a:pt x="9818" y="7272"/>
                  <a:pt x="10194" y="7795"/>
                  <a:pt x="10779" y="8153"/>
                </a:cubicBezTo>
                <a:cubicBezTo>
                  <a:pt x="11306" y="8477"/>
                  <a:pt x="11931" y="8612"/>
                  <a:pt x="12573" y="8612"/>
                </a:cubicBezTo>
                <a:cubicBezTo>
                  <a:pt x="12917" y="8612"/>
                  <a:pt x="13266" y="8573"/>
                  <a:pt x="13607" y="8503"/>
                </a:cubicBezTo>
                <a:cubicBezTo>
                  <a:pt x="14755" y="8264"/>
                  <a:pt x="15723" y="7708"/>
                  <a:pt x="16790" y="7327"/>
                </a:cubicBezTo>
                <a:cubicBezTo>
                  <a:pt x="17672" y="7012"/>
                  <a:pt x="18645" y="6819"/>
                  <a:pt x="19621" y="6819"/>
                </a:cubicBezTo>
                <a:cubicBezTo>
                  <a:pt x="19841" y="6819"/>
                  <a:pt x="20062" y="6829"/>
                  <a:pt x="20281" y="6849"/>
                </a:cubicBezTo>
                <a:cubicBezTo>
                  <a:pt x="21290" y="6943"/>
                  <a:pt x="22275" y="7285"/>
                  <a:pt x="22992" y="7844"/>
                </a:cubicBezTo>
                <a:cubicBezTo>
                  <a:pt x="23170" y="7982"/>
                  <a:pt x="23328" y="8133"/>
                  <a:pt x="23467" y="8296"/>
                </a:cubicBezTo>
                <a:cubicBezTo>
                  <a:pt x="23495" y="8329"/>
                  <a:pt x="23541" y="8346"/>
                  <a:pt x="23587" y="8346"/>
                </a:cubicBezTo>
                <a:cubicBezTo>
                  <a:pt x="23643" y="8346"/>
                  <a:pt x="23698" y="8320"/>
                  <a:pt x="23718" y="8271"/>
                </a:cubicBezTo>
                <a:cubicBezTo>
                  <a:pt x="24376" y="6550"/>
                  <a:pt x="24252" y="4734"/>
                  <a:pt x="23880" y="2982"/>
                </a:cubicBezTo>
                <a:cubicBezTo>
                  <a:pt x="23786" y="2536"/>
                  <a:pt x="23676" y="2093"/>
                  <a:pt x="23557" y="1650"/>
                </a:cubicBezTo>
                <a:cubicBezTo>
                  <a:pt x="23441" y="1217"/>
                  <a:pt x="23343" y="773"/>
                  <a:pt x="23189" y="348"/>
                </a:cubicBezTo>
                <a:cubicBezTo>
                  <a:pt x="23127" y="176"/>
                  <a:pt x="22987" y="38"/>
                  <a:pt x="22748" y="8"/>
                </a:cubicBezTo>
                <a:cubicBezTo>
                  <a:pt x="22707" y="3"/>
                  <a:pt x="22666" y="1"/>
                  <a:pt x="22626" y="1"/>
                </a:cubicBezTo>
                <a:close/>
              </a:path>
            </a:pathLst>
          </a:custGeom>
          <a:solidFill>
            <a:srgbClr val="FFE652">
              <a:alpha val="502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78" name="Google Shape;778;p29"/>
          <p:cNvGrpSpPr/>
          <p:nvPr/>
        </p:nvGrpSpPr>
        <p:grpSpPr>
          <a:xfrm rot="899994">
            <a:off x="1016472" y="201882"/>
            <a:ext cx="454166" cy="411416"/>
            <a:chOff x="1640475" y="1197075"/>
            <a:chExt cx="55475" cy="50250"/>
          </a:xfrm>
        </p:grpSpPr>
        <p:sp>
          <p:nvSpPr>
            <p:cNvPr id="779" name="Google Shape;779;p29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29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29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2" name="Google Shape;782;p29"/>
          <p:cNvGrpSpPr/>
          <p:nvPr/>
        </p:nvGrpSpPr>
        <p:grpSpPr>
          <a:xfrm rot="-765977">
            <a:off x="8251989" y="1521724"/>
            <a:ext cx="279616" cy="253294"/>
            <a:chOff x="1640475" y="1197075"/>
            <a:chExt cx="55475" cy="50250"/>
          </a:xfrm>
        </p:grpSpPr>
        <p:sp>
          <p:nvSpPr>
            <p:cNvPr id="783" name="Google Shape;783;p29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29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29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6" name="Google Shape;786;p29"/>
          <p:cNvSpPr/>
          <p:nvPr/>
        </p:nvSpPr>
        <p:spPr>
          <a:xfrm rot="-1686808" flipH="1">
            <a:off x="3194336" y="4571863"/>
            <a:ext cx="695049" cy="162825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7" name="Google Shape;787;p29"/>
          <p:cNvSpPr/>
          <p:nvPr/>
        </p:nvSpPr>
        <p:spPr>
          <a:xfrm rot="117" flipH="1">
            <a:off x="7874199" y="150134"/>
            <a:ext cx="545177" cy="127718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88" name="Google Shape;788;p29"/>
          <p:cNvGrpSpPr/>
          <p:nvPr/>
        </p:nvGrpSpPr>
        <p:grpSpPr>
          <a:xfrm rot="-4475517">
            <a:off x="7432742" y="4442182"/>
            <a:ext cx="197770" cy="213810"/>
            <a:chOff x="1640475" y="1197075"/>
            <a:chExt cx="55475" cy="50250"/>
          </a:xfrm>
        </p:grpSpPr>
        <p:sp>
          <p:nvSpPr>
            <p:cNvPr id="789" name="Google Shape;789;p29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29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29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92" name="Google Shape;792;p29"/>
          <p:cNvSpPr/>
          <p:nvPr/>
        </p:nvSpPr>
        <p:spPr>
          <a:xfrm>
            <a:off x="891612" y="4121988"/>
            <a:ext cx="1167574" cy="854200"/>
          </a:xfrm>
          <a:custGeom>
            <a:avLst/>
            <a:gdLst/>
            <a:ahLst/>
            <a:cxnLst/>
            <a:rect l="l" t="t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3" name="Google Shape;793;p29"/>
          <p:cNvSpPr/>
          <p:nvPr/>
        </p:nvSpPr>
        <p:spPr>
          <a:xfrm rot="368157">
            <a:off x="8269118" y="4245138"/>
            <a:ext cx="520982" cy="816289"/>
          </a:xfrm>
          <a:custGeom>
            <a:avLst/>
            <a:gdLst/>
            <a:ahLst/>
            <a:cxnLst/>
            <a:rect l="l" t="t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94" name="Google Shape;794;p29"/>
          <p:cNvGrpSpPr/>
          <p:nvPr/>
        </p:nvGrpSpPr>
        <p:grpSpPr>
          <a:xfrm rot="-765935">
            <a:off x="274629" y="3048883"/>
            <a:ext cx="221762" cy="200885"/>
            <a:chOff x="1640475" y="1197075"/>
            <a:chExt cx="55475" cy="50250"/>
          </a:xfrm>
        </p:grpSpPr>
        <p:sp>
          <p:nvSpPr>
            <p:cNvPr id="795" name="Google Shape;795;p29"/>
            <p:cNvSpPr/>
            <p:nvPr/>
          </p:nvSpPr>
          <p:spPr>
            <a:xfrm>
              <a:off x="1671500" y="1229475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29"/>
            <p:cNvSpPr/>
            <p:nvPr/>
          </p:nvSpPr>
          <p:spPr>
            <a:xfrm>
              <a:off x="1640475" y="1224000"/>
              <a:ext cx="24450" cy="17850"/>
            </a:xfrm>
            <a:custGeom>
              <a:avLst/>
              <a:gdLst/>
              <a:ahLst/>
              <a:cxnLst/>
              <a:rect l="l" t="t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29"/>
            <p:cNvSpPr/>
            <p:nvPr/>
          </p:nvSpPr>
          <p:spPr>
            <a:xfrm>
              <a:off x="1655775" y="1197075"/>
              <a:ext cx="24425" cy="17875"/>
            </a:xfrm>
            <a:custGeom>
              <a:avLst/>
              <a:gdLst/>
              <a:ahLst/>
              <a:cxnLst/>
              <a:rect l="l" t="t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3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loria Hallelujah"/>
              <a:buNone/>
              <a:defRPr sz="2800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Thin"/>
              <a:buChar char="●"/>
              <a:defRPr sz="12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Thin"/>
              <a:buChar char="○"/>
              <a:defRPr sz="12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2pPr>
            <a:lvl3pPr marL="1371600" lvl="2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Thin"/>
              <a:buChar char="■"/>
              <a:defRPr sz="12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3pPr>
            <a:lvl4pPr marL="1828800" lvl="3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Thin"/>
              <a:buChar char="●"/>
              <a:defRPr sz="12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4pPr>
            <a:lvl5pPr marL="2286000" lvl="4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Thin"/>
              <a:buChar char="○"/>
              <a:defRPr sz="12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5pPr>
            <a:lvl6pPr marL="2743200" lvl="5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Thin"/>
              <a:buChar char="■"/>
              <a:defRPr sz="12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6pPr>
            <a:lvl7pPr marL="3200400" lvl="6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Thin"/>
              <a:buChar char="●"/>
              <a:defRPr sz="12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7pPr>
            <a:lvl8pPr marL="3657600" lvl="7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Thin"/>
              <a:buChar char="○"/>
              <a:defRPr sz="12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8pPr>
            <a:lvl9pPr marL="4114800" lvl="8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Thin"/>
              <a:buChar char="■"/>
              <a:defRPr sz="1200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7" r:id="rId4"/>
    <p:sldLayoutId id="2147483658" r:id="rId5"/>
    <p:sldLayoutId id="2147483659" r:id="rId6"/>
    <p:sldLayoutId id="2147483662" r:id="rId7"/>
    <p:sldLayoutId id="2147483663" r:id="rId8"/>
    <p:sldLayoutId id="2147483675" r:id="rId9"/>
    <p:sldLayoutId id="2147483676" r:id="rId10"/>
    <p:sldLayoutId id="2147483677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slide" Target="slide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" name="Google Shape;931;p38"/>
          <p:cNvSpPr txBox="1">
            <a:spLocks noGrp="1"/>
          </p:cNvSpPr>
          <p:nvPr>
            <p:ph type="ctrTitle" idx="4294967295"/>
          </p:nvPr>
        </p:nvSpPr>
        <p:spPr>
          <a:xfrm flipH="1">
            <a:off x="1616748" y="960539"/>
            <a:ext cx="5043487" cy="14208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3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sz="6300" b="1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1E86B111-070B-0042-ADDC-BFDC0DE3ADB9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 flipH="1">
            <a:off x="601088" y="2568520"/>
            <a:ext cx="7788166" cy="868363"/>
          </a:xfrm>
        </p:spPr>
        <p:txBody>
          <a:bodyPr/>
          <a:lstStyle/>
          <a:p>
            <a:r>
              <a:rPr lang="x-none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</a:t>
            </a:r>
            <a:r>
              <a:rPr lang="x-none" sz="24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</a:t>
            </a:r>
            <a:r>
              <a:rPr lang="x-none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THÀNH NHÂN TỬ </a:t>
            </a:r>
            <a:r>
              <a:rPr lang="x-none" sz="24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x-none" sz="24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 </a:t>
            </a:r>
            <a:r>
              <a:rPr lang="x-none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NHIỀU PHƯƠNG PHÁP</a:t>
            </a:r>
          </a:p>
        </p:txBody>
      </p:sp>
      <p:grpSp>
        <p:nvGrpSpPr>
          <p:cNvPr id="44" name="Google Shape;979;p41">
            <a:extLst>
              <a:ext uri="{FF2B5EF4-FFF2-40B4-BE49-F238E27FC236}">
                <a16:creationId xmlns="" xmlns:a16="http://schemas.microsoft.com/office/drawing/2014/main" id="{48A57DF0-CD4F-644E-A585-8068EADF43AE}"/>
              </a:ext>
            </a:extLst>
          </p:cNvPr>
          <p:cNvGrpSpPr/>
          <p:nvPr/>
        </p:nvGrpSpPr>
        <p:grpSpPr>
          <a:xfrm>
            <a:off x="893937" y="118847"/>
            <a:ext cx="6396822" cy="1011247"/>
            <a:chOff x="7728915" y="1917859"/>
            <a:chExt cx="1034486" cy="222599"/>
          </a:xfrm>
        </p:grpSpPr>
        <p:sp>
          <p:nvSpPr>
            <p:cNvPr id="45" name="Google Shape;980;p41">
              <a:extLst>
                <a:ext uri="{FF2B5EF4-FFF2-40B4-BE49-F238E27FC236}">
                  <a16:creationId xmlns="" xmlns:a16="http://schemas.microsoft.com/office/drawing/2014/main" id="{A7BFDF01-6347-A449-AB26-E81F4BF32B1A}"/>
                </a:ext>
              </a:extLst>
            </p:cNvPr>
            <p:cNvSpPr/>
            <p:nvPr/>
          </p:nvSpPr>
          <p:spPr>
            <a:xfrm>
              <a:off x="8619035" y="1957671"/>
              <a:ext cx="135129" cy="175206"/>
            </a:xfrm>
            <a:custGeom>
              <a:avLst/>
              <a:gdLst/>
              <a:ahLst/>
              <a:cxnLst/>
              <a:rect l="l" t="t" r="r" b="b"/>
              <a:pathLst>
                <a:path w="2549" h="3305" extrusionOk="0">
                  <a:moveTo>
                    <a:pt x="2549" y="0"/>
                  </a:moveTo>
                  <a:cubicBezTo>
                    <a:pt x="2549" y="0"/>
                    <a:pt x="2548" y="0"/>
                    <a:pt x="2548" y="1"/>
                  </a:cubicBezTo>
                  <a:lnTo>
                    <a:pt x="2548" y="1"/>
                  </a:lnTo>
                  <a:cubicBezTo>
                    <a:pt x="2548" y="0"/>
                    <a:pt x="2549" y="0"/>
                    <a:pt x="2549" y="0"/>
                  </a:cubicBezTo>
                  <a:close/>
                  <a:moveTo>
                    <a:pt x="999" y="255"/>
                  </a:moveTo>
                  <a:cubicBezTo>
                    <a:pt x="1054" y="255"/>
                    <a:pt x="1109" y="256"/>
                    <a:pt x="1163" y="259"/>
                  </a:cubicBezTo>
                  <a:cubicBezTo>
                    <a:pt x="1206" y="261"/>
                    <a:pt x="1206" y="322"/>
                    <a:pt x="1163" y="325"/>
                  </a:cubicBezTo>
                  <a:cubicBezTo>
                    <a:pt x="1109" y="327"/>
                    <a:pt x="1054" y="328"/>
                    <a:pt x="999" y="328"/>
                  </a:cubicBezTo>
                  <a:cubicBezTo>
                    <a:pt x="889" y="328"/>
                    <a:pt x="778" y="325"/>
                    <a:pt x="668" y="322"/>
                  </a:cubicBezTo>
                  <a:cubicBezTo>
                    <a:pt x="628" y="321"/>
                    <a:pt x="629" y="263"/>
                    <a:pt x="668" y="262"/>
                  </a:cubicBezTo>
                  <a:cubicBezTo>
                    <a:pt x="778" y="259"/>
                    <a:pt x="889" y="255"/>
                    <a:pt x="999" y="255"/>
                  </a:cubicBezTo>
                  <a:close/>
                  <a:moveTo>
                    <a:pt x="1958" y="347"/>
                  </a:moveTo>
                  <a:cubicBezTo>
                    <a:pt x="2042" y="347"/>
                    <a:pt x="2125" y="350"/>
                    <a:pt x="2207" y="360"/>
                  </a:cubicBezTo>
                  <a:cubicBezTo>
                    <a:pt x="2247" y="366"/>
                    <a:pt x="2247" y="417"/>
                    <a:pt x="2207" y="422"/>
                  </a:cubicBezTo>
                  <a:cubicBezTo>
                    <a:pt x="2127" y="432"/>
                    <a:pt x="2045" y="435"/>
                    <a:pt x="1963" y="435"/>
                  </a:cubicBezTo>
                  <a:cubicBezTo>
                    <a:pt x="1829" y="435"/>
                    <a:pt x="1694" y="427"/>
                    <a:pt x="1562" y="425"/>
                  </a:cubicBezTo>
                  <a:cubicBezTo>
                    <a:pt x="1517" y="425"/>
                    <a:pt x="1517" y="357"/>
                    <a:pt x="1562" y="357"/>
                  </a:cubicBezTo>
                  <a:cubicBezTo>
                    <a:pt x="1692" y="355"/>
                    <a:pt x="1825" y="347"/>
                    <a:pt x="1958" y="347"/>
                  </a:cubicBezTo>
                  <a:close/>
                  <a:moveTo>
                    <a:pt x="1261" y="2801"/>
                  </a:moveTo>
                  <a:cubicBezTo>
                    <a:pt x="1263" y="2801"/>
                    <a:pt x="1266" y="2802"/>
                    <a:pt x="1269" y="2802"/>
                  </a:cubicBezTo>
                  <a:cubicBezTo>
                    <a:pt x="1481" y="2855"/>
                    <a:pt x="1692" y="2877"/>
                    <a:pt x="1909" y="2894"/>
                  </a:cubicBezTo>
                  <a:cubicBezTo>
                    <a:pt x="1949" y="2897"/>
                    <a:pt x="1950" y="2955"/>
                    <a:pt x="1909" y="2957"/>
                  </a:cubicBezTo>
                  <a:cubicBezTo>
                    <a:pt x="1891" y="2958"/>
                    <a:pt x="1873" y="2958"/>
                    <a:pt x="1855" y="2958"/>
                  </a:cubicBezTo>
                  <a:cubicBezTo>
                    <a:pt x="1652" y="2958"/>
                    <a:pt x="1447" y="2920"/>
                    <a:pt x="1253" y="2864"/>
                  </a:cubicBezTo>
                  <a:cubicBezTo>
                    <a:pt x="1216" y="2853"/>
                    <a:pt x="1227" y="2801"/>
                    <a:pt x="1261" y="2801"/>
                  </a:cubicBezTo>
                  <a:close/>
                  <a:moveTo>
                    <a:pt x="2548" y="1"/>
                  </a:moveTo>
                  <a:cubicBezTo>
                    <a:pt x="2390" y="75"/>
                    <a:pt x="2206" y="93"/>
                    <a:pt x="2020" y="93"/>
                  </a:cubicBezTo>
                  <a:cubicBezTo>
                    <a:pt x="1861" y="93"/>
                    <a:pt x="1699" y="80"/>
                    <a:pt x="1549" y="77"/>
                  </a:cubicBezTo>
                  <a:cubicBezTo>
                    <a:pt x="1232" y="74"/>
                    <a:pt x="916" y="70"/>
                    <a:pt x="599" y="48"/>
                  </a:cubicBezTo>
                  <a:lnTo>
                    <a:pt x="599" y="48"/>
                  </a:lnTo>
                  <a:cubicBezTo>
                    <a:pt x="661" y="876"/>
                    <a:pt x="712" y="1715"/>
                    <a:pt x="658" y="2537"/>
                  </a:cubicBezTo>
                  <a:cubicBezTo>
                    <a:pt x="663" y="2549"/>
                    <a:pt x="663" y="2564"/>
                    <a:pt x="652" y="2579"/>
                  </a:cubicBezTo>
                  <a:cubicBezTo>
                    <a:pt x="574" y="2685"/>
                    <a:pt x="489" y="2787"/>
                    <a:pt x="401" y="2889"/>
                  </a:cubicBezTo>
                  <a:cubicBezTo>
                    <a:pt x="554" y="2867"/>
                    <a:pt x="709" y="2844"/>
                    <a:pt x="865" y="2841"/>
                  </a:cubicBezTo>
                  <a:cubicBezTo>
                    <a:pt x="895" y="2841"/>
                    <a:pt x="903" y="2889"/>
                    <a:pt x="873" y="2895"/>
                  </a:cubicBezTo>
                  <a:cubicBezTo>
                    <a:pt x="707" y="2928"/>
                    <a:pt x="537" y="2940"/>
                    <a:pt x="370" y="2955"/>
                  </a:cubicBezTo>
                  <a:cubicBezTo>
                    <a:pt x="368" y="2955"/>
                    <a:pt x="367" y="2955"/>
                    <a:pt x="366" y="2955"/>
                  </a:cubicBezTo>
                  <a:cubicBezTo>
                    <a:pt x="358" y="2955"/>
                    <a:pt x="353" y="2952"/>
                    <a:pt x="348" y="2949"/>
                  </a:cubicBezTo>
                  <a:cubicBezTo>
                    <a:pt x="236" y="3073"/>
                    <a:pt x="120" y="3192"/>
                    <a:pt x="0" y="3304"/>
                  </a:cubicBezTo>
                  <a:cubicBezTo>
                    <a:pt x="511" y="3250"/>
                    <a:pt x="1027" y="3229"/>
                    <a:pt x="1542" y="3229"/>
                  </a:cubicBezTo>
                  <a:cubicBezTo>
                    <a:pt x="1872" y="3229"/>
                    <a:pt x="2202" y="3238"/>
                    <a:pt x="2530" y="3252"/>
                  </a:cubicBezTo>
                  <a:cubicBezTo>
                    <a:pt x="2365" y="3054"/>
                    <a:pt x="2233" y="2833"/>
                    <a:pt x="2080" y="2626"/>
                  </a:cubicBezTo>
                  <a:cubicBezTo>
                    <a:pt x="1864" y="2331"/>
                    <a:pt x="1625" y="2061"/>
                    <a:pt x="1376" y="1793"/>
                  </a:cubicBezTo>
                  <a:cubicBezTo>
                    <a:pt x="1336" y="1751"/>
                    <a:pt x="1365" y="1698"/>
                    <a:pt x="1407" y="1685"/>
                  </a:cubicBezTo>
                  <a:cubicBezTo>
                    <a:pt x="1379" y="1670"/>
                    <a:pt x="1363" y="1630"/>
                    <a:pt x="1391" y="1598"/>
                  </a:cubicBezTo>
                  <a:cubicBezTo>
                    <a:pt x="1796" y="1111"/>
                    <a:pt x="2189" y="625"/>
                    <a:pt x="2534" y="93"/>
                  </a:cubicBezTo>
                  <a:cubicBezTo>
                    <a:pt x="2511" y="64"/>
                    <a:pt x="2507" y="20"/>
                    <a:pt x="25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981;p41">
              <a:extLst>
                <a:ext uri="{FF2B5EF4-FFF2-40B4-BE49-F238E27FC236}">
                  <a16:creationId xmlns="" xmlns:a16="http://schemas.microsoft.com/office/drawing/2014/main" id="{2A2887D1-3DF7-7140-BE7C-3A15FB56AE42}"/>
                </a:ext>
              </a:extLst>
            </p:cNvPr>
            <p:cNvSpPr/>
            <p:nvPr/>
          </p:nvSpPr>
          <p:spPr>
            <a:xfrm>
              <a:off x="8615165" y="2098841"/>
              <a:ext cx="25234" cy="25128"/>
            </a:xfrm>
            <a:custGeom>
              <a:avLst/>
              <a:gdLst/>
              <a:ahLst/>
              <a:cxnLst/>
              <a:rect l="l" t="t" r="r" b="b"/>
              <a:pathLst>
                <a:path w="476" h="474" extrusionOk="0">
                  <a:moveTo>
                    <a:pt x="476" y="0"/>
                  </a:moveTo>
                  <a:cubicBezTo>
                    <a:pt x="470" y="4"/>
                    <a:pt x="464" y="7"/>
                    <a:pt x="458" y="7"/>
                  </a:cubicBezTo>
                  <a:cubicBezTo>
                    <a:pt x="305" y="5"/>
                    <a:pt x="152" y="4"/>
                    <a:pt x="0" y="3"/>
                  </a:cubicBezTo>
                  <a:lnTo>
                    <a:pt x="0" y="3"/>
                  </a:lnTo>
                  <a:cubicBezTo>
                    <a:pt x="24" y="157"/>
                    <a:pt x="29" y="317"/>
                    <a:pt x="15" y="474"/>
                  </a:cubicBezTo>
                  <a:cubicBezTo>
                    <a:pt x="159" y="309"/>
                    <a:pt x="313" y="149"/>
                    <a:pt x="4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982;p41">
              <a:extLst>
                <a:ext uri="{FF2B5EF4-FFF2-40B4-BE49-F238E27FC236}">
                  <a16:creationId xmlns="" xmlns:a16="http://schemas.microsoft.com/office/drawing/2014/main" id="{5DB8C3EF-BF4F-1B4E-8729-A4BE0F973512}"/>
                </a:ext>
              </a:extLst>
            </p:cNvPr>
            <p:cNvSpPr/>
            <p:nvPr/>
          </p:nvSpPr>
          <p:spPr>
            <a:xfrm>
              <a:off x="7873160" y="2103135"/>
              <a:ext cx="41032" cy="27513"/>
            </a:xfrm>
            <a:custGeom>
              <a:avLst/>
              <a:gdLst/>
              <a:ahLst/>
              <a:cxnLst/>
              <a:rect l="l" t="t" r="r" b="b"/>
              <a:pathLst>
                <a:path w="774" h="519" extrusionOk="0">
                  <a:moveTo>
                    <a:pt x="1" y="1"/>
                  </a:moveTo>
                  <a:lnTo>
                    <a:pt x="1" y="1"/>
                  </a:lnTo>
                  <a:cubicBezTo>
                    <a:pt x="258" y="174"/>
                    <a:pt x="512" y="350"/>
                    <a:pt x="773" y="519"/>
                  </a:cubicBezTo>
                  <a:cubicBezTo>
                    <a:pt x="753" y="348"/>
                    <a:pt x="747" y="175"/>
                    <a:pt x="761" y="4"/>
                  </a:cubicBezTo>
                  <a:cubicBezTo>
                    <a:pt x="507" y="4"/>
                    <a:pt x="255" y="4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983;p41">
              <a:extLst>
                <a:ext uri="{FF2B5EF4-FFF2-40B4-BE49-F238E27FC236}">
                  <a16:creationId xmlns="" xmlns:a16="http://schemas.microsoft.com/office/drawing/2014/main" id="{E721A2D0-A27B-374D-A86E-1419471DCB97}"/>
                </a:ext>
              </a:extLst>
            </p:cNvPr>
            <p:cNvSpPr/>
            <p:nvPr/>
          </p:nvSpPr>
          <p:spPr>
            <a:xfrm>
              <a:off x="7869820" y="1922736"/>
              <a:ext cx="779814" cy="175047"/>
            </a:xfrm>
            <a:custGeom>
              <a:avLst/>
              <a:gdLst/>
              <a:ahLst/>
              <a:cxnLst/>
              <a:rect l="l" t="t" r="r" b="b"/>
              <a:pathLst>
                <a:path w="14710" h="3302" extrusionOk="0">
                  <a:moveTo>
                    <a:pt x="1575" y="266"/>
                  </a:moveTo>
                  <a:cubicBezTo>
                    <a:pt x="1647" y="266"/>
                    <a:pt x="1718" y="267"/>
                    <a:pt x="1789" y="272"/>
                  </a:cubicBezTo>
                  <a:cubicBezTo>
                    <a:pt x="1832" y="276"/>
                    <a:pt x="1832" y="334"/>
                    <a:pt x="1789" y="338"/>
                  </a:cubicBezTo>
                  <a:cubicBezTo>
                    <a:pt x="1717" y="343"/>
                    <a:pt x="1644" y="344"/>
                    <a:pt x="1572" y="344"/>
                  </a:cubicBezTo>
                  <a:cubicBezTo>
                    <a:pt x="1462" y="344"/>
                    <a:pt x="1353" y="341"/>
                    <a:pt x="1243" y="339"/>
                  </a:cubicBezTo>
                  <a:cubicBezTo>
                    <a:pt x="1200" y="338"/>
                    <a:pt x="1200" y="272"/>
                    <a:pt x="1243" y="272"/>
                  </a:cubicBezTo>
                  <a:cubicBezTo>
                    <a:pt x="1353" y="270"/>
                    <a:pt x="1465" y="266"/>
                    <a:pt x="1575" y="266"/>
                  </a:cubicBezTo>
                  <a:close/>
                  <a:moveTo>
                    <a:pt x="4373" y="242"/>
                  </a:moveTo>
                  <a:cubicBezTo>
                    <a:pt x="4393" y="242"/>
                    <a:pt x="4409" y="273"/>
                    <a:pt x="4385" y="283"/>
                  </a:cubicBezTo>
                  <a:cubicBezTo>
                    <a:pt x="4284" y="328"/>
                    <a:pt x="4176" y="345"/>
                    <a:pt x="4067" y="345"/>
                  </a:cubicBezTo>
                  <a:cubicBezTo>
                    <a:pt x="4001" y="345"/>
                    <a:pt x="3934" y="338"/>
                    <a:pt x="3868" y="328"/>
                  </a:cubicBezTo>
                  <a:cubicBezTo>
                    <a:pt x="3834" y="323"/>
                    <a:pt x="3847" y="274"/>
                    <a:pt x="3878" y="274"/>
                  </a:cubicBezTo>
                  <a:cubicBezTo>
                    <a:pt x="3880" y="274"/>
                    <a:pt x="3881" y="274"/>
                    <a:pt x="3883" y="275"/>
                  </a:cubicBezTo>
                  <a:cubicBezTo>
                    <a:pt x="3928" y="281"/>
                    <a:pt x="3973" y="284"/>
                    <a:pt x="4017" y="284"/>
                  </a:cubicBezTo>
                  <a:cubicBezTo>
                    <a:pt x="4135" y="284"/>
                    <a:pt x="4250" y="264"/>
                    <a:pt x="4369" y="243"/>
                  </a:cubicBezTo>
                  <a:cubicBezTo>
                    <a:pt x="4370" y="242"/>
                    <a:pt x="4372" y="242"/>
                    <a:pt x="4373" y="242"/>
                  </a:cubicBezTo>
                  <a:close/>
                  <a:moveTo>
                    <a:pt x="2907" y="327"/>
                  </a:moveTo>
                  <a:cubicBezTo>
                    <a:pt x="2965" y="327"/>
                    <a:pt x="3023" y="328"/>
                    <a:pt x="3081" y="330"/>
                  </a:cubicBezTo>
                  <a:cubicBezTo>
                    <a:pt x="3113" y="331"/>
                    <a:pt x="3113" y="379"/>
                    <a:pt x="3081" y="379"/>
                  </a:cubicBezTo>
                  <a:cubicBezTo>
                    <a:pt x="3017" y="382"/>
                    <a:pt x="2955" y="383"/>
                    <a:pt x="2892" y="383"/>
                  </a:cubicBezTo>
                  <a:cubicBezTo>
                    <a:pt x="2806" y="383"/>
                    <a:pt x="2720" y="381"/>
                    <a:pt x="2634" y="379"/>
                  </a:cubicBezTo>
                  <a:cubicBezTo>
                    <a:pt x="2603" y="379"/>
                    <a:pt x="2603" y="331"/>
                    <a:pt x="2634" y="331"/>
                  </a:cubicBezTo>
                  <a:cubicBezTo>
                    <a:pt x="2726" y="329"/>
                    <a:pt x="2816" y="327"/>
                    <a:pt x="2907" y="327"/>
                  </a:cubicBezTo>
                  <a:close/>
                  <a:moveTo>
                    <a:pt x="5330" y="318"/>
                  </a:moveTo>
                  <a:cubicBezTo>
                    <a:pt x="5408" y="318"/>
                    <a:pt x="5486" y="320"/>
                    <a:pt x="5563" y="324"/>
                  </a:cubicBezTo>
                  <a:cubicBezTo>
                    <a:pt x="5605" y="325"/>
                    <a:pt x="5605" y="385"/>
                    <a:pt x="5563" y="387"/>
                  </a:cubicBezTo>
                  <a:cubicBezTo>
                    <a:pt x="5492" y="390"/>
                    <a:pt x="5421" y="392"/>
                    <a:pt x="5350" y="392"/>
                  </a:cubicBezTo>
                  <a:cubicBezTo>
                    <a:pt x="5273" y="392"/>
                    <a:pt x="5195" y="390"/>
                    <a:pt x="5117" y="388"/>
                  </a:cubicBezTo>
                  <a:cubicBezTo>
                    <a:pt x="5074" y="386"/>
                    <a:pt x="5074" y="324"/>
                    <a:pt x="5117" y="322"/>
                  </a:cubicBezTo>
                  <a:cubicBezTo>
                    <a:pt x="5188" y="320"/>
                    <a:pt x="5259" y="318"/>
                    <a:pt x="5330" y="318"/>
                  </a:cubicBezTo>
                  <a:close/>
                  <a:moveTo>
                    <a:pt x="9432" y="313"/>
                  </a:moveTo>
                  <a:cubicBezTo>
                    <a:pt x="9504" y="313"/>
                    <a:pt x="9577" y="318"/>
                    <a:pt x="9643" y="337"/>
                  </a:cubicBezTo>
                  <a:cubicBezTo>
                    <a:pt x="9668" y="343"/>
                    <a:pt x="9672" y="386"/>
                    <a:pt x="9643" y="389"/>
                  </a:cubicBezTo>
                  <a:cubicBezTo>
                    <a:pt x="9615" y="393"/>
                    <a:pt x="9586" y="395"/>
                    <a:pt x="9557" y="395"/>
                  </a:cubicBezTo>
                  <a:cubicBezTo>
                    <a:pt x="9449" y="395"/>
                    <a:pt x="9335" y="370"/>
                    <a:pt x="9231" y="356"/>
                  </a:cubicBezTo>
                  <a:cubicBezTo>
                    <a:pt x="9208" y="354"/>
                    <a:pt x="9215" y="317"/>
                    <a:pt x="9237" y="317"/>
                  </a:cubicBezTo>
                  <a:cubicBezTo>
                    <a:pt x="9299" y="317"/>
                    <a:pt x="9365" y="313"/>
                    <a:pt x="9432" y="313"/>
                  </a:cubicBezTo>
                  <a:close/>
                  <a:moveTo>
                    <a:pt x="8298" y="328"/>
                  </a:moveTo>
                  <a:cubicBezTo>
                    <a:pt x="8322" y="328"/>
                    <a:pt x="8327" y="371"/>
                    <a:pt x="8301" y="376"/>
                  </a:cubicBezTo>
                  <a:cubicBezTo>
                    <a:pt x="8135" y="402"/>
                    <a:pt x="7967" y="418"/>
                    <a:pt x="7799" y="435"/>
                  </a:cubicBezTo>
                  <a:cubicBezTo>
                    <a:pt x="7798" y="435"/>
                    <a:pt x="7797" y="435"/>
                    <a:pt x="7797" y="435"/>
                  </a:cubicBezTo>
                  <a:cubicBezTo>
                    <a:pt x="7772" y="435"/>
                    <a:pt x="7768" y="392"/>
                    <a:pt x="7793" y="388"/>
                  </a:cubicBezTo>
                  <a:cubicBezTo>
                    <a:pt x="7961" y="365"/>
                    <a:pt x="8127" y="341"/>
                    <a:pt x="8295" y="328"/>
                  </a:cubicBezTo>
                  <a:cubicBezTo>
                    <a:pt x="8296" y="328"/>
                    <a:pt x="8297" y="328"/>
                    <a:pt x="8298" y="328"/>
                  </a:cubicBezTo>
                  <a:close/>
                  <a:moveTo>
                    <a:pt x="10929" y="339"/>
                  </a:moveTo>
                  <a:cubicBezTo>
                    <a:pt x="10961" y="339"/>
                    <a:pt x="10968" y="392"/>
                    <a:pt x="10937" y="397"/>
                  </a:cubicBezTo>
                  <a:cubicBezTo>
                    <a:pt x="10770" y="424"/>
                    <a:pt x="10598" y="427"/>
                    <a:pt x="10431" y="440"/>
                  </a:cubicBezTo>
                  <a:cubicBezTo>
                    <a:pt x="10431" y="440"/>
                    <a:pt x="10430" y="440"/>
                    <a:pt x="10429" y="440"/>
                  </a:cubicBezTo>
                  <a:cubicBezTo>
                    <a:pt x="10399" y="440"/>
                    <a:pt x="10400" y="393"/>
                    <a:pt x="10431" y="389"/>
                  </a:cubicBezTo>
                  <a:cubicBezTo>
                    <a:pt x="10596" y="371"/>
                    <a:pt x="10763" y="343"/>
                    <a:pt x="10928" y="339"/>
                  </a:cubicBezTo>
                  <a:cubicBezTo>
                    <a:pt x="10929" y="339"/>
                    <a:pt x="10929" y="339"/>
                    <a:pt x="10929" y="339"/>
                  </a:cubicBezTo>
                  <a:close/>
                  <a:moveTo>
                    <a:pt x="11898" y="365"/>
                  </a:moveTo>
                  <a:cubicBezTo>
                    <a:pt x="11988" y="365"/>
                    <a:pt x="12078" y="367"/>
                    <a:pt x="12168" y="373"/>
                  </a:cubicBezTo>
                  <a:cubicBezTo>
                    <a:pt x="12209" y="376"/>
                    <a:pt x="12209" y="434"/>
                    <a:pt x="12168" y="436"/>
                  </a:cubicBezTo>
                  <a:cubicBezTo>
                    <a:pt x="12078" y="442"/>
                    <a:pt x="11988" y="444"/>
                    <a:pt x="11898" y="444"/>
                  </a:cubicBezTo>
                  <a:cubicBezTo>
                    <a:pt x="11790" y="444"/>
                    <a:pt x="11681" y="441"/>
                    <a:pt x="11572" y="440"/>
                  </a:cubicBezTo>
                  <a:cubicBezTo>
                    <a:pt x="11528" y="440"/>
                    <a:pt x="11528" y="370"/>
                    <a:pt x="11572" y="369"/>
                  </a:cubicBezTo>
                  <a:cubicBezTo>
                    <a:pt x="11681" y="367"/>
                    <a:pt x="11790" y="365"/>
                    <a:pt x="11898" y="365"/>
                  </a:cubicBezTo>
                  <a:close/>
                  <a:moveTo>
                    <a:pt x="6306" y="365"/>
                  </a:moveTo>
                  <a:cubicBezTo>
                    <a:pt x="6307" y="365"/>
                    <a:pt x="6308" y="365"/>
                    <a:pt x="6309" y="365"/>
                  </a:cubicBezTo>
                  <a:cubicBezTo>
                    <a:pt x="6510" y="378"/>
                    <a:pt x="6716" y="381"/>
                    <a:pt x="6915" y="409"/>
                  </a:cubicBezTo>
                  <a:cubicBezTo>
                    <a:pt x="6957" y="414"/>
                    <a:pt x="6947" y="482"/>
                    <a:pt x="6906" y="482"/>
                  </a:cubicBezTo>
                  <a:cubicBezTo>
                    <a:pt x="6906" y="482"/>
                    <a:pt x="6905" y="482"/>
                    <a:pt x="6905" y="482"/>
                  </a:cubicBezTo>
                  <a:cubicBezTo>
                    <a:pt x="6707" y="478"/>
                    <a:pt x="6507" y="447"/>
                    <a:pt x="6309" y="426"/>
                  </a:cubicBezTo>
                  <a:cubicBezTo>
                    <a:pt x="6271" y="422"/>
                    <a:pt x="6271" y="365"/>
                    <a:pt x="6306" y="365"/>
                  </a:cubicBezTo>
                  <a:close/>
                  <a:moveTo>
                    <a:pt x="14278" y="413"/>
                  </a:moveTo>
                  <a:cubicBezTo>
                    <a:pt x="14353" y="413"/>
                    <a:pt x="14428" y="415"/>
                    <a:pt x="14503" y="424"/>
                  </a:cubicBezTo>
                  <a:cubicBezTo>
                    <a:pt x="14541" y="428"/>
                    <a:pt x="14541" y="481"/>
                    <a:pt x="14503" y="485"/>
                  </a:cubicBezTo>
                  <a:cubicBezTo>
                    <a:pt x="14429" y="493"/>
                    <a:pt x="14355" y="496"/>
                    <a:pt x="14280" y="496"/>
                  </a:cubicBezTo>
                  <a:cubicBezTo>
                    <a:pt x="14188" y="496"/>
                    <a:pt x="14096" y="492"/>
                    <a:pt x="14006" y="491"/>
                  </a:cubicBezTo>
                  <a:cubicBezTo>
                    <a:pt x="13958" y="490"/>
                    <a:pt x="13958" y="418"/>
                    <a:pt x="14006" y="418"/>
                  </a:cubicBezTo>
                  <a:cubicBezTo>
                    <a:pt x="14096" y="417"/>
                    <a:pt x="14187" y="413"/>
                    <a:pt x="14278" y="413"/>
                  </a:cubicBezTo>
                  <a:close/>
                  <a:moveTo>
                    <a:pt x="12862" y="459"/>
                  </a:moveTo>
                  <a:cubicBezTo>
                    <a:pt x="12863" y="459"/>
                    <a:pt x="12863" y="459"/>
                    <a:pt x="12864" y="459"/>
                  </a:cubicBezTo>
                  <a:cubicBezTo>
                    <a:pt x="13066" y="474"/>
                    <a:pt x="13269" y="486"/>
                    <a:pt x="13469" y="515"/>
                  </a:cubicBezTo>
                  <a:cubicBezTo>
                    <a:pt x="13502" y="520"/>
                    <a:pt x="13494" y="575"/>
                    <a:pt x="13461" y="575"/>
                  </a:cubicBezTo>
                  <a:cubicBezTo>
                    <a:pt x="13461" y="575"/>
                    <a:pt x="13460" y="575"/>
                    <a:pt x="13460" y="575"/>
                  </a:cubicBezTo>
                  <a:cubicBezTo>
                    <a:pt x="13261" y="570"/>
                    <a:pt x="13063" y="549"/>
                    <a:pt x="12864" y="530"/>
                  </a:cubicBezTo>
                  <a:cubicBezTo>
                    <a:pt x="12822" y="525"/>
                    <a:pt x="12819" y="459"/>
                    <a:pt x="12862" y="459"/>
                  </a:cubicBezTo>
                  <a:close/>
                  <a:moveTo>
                    <a:pt x="12989" y="2701"/>
                  </a:moveTo>
                  <a:cubicBezTo>
                    <a:pt x="13063" y="2701"/>
                    <a:pt x="13137" y="2704"/>
                    <a:pt x="13211" y="2710"/>
                  </a:cubicBezTo>
                  <a:cubicBezTo>
                    <a:pt x="13247" y="2713"/>
                    <a:pt x="13247" y="2763"/>
                    <a:pt x="13211" y="2766"/>
                  </a:cubicBezTo>
                  <a:cubicBezTo>
                    <a:pt x="13139" y="2773"/>
                    <a:pt x="13066" y="2775"/>
                    <a:pt x="12993" y="2775"/>
                  </a:cubicBezTo>
                  <a:cubicBezTo>
                    <a:pt x="12901" y="2775"/>
                    <a:pt x="12808" y="2771"/>
                    <a:pt x="12715" y="2769"/>
                  </a:cubicBezTo>
                  <a:cubicBezTo>
                    <a:pt x="12674" y="2769"/>
                    <a:pt x="12675" y="2708"/>
                    <a:pt x="12715" y="2707"/>
                  </a:cubicBezTo>
                  <a:cubicBezTo>
                    <a:pt x="12806" y="2705"/>
                    <a:pt x="12898" y="2701"/>
                    <a:pt x="12989" y="2701"/>
                  </a:cubicBezTo>
                  <a:close/>
                  <a:moveTo>
                    <a:pt x="13704" y="2700"/>
                  </a:moveTo>
                  <a:cubicBezTo>
                    <a:pt x="13705" y="2700"/>
                    <a:pt x="13707" y="2701"/>
                    <a:pt x="13708" y="2701"/>
                  </a:cubicBezTo>
                  <a:cubicBezTo>
                    <a:pt x="13859" y="2716"/>
                    <a:pt x="14017" y="2724"/>
                    <a:pt x="14163" y="2764"/>
                  </a:cubicBezTo>
                  <a:cubicBezTo>
                    <a:pt x="14201" y="2773"/>
                    <a:pt x="14193" y="2831"/>
                    <a:pt x="14155" y="2831"/>
                  </a:cubicBezTo>
                  <a:cubicBezTo>
                    <a:pt x="14155" y="2831"/>
                    <a:pt x="14155" y="2831"/>
                    <a:pt x="14154" y="2831"/>
                  </a:cubicBezTo>
                  <a:cubicBezTo>
                    <a:pt x="14003" y="2830"/>
                    <a:pt x="13848" y="2796"/>
                    <a:pt x="13699" y="2770"/>
                  </a:cubicBezTo>
                  <a:cubicBezTo>
                    <a:pt x="13661" y="2764"/>
                    <a:pt x="13668" y="2700"/>
                    <a:pt x="13704" y="2700"/>
                  </a:cubicBezTo>
                  <a:close/>
                  <a:moveTo>
                    <a:pt x="7797" y="2812"/>
                  </a:moveTo>
                  <a:cubicBezTo>
                    <a:pt x="7831" y="2812"/>
                    <a:pt x="7864" y="2813"/>
                    <a:pt x="7897" y="2816"/>
                  </a:cubicBezTo>
                  <a:cubicBezTo>
                    <a:pt x="7925" y="2818"/>
                    <a:pt x="7925" y="2857"/>
                    <a:pt x="7897" y="2860"/>
                  </a:cubicBezTo>
                  <a:cubicBezTo>
                    <a:pt x="7863" y="2863"/>
                    <a:pt x="7828" y="2864"/>
                    <a:pt x="7792" y="2864"/>
                  </a:cubicBezTo>
                  <a:cubicBezTo>
                    <a:pt x="7695" y="2864"/>
                    <a:pt x="7596" y="2855"/>
                    <a:pt x="7500" y="2852"/>
                  </a:cubicBezTo>
                  <a:cubicBezTo>
                    <a:pt x="7483" y="2851"/>
                    <a:pt x="7483" y="2825"/>
                    <a:pt x="7500" y="2825"/>
                  </a:cubicBezTo>
                  <a:cubicBezTo>
                    <a:pt x="7598" y="2821"/>
                    <a:pt x="7698" y="2812"/>
                    <a:pt x="7797" y="2812"/>
                  </a:cubicBezTo>
                  <a:close/>
                  <a:moveTo>
                    <a:pt x="9936" y="2762"/>
                  </a:moveTo>
                  <a:cubicBezTo>
                    <a:pt x="9964" y="2762"/>
                    <a:pt x="9971" y="2804"/>
                    <a:pt x="9942" y="2816"/>
                  </a:cubicBezTo>
                  <a:cubicBezTo>
                    <a:pt x="9845" y="2857"/>
                    <a:pt x="9744" y="2873"/>
                    <a:pt x="9641" y="2873"/>
                  </a:cubicBezTo>
                  <a:cubicBezTo>
                    <a:pt x="9588" y="2873"/>
                    <a:pt x="9534" y="2869"/>
                    <a:pt x="9481" y="2861"/>
                  </a:cubicBezTo>
                  <a:cubicBezTo>
                    <a:pt x="9453" y="2857"/>
                    <a:pt x="9458" y="2809"/>
                    <a:pt x="9484" y="2809"/>
                  </a:cubicBezTo>
                  <a:cubicBezTo>
                    <a:pt x="9485" y="2809"/>
                    <a:pt x="9486" y="2810"/>
                    <a:pt x="9487" y="2810"/>
                  </a:cubicBezTo>
                  <a:cubicBezTo>
                    <a:pt x="9523" y="2814"/>
                    <a:pt x="9558" y="2816"/>
                    <a:pt x="9593" y="2816"/>
                  </a:cubicBezTo>
                  <a:cubicBezTo>
                    <a:pt x="9706" y="2816"/>
                    <a:pt x="9815" y="2795"/>
                    <a:pt x="9926" y="2764"/>
                  </a:cubicBezTo>
                  <a:cubicBezTo>
                    <a:pt x="9930" y="2763"/>
                    <a:pt x="9933" y="2762"/>
                    <a:pt x="9936" y="2762"/>
                  </a:cubicBezTo>
                  <a:close/>
                  <a:moveTo>
                    <a:pt x="11620" y="2766"/>
                  </a:moveTo>
                  <a:cubicBezTo>
                    <a:pt x="11622" y="2766"/>
                    <a:pt x="11625" y="2766"/>
                    <a:pt x="11628" y="2767"/>
                  </a:cubicBezTo>
                  <a:cubicBezTo>
                    <a:pt x="11742" y="2801"/>
                    <a:pt x="11857" y="2813"/>
                    <a:pt x="11974" y="2813"/>
                  </a:cubicBezTo>
                  <a:cubicBezTo>
                    <a:pt x="12021" y="2813"/>
                    <a:pt x="12070" y="2811"/>
                    <a:pt x="12118" y="2807"/>
                  </a:cubicBezTo>
                  <a:cubicBezTo>
                    <a:pt x="12119" y="2807"/>
                    <a:pt x="12120" y="2807"/>
                    <a:pt x="12120" y="2807"/>
                  </a:cubicBezTo>
                  <a:cubicBezTo>
                    <a:pt x="12148" y="2807"/>
                    <a:pt x="12154" y="2854"/>
                    <a:pt x="12126" y="2860"/>
                  </a:cubicBezTo>
                  <a:cubicBezTo>
                    <a:pt x="12063" y="2874"/>
                    <a:pt x="12000" y="2880"/>
                    <a:pt x="11937" y="2880"/>
                  </a:cubicBezTo>
                  <a:cubicBezTo>
                    <a:pt x="11827" y="2880"/>
                    <a:pt x="11718" y="2860"/>
                    <a:pt x="11611" y="2828"/>
                  </a:cubicBezTo>
                  <a:cubicBezTo>
                    <a:pt x="11575" y="2817"/>
                    <a:pt x="11587" y="2766"/>
                    <a:pt x="11620" y="2766"/>
                  </a:cubicBezTo>
                  <a:close/>
                  <a:moveTo>
                    <a:pt x="10709" y="2805"/>
                  </a:moveTo>
                  <a:cubicBezTo>
                    <a:pt x="10803" y="2805"/>
                    <a:pt x="10894" y="2823"/>
                    <a:pt x="10985" y="2860"/>
                  </a:cubicBezTo>
                  <a:cubicBezTo>
                    <a:pt x="11012" y="2870"/>
                    <a:pt x="11004" y="2910"/>
                    <a:pt x="10981" y="2910"/>
                  </a:cubicBezTo>
                  <a:cubicBezTo>
                    <a:pt x="10978" y="2910"/>
                    <a:pt x="10975" y="2909"/>
                    <a:pt x="10972" y="2908"/>
                  </a:cubicBezTo>
                  <a:cubicBezTo>
                    <a:pt x="10880" y="2873"/>
                    <a:pt x="10784" y="2856"/>
                    <a:pt x="10686" y="2856"/>
                  </a:cubicBezTo>
                  <a:cubicBezTo>
                    <a:pt x="10651" y="2856"/>
                    <a:pt x="10615" y="2858"/>
                    <a:pt x="10579" y="2863"/>
                  </a:cubicBezTo>
                  <a:cubicBezTo>
                    <a:pt x="10578" y="2863"/>
                    <a:pt x="10577" y="2863"/>
                    <a:pt x="10576" y="2863"/>
                  </a:cubicBezTo>
                  <a:cubicBezTo>
                    <a:pt x="10553" y="2863"/>
                    <a:pt x="10548" y="2820"/>
                    <a:pt x="10572" y="2817"/>
                  </a:cubicBezTo>
                  <a:cubicBezTo>
                    <a:pt x="10619" y="2809"/>
                    <a:pt x="10664" y="2805"/>
                    <a:pt x="10709" y="2805"/>
                  </a:cubicBezTo>
                  <a:close/>
                  <a:moveTo>
                    <a:pt x="2656" y="2863"/>
                  </a:moveTo>
                  <a:cubicBezTo>
                    <a:pt x="2682" y="2863"/>
                    <a:pt x="2708" y="2863"/>
                    <a:pt x="2733" y="2864"/>
                  </a:cubicBezTo>
                  <a:cubicBezTo>
                    <a:pt x="2763" y="2865"/>
                    <a:pt x="2763" y="2910"/>
                    <a:pt x="2733" y="2911"/>
                  </a:cubicBezTo>
                  <a:cubicBezTo>
                    <a:pt x="2707" y="2912"/>
                    <a:pt x="2681" y="2912"/>
                    <a:pt x="2655" y="2912"/>
                  </a:cubicBezTo>
                  <a:cubicBezTo>
                    <a:pt x="2548" y="2912"/>
                    <a:pt x="2442" y="2908"/>
                    <a:pt x="2336" y="2907"/>
                  </a:cubicBezTo>
                  <a:cubicBezTo>
                    <a:pt x="2311" y="2906"/>
                    <a:pt x="2311" y="2869"/>
                    <a:pt x="2336" y="2869"/>
                  </a:cubicBezTo>
                  <a:cubicBezTo>
                    <a:pt x="2442" y="2868"/>
                    <a:pt x="2549" y="2863"/>
                    <a:pt x="2656" y="2863"/>
                  </a:cubicBezTo>
                  <a:close/>
                  <a:moveTo>
                    <a:pt x="8732" y="2860"/>
                  </a:moveTo>
                  <a:cubicBezTo>
                    <a:pt x="8818" y="2860"/>
                    <a:pt x="8904" y="2862"/>
                    <a:pt x="8990" y="2868"/>
                  </a:cubicBezTo>
                  <a:cubicBezTo>
                    <a:pt x="9015" y="2869"/>
                    <a:pt x="9015" y="2905"/>
                    <a:pt x="8990" y="2907"/>
                  </a:cubicBezTo>
                  <a:cubicBezTo>
                    <a:pt x="8900" y="2913"/>
                    <a:pt x="8810" y="2914"/>
                    <a:pt x="8720" y="2914"/>
                  </a:cubicBezTo>
                  <a:cubicBezTo>
                    <a:pt x="8645" y="2914"/>
                    <a:pt x="8569" y="2913"/>
                    <a:pt x="8494" y="2912"/>
                  </a:cubicBezTo>
                  <a:cubicBezTo>
                    <a:pt x="8462" y="2912"/>
                    <a:pt x="8462" y="2863"/>
                    <a:pt x="8494" y="2863"/>
                  </a:cubicBezTo>
                  <a:cubicBezTo>
                    <a:pt x="8573" y="2862"/>
                    <a:pt x="8653" y="2860"/>
                    <a:pt x="8732" y="2860"/>
                  </a:cubicBezTo>
                  <a:close/>
                  <a:moveTo>
                    <a:pt x="3513" y="2854"/>
                  </a:moveTo>
                  <a:cubicBezTo>
                    <a:pt x="3584" y="2854"/>
                    <a:pt x="3655" y="2856"/>
                    <a:pt x="3726" y="2861"/>
                  </a:cubicBezTo>
                  <a:cubicBezTo>
                    <a:pt x="3761" y="2863"/>
                    <a:pt x="3761" y="2911"/>
                    <a:pt x="3726" y="2914"/>
                  </a:cubicBezTo>
                  <a:cubicBezTo>
                    <a:pt x="3657" y="2919"/>
                    <a:pt x="3589" y="2921"/>
                    <a:pt x="3521" y="2921"/>
                  </a:cubicBezTo>
                  <a:cubicBezTo>
                    <a:pt x="3440" y="2921"/>
                    <a:pt x="3360" y="2919"/>
                    <a:pt x="3279" y="2918"/>
                  </a:cubicBezTo>
                  <a:cubicBezTo>
                    <a:pt x="3241" y="2918"/>
                    <a:pt x="3241" y="2858"/>
                    <a:pt x="3279" y="2857"/>
                  </a:cubicBezTo>
                  <a:cubicBezTo>
                    <a:pt x="3357" y="2856"/>
                    <a:pt x="3435" y="2854"/>
                    <a:pt x="3513" y="2854"/>
                  </a:cubicBezTo>
                  <a:close/>
                  <a:moveTo>
                    <a:pt x="5734" y="2850"/>
                  </a:moveTo>
                  <a:cubicBezTo>
                    <a:pt x="5778" y="2850"/>
                    <a:pt x="5820" y="2851"/>
                    <a:pt x="5862" y="2857"/>
                  </a:cubicBezTo>
                  <a:cubicBezTo>
                    <a:pt x="5901" y="2862"/>
                    <a:pt x="5901" y="2913"/>
                    <a:pt x="5862" y="2918"/>
                  </a:cubicBezTo>
                  <a:cubicBezTo>
                    <a:pt x="5819" y="2923"/>
                    <a:pt x="5774" y="2925"/>
                    <a:pt x="5729" y="2925"/>
                  </a:cubicBezTo>
                  <a:cubicBezTo>
                    <a:pt x="5641" y="2925"/>
                    <a:pt x="5551" y="2918"/>
                    <a:pt x="5464" y="2915"/>
                  </a:cubicBezTo>
                  <a:cubicBezTo>
                    <a:pt x="5429" y="2914"/>
                    <a:pt x="5429" y="2860"/>
                    <a:pt x="5464" y="2860"/>
                  </a:cubicBezTo>
                  <a:cubicBezTo>
                    <a:pt x="5553" y="2858"/>
                    <a:pt x="5644" y="2850"/>
                    <a:pt x="5734" y="2850"/>
                  </a:cubicBezTo>
                  <a:close/>
                  <a:moveTo>
                    <a:pt x="4222" y="2815"/>
                  </a:moveTo>
                  <a:cubicBezTo>
                    <a:pt x="4224" y="2815"/>
                    <a:pt x="4226" y="2815"/>
                    <a:pt x="4229" y="2816"/>
                  </a:cubicBezTo>
                  <a:cubicBezTo>
                    <a:pt x="4351" y="2848"/>
                    <a:pt x="4472" y="2861"/>
                    <a:pt x="4596" y="2861"/>
                  </a:cubicBezTo>
                  <a:cubicBezTo>
                    <a:pt x="4653" y="2861"/>
                    <a:pt x="4710" y="2858"/>
                    <a:pt x="4768" y="2853"/>
                  </a:cubicBezTo>
                  <a:cubicBezTo>
                    <a:pt x="4769" y="2853"/>
                    <a:pt x="4770" y="2853"/>
                    <a:pt x="4771" y="2853"/>
                  </a:cubicBezTo>
                  <a:cubicBezTo>
                    <a:pt x="4804" y="2853"/>
                    <a:pt x="4811" y="2911"/>
                    <a:pt x="4777" y="2915"/>
                  </a:cubicBezTo>
                  <a:cubicBezTo>
                    <a:pt x="4719" y="2924"/>
                    <a:pt x="4661" y="2928"/>
                    <a:pt x="4603" y="2928"/>
                  </a:cubicBezTo>
                  <a:cubicBezTo>
                    <a:pt x="4472" y="2928"/>
                    <a:pt x="4342" y="2907"/>
                    <a:pt x="4214" y="2868"/>
                  </a:cubicBezTo>
                  <a:cubicBezTo>
                    <a:pt x="4183" y="2859"/>
                    <a:pt x="4193" y="2815"/>
                    <a:pt x="4222" y="2815"/>
                  </a:cubicBezTo>
                  <a:close/>
                  <a:moveTo>
                    <a:pt x="1378" y="2817"/>
                  </a:moveTo>
                  <a:cubicBezTo>
                    <a:pt x="1486" y="2817"/>
                    <a:pt x="1594" y="2834"/>
                    <a:pt x="1693" y="2874"/>
                  </a:cubicBezTo>
                  <a:cubicBezTo>
                    <a:pt x="1724" y="2885"/>
                    <a:pt x="1716" y="2928"/>
                    <a:pt x="1688" y="2928"/>
                  </a:cubicBezTo>
                  <a:cubicBezTo>
                    <a:pt x="1685" y="2928"/>
                    <a:pt x="1682" y="2928"/>
                    <a:pt x="1679" y="2927"/>
                  </a:cubicBezTo>
                  <a:cubicBezTo>
                    <a:pt x="1552" y="2898"/>
                    <a:pt x="1434" y="2880"/>
                    <a:pt x="1310" y="2880"/>
                  </a:cubicBezTo>
                  <a:cubicBezTo>
                    <a:pt x="1257" y="2880"/>
                    <a:pt x="1202" y="2883"/>
                    <a:pt x="1146" y="2891"/>
                  </a:cubicBezTo>
                  <a:cubicBezTo>
                    <a:pt x="1145" y="2891"/>
                    <a:pt x="1144" y="2891"/>
                    <a:pt x="1143" y="2891"/>
                  </a:cubicBezTo>
                  <a:cubicBezTo>
                    <a:pt x="1117" y="2891"/>
                    <a:pt x="1105" y="2853"/>
                    <a:pt x="1134" y="2846"/>
                  </a:cubicBezTo>
                  <a:cubicBezTo>
                    <a:pt x="1213" y="2827"/>
                    <a:pt x="1296" y="2817"/>
                    <a:pt x="1378" y="2817"/>
                  </a:cubicBezTo>
                  <a:close/>
                  <a:moveTo>
                    <a:pt x="6410" y="2856"/>
                  </a:moveTo>
                  <a:cubicBezTo>
                    <a:pt x="6412" y="2856"/>
                    <a:pt x="6414" y="2856"/>
                    <a:pt x="6416" y="2857"/>
                  </a:cubicBezTo>
                  <a:cubicBezTo>
                    <a:pt x="6595" y="2894"/>
                    <a:pt x="6773" y="2901"/>
                    <a:pt x="6954" y="2910"/>
                  </a:cubicBezTo>
                  <a:cubicBezTo>
                    <a:pt x="6992" y="2911"/>
                    <a:pt x="6991" y="2962"/>
                    <a:pt x="6954" y="2967"/>
                  </a:cubicBezTo>
                  <a:cubicBezTo>
                    <a:pt x="6911" y="2972"/>
                    <a:pt x="6869" y="2974"/>
                    <a:pt x="6826" y="2974"/>
                  </a:cubicBezTo>
                  <a:cubicBezTo>
                    <a:pt x="6683" y="2974"/>
                    <a:pt x="6540" y="2949"/>
                    <a:pt x="6401" y="2913"/>
                  </a:cubicBezTo>
                  <a:cubicBezTo>
                    <a:pt x="6367" y="2904"/>
                    <a:pt x="6379" y="2856"/>
                    <a:pt x="6410" y="2856"/>
                  </a:cubicBezTo>
                  <a:close/>
                  <a:moveTo>
                    <a:pt x="1" y="0"/>
                  </a:moveTo>
                  <a:lnTo>
                    <a:pt x="1" y="0"/>
                  </a:lnTo>
                  <a:cubicBezTo>
                    <a:pt x="4" y="6"/>
                    <a:pt x="7" y="12"/>
                    <a:pt x="7" y="20"/>
                  </a:cubicBezTo>
                  <a:cubicBezTo>
                    <a:pt x="16" y="90"/>
                    <a:pt x="23" y="160"/>
                    <a:pt x="31" y="231"/>
                  </a:cubicBezTo>
                  <a:cubicBezTo>
                    <a:pt x="35" y="220"/>
                    <a:pt x="43" y="214"/>
                    <a:pt x="55" y="214"/>
                  </a:cubicBezTo>
                  <a:cubicBezTo>
                    <a:pt x="58" y="214"/>
                    <a:pt x="61" y="214"/>
                    <a:pt x="64" y="215"/>
                  </a:cubicBezTo>
                  <a:cubicBezTo>
                    <a:pt x="186" y="248"/>
                    <a:pt x="309" y="265"/>
                    <a:pt x="432" y="265"/>
                  </a:cubicBezTo>
                  <a:cubicBezTo>
                    <a:pt x="518" y="265"/>
                    <a:pt x="605" y="257"/>
                    <a:pt x="692" y="240"/>
                  </a:cubicBezTo>
                  <a:cubicBezTo>
                    <a:pt x="695" y="240"/>
                    <a:pt x="697" y="240"/>
                    <a:pt x="700" y="240"/>
                  </a:cubicBezTo>
                  <a:cubicBezTo>
                    <a:pt x="735" y="240"/>
                    <a:pt x="747" y="291"/>
                    <a:pt x="709" y="301"/>
                  </a:cubicBezTo>
                  <a:cubicBezTo>
                    <a:pt x="615" y="326"/>
                    <a:pt x="520" y="339"/>
                    <a:pt x="426" y="339"/>
                  </a:cubicBezTo>
                  <a:cubicBezTo>
                    <a:pt x="299" y="339"/>
                    <a:pt x="173" y="316"/>
                    <a:pt x="49" y="271"/>
                  </a:cubicBezTo>
                  <a:cubicBezTo>
                    <a:pt x="42" y="269"/>
                    <a:pt x="37" y="266"/>
                    <a:pt x="34" y="261"/>
                  </a:cubicBezTo>
                  <a:lnTo>
                    <a:pt x="34" y="261"/>
                  </a:lnTo>
                  <a:cubicBezTo>
                    <a:pt x="126" y="1122"/>
                    <a:pt x="181" y="2046"/>
                    <a:pt x="66" y="2910"/>
                  </a:cubicBezTo>
                  <a:cubicBezTo>
                    <a:pt x="184" y="2907"/>
                    <a:pt x="301" y="2904"/>
                    <a:pt x="419" y="2904"/>
                  </a:cubicBezTo>
                  <a:cubicBezTo>
                    <a:pt x="495" y="2904"/>
                    <a:pt x="571" y="2905"/>
                    <a:pt x="647" y="2908"/>
                  </a:cubicBezTo>
                  <a:cubicBezTo>
                    <a:pt x="686" y="2908"/>
                    <a:pt x="686" y="2966"/>
                    <a:pt x="647" y="2968"/>
                  </a:cubicBezTo>
                  <a:cubicBezTo>
                    <a:pt x="575" y="2969"/>
                    <a:pt x="503" y="2970"/>
                    <a:pt x="431" y="2970"/>
                  </a:cubicBezTo>
                  <a:cubicBezTo>
                    <a:pt x="306" y="2970"/>
                    <a:pt x="182" y="2968"/>
                    <a:pt x="58" y="2965"/>
                  </a:cubicBezTo>
                  <a:cubicBezTo>
                    <a:pt x="42" y="3078"/>
                    <a:pt x="23" y="3191"/>
                    <a:pt x="1" y="3301"/>
                  </a:cubicBezTo>
                  <a:cubicBezTo>
                    <a:pt x="1465" y="3228"/>
                    <a:pt x="2933" y="3217"/>
                    <a:pt x="4402" y="3217"/>
                  </a:cubicBezTo>
                  <a:cubicBezTo>
                    <a:pt x="5078" y="3217"/>
                    <a:pt x="5753" y="3219"/>
                    <a:pt x="6429" y="3219"/>
                  </a:cubicBezTo>
                  <a:cubicBezTo>
                    <a:pt x="6697" y="3219"/>
                    <a:pt x="6964" y="3219"/>
                    <a:pt x="7232" y="3218"/>
                  </a:cubicBezTo>
                  <a:cubicBezTo>
                    <a:pt x="7778" y="3216"/>
                    <a:pt x="8323" y="3215"/>
                    <a:pt x="8869" y="3215"/>
                  </a:cubicBezTo>
                  <a:cubicBezTo>
                    <a:pt x="10559" y="3215"/>
                    <a:pt x="12249" y="3224"/>
                    <a:pt x="13939" y="3241"/>
                  </a:cubicBezTo>
                  <a:cubicBezTo>
                    <a:pt x="13952" y="3227"/>
                    <a:pt x="13972" y="3219"/>
                    <a:pt x="13992" y="3219"/>
                  </a:cubicBezTo>
                  <a:cubicBezTo>
                    <a:pt x="14012" y="3219"/>
                    <a:pt x="14031" y="3227"/>
                    <a:pt x="14042" y="3242"/>
                  </a:cubicBezTo>
                  <a:cubicBezTo>
                    <a:pt x="14185" y="3243"/>
                    <a:pt x="14330" y="3244"/>
                    <a:pt x="14474" y="3245"/>
                  </a:cubicBezTo>
                  <a:cubicBezTo>
                    <a:pt x="14477" y="3227"/>
                    <a:pt x="14492" y="3210"/>
                    <a:pt x="14518" y="3210"/>
                  </a:cubicBezTo>
                  <a:cubicBezTo>
                    <a:pt x="14559" y="3208"/>
                    <a:pt x="14601" y="3207"/>
                    <a:pt x="14642" y="3206"/>
                  </a:cubicBezTo>
                  <a:lnTo>
                    <a:pt x="14670" y="3206"/>
                  </a:lnTo>
                  <a:cubicBezTo>
                    <a:pt x="14682" y="3196"/>
                    <a:pt x="14693" y="3186"/>
                    <a:pt x="14705" y="3176"/>
                  </a:cubicBezTo>
                  <a:cubicBezTo>
                    <a:pt x="14707" y="3175"/>
                    <a:pt x="14708" y="3175"/>
                    <a:pt x="14710" y="3173"/>
                  </a:cubicBezTo>
                  <a:cubicBezTo>
                    <a:pt x="14632" y="2148"/>
                    <a:pt x="14635" y="1117"/>
                    <a:pt x="14546" y="92"/>
                  </a:cubicBezTo>
                  <a:lnTo>
                    <a:pt x="14543" y="92"/>
                  </a:lnTo>
                  <a:cubicBezTo>
                    <a:pt x="13978" y="99"/>
                    <a:pt x="13413" y="102"/>
                    <a:pt x="12848" y="102"/>
                  </a:cubicBezTo>
                  <a:cubicBezTo>
                    <a:pt x="10969" y="102"/>
                    <a:pt x="9088" y="71"/>
                    <a:pt x="7210" y="57"/>
                  </a:cubicBezTo>
                  <a:cubicBezTo>
                    <a:pt x="5992" y="47"/>
                    <a:pt x="4772" y="37"/>
                    <a:pt x="3553" y="30"/>
                  </a:cubicBezTo>
                  <a:cubicBezTo>
                    <a:pt x="3436" y="29"/>
                    <a:pt x="3319" y="29"/>
                    <a:pt x="3203" y="29"/>
                  </a:cubicBezTo>
                  <a:cubicBezTo>
                    <a:pt x="2689" y="29"/>
                    <a:pt x="2175" y="35"/>
                    <a:pt x="1660" y="35"/>
                  </a:cubicBezTo>
                  <a:cubicBezTo>
                    <a:pt x="1106" y="35"/>
                    <a:pt x="552" y="28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984;p41">
              <a:extLst>
                <a:ext uri="{FF2B5EF4-FFF2-40B4-BE49-F238E27FC236}">
                  <a16:creationId xmlns="" xmlns:a16="http://schemas.microsoft.com/office/drawing/2014/main" id="{C20600AE-6841-ED4C-B71D-47D71FE724BF}"/>
                </a:ext>
              </a:extLst>
            </p:cNvPr>
            <p:cNvSpPr/>
            <p:nvPr/>
          </p:nvSpPr>
          <p:spPr>
            <a:xfrm>
              <a:off x="7737238" y="1961276"/>
              <a:ext cx="167201" cy="172927"/>
            </a:xfrm>
            <a:custGeom>
              <a:avLst/>
              <a:gdLst/>
              <a:ahLst/>
              <a:cxnLst/>
              <a:rect l="l" t="t" r="r" b="b"/>
              <a:pathLst>
                <a:path w="3154" h="3262" extrusionOk="0">
                  <a:moveTo>
                    <a:pt x="366" y="143"/>
                  </a:moveTo>
                  <a:cubicBezTo>
                    <a:pt x="369" y="143"/>
                    <a:pt x="372" y="143"/>
                    <a:pt x="376" y="144"/>
                  </a:cubicBezTo>
                  <a:cubicBezTo>
                    <a:pt x="514" y="178"/>
                    <a:pt x="652" y="186"/>
                    <a:pt x="792" y="186"/>
                  </a:cubicBezTo>
                  <a:cubicBezTo>
                    <a:pt x="832" y="186"/>
                    <a:pt x="872" y="185"/>
                    <a:pt x="913" y="184"/>
                  </a:cubicBezTo>
                  <a:cubicBezTo>
                    <a:pt x="914" y="184"/>
                    <a:pt x="914" y="184"/>
                    <a:pt x="914" y="184"/>
                  </a:cubicBezTo>
                  <a:cubicBezTo>
                    <a:pt x="955" y="184"/>
                    <a:pt x="963" y="248"/>
                    <a:pt x="924" y="257"/>
                  </a:cubicBezTo>
                  <a:cubicBezTo>
                    <a:pt x="859" y="271"/>
                    <a:pt x="795" y="277"/>
                    <a:pt x="730" y="277"/>
                  </a:cubicBezTo>
                  <a:cubicBezTo>
                    <a:pt x="604" y="277"/>
                    <a:pt x="478" y="253"/>
                    <a:pt x="357" y="214"/>
                  </a:cubicBezTo>
                  <a:cubicBezTo>
                    <a:pt x="316" y="200"/>
                    <a:pt x="328" y="143"/>
                    <a:pt x="366" y="143"/>
                  </a:cubicBezTo>
                  <a:close/>
                  <a:moveTo>
                    <a:pt x="1611" y="244"/>
                  </a:moveTo>
                  <a:cubicBezTo>
                    <a:pt x="1660" y="244"/>
                    <a:pt x="1709" y="246"/>
                    <a:pt x="1758" y="249"/>
                  </a:cubicBezTo>
                  <a:cubicBezTo>
                    <a:pt x="1790" y="252"/>
                    <a:pt x="1790" y="295"/>
                    <a:pt x="1758" y="299"/>
                  </a:cubicBezTo>
                  <a:cubicBezTo>
                    <a:pt x="1712" y="302"/>
                    <a:pt x="1667" y="303"/>
                    <a:pt x="1621" y="303"/>
                  </a:cubicBezTo>
                  <a:cubicBezTo>
                    <a:pt x="1517" y="303"/>
                    <a:pt x="1413" y="297"/>
                    <a:pt x="1311" y="293"/>
                  </a:cubicBezTo>
                  <a:cubicBezTo>
                    <a:pt x="1286" y="292"/>
                    <a:pt x="1286" y="255"/>
                    <a:pt x="1311" y="254"/>
                  </a:cubicBezTo>
                  <a:cubicBezTo>
                    <a:pt x="1410" y="250"/>
                    <a:pt x="1511" y="244"/>
                    <a:pt x="1611" y="244"/>
                  </a:cubicBezTo>
                  <a:close/>
                  <a:moveTo>
                    <a:pt x="2205" y="293"/>
                  </a:moveTo>
                  <a:cubicBezTo>
                    <a:pt x="2255" y="293"/>
                    <a:pt x="2304" y="295"/>
                    <a:pt x="2353" y="301"/>
                  </a:cubicBezTo>
                  <a:cubicBezTo>
                    <a:pt x="2382" y="305"/>
                    <a:pt x="2382" y="341"/>
                    <a:pt x="2353" y="346"/>
                  </a:cubicBezTo>
                  <a:cubicBezTo>
                    <a:pt x="2304" y="351"/>
                    <a:pt x="2255" y="353"/>
                    <a:pt x="2205" y="353"/>
                  </a:cubicBezTo>
                  <a:cubicBezTo>
                    <a:pt x="2156" y="353"/>
                    <a:pt x="2106" y="351"/>
                    <a:pt x="2056" y="351"/>
                  </a:cubicBezTo>
                  <a:cubicBezTo>
                    <a:pt x="2020" y="350"/>
                    <a:pt x="2020" y="295"/>
                    <a:pt x="2056" y="295"/>
                  </a:cubicBezTo>
                  <a:cubicBezTo>
                    <a:pt x="2106" y="295"/>
                    <a:pt x="2156" y="293"/>
                    <a:pt x="2205" y="293"/>
                  </a:cubicBezTo>
                  <a:close/>
                  <a:moveTo>
                    <a:pt x="1887" y="2866"/>
                  </a:moveTo>
                  <a:cubicBezTo>
                    <a:pt x="1927" y="2866"/>
                    <a:pt x="1967" y="2868"/>
                    <a:pt x="2006" y="2873"/>
                  </a:cubicBezTo>
                  <a:cubicBezTo>
                    <a:pt x="2048" y="2878"/>
                    <a:pt x="2048" y="2933"/>
                    <a:pt x="2006" y="2937"/>
                  </a:cubicBezTo>
                  <a:cubicBezTo>
                    <a:pt x="1965" y="2942"/>
                    <a:pt x="1924" y="2944"/>
                    <a:pt x="1883" y="2944"/>
                  </a:cubicBezTo>
                  <a:cubicBezTo>
                    <a:pt x="1792" y="2944"/>
                    <a:pt x="1699" y="2935"/>
                    <a:pt x="1610" y="2930"/>
                  </a:cubicBezTo>
                  <a:cubicBezTo>
                    <a:pt x="1578" y="2928"/>
                    <a:pt x="1578" y="2883"/>
                    <a:pt x="1610" y="2881"/>
                  </a:cubicBezTo>
                  <a:cubicBezTo>
                    <a:pt x="1701" y="2876"/>
                    <a:pt x="1794" y="2866"/>
                    <a:pt x="1887" y="2866"/>
                  </a:cubicBezTo>
                  <a:close/>
                  <a:moveTo>
                    <a:pt x="934" y="2918"/>
                  </a:moveTo>
                  <a:cubicBezTo>
                    <a:pt x="977" y="2918"/>
                    <a:pt x="1020" y="2920"/>
                    <a:pt x="1063" y="2923"/>
                  </a:cubicBezTo>
                  <a:cubicBezTo>
                    <a:pt x="1103" y="2928"/>
                    <a:pt x="1103" y="2983"/>
                    <a:pt x="1063" y="2986"/>
                  </a:cubicBezTo>
                  <a:cubicBezTo>
                    <a:pt x="1020" y="2990"/>
                    <a:pt x="977" y="2992"/>
                    <a:pt x="934" y="2992"/>
                  </a:cubicBezTo>
                  <a:cubicBezTo>
                    <a:pt x="844" y="2992"/>
                    <a:pt x="755" y="2985"/>
                    <a:pt x="665" y="2981"/>
                  </a:cubicBezTo>
                  <a:cubicBezTo>
                    <a:pt x="631" y="2980"/>
                    <a:pt x="631" y="2930"/>
                    <a:pt x="665" y="2929"/>
                  </a:cubicBezTo>
                  <a:cubicBezTo>
                    <a:pt x="755" y="2924"/>
                    <a:pt x="844" y="2918"/>
                    <a:pt x="934" y="2918"/>
                  </a:cubicBezTo>
                  <a:close/>
                  <a:moveTo>
                    <a:pt x="2588" y="2921"/>
                  </a:moveTo>
                  <a:cubicBezTo>
                    <a:pt x="2612" y="2921"/>
                    <a:pt x="2636" y="2925"/>
                    <a:pt x="2659" y="2933"/>
                  </a:cubicBezTo>
                  <a:cubicBezTo>
                    <a:pt x="2683" y="2942"/>
                    <a:pt x="2681" y="2982"/>
                    <a:pt x="2652" y="2982"/>
                  </a:cubicBezTo>
                  <a:cubicBezTo>
                    <a:pt x="2652" y="2982"/>
                    <a:pt x="2652" y="2982"/>
                    <a:pt x="2651" y="2982"/>
                  </a:cubicBezTo>
                  <a:cubicBezTo>
                    <a:pt x="2623" y="2982"/>
                    <a:pt x="2595" y="2978"/>
                    <a:pt x="2567" y="2978"/>
                  </a:cubicBezTo>
                  <a:cubicBezTo>
                    <a:pt x="2555" y="2978"/>
                    <a:pt x="2542" y="2979"/>
                    <a:pt x="2530" y="2981"/>
                  </a:cubicBezTo>
                  <a:cubicBezTo>
                    <a:pt x="2488" y="2989"/>
                    <a:pt x="2450" y="3003"/>
                    <a:pt x="2416" y="3026"/>
                  </a:cubicBezTo>
                  <a:cubicBezTo>
                    <a:pt x="2412" y="3028"/>
                    <a:pt x="2408" y="3030"/>
                    <a:pt x="2404" y="3030"/>
                  </a:cubicBezTo>
                  <a:cubicBezTo>
                    <a:pt x="2383" y="3030"/>
                    <a:pt x="2370" y="2999"/>
                    <a:pt x="2392" y="2985"/>
                  </a:cubicBezTo>
                  <a:cubicBezTo>
                    <a:pt x="2445" y="2950"/>
                    <a:pt x="2518" y="2921"/>
                    <a:pt x="2588" y="2921"/>
                  </a:cubicBezTo>
                  <a:close/>
                  <a:moveTo>
                    <a:pt x="2414" y="1"/>
                  </a:moveTo>
                  <a:lnTo>
                    <a:pt x="2396" y="2"/>
                  </a:lnTo>
                  <a:cubicBezTo>
                    <a:pt x="2396" y="27"/>
                    <a:pt x="2379" y="54"/>
                    <a:pt x="2341" y="56"/>
                  </a:cubicBezTo>
                  <a:cubicBezTo>
                    <a:pt x="2156" y="66"/>
                    <a:pt x="1968" y="70"/>
                    <a:pt x="1778" y="70"/>
                  </a:cubicBezTo>
                  <a:cubicBezTo>
                    <a:pt x="1257" y="70"/>
                    <a:pt x="728" y="39"/>
                    <a:pt x="217" y="5"/>
                  </a:cubicBezTo>
                  <a:lnTo>
                    <a:pt x="217" y="5"/>
                  </a:lnTo>
                  <a:cubicBezTo>
                    <a:pt x="557" y="614"/>
                    <a:pt x="989" y="1161"/>
                    <a:pt x="1436" y="1697"/>
                  </a:cubicBezTo>
                  <a:cubicBezTo>
                    <a:pt x="1452" y="1717"/>
                    <a:pt x="1453" y="1741"/>
                    <a:pt x="1445" y="1759"/>
                  </a:cubicBezTo>
                  <a:cubicBezTo>
                    <a:pt x="1459" y="1782"/>
                    <a:pt x="1461" y="1812"/>
                    <a:pt x="1437" y="1839"/>
                  </a:cubicBezTo>
                  <a:cubicBezTo>
                    <a:pt x="978" y="2327"/>
                    <a:pt x="493" y="2808"/>
                    <a:pt x="1" y="3262"/>
                  </a:cubicBezTo>
                  <a:cubicBezTo>
                    <a:pt x="1049" y="3216"/>
                    <a:pt x="2102" y="3225"/>
                    <a:pt x="3153" y="3218"/>
                  </a:cubicBezTo>
                  <a:cubicBezTo>
                    <a:pt x="2894" y="3064"/>
                    <a:pt x="2646" y="2893"/>
                    <a:pt x="2419" y="2690"/>
                  </a:cubicBezTo>
                  <a:cubicBezTo>
                    <a:pt x="2407" y="2680"/>
                    <a:pt x="2405" y="2666"/>
                    <a:pt x="2407" y="2652"/>
                  </a:cubicBezTo>
                  <a:cubicBezTo>
                    <a:pt x="2397" y="2634"/>
                    <a:pt x="2398" y="2610"/>
                    <a:pt x="2412" y="2594"/>
                  </a:cubicBezTo>
                  <a:cubicBezTo>
                    <a:pt x="2411" y="2590"/>
                    <a:pt x="2409" y="2586"/>
                    <a:pt x="2409" y="2580"/>
                  </a:cubicBezTo>
                  <a:cubicBezTo>
                    <a:pt x="2396" y="2033"/>
                    <a:pt x="2454" y="1485"/>
                    <a:pt x="2449" y="936"/>
                  </a:cubicBezTo>
                  <a:cubicBezTo>
                    <a:pt x="2448" y="623"/>
                    <a:pt x="2435" y="311"/>
                    <a:pt x="24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985;p41">
              <a:extLst>
                <a:ext uri="{FF2B5EF4-FFF2-40B4-BE49-F238E27FC236}">
                  <a16:creationId xmlns="" xmlns:a16="http://schemas.microsoft.com/office/drawing/2014/main" id="{1CC50C2F-CF6E-4845-BB94-0B91FAB9FDB4}"/>
                </a:ext>
              </a:extLst>
            </p:cNvPr>
            <p:cNvSpPr/>
            <p:nvPr/>
          </p:nvSpPr>
          <p:spPr>
            <a:xfrm>
              <a:off x="7728915" y="1917859"/>
              <a:ext cx="1034486" cy="222599"/>
            </a:xfrm>
            <a:custGeom>
              <a:avLst/>
              <a:gdLst/>
              <a:ahLst/>
              <a:cxnLst/>
              <a:rect l="l" t="t" r="r" b="b"/>
              <a:pathLst>
                <a:path w="19514" h="4199" extrusionOk="0">
                  <a:moveTo>
                    <a:pt x="2659" y="92"/>
                  </a:moveTo>
                  <a:lnTo>
                    <a:pt x="2659" y="92"/>
                  </a:lnTo>
                  <a:cubicBezTo>
                    <a:pt x="3210" y="120"/>
                    <a:pt x="3764" y="127"/>
                    <a:pt x="4318" y="127"/>
                  </a:cubicBezTo>
                  <a:cubicBezTo>
                    <a:pt x="4833" y="127"/>
                    <a:pt x="5347" y="121"/>
                    <a:pt x="5861" y="121"/>
                  </a:cubicBezTo>
                  <a:cubicBezTo>
                    <a:pt x="5977" y="121"/>
                    <a:pt x="6094" y="121"/>
                    <a:pt x="6211" y="122"/>
                  </a:cubicBezTo>
                  <a:cubicBezTo>
                    <a:pt x="7430" y="129"/>
                    <a:pt x="8650" y="139"/>
                    <a:pt x="9868" y="149"/>
                  </a:cubicBezTo>
                  <a:cubicBezTo>
                    <a:pt x="11746" y="163"/>
                    <a:pt x="13627" y="194"/>
                    <a:pt x="15506" y="194"/>
                  </a:cubicBezTo>
                  <a:cubicBezTo>
                    <a:pt x="16071" y="194"/>
                    <a:pt x="16636" y="191"/>
                    <a:pt x="17201" y="184"/>
                  </a:cubicBezTo>
                  <a:lnTo>
                    <a:pt x="17204" y="184"/>
                  </a:lnTo>
                  <a:cubicBezTo>
                    <a:pt x="17293" y="1209"/>
                    <a:pt x="17290" y="2240"/>
                    <a:pt x="17368" y="3265"/>
                  </a:cubicBezTo>
                  <a:cubicBezTo>
                    <a:pt x="17366" y="3267"/>
                    <a:pt x="17365" y="3267"/>
                    <a:pt x="17363" y="3268"/>
                  </a:cubicBezTo>
                  <a:cubicBezTo>
                    <a:pt x="17351" y="3278"/>
                    <a:pt x="17339" y="3288"/>
                    <a:pt x="17328" y="3298"/>
                  </a:cubicBezTo>
                  <a:lnTo>
                    <a:pt x="17300" y="3298"/>
                  </a:lnTo>
                  <a:cubicBezTo>
                    <a:pt x="17259" y="3298"/>
                    <a:pt x="17217" y="3300"/>
                    <a:pt x="17176" y="3301"/>
                  </a:cubicBezTo>
                  <a:cubicBezTo>
                    <a:pt x="17150" y="3302"/>
                    <a:pt x="17135" y="3319"/>
                    <a:pt x="17132" y="3337"/>
                  </a:cubicBezTo>
                  <a:cubicBezTo>
                    <a:pt x="16988" y="3336"/>
                    <a:pt x="16843" y="3335"/>
                    <a:pt x="16699" y="3333"/>
                  </a:cubicBezTo>
                  <a:cubicBezTo>
                    <a:pt x="16688" y="3318"/>
                    <a:pt x="16670" y="3311"/>
                    <a:pt x="16651" y="3311"/>
                  </a:cubicBezTo>
                  <a:cubicBezTo>
                    <a:pt x="16631" y="3311"/>
                    <a:pt x="16610" y="3319"/>
                    <a:pt x="16597" y="3333"/>
                  </a:cubicBezTo>
                  <a:cubicBezTo>
                    <a:pt x="14907" y="3316"/>
                    <a:pt x="13217" y="3307"/>
                    <a:pt x="11527" y="3307"/>
                  </a:cubicBezTo>
                  <a:cubicBezTo>
                    <a:pt x="10981" y="3307"/>
                    <a:pt x="10436" y="3308"/>
                    <a:pt x="9890" y="3310"/>
                  </a:cubicBezTo>
                  <a:cubicBezTo>
                    <a:pt x="9622" y="3311"/>
                    <a:pt x="9355" y="3311"/>
                    <a:pt x="9087" y="3311"/>
                  </a:cubicBezTo>
                  <a:cubicBezTo>
                    <a:pt x="8412" y="3311"/>
                    <a:pt x="7736" y="3309"/>
                    <a:pt x="7060" y="3309"/>
                  </a:cubicBezTo>
                  <a:cubicBezTo>
                    <a:pt x="5592" y="3309"/>
                    <a:pt x="4124" y="3320"/>
                    <a:pt x="2659" y="3393"/>
                  </a:cubicBezTo>
                  <a:cubicBezTo>
                    <a:pt x="2681" y="3283"/>
                    <a:pt x="2700" y="3171"/>
                    <a:pt x="2716" y="3057"/>
                  </a:cubicBezTo>
                  <a:cubicBezTo>
                    <a:pt x="2840" y="3060"/>
                    <a:pt x="2964" y="3062"/>
                    <a:pt x="3089" y="3062"/>
                  </a:cubicBezTo>
                  <a:cubicBezTo>
                    <a:pt x="3161" y="3062"/>
                    <a:pt x="3233" y="3061"/>
                    <a:pt x="3305" y="3060"/>
                  </a:cubicBezTo>
                  <a:cubicBezTo>
                    <a:pt x="3344" y="3058"/>
                    <a:pt x="3344" y="3000"/>
                    <a:pt x="3305" y="3000"/>
                  </a:cubicBezTo>
                  <a:cubicBezTo>
                    <a:pt x="3229" y="2997"/>
                    <a:pt x="3153" y="2996"/>
                    <a:pt x="3077" y="2996"/>
                  </a:cubicBezTo>
                  <a:cubicBezTo>
                    <a:pt x="2959" y="2996"/>
                    <a:pt x="2842" y="2999"/>
                    <a:pt x="2724" y="3002"/>
                  </a:cubicBezTo>
                  <a:cubicBezTo>
                    <a:pt x="2839" y="2138"/>
                    <a:pt x="2784" y="1214"/>
                    <a:pt x="2692" y="353"/>
                  </a:cubicBezTo>
                  <a:lnTo>
                    <a:pt x="2692" y="353"/>
                  </a:lnTo>
                  <a:cubicBezTo>
                    <a:pt x="2695" y="358"/>
                    <a:pt x="2700" y="361"/>
                    <a:pt x="2707" y="363"/>
                  </a:cubicBezTo>
                  <a:cubicBezTo>
                    <a:pt x="2830" y="408"/>
                    <a:pt x="2957" y="430"/>
                    <a:pt x="3083" y="430"/>
                  </a:cubicBezTo>
                  <a:cubicBezTo>
                    <a:pt x="3178" y="430"/>
                    <a:pt x="3273" y="418"/>
                    <a:pt x="3367" y="393"/>
                  </a:cubicBezTo>
                  <a:cubicBezTo>
                    <a:pt x="3405" y="383"/>
                    <a:pt x="3393" y="332"/>
                    <a:pt x="3358" y="332"/>
                  </a:cubicBezTo>
                  <a:cubicBezTo>
                    <a:pt x="3355" y="332"/>
                    <a:pt x="3353" y="332"/>
                    <a:pt x="3350" y="332"/>
                  </a:cubicBezTo>
                  <a:cubicBezTo>
                    <a:pt x="3263" y="349"/>
                    <a:pt x="3176" y="357"/>
                    <a:pt x="3090" y="357"/>
                  </a:cubicBezTo>
                  <a:cubicBezTo>
                    <a:pt x="2967" y="357"/>
                    <a:pt x="2844" y="340"/>
                    <a:pt x="2722" y="307"/>
                  </a:cubicBezTo>
                  <a:cubicBezTo>
                    <a:pt x="2719" y="306"/>
                    <a:pt x="2716" y="306"/>
                    <a:pt x="2713" y="306"/>
                  </a:cubicBezTo>
                  <a:cubicBezTo>
                    <a:pt x="2701" y="306"/>
                    <a:pt x="2693" y="312"/>
                    <a:pt x="2689" y="323"/>
                  </a:cubicBezTo>
                  <a:cubicBezTo>
                    <a:pt x="2681" y="252"/>
                    <a:pt x="2674" y="182"/>
                    <a:pt x="2665" y="112"/>
                  </a:cubicBezTo>
                  <a:cubicBezTo>
                    <a:pt x="2665" y="104"/>
                    <a:pt x="2662" y="98"/>
                    <a:pt x="2659" y="92"/>
                  </a:cubicBezTo>
                  <a:close/>
                  <a:moveTo>
                    <a:pt x="17194" y="3414"/>
                  </a:moveTo>
                  <a:cubicBezTo>
                    <a:pt x="17031" y="3563"/>
                    <a:pt x="16877" y="3724"/>
                    <a:pt x="16733" y="3888"/>
                  </a:cubicBezTo>
                  <a:cubicBezTo>
                    <a:pt x="16747" y="3730"/>
                    <a:pt x="16742" y="3571"/>
                    <a:pt x="16718" y="3417"/>
                  </a:cubicBezTo>
                  <a:lnTo>
                    <a:pt x="16718" y="3417"/>
                  </a:lnTo>
                  <a:cubicBezTo>
                    <a:pt x="16870" y="3418"/>
                    <a:pt x="17023" y="3419"/>
                    <a:pt x="17176" y="3421"/>
                  </a:cubicBezTo>
                  <a:cubicBezTo>
                    <a:pt x="17182" y="3421"/>
                    <a:pt x="17188" y="3418"/>
                    <a:pt x="17194" y="3414"/>
                  </a:cubicBezTo>
                  <a:close/>
                  <a:moveTo>
                    <a:pt x="2722" y="3496"/>
                  </a:moveTo>
                  <a:cubicBezTo>
                    <a:pt x="2883" y="3498"/>
                    <a:pt x="3043" y="3498"/>
                    <a:pt x="3204" y="3498"/>
                  </a:cubicBezTo>
                  <a:cubicBezTo>
                    <a:pt x="3297" y="3498"/>
                    <a:pt x="3389" y="3498"/>
                    <a:pt x="3482" y="3498"/>
                  </a:cubicBezTo>
                  <a:lnTo>
                    <a:pt x="3482" y="3498"/>
                  </a:lnTo>
                  <a:cubicBezTo>
                    <a:pt x="3468" y="3670"/>
                    <a:pt x="3474" y="3843"/>
                    <a:pt x="3494" y="4014"/>
                  </a:cubicBezTo>
                  <a:cubicBezTo>
                    <a:pt x="3233" y="3845"/>
                    <a:pt x="2979" y="3669"/>
                    <a:pt x="2722" y="3496"/>
                  </a:cubicBezTo>
                  <a:close/>
                  <a:moveTo>
                    <a:pt x="19339" y="752"/>
                  </a:moveTo>
                  <a:cubicBezTo>
                    <a:pt x="19298" y="771"/>
                    <a:pt x="19302" y="815"/>
                    <a:pt x="19325" y="844"/>
                  </a:cubicBezTo>
                  <a:cubicBezTo>
                    <a:pt x="18980" y="1376"/>
                    <a:pt x="18587" y="1862"/>
                    <a:pt x="18182" y="2349"/>
                  </a:cubicBezTo>
                  <a:cubicBezTo>
                    <a:pt x="18154" y="2381"/>
                    <a:pt x="18169" y="2421"/>
                    <a:pt x="18198" y="2436"/>
                  </a:cubicBezTo>
                  <a:cubicBezTo>
                    <a:pt x="18156" y="2449"/>
                    <a:pt x="18127" y="2502"/>
                    <a:pt x="18166" y="2544"/>
                  </a:cubicBezTo>
                  <a:cubicBezTo>
                    <a:pt x="18416" y="2812"/>
                    <a:pt x="18655" y="3082"/>
                    <a:pt x="18871" y="3377"/>
                  </a:cubicBezTo>
                  <a:cubicBezTo>
                    <a:pt x="19024" y="3584"/>
                    <a:pt x="19156" y="3805"/>
                    <a:pt x="19321" y="4003"/>
                  </a:cubicBezTo>
                  <a:cubicBezTo>
                    <a:pt x="18993" y="3989"/>
                    <a:pt x="18663" y="3980"/>
                    <a:pt x="18333" y="3980"/>
                  </a:cubicBezTo>
                  <a:cubicBezTo>
                    <a:pt x="17818" y="3980"/>
                    <a:pt x="17302" y="4001"/>
                    <a:pt x="16791" y="4055"/>
                  </a:cubicBezTo>
                  <a:cubicBezTo>
                    <a:pt x="16911" y="3943"/>
                    <a:pt x="17027" y="3822"/>
                    <a:pt x="17139" y="3700"/>
                  </a:cubicBezTo>
                  <a:cubicBezTo>
                    <a:pt x="17144" y="3703"/>
                    <a:pt x="17149" y="3706"/>
                    <a:pt x="17157" y="3706"/>
                  </a:cubicBezTo>
                  <a:cubicBezTo>
                    <a:pt x="17158" y="3706"/>
                    <a:pt x="17159" y="3706"/>
                    <a:pt x="17161" y="3706"/>
                  </a:cubicBezTo>
                  <a:cubicBezTo>
                    <a:pt x="17328" y="3691"/>
                    <a:pt x="17498" y="3679"/>
                    <a:pt x="17664" y="3646"/>
                  </a:cubicBezTo>
                  <a:cubicBezTo>
                    <a:pt x="17694" y="3640"/>
                    <a:pt x="17686" y="3592"/>
                    <a:pt x="17656" y="3592"/>
                  </a:cubicBezTo>
                  <a:cubicBezTo>
                    <a:pt x="17500" y="3595"/>
                    <a:pt x="17345" y="3618"/>
                    <a:pt x="17192" y="3640"/>
                  </a:cubicBezTo>
                  <a:cubicBezTo>
                    <a:pt x="17280" y="3538"/>
                    <a:pt x="17365" y="3436"/>
                    <a:pt x="17443" y="3330"/>
                  </a:cubicBezTo>
                  <a:cubicBezTo>
                    <a:pt x="17454" y="3315"/>
                    <a:pt x="17454" y="3300"/>
                    <a:pt x="17449" y="3288"/>
                  </a:cubicBezTo>
                  <a:cubicBezTo>
                    <a:pt x="17503" y="2466"/>
                    <a:pt x="17452" y="1627"/>
                    <a:pt x="17390" y="799"/>
                  </a:cubicBezTo>
                  <a:lnTo>
                    <a:pt x="17390" y="799"/>
                  </a:lnTo>
                  <a:cubicBezTo>
                    <a:pt x="17707" y="821"/>
                    <a:pt x="18023" y="825"/>
                    <a:pt x="18340" y="828"/>
                  </a:cubicBezTo>
                  <a:cubicBezTo>
                    <a:pt x="18490" y="831"/>
                    <a:pt x="18652" y="844"/>
                    <a:pt x="18811" y="844"/>
                  </a:cubicBezTo>
                  <a:cubicBezTo>
                    <a:pt x="18997" y="844"/>
                    <a:pt x="19181" y="826"/>
                    <a:pt x="19339" y="752"/>
                  </a:cubicBezTo>
                  <a:close/>
                  <a:moveTo>
                    <a:pt x="3781" y="1"/>
                  </a:moveTo>
                  <a:cubicBezTo>
                    <a:pt x="3380" y="1"/>
                    <a:pt x="2979" y="7"/>
                    <a:pt x="2580" y="25"/>
                  </a:cubicBezTo>
                  <a:cubicBezTo>
                    <a:pt x="2563" y="26"/>
                    <a:pt x="2553" y="36"/>
                    <a:pt x="2550" y="49"/>
                  </a:cubicBezTo>
                  <a:cubicBezTo>
                    <a:pt x="2528" y="59"/>
                    <a:pt x="2513" y="79"/>
                    <a:pt x="2516" y="112"/>
                  </a:cubicBezTo>
                  <a:cubicBezTo>
                    <a:pt x="2537" y="347"/>
                    <a:pt x="2556" y="583"/>
                    <a:pt x="2572" y="820"/>
                  </a:cubicBezTo>
                  <a:cubicBezTo>
                    <a:pt x="2592" y="1130"/>
                    <a:pt x="2605" y="1442"/>
                    <a:pt x="2607" y="1755"/>
                  </a:cubicBezTo>
                  <a:cubicBezTo>
                    <a:pt x="2611" y="2304"/>
                    <a:pt x="2553" y="2852"/>
                    <a:pt x="2566" y="3399"/>
                  </a:cubicBezTo>
                  <a:cubicBezTo>
                    <a:pt x="2566" y="3405"/>
                    <a:pt x="2568" y="3409"/>
                    <a:pt x="2569" y="3413"/>
                  </a:cubicBezTo>
                  <a:cubicBezTo>
                    <a:pt x="2556" y="3429"/>
                    <a:pt x="2554" y="3453"/>
                    <a:pt x="2564" y="3471"/>
                  </a:cubicBezTo>
                  <a:cubicBezTo>
                    <a:pt x="2562" y="3485"/>
                    <a:pt x="2564" y="3499"/>
                    <a:pt x="2576" y="3509"/>
                  </a:cubicBezTo>
                  <a:cubicBezTo>
                    <a:pt x="2803" y="3712"/>
                    <a:pt x="3051" y="3883"/>
                    <a:pt x="3310" y="4037"/>
                  </a:cubicBezTo>
                  <a:cubicBezTo>
                    <a:pt x="2260" y="4044"/>
                    <a:pt x="1207" y="4035"/>
                    <a:pt x="158" y="4081"/>
                  </a:cubicBezTo>
                  <a:cubicBezTo>
                    <a:pt x="650" y="3626"/>
                    <a:pt x="1136" y="3146"/>
                    <a:pt x="1594" y="2657"/>
                  </a:cubicBezTo>
                  <a:cubicBezTo>
                    <a:pt x="1619" y="2631"/>
                    <a:pt x="1616" y="2601"/>
                    <a:pt x="1602" y="2578"/>
                  </a:cubicBezTo>
                  <a:cubicBezTo>
                    <a:pt x="1610" y="2560"/>
                    <a:pt x="1610" y="2536"/>
                    <a:pt x="1593" y="2516"/>
                  </a:cubicBezTo>
                  <a:cubicBezTo>
                    <a:pt x="1146" y="1980"/>
                    <a:pt x="716" y="1433"/>
                    <a:pt x="374" y="823"/>
                  </a:cubicBezTo>
                  <a:lnTo>
                    <a:pt x="374" y="823"/>
                  </a:lnTo>
                  <a:cubicBezTo>
                    <a:pt x="883" y="857"/>
                    <a:pt x="1409" y="888"/>
                    <a:pt x="1927" y="888"/>
                  </a:cubicBezTo>
                  <a:cubicBezTo>
                    <a:pt x="2119" y="888"/>
                    <a:pt x="2310" y="884"/>
                    <a:pt x="2498" y="874"/>
                  </a:cubicBezTo>
                  <a:cubicBezTo>
                    <a:pt x="2536" y="873"/>
                    <a:pt x="2553" y="846"/>
                    <a:pt x="2553" y="820"/>
                  </a:cubicBezTo>
                  <a:cubicBezTo>
                    <a:pt x="2553" y="793"/>
                    <a:pt x="2535" y="765"/>
                    <a:pt x="2498" y="762"/>
                  </a:cubicBezTo>
                  <a:cubicBezTo>
                    <a:pt x="2051" y="717"/>
                    <a:pt x="1588" y="704"/>
                    <a:pt x="1128" y="704"/>
                  </a:cubicBezTo>
                  <a:cubicBezTo>
                    <a:pt x="861" y="704"/>
                    <a:pt x="595" y="709"/>
                    <a:pt x="333" y="714"/>
                  </a:cubicBezTo>
                  <a:cubicBezTo>
                    <a:pt x="320" y="715"/>
                    <a:pt x="311" y="719"/>
                    <a:pt x="301" y="726"/>
                  </a:cubicBezTo>
                  <a:cubicBezTo>
                    <a:pt x="296" y="724"/>
                    <a:pt x="291" y="723"/>
                    <a:pt x="286" y="723"/>
                  </a:cubicBezTo>
                  <a:cubicBezTo>
                    <a:pt x="248" y="723"/>
                    <a:pt x="208" y="764"/>
                    <a:pt x="233" y="809"/>
                  </a:cubicBezTo>
                  <a:cubicBezTo>
                    <a:pt x="582" y="1448"/>
                    <a:pt x="973" y="2057"/>
                    <a:pt x="1487" y="2577"/>
                  </a:cubicBezTo>
                  <a:cubicBezTo>
                    <a:pt x="989" y="3022"/>
                    <a:pt x="505" y="3514"/>
                    <a:pt x="67" y="4018"/>
                  </a:cubicBezTo>
                  <a:cubicBezTo>
                    <a:pt x="47" y="4041"/>
                    <a:pt x="50" y="4067"/>
                    <a:pt x="63" y="4085"/>
                  </a:cubicBezTo>
                  <a:cubicBezTo>
                    <a:pt x="1" y="4092"/>
                    <a:pt x="1" y="4185"/>
                    <a:pt x="66" y="4187"/>
                  </a:cubicBezTo>
                  <a:cubicBezTo>
                    <a:pt x="379" y="4195"/>
                    <a:pt x="693" y="4199"/>
                    <a:pt x="1007" y="4199"/>
                  </a:cubicBezTo>
                  <a:cubicBezTo>
                    <a:pt x="1843" y="4199"/>
                    <a:pt x="2679" y="4175"/>
                    <a:pt x="3514" y="4164"/>
                  </a:cubicBezTo>
                  <a:cubicBezTo>
                    <a:pt x="3556" y="4164"/>
                    <a:pt x="3576" y="4131"/>
                    <a:pt x="3575" y="4098"/>
                  </a:cubicBezTo>
                  <a:cubicBezTo>
                    <a:pt x="3598" y="4094"/>
                    <a:pt x="3616" y="4077"/>
                    <a:pt x="3614" y="4045"/>
                  </a:cubicBezTo>
                  <a:cubicBezTo>
                    <a:pt x="3601" y="3862"/>
                    <a:pt x="3600" y="3681"/>
                    <a:pt x="3601" y="3499"/>
                  </a:cubicBezTo>
                  <a:cubicBezTo>
                    <a:pt x="5697" y="3493"/>
                    <a:pt x="7794" y="3412"/>
                    <a:pt x="9890" y="3402"/>
                  </a:cubicBezTo>
                  <a:cubicBezTo>
                    <a:pt x="10674" y="3397"/>
                    <a:pt x="11459" y="3395"/>
                    <a:pt x="12243" y="3395"/>
                  </a:cubicBezTo>
                  <a:cubicBezTo>
                    <a:pt x="13691" y="3395"/>
                    <a:pt x="15139" y="3402"/>
                    <a:pt x="16586" y="3415"/>
                  </a:cubicBezTo>
                  <a:cubicBezTo>
                    <a:pt x="16600" y="3637"/>
                    <a:pt x="16604" y="3856"/>
                    <a:pt x="16603" y="4078"/>
                  </a:cubicBezTo>
                  <a:cubicBezTo>
                    <a:pt x="16562" y="4094"/>
                    <a:pt x="16561" y="4159"/>
                    <a:pt x="16611" y="4159"/>
                  </a:cubicBezTo>
                  <a:cubicBezTo>
                    <a:pt x="16612" y="4159"/>
                    <a:pt x="16612" y="4159"/>
                    <a:pt x="16613" y="4159"/>
                  </a:cubicBezTo>
                  <a:cubicBezTo>
                    <a:pt x="17330" y="4140"/>
                    <a:pt x="18044" y="4114"/>
                    <a:pt x="18760" y="4114"/>
                  </a:cubicBezTo>
                  <a:cubicBezTo>
                    <a:pt x="18953" y="4114"/>
                    <a:pt x="19147" y="4116"/>
                    <a:pt x="19341" y="4121"/>
                  </a:cubicBezTo>
                  <a:cubicBezTo>
                    <a:pt x="19342" y="4121"/>
                    <a:pt x="19343" y="4121"/>
                    <a:pt x="19343" y="4121"/>
                  </a:cubicBezTo>
                  <a:cubicBezTo>
                    <a:pt x="19374" y="4121"/>
                    <a:pt x="19391" y="4101"/>
                    <a:pt x="19396" y="4077"/>
                  </a:cubicBezTo>
                  <a:cubicBezTo>
                    <a:pt x="19396" y="4077"/>
                    <a:pt x="19397" y="4077"/>
                    <a:pt x="19398" y="4077"/>
                  </a:cubicBezTo>
                  <a:cubicBezTo>
                    <a:pt x="19427" y="4077"/>
                    <a:pt x="19456" y="4044"/>
                    <a:pt x="19437" y="4014"/>
                  </a:cubicBezTo>
                  <a:cubicBezTo>
                    <a:pt x="19103" y="3446"/>
                    <a:pt x="18737" y="2909"/>
                    <a:pt x="18260" y="2451"/>
                  </a:cubicBezTo>
                  <a:cubicBezTo>
                    <a:pt x="18254" y="2444"/>
                    <a:pt x="18247" y="2440"/>
                    <a:pt x="18240" y="2437"/>
                  </a:cubicBezTo>
                  <a:cubicBezTo>
                    <a:pt x="18246" y="2435"/>
                    <a:pt x="18252" y="2432"/>
                    <a:pt x="18258" y="2426"/>
                  </a:cubicBezTo>
                  <a:cubicBezTo>
                    <a:pt x="18751" y="1988"/>
                    <a:pt x="19157" y="1443"/>
                    <a:pt x="19491" y="876"/>
                  </a:cubicBezTo>
                  <a:cubicBezTo>
                    <a:pt x="19513" y="838"/>
                    <a:pt x="19498" y="802"/>
                    <a:pt x="19472" y="780"/>
                  </a:cubicBezTo>
                  <a:cubicBezTo>
                    <a:pt x="19475" y="746"/>
                    <a:pt x="19450" y="715"/>
                    <a:pt x="19418" y="703"/>
                  </a:cubicBezTo>
                  <a:cubicBezTo>
                    <a:pt x="19313" y="666"/>
                    <a:pt x="19189" y="655"/>
                    <a:pt x="19059" y="655"/>
                  </a:cubicBezTo>
                  <a:cubicBezTo>
                    <a:pt x="18865" y="655"/>
                    <a:pt x="18661" y="680"/>
                    <a:pt x="18495" y="681"/>
                  </a:cubicBezTo>
                  <a:cubicBezTo>
                    <a:pt x="18123" y="682"/>
                    <a:pt x="17753" y="683"/>
                    <a:pt x="17383" y="705"/>
                  </a:cubicBezTo>
                  <a:cubicBezTo>
                    <a:pt x="17369" y="516"/>
                    <a:pt x="17353" y="327"/>
                    <a:pt x="17339" y="139"/>
                  </a:cubicBezTo>
                  <a:cubicBezTo>
                    <a:pt x="17335" y="95"/>
                    <a:pt x="17299" y="73"/>
                    <a:pt x="17265" y="73"/>
                  </a:cubicBezTo>
                  <a:cubicBezTo>
                    <a:pt x="17249" y="73"/>
                    <a:pt x="17233" y="78"/>
                    <a:pt x="17222" y="88"/>
                  </a:cubicBezTo>
                  <a:cubicBezTo>
                    <a:pt x="17215" y="86"/>
                    <a:pt x="17209" y="85"/>
                    <a:pt x="17202" y="85"/>
                  </a:cubicBezTo>
                  <a:cubicBezTo>
                    <a:pt x="15550" y="46"/>
                    <a:pt x="13897" y="44"/>
                    <a:pt x="12243" y="44"/>
                  </a:cubicBezTo>
                  <a:cubicBezTo>
                    <a:pt x="11980" y="44"/>
                    <a:pt x="11716" y="44"/>
                    <a:pt x="11453" y="44"/>
                  </a:cubicBezTo>
                  <a:cubicBezTo>
                    <a:pt x="10924" y="44"/>
                    <a:pt x="10396" y="43"/>
                    <a:pt x="9868" y="42"/>
                  </a:cubicBezTo>
                  <a:cubicBezTo>
                    <a:pt x="8650" y="38"/>
                    <a:pt x="7431" y="34"/>
                    <a:pt x="6211" y="30"/>
                  </a:cubicBezTo>
                  <a:cubicBezTo>
                    <a:pt x="5404" y="26"/>
                    <a:pt x="4591" y="1"/>
                    <a:pt x="37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986;p41">
              <a:extLst>
                <a:ext uri="{FF2B5EF4-FFF2-40B4-BE49-F238E27FC236}">
                  <a16:creationId xmlns="" xmlns:a16="http://schemas.microsoft.com/office/drawing/2014/main" id="{DE052458-CE15-C946-8B6E-F540890855D6}"/>
                </a:ext>
              </a:extLst>
            </p:cNvPr>
            <p:cNvSpPr/>
            <p:nvPr/>
          </p:nvSpPr>
          <p:spPr>
            <a:xfrm>
              <a:off x="8699454" y="1976013"/>
              <a:ext cx="38699" cy="4718"/>
            </a:xfrm>
            <a:custGeom>
              <a:avLst/>
              <a:gdLst/>
              <a:ahLst/>
              <a:cxnLst/>
              <a:rect l="l" t="t" r="r" b="b"/>
              <a:pathLst>
                <a:path w="730" h="89" extrusionOk="0">
                  <a:moveTo>
                    <a:pt x="438" y="1"/>
                  </a:moveTo>
                  <a:cubicBezTo>
                    <a:pt x="307" y="1"/>
                    <a:pt x="174" y="9"/>
                    <a:pt x="45" y="10"/>
                  </a:cubicBezTo>
                  <a:cubicBezTo>
                    <a:pt x="0" y="11"/>
                    <a:pt x="0" y="79"/>
                    <a:pt x="45" y="79"/>
                  </a:cubicBezTo>
                  <a:cubicBezTo>
                    <a:pt x="177" y="81"/>
                    <a:pt x="312" y="89"/>
                    <a:pt x="446" y="89"/>
                  </a:cubicBezTo>
                  <a:cubicBezTo>
                    <a:pt x="528" y="89"/>
                    <a:pt x="610" y="86"/>
                    <a:pt x="690" y="76"/>
                  </a:cubicBezTo>
                  <a:cubicBezTo>
                    <a:pt x="730" y="71"/>
                    <a:pt x="730" y="20"/>
                    <a:pt x="690" y="14"/>
                  </a:cubicBezTo>
                  <a:cubicBezTo>
                    <a:pt x="607" y="4"/>
                    <a:pt x="523" y="1"/>
                    <a:pt x="4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987;p41">
              <a:extLst>
                <a:ext uri="{FF2B5EF4-FFF2-40B4-BE49-F238E27FC236}">
                  <a16:creationId xmlns="" xmlns:a16="http://schemas.microsoft.com/office/drawing/2014/main" id="{228ADF6E-5444-2849-BAA9-71D01DC4E151}"/>
                </a:ext>
              </a:extLst>
            </p:cNvPr>
            <p:cNvSpPr/>
            <p:nvPr/>
          </p:nvSpPr>
          <p:spPr>
            <a:xfrm>
              <a:off x="8683444" y="2106157"/>
              <a:ext cx="38964" cy="8323"/>
            </a:xfrm>
            <a:custGeom>
              <a:avLst/>
              <a:gdLst/>
              <a:ahLst/>
              <a:cxnLst/>
              <a:rect l="l" t="t" r="r" b="b"/>
              <a:pathLst>
                <a:path w="735" h="157" extrusionOk="0">
                  <a:moveTo>
                    <a:pt x="45" y="0"/>
                  </a:moveTo>
                  <a:cubicBezTo>
                    <a:pt x="12" y="0"/>
                    <a:pt x="1" y="52"/>
                    <a:pt x="38" y="63"/>
                  </a:cubicBezTo>
                  <a:cubicBezTo>
                    <a:pt x="230" y="119"/>
                    <a:pt x="432" y="156"/>
                    <a:pt x="634" y="156"/>
                  </a:cubicBezTo>
                  <a:cubicBezTo>
                    <a:pt x="654" y="156"/>
                    <a:pt x="674" y="156"/>
                    <a:pt x="694" y="155"/>
                  </a:cubicBezTo>
                  <a:cubicBezTo>
                    <a:pt x="735" y="154"/>
                    <a:pt x="734" y="96"/>
                    <a:pt x="694" y="93"/>
                  </a:cubicBezTo>
                  <a:cubicBezTo>
                    <a:pt x="477" y="76"/>
                    <a:pt x="266" y="54"/>
                    <a:pt x="54" y="1"/>
                  </a:cubicBezTo>
                  <a:cubicBezTo>
                    <a:pt x="51" y="0"/>
                    <a:pt x="48" y="0"/>
                    <a:pt x="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988;p41">
              <a:extLst>
                <a:ext uri="{FF2B5EF4-FFF2-40B4-BE49-F238E27FC236}">
                  <a16:creationId xmlns="" xmlns:a16="http://schemas.microsoft.com/office/drawing/2014/main" id="{CCF03B66-05BE-5D40-A8A9-66B57C5B088B}"/>
                </a:ext>
              </a:extLst>
            </p:cNvPr>
            <p:cNvSpPr/>
            <p:nvPr/>
          </p:nvSpPr>
          <p:spPr>
            <a:xfrm>
              <a:off x="8652326" y="1971136"/>
              <a:ext cx="30694" cy="3976"/>
            </a:xfrm>
            <a:custGeom>
              <a:avLst/>
              <a:gdLst/>
              <a:ahLst/>
              <a:cxnLst/>
              <a:rect l="l" t="t" r="r" b="b"/>
              <a:pathLst>
                <a:path w="579" h="75" extrusionOk="0">
                  <a:moveTo>
                    <a:pt x="371" y="1"/>
                  </a:moveTo>
                  <a:cubicBezTo>
                    <a:pt x="261" y="1"/>
                    <a:pt x="150" y="5"/>
                    <a:pt x="40" y="8"/>
                  </a:cubicBezTo>
                  <a:cubicBezTo>
                    <a:pt x="1" y="10"/>
                    <a:pt x="0" y="67"/>
                    <a:pt x="40" y="68"/>
                  </a:cubicBezTo>
                  <a:cubicBezTo>
                    <a:pt x="150" y="71"/>
                    <a:pt x="261" y="74"/>
                    <a:pt x="371" y="74"/>
                  </a:cubicBezTo>
                  <a:cubicBezTo>
                    <a:pt x="426" y="74"/>
                    <a:pt x="481" y="73"/>
                    <a:pt x="535" y="71"/>
                  </a:cubicBezTo>
                  <a:cubicBezTo>
                    <a:pt x="578" y="68"/>
                    <a:pt x="578" y="7"/>
                    <a:pt x="535" y="5"/>
                  </a:cubicBezTo>
                  <a:cubicBezTo>
                    <a:pt x="481" y="2"/>
                    <a:pt x="426" y="1"/>
                    <a:pt x="3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989;p41">
              <a:extLst>
                <a:ext uri="{FF2B5EF4-FFF2-40B4-BE49-F238E27FC236}">
                  <a16:creationId xmlns="" xmlns:a16="http://schemas.microsoft.com/office/drawing/2014/main" id="{2E8D15E3-7F9A-A644-A365-E86A4518E590}"/>
                </a:ext>
              </a:extLst>
            </p:cNvPr>
            <p:cNvSpPr/>
            <p:nvPr/>
          </p:nvSpPr>
          <p:spPr>
            <a:xfrm>
              <a:off x="8609705" y="1944577"/>
              <a:ext cx="31012" cy="4453"/>
            </a:xfrm>
            <a:custGeom>
              <a:avLst/>
              <a:gdLst/>
              <a:ahLst/>
              <a:cxnLst/>
              <a:rect l="l" t="t" r="r" b="b"/>
              <a:pathLst>
                <a:path w="585" h="84" extrusionOk="0">
                  <a:moveTo>
                    <a:pt x="316" y="1"/>
                  </a:moveTo>
                  <a:cubicBezTo>
                    <a:pt x="227" y="1"/>
                    <a:pt x="137" y="4"/>
                    <a:pt x="49" y="5"/>
                  </a:cubicBezTo>
                  <a:cubicBezTo>
                    <a:pt x="1" y="6"/>
                    <a:pt x="1" y="78"/>
                    <a:pt x="49" y="78"/>
                  </a:cubicBezTo>
                  <a:cubicBezTo>
                    <a:pt x="141" y="80"/>
                    <a:pt x="234" y="83"/>
                    <a:pt x="327" y="83"/>
                  </a:cubicBezTo>
                  <a:cubicBezTo>
                    <a:pt x="401" y="83"/>
                    <a:pt x="474" y="81"/>
                    <a:pt x="546" y="73"/>
                  </a:cubicBezTo>
                  <a:cubicBezTo>
                    <a:pt x="584" y="69"/>
                    <a:pt x="584" y="16"/>
                    <a:pt x="546" y="12"/>
                  </a:cubicBezTo>
                  <a:cubicBezTo>
                    <a:pt x="470" y="3"/>
                    <a:pt x="393" y="1"/>
                    <a:pt x="3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990;p41">
              <a:extLst>
                <a:ext uri="{FF2B5EF4-FFF2-40B4-BE49-F238E27FC236}">
                  <a16:creationId xmlns="" xmlns:a16="http://schemas.microsoft.com/office/drawing/2014/main" id="{9092086E-0A12-994C-AF59-3BDA38B52ED2}"/>
                </a:ext>
              </a:extLst>
            </p:cNvPr>
            <p:cNvSpPr/>
            <p:nvPr/>
          </p:nvSpPr>
          <p:spPr>
            <a:xfrm>
              <a:off x="8594013" y="2065868"/>
              <a:ext cx="28680" cy="6945"/>
            </a:xfrm>
            <a:custGeom>
              <a:avLst/>
              <a:gdLst/>
              <a:ahLst/>
              <a:cxnLst/>
              <a:rect l="l" t="t" r="r" b="b"/>
              <a:pathLst>
                <a:path w="541" h="131" extrusionOk="0">
                  <a:moveTo>
                    <a:pt x="43" y="0"/>
                  </a:moveTo>
                  <a:cubicBezTo>
                    <a:pt x="7" y="0"/>
                    <a:pt x="0" y="63"/>
                    <a:pt x="38" y="70"/>
                  </a:cubicBezTo>
                  <a:cubicBezTo>
                    <a:pt x="187" y="95"/>
                    <a:pt x="342" y="130"/>
                    <a:pt x="493" y="131"/>
                  </a:cubicBezTo>
                  <a:cubicBezTo>
                    <a:pt x="494" y="131"/>
                    <a:pt x="494" y="131"/>
                    <a:pt x="494" y="131"/>
                  </a:cubicBezTo>
                  <a:cubicBezTo>
                    <a:pt x="532" y="131"/>
                    <a:pt x="540" y="72"/>
                    <a:pt x="502" y="63"/>
                  </a:cubicBezTo>
                  <a:cubicBezTo>
                    <a:pt x="356" y="24"/>
                    <a:pt x="198" y="16"/>
                    <a:pt x="47" y="1"/>
                  </a:cubicBezTo>
                  <a:cubicBezTo>
                    <a:pt x="46" y="1"/>
                    <a:pt x="44" y="0"/>
                    <a:pt x="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991;p41">
              <a:extLst>
                <a:ext uri="{FF2B5EF4-FFF2-40B4-BE49-F238E27FC236}">
                  <a16:creationId xmlns="" xmlns:a16="http://schemas.microsoft.com/office/drawing/2014/main" id="{C95A2C6D-E5D4-3246-BD85-8A9EBB95759A}"/>
                </a:ext>
              </a:extLst>
            </p:cNvPr>
            <p:cNvSpPr/>
            <p:nvPr/>
          </p:nvSpPr>
          <p:spPr>
            <a:xfrm>
              <a:off x="8549378" y="1947069"/>
              <a:ext cx="36261" cy="6149"/>
            </a:xfrm>
            <a:custGeom>
              <a:avLst/>
              <a:gdLst/>
              <a:ahLst/>
              <a:cxnLst/>
              <a:rect l="l" t="t" r="r" b="b"/>
              <a:pathLst>
                <a:path w="684" h="116" extrusionOk="0">
                  <a:moveTo>
                    <a:pt x="43" y="0"/>
                  </a:moveTo>
                  <a:cubicBezTo>
                    <a:pt x="0" y="0"/>
                    <a:pt x="3" y="66"/>
                    <a:pt x="45" y="71"/>
                  </a:cubicBezTo>
                  <a:cubicBezTo>
                    <a:pt x="244" y="90"/>
                    <a:pt x="442" y="111"/>
                    <a:pt x="641" y="116"/>
                  </a:cubicBezTo>
                  <a:cubicBezTo>
                    <a:pt x="641" y="116"/>
                    <a:pt x="642" y="116"/>
                    <a:pt x="642" y="116"/>
                  </a:cubicBezTo>
                  <a:cubicBezTo>
                    <a:pt x="675" y="116"/>
                    <a:pt x="683" y="61"/>
                    <a:pt x="650" y="56"/>
                  </a:cubicBezTo>
                  <a:cubicBezTo>
                    <a:pt x="450" y="27"/>
                    <a:pt x="248" y="15"/>
                    <a:pt x="45" y="0"/>
                  </a:cubicBezTo>
                  <a:cubicBezTo>
                    <a:pt x="44" y="0"/>
                    <a:pt x="44" y="0"/>
                    <a:pt x="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992;p41">
              <a:extLst>
                <a:ext uri="{FF2B5EF4-FFF2-40B4-BE49-F238E27FC236}">
                  <a16:creationId xmlns="" xmlns:a16="http://schemas.microsoft.com/office/drawing/2014/main" id="{62B40DFB-8661-C84A-909A-0645425CE194}"/>
                </a:ext>
              </a:extLst>
            </p:cNvPr>
            <p:cNvSpPr/>
            <p:nvPr/>
          </p:nvSpPr>
          <p:spPr>
            <a:xfrm>
              <a:off x="8541638" y="2065921"/>
              <a:ext cx="30482" cy="3976"/>
            </a:xfrm>
            <a:custGeom>
              <a:avLst/>
              <a:gdLst/>
              <a:ahLst/>
              <a:cxnLst/>
              <a:rect l="l" t="t" r="r" b="b"/>
              <a:pathLst>
                <a:path w="575" h="75" extrusionOk="0">
                  <a:moveTo>
                    <a:pt x="316" y="0"/>
                  </a:moveTo>
                  <a:cubicBezTo>
                    <a:pt x="225" y="0"/>
                    <a:pt x="133" y="4"/>
                    <a:pt x="42" y="6"/>
                  </a:cubicBezTo>
                  <a:cubicBezTo>
                    <a:pt x="2" y="7"/>
                    <a:pt x="1" y="68"/>
                    <a:pt x="42" y="68"/>
                  </a:cubicBezTo>
                  <a:cubicBezTo>
                    <a:pt x="135" y="70"/>
                    <a:pt x="228" y="74"/>
                    <a:pt x="320" y="74"/>
                  </a:cubicBezTo>
                  <a:cubicBezTo>
                    <a:pt x="393" y="74"/>
                    <a:pt x="466" y="72"/>
                    <a:pt x="538" y="65"/>
                  </a:cubicBezTo>
                  <a:cubicBezTo>
                    <a:pt x="574" y="62"/>
                    <a:pt x="574" y="12"/>
                    <a:pt x="538" y="9"/>
                  </a:cubicBezTo>
                  <a:cubicBezTo>
                    <a:pt x="464" y="3"/>
                    <a:pt x="390" y="0"/>
                    <a:pt x="3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993;p41">
              <a:extLst>
                <a:ext uri="{FF2B5EF4-FFF2-40B4-BE49-F238E27FC236}">
                  <a16:creationId xmlns="" xmlns:a16="http://schemas.microsoft.com/office/drawing/2014/main" id="{37444870-3D83-974F-B72D-EE0971C8548A}"/>
                </a:ext>
              </a:extLst>
            </p:cNvPr>
            <p:cNvSpPr/>
            <p:nvPr/>
          </p:nvSpPr>
          <p:spPr>
            <a:xfrm>
              <a:off x="8480886" y="1942032"/>
              <a:ext cx="36208" cy="4294"/>
            </a:xfrm>
            <a:custGeom>
              <a:avLst/>
              <a:gdLst/>
              <a:ahLst/>
              <a:cxnLst/>
              <a:rect l="l" t="t" r="r" b="b"/>
              <a:pathLst>
                <a:path w="683" h="81" extrusionOk="0">
                  <a:moveTo>
                    <a:pt x="378" y="1"/>
                  </a:moveTo>
                  <a:cubicBezTo>
                    <a:pt x="267" y="1"/>
                    <a:pt x="156" y="4"/>
                    <a:pt x="45" y="6"/>
                  </a:cubicBezTo>
                  <a:cubicBezTo>
                    <a:pt x="1" y="6"/>
                    <a:pt x="1" y="76"/>
                    <a:pt x="45" y="76"/>
                  </a:cubicBezTo>
                  <a:cubicBezTo>
                    <a:pt x="154" y="77"/>
                    <a:pt x="263" y="80"/>
                    <a:pt x="371" y="80"/>
                  </a:cubicBezTo>
                  <a:cubicBezTo>
                    <a:pt x="461" y="80"/>
                    <a:pt x="551" y="78"/>
                    <a:pt x="641" y="72"/>
                  </a:cubicBezTo>
                  <a:cubicBezTo>
                    <a:pt x="682" y="70"/>
                    <a:pt x="682" y="12"/>
                    <a:pt x="641" y="9"/>
                  </a:cubicBezTo>
                  <a:cubicBezTo>
                    <a:pt x="554" y="3"/>
                    <a:pt x="466" y="1"/>
                    <a:pt x="3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994;p41">
              <a:extLst>
                <a:ext uri="{FF2B5EF4-FFF2-40B4-BE49-F238E27FC236}">
                  <a16:creationId xmlns="" xmlns:a16="http://schemas.microsoft.com/office/drawing/2014/main" id="{49A6FB38-153D-394E-834A-79ED26BF1D37}"/>
                </a:ext>
              </a:extLst>
            </p:cNvPr>
            <p:cNvSpPr/>
            <p:nvPr/>
          </p:nvSpPr>
          <p:spPr>
            <a:xfrm>
              <a:off x="8483431" y="2069314"/>
              <a:ext cx="30694" cy="6096"/>
            </a:xfrm>
            <a:custGeom>
              <a:avLst/>
              <a:gdLst/>
              <a:ahLst/>
              <a:cxnLst/>
              <a:rect l="l" t="t" r="r" b="b"/>
              <a:pathLst>
                <a:path w="579" h="115" extrusionOk="0">
                  <a:moveTo>
                    <a:pt x="44" y="1"/>
                  </a:moveTo>
                  <a:cubicBezTo>
                    <a:pt x="12" y="1"/>
                    <a:pt x="1" y="52"/>
                    <a:pt x="36" y="63"/>
                  </a:cubicBezTo>
                  <a:cubicBezTo>
                    <a:pt x="143" y="95"/>
                    <a:pt x="254" y="114"/>
                    <a:pt x="365" y="114"/>
                  </a:cubicBezTo>
                  <a:cubicBezTo>
                    <a:pt x="427" y="114"/>
                    <a:pt x="489" y="108"/>
                    <a:pt x="551" y="95"/>
                  </a:cubicBezTo>
                  <a:cubicBezTo>
                    <a:pt x="579" y="89"/>
                    <a:pt x="573" y="42"/>
                    <a:pt x="545" y="42"/>
                  </a:cubicBezTo>
                  <a:cubicBezTo>
                    <a:pt x="545" y="42"/>
                    <a:pt x="544" y="42"/>
                    <a:pt x="543" y="42"/>
                  </a:cubicBezTo>
                  <a:cubicBezTo>
                    <a:pt x="495" y="46"/>
                    <a:pt x="446" y="48"/>
                    <a:pt x="399" y="48"/>
                  </a:cubicBezTo>
                  <a:cubicBezTo>
                    <a:pt x="282" y="48"/>
                    <a:pt x="167" y="36"/>
                    <a:pt x="53" y="2"/>
                  </a:cubicBezTo>
                  <a:cubicBezTo>
                    <a:pt x="50" y="1"/>
                    <a:pt x="47" y="1"/>
                    <a:pt x="4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995;p41">
              <a:extLst>
                <a:ext uri="{FF2B5EF4-FFF2-40B4-BE49-F238E27FC236}">
                  <a16:creationId xmlns="" xmlns:a16="http://schemas.microsoft.com/office/drawing/2014/main" id="{EDD52BCD-B3BC-0C4B-93C5-5FA79D1111A9}"/>
                </a:ext>
              </a:extLst>
            </p:cNvPr>
            <p:cNvSpPr/>
            <p:nvPr/>
          </p:nvSpPr>
          <p:spPr>
            <a:xfrm>
              <a:off x="8428935" y="2071434"/>
              <a:ext cx="24651" cy="5566"/>
            </a:xfrm>
            <a:custGeom>
              <a:avLst/>
              <a:gdLst/>
              <a:ahLst/>
              <a:cxnLst/>
              <a:rect l="l" t="t" r="r" b="b"/>
              <a:pathLst>
                <a:path w="465" h="105" extrusionOk="0">
                  <a:moveTo>
                    <a:pt x="162" y="0"/>
                  </a:moveTo>
                  <a:cubicBezTo>
                    <a:pt x="117" y="0"/>
                    <a:pt x="72" y="4"/>
                    <a:pt x="25" y="12"/>
                  </a:cubicBezTo>
                  <a:cubicBezTo>
                    <a:pt x="1" y="16"/>
                    <a:pt x="6" y="58"/>
                    <a:pt x="29" y="58"/>
                  </a:cubicBezTo>
                  <a:cubicBezTo>
                    <a:pt x="30" y="58"/>
                    <a:pt x="31" y="58"/>
                    <a:pt x="32" y="58"/>
                  </a:cubicBezTo>
                  <a:cubicBezTo>
                    <a:pt x="68" y="53"/>
                    <a:pt x="104" y="51"/>
                    <a:pt x="139" y="51"/>
                  </a:cubicBezTo>
                  <a:cubicBezTo>
                    <a:pt x="237" y="51"/>
                    <a:pt x="332" y="68"/>
                    <a:pt x="424" y="103"/>
                  </a:cubicBezTo>
                  <a:cubicBezTo>
                    <a:pt x="427" y="104"/>
                    <a:pt x="430" y="105"/>
                    <a:pt x="433" y="105"/>
                  </a:cubicBezTo>
                  <a:cubicBezTo>
                    <a:pt x="457" y="105"/>
                    <a:pt x="465" y="65"/>
                    <a:pt x="438" y="55"/>
                  </a:cubicBezTo>
                  <a:cubicBezTo>
                    <a:pt x="347" y="18"/>
                    <a:pt x="256" y="0"/>
                    <a:pt x="16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996;p41">
              <a:extLst>
                <a:ext uri="{FF2B5EF4-FFF2-40B4-BE49-F238E27FC236}">
                  <a16:creationId xmlns="" xmlns:a16="http://schemas.microsoft.com/office/drawing/2014/main" id="{F22C4515-DE13-FA4B-BE25-24490A970A21}"/>
                </a:ext>
              </a:extLst>
            </p:cNvPr>
            <p:cNvSpPr/>
            <p:nvPr/>
          </p:nvSpPr>
          <p:spPr>
            <a:xfrm>
              <a:off x="8421089" y="1940654"/>
              <a:ext cx="30217" cy="5407"/>
            </a:xfrm>
            <a:custGeom>
              <a:avLst/>
              <a:gdLst/>
              <a:ahLst/>
              <a:cxnLst/>
              <a:rect l="l" t="t" r="r" b="b"/>
              <a:pathLst>
                <a:path w="570" h="102" extrusionOk="0">
                  <a:moveTo>
                    <a:pt x="530" y="1"/>
                  </a:moveTo>
                  <a:cubicBezTo>
                    <a:pt x="530" y="1"/>
                    <a:pt x="530" y="1"/>
                    <a:pt x="529" y="1"/>
                  </a:cubicBezTo>
                  <a:cubicBezTo>
                    <a:pt x="364" y="5"/>
                    <a:pt x="197" y="33"/>
                    <a:pt x="32" y="51"/>
                  </a:cubicBezTo>
                  <a:cubicBezTo>
                    <a:pt x="1" y="55"/>
                    <a:pt x="0" y="101"/>
                    <a:pt x="30" y="101"/>
                  </a:cubicBezTo>
                  <a:cubicBezTo>
                    <a:pt x="30" y="101"/>
                    <a:pt x="31" y="101"/>
                    <a:pt x="32" y="101"/>
                  </a:cubicBezTo>
                  <a:cubicBezTo>
                    <a:pt x="200" y="89"/>
                    <a:pt x="371" y="85"/>
                    <a:pt x="538" y="59"/>
                  </a:cubicBezTo>
                  <a:cubicBezTo>
                    <a:pt x="569" y="53"/>
                    <a:pt x="562" y="1"/>
                    <a:pt x="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997;p41">
              <a:extLst>
                <a:ext uri="{FF2B5EF4-FFF2-40B4-BE49-F238E27FC236}">
                  <a16:creationId xmlns="" xmlns:a16="http://schemas.microsoft.com/office/drawing/2014/main" id="{9EB2DAFA-9FEE-644E-84D9-12263EC41E4D}"/>
                </a:ext>
              </a:extLst>
            </p:cNvPr>
            <p:cNvSpPr/>
            <p:nvPr/>
          </p:nvSpPr>
          <p:spPr>
            <a:xfrm>
              <a:off x="8370887" y="2069101"/>
              <a:ext cx="27566" cy="5990"/>
            </a:xfrm>
            <a:custGeom>
              <a:avLst/>
              <a:gdLst/>
              <a:ahLst/>
              <a:cxnLst/>
              <a:rect l="l" t="t" r="r" b="b"/>
              <a:pathLst>
                <a:path w="520" h="113" extrusionOk="0">
                  <a:moveTo>
                    <a:pt x="483" y="0"/>
                  </a:moveTo>
                  <a:cubicBezTo>
                    <a:pt x="480" y="0"/>
                    <a:pt x="477" y="1"/>
                    <a:pt x="474" y="2"/>
                  </a:cubicBezTo>
                  <a:cubicBezTo>
                    <a:pt x="363" y="34"/>
                    <a:pt x="254" y="55"/>
                    <a:pt x="140" y="55"/>
                  </a:cubicBezTo>
                  <a:cubicBezTo>
                    <a:pt x="106" y="55"/>
                    <a:pt x="71" y="53"/>
                    <a:pt x="35" y="49"/>
                  </a:cubicBezTo>
                  <a:cubicBezTo>
                    <a:pt x="34" y="49"/>
                    <a:pt x="33" y="48"/>
                    <a:pt x="32" y="48"/>
                  </a:cubicBezTo>
                  <a:cubicBezTo>
                    <a:pt x="6" y="48"/>
                    <a:pt x="1" y="96"/>
                    <a:pt x="29" y="100"/>
                  </a:cubicBezTo>
                  <a:cubicBezTo>
                    <a:pt x="82" y="108"/>
                    <a:pt x="136" y="112"/>
                    <a:pt x="189" y="112"/>
                  </a:cubicBezTo>
                  <a:cubicBezTo>
                    <a:pt x="292" y="112"/>
                    <a:pt x="393" y="96"/>
                    <a:pt x="490" y="55"/>
                  </a:cubicBezTo>
                  <a:cubicBezTo>
                    <a:pt x="519" y="43"/>
                    <a:pt x="512" y="0"/>
                    <a:pt x="4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998;p41">
              <a:extLst>
                <a:ext uri="{FF2B5EF4-FFF2-40B4-BE49-F238E27FC236}">
                  <a16:creationId xmlns="" xmlns:a16="http://schemas.microsoft.com/office/drawing/2014/main" id="{355E61A1-B902-514D-AB82-CE0CB4CDE70F}"/>
                </a:ext>
              </a:extLst>
            </p:cNvPr>
            <p:cNvSpPr/>
            <p:nvPr/>
          </p:nvSpPr>
          <p:spPr>
            <a:xfrm>
              <a:off x="8357952" y="1939276"/>
              <a:ext cx="24598" cy="4400"/>
            </a:xfrm>
            <a:custGeom>
              <a:avLst/>
              <a:gdLst/>
              <a:ahLst/>
              <a:cxnLst/>
              <a:rect l="l" t="t" r="r" b="b"/>
              <a:pathLst>
                <a:path w="464" h="83" extrusionOk="0">
                  <a:moveTo>
                    <a:pt x="224" y="1"/>
                  </a:moveTo>
                  <a:cubicBezTo>
                    <a:pt x="157" y="1"/>
                    <a:pt x="91" y="5"/>
                    <a:pt x="29" y="5"/>
                  </a:cubicBezTo>
                  <a:cubicBezTo>
                    <a:pt x="7" y="5"/>
                    <a:pt x="0" y="41"/>
                    <a:pt x="23" y="44"/>
                  </a:cubicBezTo>
                  <a:cubicBezTo>
                    <a:pt x="127" y="58"/>
                    <a:pt x="241" y="83"/>
                    <a:pt x="349" y="83"/>
                  </a:cubicBezTo>
                  <a:cubicBezTo>
                    <a:pt x="378" y="83"/>
                    <a:pt x="407" y="81"/>
                    <a:pt x="435" y="77"/>
                  </a:cubicBezTo>
                  <a:cubicBezTo>
                    <a:pt x="464" y="73"/>
                    <a:pt x="460" y="31"/>
                    <a:pt x="435" y="25"/>
                  </a:cubicBezTo>
                  <a:cubicBezTo>
                    <a:pt x="369" y="6"/>
                    <a:pt x="296" y="1"/>
                    <a:pt x="2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999;p41">
              <a:extLst>
                <a:ext uri="{FF2B5EF4-FFF2-40B4-BE49-F238E27FC236}">
                  <a16:creationId xmlns="" xmlns:a16="http://schemas.microsoft.com/office/drawing/2014/main" id="{1D16D7E9-9254-ED4D-A7FF-9DBF9D04E91D}"/>
                </a:ext>
              </a:extLst>
            </p:cNvPr>
            <p:cNvSpPr/>
            <p:nvPr/>
          </p:nvSpPr>
          <p:spPr>
            <a:xfrm>
              <a:off x="8318353" y="2074350"/>
              <a:ext cx="29369" cy="2916"/>
            </a:xfrm>
            <a:custGeom>
              <a:avLst/>
              <a:gdLst/>
              <a:ahLst/>
              <a:cxnLst/>
              <a:rect l="l" t="t" r="r" b="b"/>
              <a:pathLst>
                <a:path w="554" h="55" extrusionOk="0">
                  <a:moveTo>
                    <a:pt x="271" y="0"/>
                  </a:moveTo>
                  <a:cubicBezTo>
                    <a:pt x="192" y="0"/>
                    <a:pt x="112" y="2"/>
                    <a:pt x="33" y="3"/>
                  </a:cubicBezTo>
                  <a:cubicBezTo>
                    <a:pt x="1" y="3"/>
                    <a:pt x="1" y="52"/>
                    <a:pt x="33" y="52"/>
                  </a:cubicBezTo>
                  <a:cubicBezTo>
                    <a:pt x="108" y="53"/>
                    <a:pt x="184" y="54"/>
                    <a:pt x="259" y="54"/>
                  </a:cubicBezTo>
                  <a:cubicBezTo>
                    <a:pt x="349" y="54"/>
                    <a:pt x="439" y="53"/>
                    <a:pt x="529" y="47"/>
                  </a:cubicBezTo>
                  <a:cubicBezTo>
                    <a:pt x="554" y="45"/>
                    <a:pt x="554" y="9"/>
                    <a:pt x="529" y="8"/>
                  </a:cubicBezTo>
                  <a:cubicBezTo>
                    <a:pt x="443" y="2"/>
                    <a:pt x="357" y="0"/>
                    <a:pt x="2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1000;p41">
              <a:extLst>
                <a:ext uri="{FF2B5EF4-FFF2-40B4-BE49-F238E27FC236}">
                  <a16:creationId xmlns="" xmlns:a16="http://schemas.microsoft.com/office/drawing/2014/main" id="{63155790-26CE-3649-A91F-F2505763515E}"/>
                </a:ext>
              </a:extLst>
            </p:cNvPr>
            <p:cNvSpPr/>
            <p:nvPr/>
          </p:nvSpPr>
          <p:spPr>
            <a:xfrm>
              <a:off x="8281509" y="1940018"/>
              <a:ext cx="29793" cy="5778"/>
            </a:xfrm>
            <a:custGeom>
              <a:avLst/>
              <a:gdLst/>
              <a:ahLst/>
              <a:cxnLst/>
              <a:rect l="l" t="t" r="r" b="b"/>
              <a:pathLst>
                <a:path w="562" h="109" extrusionOk="0">
                  <a:moveTo>
                    <a:pt x="531" y="1"/>
                  </a:moveTo>
                  <a:cubicBezTo>
                    <a:pt x="530" y="1"/>
                    <a:pt x="529" y="1"/>
                    <a:pt x="529" y="1"/>
                  </a:cubicBezTo>
                  <a:cubicBezTo>
                    <a:pt x="361" y="15"/>
                    <a:pt x="195" y="39"/>
                    <a:pt x="27" y="62"/>
                  </a:cubicBezTo>
                  <a:cubicBezTo>
                    <a:pt x="1" y="66"/>
                    <a:pt x="6" y="109"/>
                    <a:pt x="31" y="109"/>
                  </a:cubicBezTo>
                  <a:cubicBezTo>
                    <a:pt x="31" y="109"/>
                    <a:pt x="32" y="109"/>
                    <a:pt x="33" y="109"/>
                  </a:cubicBezTo>
                  <a:cubicBezTo>
                    <a:pt x="201" y="92"/>
                    <a:pt x="369" y="75"/>
                    <a:pt x="534" y="49"/>
                  </a:cubicBezTo>
                  <a:cubicBezTo>
                    <a:pt x="561" y="45"/>
                    <a:pt x="556" y="1"/>
                    <a:pt x="53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1001;p41">
              <a:extLst>
                <a:ext uri="{FF2B5EF4-FFF2-40B4-BE49-F238E27FC236}">
                  <a16:creationId xmlns="" xmlns:a16="http://schemas.microsoft.com/office/drawing/2014/main" id="{68766745-6DAF-5E45-A447-4D71BAF834D4}"/>
                </a:ext>
              </a:extLst>
            </p:cNvPr>
            <p:cNvSpPr/>
            <p:nvPr/>
          </p:nvSpPr>
          <p:spPr>
            <a:xfrm>
              <a:off x="8266454" y="2071805"/>
              <a:ext cx="23538" cy="2757"/>
            </a:xfrm>
            <a:custGeom>
              <a:avLst/>
              <a:gdLst/>
              <a:ahLst/>
              <a:cxnLst/>
              <a:rect l="l" t="t" r="r" b="b"/>
              <a:pathLst>
                <a:path w="444" h="52" extrusionOk="0">
                  <a:moveTo>
                    <a:pt x="314" y="0"/>
                  </a:moveTo>
                  <a:cubicBezTo>
                    <a:pt x="216" y="0"/>
                    <a:pt x="116" y="9"/>
                    <a:pt x="18" y="12"/>
                  </a:cubicBezTo>
                  <a:cubicBezTo>
                    <a:pt x="1" y="13"/>
                    <a:pt x="1" y="39"/>
                    <a:pt x="18" y="40"/>
                  </a:cubicBezTo>
                  <a:cubicBezTo>
                    <a:pt x="114" y="43"/>
                    <a:pt x="213" y="52"/>
                    <a:pt x="310" y="52"/>
                  </a:cubicBezTo>
                  <a:cubicBezTo>
                    <a:pt x="346" y="52"/>
                    <a:pt x="381" y="51"/>
                    <a:pt x="415" y="48"/>
                  </a:cubicBezTo>
                  <a:cubicBezTo>
                    <a:pt x="443" y="45"/>
                    <a:pt x="443" y="6"/>
                    <a:pt x="415" y="4"/>
                  </a:cubicBezTo>
                  <a:cubicBezTo>
                    <a:pt x="382" y="1"/>
                    <a:pt x="348" y="0"/>
                    <a:pt x="31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1002;p41">
              <a:extLst>
                <a:ext uri="{FF2B5EF4-FFF2-40B4-BE49-F238E27FC236}">
                  <a16:creationId xmlns="" xmlns:a16="http://schemas.microsoft.com/office/drawing/2014/main" id="{DEF461E3-0334-CD4F-8C48-591BCE5DBBB6}"/>
                </a:ext>
              </a:extLst>
            </p:cNvPr>
            <p:cNvSpPr/>
            <p:nvPr/>
          </p:nvSpPr>
          <p:spPr>
            <a:xfrm>
              <a:off x="8207293" y="2074138"/>
              <a:ext cx="33186" cy="6255"/>
            </a:xfrm>
            <a:custGeom>
              <a:avLst/>
              <a:gdLst/>
              <a:ahLst/>
              <a:cxnLst/>
              <a:rect l="l" t="t" r="r" b="b"/>
              <a:pathLst>
                <a:path w="626" h="118" extrusionOk="0">
                  <a:moveTo>
                    <a:pt x="44" y="0"/>
                  </a:moveTo>
                  <a:cubicBezTo>
                    <a:pt x="13" y="0"/>
                    <a:pt x="1" y="48"/>
                    <a:pt x="35" y="57"/>
                  </a:cubicBezTo>
                  <a:cubicBezTo>
                    <a:pt x="174" y="93"/>
                    <a:pt x="317" y="118"/>
                    <a:pt x="460" y="118"/>
                  </a:cubicBezTo>
                  <a:cubicBezTo>
                    <a:pt x="503" y="118"/>
                    <a:pt x="545" y="116"/>
                    <a:pt x="588" y="111"/>
                  </a:cubicBezTo>
                  <a:cubicBezTo>
                    <a:pt x="625" y="106"/>
                    <a:pt x="626" y="55"/>
                    <a:pt x="588" y="54"/>
                  </a:cubicBezTo>
                  <a:cubicBezTo>
                    <a:pt x="407" y="45"/>
                    <a:pt x="229" y="38"/>
                    <a:pt x="50" y="1"/>
                  </a:cubicBezTo>
                  <a:cubicBezTo>
                    <a:pt x="48" y="0"/>
                    <a:pt x="46" y="0"/>
                    <a:pt x="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1003;p41">
              <a:extLst>
                <a:ext uri="{FF2B5EF4-FFF2-40B4-BE49-F238E27FC236}">
                  <a16:creationId xmlns="" xmlns:a16="http://schemas.microsoft.com/office/drawing/2014/main" id="{FE2FBF99-9DD5-7B41-8C85-B36832269896}"/>
                </a:ext>
              </a:extLst>
            </p:cNvPr>
            <p:cNvSpPr/>
            <p:nvPr/>
          </p:nvSpPr>
          <p:spPr>
            <a:xfrm>
              <a:off x="8202204" y="1942085"/>
              <a:ext cx="36473" cy="6202"/>
            </a:xfrm>
            <a:custGeom>
              <a:avLst/>
              <a:gdLst/>
              <a:ahLst/>
              <a:cxnLst/>
              <a:rect l="l" t="t" r="r" b="b"/>
              <a:pathLst>
                <a:path w="688" h="117" extrusionOk="0">
                  <a:moveTo>
                    <a:pt x="37" y="0"/>
                  </a:moveTo>
                  <a:cubicBezTo>
                    <a:pt x="1" y="0"/>
                    <a:pt x="3" y="57"/>
                    <a:pt x="40" y="61"/>
                  </a:cubicBezTo>
                  <a:cubicBezTo>
                    <a:pt x="237" y="82"/>
                    <a:pt x="437" y="113"/>
                    <a:pt x="635" y="117"/>
                  </a:cubicBezTo>
                  <a:cubicBezTo>
                    <a:pt x="635" y="117"/>
                    <a:pt x="636" y="117"/>
                    <a:pt x="636" y="117"/>
                  </a:cubicBezTo>
                  <a:cubicBezTo>
                    <a:pt x="677" y="117"/>
                    <a:pt x="687" y="49"/>
                    <a:pt x="645" y="44"/>
                  </a:cubicBezTo>
                  <a:cubicBezTo>
                    <a:pt x="446" y="16"/>
                    <a:pt x="240" y="13"/>
                    <a:pt x="40" y="0"/>
                  </a:cubicBezTo>
                  <a:cubicBezTo>
                    <a:pt x="39" y="0"/>
                    <a:pt x="38" y="0"/>
                    <a:pt x="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1004;p41">
              <a:extLst>
                <a:ext uri="{FF2B5EF4-FFF2-40B4-BE49-F238E27FC236}">
                  <a16:creationId xmlns="" xmlns:a16="http://schemas.microsoft.com/office/drawing/2014/main" id="{CBFE3DB6-BA00-0243-9F36-3A6D0504F867}"/>
                </a:ext>
              </a:extLst>
            </p:cNvPr>
            <p:cNvSpPr/>
            <p:nvPr/>
          </p:nvSpPr>
          <p:spPr>
            <a:xfrm>
              <a:off x="8157568" y="2073767"/>
              <a:ext cx="25075" cy="4082"/>
            </a:xfrm>
            <a:custGeom>
              <a:avLst/>
              <a:gdLst/>
              <a:ahLst/>
              <a:cxnLst/>
              <a:rect l="l" t="t" r="r" b="b"/>
              <a:pathLst>
                <a:path w="473" h="77" extrusionOk="0">
                  <a:moveTo>
                    <a:pt x="306" y="1"/>
                  </a:moveTo>
                  <a:cubicBezTo>
                    <a:pt x="216" y="1"/>
                    <a:pt x="125" y="9"/>
                    <a:pt x="36" y="11"/>
                  </a:cubicBezTo>
                  <a:cubicBezTo>
                    <a:pt x="1" y="11"/>
                    <a:pt x="1" y="65"/>
                    <a:pt x="36" y="66"/>
                  </a:cubicBezTo>
                  <a:cubicBezTo>
                    <a:pt x="123" y="69"/>
                    <a:pt x="213" y="76"/>
                    <a:pt x="301" y="76"/>
                  </a:cubicBezTo>
                  <a:cubicBezTo>
                    <a:pt x="346" y="76"/>
                    <a:pt x="391" y="74"/>
                    <a:pt x="434" y="69"/>
                  </a:cubicBezTo>
                  <a:cubicBezTo>
                    <a:pt x="473" y="64"/>
                    <a:pt x="473" y="13"/>
                    <a:pt x="434" y="8"/>
                  </a:cubicBezTo>
                  <a:cubicBezTo>
                    <a:pt x="392" y="2"/>
                    <a:pt x="350" y="1"/>
                    <a:pt x="3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1005;p41">
              <a:extLst>
                <a:ext uri="{FF2B5EF4-FFF2-40B4-BE49-F238E27FC236}">
                  <a16:creationId xmlns="" xmlns:a16="http://schemas.microsoft.com/office/drawing/2014/main" id="{DB4F6EE2-7FF0-FE43-B8D0-FBD8D40C83F1}"/>
                </a:ext>
              </a:extLst>
            </p:cNvPr>
            <p:cNvSpPr/>
            <p:nvPr/>
          </p:nvSpPr>
          <p:spPr>
            <a:xfrm>
              <a:off x="8138802" y="1939594"/>
              <a:ext cx="28150" cy="3923"/>
            </a:xfrm>
            <a:custGeom>
              <a:avLst/>
              <a:gdLst/>
              <a:ahLst/>
              <a:cxnLst/>
              <a:rect l="l" t="t" r="r" b="b"/>
              <a:pathLst>
                <a:path w="531" h="74" extrusionOk="0">
                  <a:moveTo>
                    <a:pt x="256" y="0"/>
                  </a:moveTo>
                  <a:cubicBezTo>
                    <a:pt x="185" y="0"/>
                    <a:pt x="114" y="2"/>
                    <a:pt x="43" y="4"/>
                  </a:cubicBezTo>
                  <a:cubicBezTo>
                    <a:pt x="0" y="6"/>
                    <a:pt x="0" y="68"/>
                    <a:pt x="43" y="70"/>
                  </a:cubicBezTo>
                  <a:cubicBezTo>
                    <a:pt x="121" y="72"/>
                    <a:pt x="199" y="74"/>
                    <a:pt x="276" y="74"/>
                  </a:cubicBezTo>
                  <a:cubicBezTo>
                    <a:pt x="347" y="74"/>
                    <a:pt x="418" y="72"/>
                    <a:pt x="489" y="69"/>
                  </a:cubicBezTo>
                  <a:cubicBezTo>
                    <a:pt x="531" y="67"/>
                    <a:pt x="531" y="7"/>
                    <a:pt x="489" y="6"/>
                  </a:cubicBezTo>
                  <a:cubicBezTo>
                    <a:pt x="412" y="2"/>
                    <a:pt x="334" y="0"/>
                    <a:pt x="2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1006;p41">
              <a:extLst>
                <a:ext uri="{FF2B5EF4-FFF2-40B4-BE49-F238E27FC236}">
                  <a16:creationId xmlns="" xmlns:a16="http://schemas.microsoft.com/office/drawing/2014/main" id="{B11BA6EC-5A52-6346-AFEE-BDAF3A62F6BF}"/>
                </a:ext>
              </a:extLst>
            </p:cNvPr>
            <p:cNvSpPr/>
            <p:nvPr/>
          </p:nvSpPr>
          <p:spPr>
            <a:xfrm>
              <a:off x="8091568" y="2071964"/>
              <a:ext cx="33345" cy="5990"/>
            </a:xfrm>
            <a:custGeom>
              <a:avLst/>
              <a:gdLst/>
              <a:ahLst/>
              <a:cxnLst/>
              <a:rect l="l" t="t" r="r" b="b"/>
              <a:pathLst>
                <a:path w="629" h="113" extrusionOk="0">
                  <a:moveTo>
                    <a:pt x="39" y="0"/>
                  </a:moveTo>
                  <a:cubicBezTo>
                    <a:pt x="10" y="0"/>
                    <a:pt x="1" y="45"/>
                    <a:pt x="32" y="54"/>
                  </a:cubicBezTo>
                  <a:cubicBezTo>
                    <a:pt x="159" y="92"/>
                    <a:pt x="288" y="113"/>
                    <a:pt x="419" y="113"/>
                  </a:cubicBezTo>
                  <a:cubicBezTo>
                    <a:pt x="477" y="113"/>
                    <a:pt x="536" y="109"/>
                    <a:pt x="594" y="100"/>
                  </a:cubicBezTo>
                  <a:cubicBezTo>
                    <a:pt x="628" y="96"/>
                    <a:pt x="621" y="38"/>
                    <a:pt x="588" y="38"/>
                  </a:cubicBezTo>
                  <a:cubicBezTo>
                    <a:pt x="587" y="38"/>
                    <a:pt x="586" y="38"/>
                    <a:pt x="585" y="38"/>
                  </a:cubicBezTo>
                  <a:cubicBezTo>
                    <a:pt x="527" y="43"/>
                    <a:pt x="470" y="46"/>
                    <a:pt x="413" y="46"/>
                  </a:cubicBezTo>
                  <a:cubicBezTo>
                    <a:pt x="290" y="46"/>
                    <a:pt x="169" y="33"/>
                    <a:pt x="46" y="1"/>
                  </a:cubicBezTo>
                  <a:cubicBezTo>
                    <a:pt x="43" y="0"/>
                    <a:pt x="41" y="0"/>
                    <a:pt x="3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1007;p41">
              <a:extLst>
                <a:ext uri="{FF2B5EF4-FFF2-40B4-BE49-F238E27FC236}">
                  <a16:creationId xmlns="" xmlns:a16="http://schemas.microsoft.com/office/drawing/2014/main" id="{B4F57465-E7D9-B04C-8B47-2A5AF8DD6AD1}"/>
                </a:ext>
              </a:extLst>
            </p:cNvPr>
            <p:cNvSpPr/>
            <p:nvPr/>
          </p:nvSpPr>
          <p:spPr>
            <a:xfrm>
              <a:off x="8073067" y="1935565"/>
              <a:ext cx="30535" cy="5460"/>
            </a:xfrm>
            <a:custGeom>
              <a:avLst/>
              <a:gdLst/>
              <a:ahLst/>
              <a:cxnLst/>
              <a:rect l="l" t="t" r="r" b="b"/>
              <a:pathLst>
                <a:path w="576" h="103" extrusionOk="0">
                  <a:moveTo>
                    <a:pt x="539" y="0"/>
                  </a:moveTo>
                  <a:cubicBezTo>
                    <a:pt x="538" y="0"/>
                    <a:pt x="536" y="0"/>
                    <a:pt x="535" y="1"/>
                  </a:cubicBezTo>
                  <a:cubicBezTo>
                    <a:pt x="416" y="22"/>
                    <a:pt x="301" y="42"/>
                    <a:pt x="183" y="42"/>
                  </a:cubicBezTo>
                  <a:cubicBezTo>
                    <a:pt x="139" y="42"/>
                    <a:pt x="94" y="39"/>
                    <a:pt x="49" y="33"/>
                  </a:cubicBezTo>
                  <a:cubicBezTo>
                    <a:pt x="47" y="32"/>
                    <a:pt x="46" y="32"/>
                    <a:pt x="44" y="32"/>
                  </a:cubicBezTo>
                  <a:cubicBezTo>
                    <a:pt x="13" y="32"/>
                    <a:pt x="0" y="81"/>
                    <a:pt x="34" y="86"/>
                  </a:cubicBezTo>
                  <a:cubicBezTo>
                    <a:pt x="100" y="96"/>
                    <a:pt x="167" y="103"/>
                    <a:pt x="233" y="103"/>
                  </a:cubicBezTo>
                  <a:cubicBezTo>
                    <a:pt x="342" y="103"/>
                    <a:pt x="450" y="86"/>
                    <a:pt x="551" y="41"/>
                  </a:cubicBezTo>
                  <a:cubicBezTo>
                    <a:pt x="575" y="31"/>
                    <a:pt x="559" y="0"/>
                    <a:pt x="53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1008;p41">
              <a:extLst>
                <a:ext uri="{FF2B5EF4-FFF2-40B4-BE49-F238E27FC236}">
                  <a16:creationId xmlns="" xmlns:a16="http://schemas.microsoft.com/office/drawing/2014/main" id="{4E8D11FE-FB2A-A24F-B9B6-E260BB3023E9}"/>
                </a:ext>
              </a:extLst>
            </p:cNvPr>
            <p:cNvSpPr/>
            <p:nvPr/>
          </p:nvSpPr>
          <p:spPr>
            <a:xfrm>
              <a:off x="8041578" y="2074032"/>
              <a:ext cx="27673" cy="3552"/>
            </a:xfrm>
            <a:custGeom>
              <a:avLst/>
              <a:gdLst/>
              <a:ahLst/>
              <a:cxnLst/>
              <a:rect l="l" t="t" r="r" b="b"/>
              <a:pathLst>
                <a:path w="522" h="67" extrusionOk="0">
                  <a:moveTo>
                    <a:pt x="273" y="0"/>
                  </a:moveTo>
                  <a:cubicBezTo>
                    <a:pt x="195" y="0"/>
                    <a:pt x="117" y="2"/>
                    <a:pt x="39" y="3"/>
                  </a:cubicBezTo>
                  <a:cubicBezTo>
                    <a:pt x="1" y="4"/>
                    <a:pt x="1" y="64"/>
                    <a:pt x="39" y="64"/>
                  </a:cubicBezTo>
                  <a:cubicBezTo>
                    <a:pt x="120" y="65"/>
                    <a:pt x="201" y="67"/>
                    <a:pt x="281" y="67"/>
                  </a:cubicBezTo>
                  <a:cubicBezTo>
                    <a:pt x="350" y="67"/>
                    <a:pt x="418" y="65"/>
                    <a:pt x="486" y="60"/>
                  </a:cubicBezTo>
                  <a:cubicBezTo>
                    <a:pt x="521" y="57"/>
                    <a:pt x="521" y="9"/>
                    <a:pt x="486" y="7"/>
                  </a:cubicBezTo>
                  <a:cubicBezTo>
                    <a:pt x="415" y="2"/>
                    <a:pt x="344" y="0"/>
                    <a:pt x="27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1009;p41">
              <a:extLst>
                <a:ext uri="{FF2B5EF4-FFF2-40B4-BE49-F238E27FC236}">
                  <a16:creationId xmlns="" xmlns:a16="http://schemas.microsoft.com/office/drawing/2014/main" id="{1F96D6C6-9E47-9243-8734-55E5CF72A2E6}"/>
                </a:ext>
              </a:extLst>
            </p:cNvPr>
            <p:cNvSpPr/>
            <p:nvPr/>
          </p:nvSpPr>
          <p:spPr>
            <a:xfrm>
              <a:off x="8007810" y="1940018"/>
              <a:ext cx="27036" cy="3022"/>
            </a:xfrm>
            <a:custGeom>
              <a:avLst/>
              <a:gdLst/>
              <a:ahLst/>
              <a:cxnLst/>
              <a:rect l="l" t="t" r="r" b="b"/>
              <a:pathLst>
                <a:path w="510" h="57" extrusionOk="0">
                  <a:moveTo>
                    <a:pt x="289" y="0"/>
                  </a:moveTo>
                  <a:cubicBezTo>
                    <a:pt x="203" y="0"/>
                    <a:pt x="117" y="2"/>
                    <a:pt x="31" y="4"/>
                  </a:cubicBezTo>
                  <a:cubicBezTo>
                    <a:pt x="0" y="4"/>
                    <a:pt x="0" y="52"/>
                    <a:pt x="31" y="53"/>
                  </a:cubicBezTo>
                  <a:cubicBezTo>
                    <a:pt x="122" y="55"/>
                    <a:pt x="212" y="57"/>
                    <a:pt x="302" y="57"/>
                  </a:cubicBezTo>
                  <a:cubicBezTo>
                    <a:pt x="361" y="57"/>
                    <a:pt x="419" y="56"/>
                    <a:pt x="478" y="53"/>
                  </a:cubicBezTo>
                  <a:cubicBezTo>
                    <a:pt x="510" y="52"/>
                    <a:pt x="510" y="5"/>
                    <a:pt x="478" y="4"/>
                  </a:cubicBezTo>
                  <a:cubicBezTo>
                    <a:pt x="414" y="1"/>
                    <a:pt x="352" y="0"/>
                    <a:pt x="28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1010;p41">
              <a:extLst>
                <a:ext uri="{FF2B5EF4-FFF2-40B4-BE49-F238E27FC236}">
                  <a16:creationId xmlns="" xmlns:a16="http://schemas.microsoft.com/office/drawing/2014/main" id="{7EE5779F-689C-DD43-B1D0-264AF1767CE4}"/>
                </a:ext>
              </a:extLst>
            </p:cNvPr>
            <p:cNvSpPr/>
            <p:nvPr/>
          </p:nvSpPr>
          <p:spPr>
            <a:xfrm>
              <a:off x="7992331" y="2074509"/>
              <a:ext cx="24015" cy="2598"/>
            </a:xfrm>
            <a:custGeom>
              <a:avLst/>
              <a:gdLst/>
              <a:ahLst/>
              <a:cxnLst/>
              <a:rect l="l" t="t" r="r" b="b"/>
              <a:pathLst>
                <a:path w="453" h="49" extrusionOk="0">
                  <a:moveTo>
                    <a:pt x="345" y="0"/>
                  </a:moveTo>
                  <a:cubicBezTo>
                    <a:pt x="238" y="0"/>
                    <a:pt x="131" y="5"/>
                    <a:pt x="25" y="6"/>
                  </a:cubicBezTo>
                  <a:cubicBezTo>
                    <a:pt x="0" y="6"/>
                    <a:pt x="0" y="43"/>
                    <a:pt x="25" y="44"/>
                  </a:cubicBezTo>
                  <a:cubicBezTo>
                    <a:pt x="131" y="45"/>
                    <a:pt x="237" y="49"/>
                    <a:pt x="344" y="49"/>
                  </a:cubicBezTo>
                  <a:cubicBezTo>
                    <a:pt x="370" y="49"/>
                    <a:pt x="396" y="49"/>
                    <a:pt x="422" y="48"/>
                  </a:cubicBezTo>
                  <a:cubicBezTo>
                    <a:pt x="452" y="47"/>
                    <a:pt x="452" y="2"/>
                    <a:pt x="422" y="1"/>
                  </a:cubicBezTo>
                  <a:cubicBezTo>
                    <a:pt x="397" y="0"/>
                    <a:pt x="371" y="0"/>
                    <a:pt x="3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1011;p41">
              <a:extLst>
                <a:ext uri="{FF2B5EF4-FFF2-40B4-BE49-F238E27FC236}">
                  <a16:creationId xmlns="" xmlns:a16="http://schemas.microsoft.com/office/drawing/2014/main" id="{4626463A-7679-5A42-BD85-3911B5DBF916}"/>
                </a:ext>
              </a:extLst>
            </p:cNvPr>
            <p:cNvSpPr/>
            <p:nvPr/>
          </p:nvSpPr>
          <p:spPr>
            <a:xfrm>
              <a:off x="7933435" y="1936784"/>
              <a:ext cx="33504" cy="4241"/>
            </a:xfrm>
            <a:custGeom>
              <a:avLst/>
              <a:gdLst/>
              <a:ahLst/>
              <a:cxnLst/>
              <a:rect l="l" t="t" r="r" b="b"/>
              <a:pathLst>
                <a:path w="632" h="80" extrusionOk="0">
                  <a:moveTo>
                    <a:pt x="376" y="1"/>
                  </a:moveTo>
                  <a:cubicBezTo>
                    <a:pt x="265" y="1"/>
                    <a:pt x="154" y="5"/>
                    <a:pt x="43" y="7"/>
                  </a:cubicBezTo>
                  <a:cubicBezTo>
                    <a:pt x="0" y="7"/>
                    <a:pt x="0" y="73"/>
                    <a:pt x="43" y="74"/>
                  </a:cubicBezTo>
                  <a:cubicBezTo>
                    <a:pt x="152" y="76"/>
                    <a:pt x="262" y="79"/>
                    <a:pt x="371" y="79"/>
                  </a:cubicBezTo>
                  <a:cubicBezTo>
                    <a:pt x="444" y="79"/>
                    <a:pt x="517" y="78"/>
                    <a:pt x="589" y="73"/>
                  </a:cubicBezTo>
                  <a:cubicBezTo>
                    <a:pt x="632" y="69"/>
                    <a:pt x="632" y="11"/>
                    <a:pt x="589" y="7"/>
                  </a:cubicBezTo>
                  <a:cubicBezTo>
                    <a:pt x="518" y="2"/>
                    <a:pt x="447" y="1"/>
                    <a:pt x="37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1012;p41">
              <a:extLst>
                <a:ext uri="{FF2B5EF4-FFF2-40B4-BE49-F238E27FC236}">
                  <a16:creationId xmlns="" xmlns:a16="http://schemas.microsoft.com/office/drawing/2014/main" id="{33AEE310-BB3D-7D45-B661-D28C2A4924A3}"/>
                </a:ext>
              </a:extLst>
            </p:cNvPr>
            <p:cNvSpPr/>
            <p:nvPr/>
          </p:nvSpPr>
          <p:spPr>
            <a:xfrm>
              <a:off x="7928398" y="2072017"/>
              <a:ext cx="32868" cy="5990"/>
            </a:xfrm>
            <a:custGeom>
              <a:avLst/>
              <a:gdLst/>
              <a:ahLst/>
              <a:cxnLst/>
              <a:rect l="l" t="t" r="r" b="b"/>
              <a:pathLst>
                <a:path w="620" h="113" extrusionOk="0">
                  <a:moveTo>
                    <a:pt x="275" y="1"/>
                  </a:moveTo>
                  <a:cubicBezTo>
                    <a:pt x="192" y="1"/>
                    <a:pt x="108" y="11"/>
                    <a:pt x="29" y="31"/>
                  </a:cubicBezTo>
                  <a:cubicBezTo>
                    <a:pt x="0" y="37"/>
                    <a:pt x="12" y="75"/>
                    <a:pt x="38" y="75"/>
                  </a:cubicBezTo>
                  <a:cubicBezTo>
                    <a:pt x="39" y="75"/>
                    <a:pt x="40" y="75"/>
                    <a:pt x="41" y="75"/>
                  </a:cubicBezTo>
                  <a:cubicBezTo>
                    <a:pt x="97" y="67"/>
                    <a:pt x="152" y="64"/>
                    <a:pt x="205" y="64"/>
                  </a:cubicBezTo>
                  <a:cubicBezTo>
                    <a:pt x="329" y="64"/>
                    <a:pt x="447" y="82"/>
                    <a:pt x="574" y="111"/>
                  </a:cubicBezTo>
                  <a:cubicBezTo>
                    <a:pt x="577" y="112"/>
                    <a:pt x="580" y="112"/>
                    <a:pt x="583" y="112"/>
                  </a:cubicBezTo>
                  <a:cubicBezTo>
                    <a:pt x="612" y="112"/>
                    <a:pt x="619" y="69"/>
                    <a:pt x="588" y="58"/>
                  </a:cubicBezTo>
                  <a:cubicBezTo>
                    <a:pt x="490" y="19"/>
                    <a:pt x="382" y="1"/>
                    <a:pt x="27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013;p41">
              <a:extLst>
                <a:ext uri="{FF2B5EF4-FFF2-40B4-BE49-F238E27FC236}">
                  <a16:creationId xmlns="" xmlns:a16="http://schemas.microsoft.com/office/drawing/2014/main" id="{CDCF3523-8385-F74F-87C1-9F71BFF3B175}"/>
                </a:ext>
              </a:extLst>
            </p:cNvPr>
            <p:cNvSpPr/>
            <p:nvPr/>
          </p:nvSpPr>
          <p:spPr>
            <a:xfrm>
              <a:off x="7862876" y="2116123"/>
              <a:ext cx="16646" cy="5778"/>
            </a:xfrm>
            <a:custGeom>
              <a:avLst/>
              <a:gdLst/>
              <a:ahLst/>
              <a:cxnLst/>
              <a:rect l="l" t="t" r="r" b="b"/>
              <a:pathLst>
                <a:path w="314" h="109" extrusionOk="0">
                  <a:moveTo>
                    <a:pt x="218" y="0"/>
                  </a:moveTo>
                  <a:cubicBezTo>
                    <a:pt x="148" y="0"/>
                    <a:pt x="75" y="29"/>
                    <a:pt x="22" y="64"/>
                  </a:cubicBezTo>
                  <a:cubicBezTo>
                    <a:pt x="0" y="78"/>
                    <a:pt x="13" y="109"/>
                    <a:pt x="34" y="109"/>
                  </a:cubicBezTo>
                  <a:cubicBezTo>
                    <a:pt x="38" y="109"/>
                    <a:pt x="42" y="107"/>
                    <a:pt x="46" y="105"/>
                  </a:cubicBezTo>
                  <a:cubicBezTo>
                    <a:pt x="80" y="82"/>
                    <a:pt x="118" y="68"/>
                    <a:pt x="160" y="60"/>
                  </a:cubicBezTo>
                  <a:cubicBezTo>
                    <a:pt x="172" y="58"/>
                    <a:pt x="185" y="57"/>
                    <a:pt x="197" y="57"/>
                  </a:cubicBezTo>
                  <a:cubicBezTo>
                    <a:pt x="225" y="57"/>
                    <a:pt x="253" y="61"/>
                    <a:pt x="281" y="61"/>
                  </a:cubicBezTo>
                  <a:cubicBezTo>
                    <a:pt x="282" y="61"/>
                    <a:pt x="282" y="61"/>
                    <a:pt x="282" y="61"/>
                  </a:cubicBezTo>
                  <a:cubicBezTo>
                    <a:pt x="311" y="61"/>
                    <a:pt x="313" y="21"/>
                    <a:pt x="289" y="12"/>
                  </a:cubicBezTo>
                  <a:cubicBezTo>
                    <a:pt x="266" y="4"/>
                    <a:pt x="242" y="0"/>
                    <a:pt x="2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014;p41">
              <a:extLst>
                <a:ext uri="{FF2B5EF4-FFF2-40B4-BE49-F238E27FC236}">
                  <a16:creationId xmlns="" xmlns:a16="http://schemas.microsoft.com/office/drawing/2014/main" id="{4B279065-3402-344B-904E-B94412D671A7}"/>
                </a:ext>
              </a:extLst>
            </p:cNvPr>
            <p:cNvSpPr/>
            <p:nvPr/>
          </p:nvSpPr>
          <p:spPr>
            <a:xfrm>
              <a:off x="7844269" y="1976808"/>
              <a:ext cx="19297" cy="3234"/>
            </a:xfrm>
            <a:custGeom>
              <a:avLst/>
              <a:gdLst/>
              <a:ahLst/>
              <a:cxnLst/>
              <a:rect l="l" t="t" r="r" b="b"/>
              <a:pathLst>
                <a:path w="364" h="61" extrusionOk="0">
                  <a:moveTo>
                    <a:pt x="186" y="0"/>
                  </a:moveTo>
                  <a:cubicBezTo>
                    <a:pt x="137" y="0"/>
                    <a:pt x="87" y="2"/>
                    <a:pt x="37" y="2"/>
                  </a:cubicBezTo>
                  <a:cubicBezTo>
                    <a:pt x="1" y="2"/>
                    <a:pt x="1" y="57"/>
                    <a:pt x="37" y="58"/>
                  </a:cubicBezTo>
                  <a:cubicBezTo>
                    <a:pt x="87" y="58"/>
                    <a:pt x="137" y="60"/>
                    <a:pt x="186" y="60"/>
                  </a:cubicBezTo>
                  <a:cubicBezTo>
                    <a:pt x="236" y="60"/>
                    <a:pt x="285" y="58"/>
                    <a:pt x="334" y="53"/>
                  </a:cubicBezTo>
                  <a:cubicBezTo>
                    <a:pt x="363" y="48"/>
                    <a:pt x="363" y="12"/>
                    <a:pt x="334" y="8"/>
                  </a:cubicBezTo>
                  <a:cubicBezTo>
                    <a:pt x="285" y="2"/>
                    <a:pt x="236" y="0"/>
                    <a:pt x="1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1015;p41">
              <a:extLst>
                <a:ext uri="{FF2B5EF4-FFF2-40B4-BE49-F238E27FC236}">
                  <a16:creationId xmlns="" xmlns:a16="http://schemas.microsoft.com/office/drawing/2014/main" id="{2A419E68-94AF-0E4A-8897-53D03A1BEFF3}"/>
                </a:ext>
              </a:extLst>
            </p:cNvPr>
            <p:cNvSpPr/>
            <p:nvPr/>
          </p:nvSpPr>
          <p:spPr>
            <a:xfrm>
              <a:off x="7820838" y="2113207"/>
              <a:ext cx="24969" cy="4135"/>
            </a:xfrm>
            <a:custGeom>
              <a:avLst/>
              <a:gdLst/>
              <a:ahLst/>
              <a:cxnLst/>
              <a:rect l="l" t="t" r="r" b="b"/>
              <a:pathLst>
                <a:path w="471" h="78" extrusionOk="0">
                  <a:moveTo>
                    <a:pt x="310" y="0"/>
                  </a:moveTo>
                  <a:cubicBezTo>
                    <a:pt x="217" y="0"/>
                    <a:pt x="124" y="10"/>
                    <a:pt x="33" y="15"/>
                  </a:cubicBezTo>
                  <a:cubicBezTo>
                    <a:pt x="1" y="16"/>
                    <a:pt x="1" y="62"/>
                    <a:pt x="33" y="64"/>
                  </a:cubicBezTo>
                  <a:cubicBezTo>
                    <a:pt x="124" y="68"/>
                    <a:pt x="217" y="78"/>
                    <a:pt x="310" y="78"/>
                  </a:cubicBezTo>
                  <a:cubicBezTo>
                    <a:pt x="350" y="78"/>
                    <a:pt x="390" y="76"/>
                    <a:pt x="429" y="71"/>
                  </a:cubicBezTo>
                  <a:cubicBezTo>
                    <a:pt x="471" y="67"/>
                    <a:pt x="471" y="12"/>
                    <a:pt x="429" y="7"/>
                  </a:cubicBezTo>
                  <a:cubicBezTo>
                    <a:pt x="390" y="2"/>
                    <a:pt x="350" y="0"/>
                    <a:pt x="31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016;p41">
              <a:extLst>
                <a:ext uri="{FF2B5EF4-FFF2-40B4-BE49-F238E27FC236}">
                  <a16:creationId xmlns="" xmlns:a16="http://schemas.microsoft.com/office/drawing/2014/main" id="{1F7BDF94-06D7-0E4B-AE4E-7B49498F2582}"/>
                </a:ext>
              </a:extLst>
            </p:cNvPr>
            <p:cNvSpPr/>
            <p:nvPr/>
          </p:nvSpPr>
          <p:spPr>
            <a:xfrm>
              <a:off x="7805411" y="1974211"/>
              <a:ext cx="26771" cy="3128"/>
            </a:xfrm>
            <a:custGeom>
              <a:avLst/>
              <a:gdLst/>
              <a:ahLst/>
              <a:cxnLst/>
              <a:rect l="l" t="t" r="r" b="b"/>
              <a:pathLst>
                <a:path w="505" h="59" extrusionOk="0">
                  <a:moveTo>
                    <a:pt x="325" y="0"/>
                  </a:moveTo>
                  <a:cubicBezTo>
                    <a:pt x="225" y="0"/>
                    <a:pt x="124" y="6"/>
                    <a:pt x="25" y="10"/>
                  </a:cubicBezTo>
                  <a:cubicBezTo>
                    <a:pt x="0" y="11"/>
                    <a:pt x="0" y="48"/>
                    <a:pt x="25" y="49"/>
                  </a:cubicBezTo>
                  <a:cubicBezTo>
                    <a:pt x="127" y="53"/>
                    <a:pt x="231" y="59"/>
                    <a:pt x="335" y="59"/>
                  </a:cubicBezTo>
                  <a:cubicBezTo>
                    <a:pt x="381" y="59"/>
                    <a:pt x="426" y="58"/>
                    <a:pt x="472" y="55"/>
                  </a:cubicBezTo>
                  <a:cubicBezTo>
                    <a:pt x="504" y="51"/>
                    <a:pt x="504" y="8"/>
                    <a:pt x="472" y="5"/>
                  </a:cubicBezTo>
                  <a:cubicBezTo>
                    <a:pt x="423" y="2"/>
                    <a:pt x="374" y="0"/>
                    <a:pt x="32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017;p41">
              <a:extLst>
                <a:ext uri="{FF2B5EF4-FFF2-40B4-BE49-F238E27FC236}">
                  <a16:creationId xmlns="" xmlns:a16="http://schemas.microsoft.com/office/drawing/2014/main" id="{255512D4-046D-5649-930C-ADC41B898DD2}"/>
                </a:ext>
              </a:extLst>
            </p:cNvPr>
            <p:cNvSpPr/>
            <p:nvPr/>
          </p:nvSpPr>
          <p:spPr>
            <a:xfrm>
              <a:off x="7770689" y="2115964"/>
              <a:ext cx="25075" cy="3923"/>
            </a:xfrm>
            <a:custGeom>
              <a:avLst/>
              <a:gdLst/>
              <a:ahLst/>
              <a:cxnLst/>
              <a:rect l="l" t="t" r="r" b="b"/>
              <a:pathLst>
                <a:path w="473" h="74" extrusionOk="0">
                  <a:moveTo>
                    <a:pt x="303" y="0"/>
                  </a:moveTo>
                  <a:cubicBezTo>
                    <a:pt x="213" y="0"/>
                    <a:pt x="124" y="6"/>
                    <a:pt x="34" y="11"/>
                  </a:cubicBezTo>
                  <a:cubicBezTo>
                    <a:pt x="0" y="12"/>
                    <a:pt x="0" y="62"/>
                    <a:pt x="34" y="64"/>
                  </a:cubicBezTo>
                  <a:cubicBezTo>
                    <a:pt x="123" y="68"/>
                    <a:pt x="212" y="74"/>
                    <a:pt x="301" y="74"/>
                  </a:cubicBezTo>
                  <a:cubicBezTo>
                    <a:pt x="345" y="74"/>
                    <a:pt x="388" y="72"/>
                    <a:pt x="432" y="68"/>
                  </a:cubicBezTo>
                  <a:cubicBezTo>
                    <a:pt x="472" y="65"/>
                    <a:pt x="472" y="10"/>
                    <a:pt x="432" y="5"/>
                  </a:cubicBezTo>
                  <a:cubicBezTo>
                    <a:pt x="389" y="2"/>
                    <a:pt x="346" y="0"/>
                    <a:pt x="3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018;p41">
              <a:extLst>
                <a:ext uri="{FF2B5EF4-FFF2-40B4-BE49-F238E27FC236}">
                  <a16:creationId xmlns="" xmlns:a16="http://schemas.microsoft.com/office/drawing/2014/main" id="{63DA1354-CFAE-C742-B17D-3B291186FD7B}"/>
                </a:ext>
              </a:extLst>
            </p:cNvPr>
            <p:cNvSpPr/>
            <p:nvPr/>
          </p:nvSpPr>
          <p:spPr>
            <a:xfrm>
              <a:off x="7753990" y="1968856"/>
              <a:ext cx="34352" cy="7104"/>
            </a:xfrm>
            <a:custGeom>
              <a:avLst/>
              <a:gdLst/>
              <a:ahLst/>
              <a:cxnLst/>
              <a:rect l="l" t="t" r="r" b="b"/>
              <a:pathLst>
                <a:path w="648" h="134" extrusionOk="0">
                  <a:moveTo>
                    <a:pt x="49" y="0"/>
                  </a:moveTo>
                  <a:cubicBezTo>
                    <a:pt x="12" y="0"/>
                    <a:pt x="0" y="57"/>
                    <a:pt x="41" y="71"/>
                  </a:cubicBezTo>
                  <a:cubicBezTo>
                    <a:pt x="162" y="110"/>
                    <a:pt x="288" y="134"/>
                    <a:pt x="414" y="134"/>
                  </a:cubicBezTo>
                  <a:cubicBezTo>
                    <a:pt x="479" y="134"/>
                    <a:pt x="543" y="128"/>
                    <a:pt x="608" y="114"/>
                  </a:cubicBezTo>
                  <a:cubicBezTo>
                    <a:pt x="647" y="105"/>
                    <a:pt x="639" y="41"/>
                    <a:pt x="598" y="41"/>
                  </a:cubicBezTo>
                  <a:cubicBezTo>
                    <a:pt x="598" y="41"/>
                    <a:pt x="598" y="41"/>
                    <a:pt x="597" y="41"/>
                  </a:cubicBezTo>
                  <a:cubicBezTo>
                    <a:pt x="555" y="43"/>
                    <a:pt x="512" y="43"/>
                    <a:pt x="470" y="43"/>
                  </a:cubicBezTo>
                  <a:cubicBezTo>
                    <a:pt x="332" y="43"/>
                    <a:pt x="196" y="34"/>
                    <a:pt x="60" y="2"/>
                  </a:cubicBezTo>
                  <a:cubicBezTo>
                    <a:pt x="56" y="1"/>
                    <a:pt x="53" y="0"/>
                    <a:pt x="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6" name="Google Shape;932;p38">
            <a:extLst>
              <a:ext uri="{FF2B5EF4-FFF2-40B4-BE49-F238E27FC236}">
                <a16:creationId xmlns="" xmlns:a16="http://schemas.microsoft.com/office/drawing/2014/main" id="{8AE26775-95B5-2348-8C31-710F774078BE}"/>
              </a:ext>
            </a:extLst>
          </p:cNvPr>
          <p:cNvSpPr txBox="1">
            <a:spLocks/>
          </p:cNvSpPr>
          <p:nvPr/>
        </p:nvSpPr>
        <p:spPr>
          <a:xfrm flipH="1">
            <a:off x="958324" y="173448"/>
            <a:ext cx="5059017" cy="86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Gloria Hallelujah"/>
              <a:buNone/>
              <a:defRPr sz="16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1pPr>
            <a:lvl2pPr marL="914400" marR="0" lvl="1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2pPr>
            <a:lvl3pPr marL="1371600" marR="0" lvl="2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3pPr>
            <a:lvl4pPr marL="1828800" marR="0" lvl="3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4pPr>
            <a:lvl5pPr marL="2286000" marR="0" lvl="4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5pPr>
            <a:lvl6pPr marL="2743200" marR="0" lvl="5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6pPr>
            <a:lvl7pPr marL="3200400" marR="0" lvl="6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7pPr>
            <a:lvl8pPr marL="3657600" marR="0" lvl="7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8pPr>
            <a:lvl9pPr marL="4114800" marR="0" lvl="8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Thin"/>
              <a:buNone/>
              <a:defRPr sz="14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pPr marL="0" indent="0"/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ẠI SỐ 8 _ TUẦN 7 _ TIẾT 14</a:t>
            </a:r>
          </a:p>
        </p:txBody>
      </p:sp>
      <p:sp>
        <p:nvSpPr>
          <p:cNvPr id="87" name="Google Shape;12061;p85">
            <a:extLst>
              <a:ext uri="{FF2B5EF4-FFF2-40B4-BE49-F238E27FC236}">
                <a16:creationId xmlns="" xmlns:a16="http://schemas.microsoft.com/office/drawing/2014/main" id="{49CF9355-402B-D940-A305-256920EF0118}"/>
              </a:ext>
            </a:extLst>
          </p:cNvPr>
          <p:cNvSpPr/>
          <p:nvPr/>
        </p:nvSpPr>
        <p:spPr>
          <a:xfrm>
            <a:off x="4105944" y="4310743"/>
            <a:ext cx="932111" cy="832757"/>
          </a:xfrm>
          <a:custGeom>
            <a:avLst/>
            <a:gdLst/>
            <a:ahLst/>
            <a:cxnLst/>
            <a:rect l="l" t="t" r="r" b="b"/>
            <a:pathLst>
              <a:path w="11407" h="11033" extrusionOk="0">
                <a:moveTo>
                  <a:pt x="1698" y="1130"/>
                </a:moveTo>
                <a:cubicBezTo>
                  <a:pt x="1739" y="1130"/>
                  <a:pt x="1780" y="1133"/>
                  <a:pt x="1822" y="1137"/>
                </a:cubicBezTo>
                <a:lnTo>
                  <a:pt x="1143" y="3626"/>
                </a:lnTo>
                <a:cubicBezTo>
                  <a:pt x="643" y="3423"/>
                  <a:pt x="357" y="2852"/>
                  <a:pt x="512" y="2316"/>
                </a:cubicBezTo>
                <a:lnTo>
                  <a:pt x="607" y="1959"/>
                </a:lnTo>
                <a:cubicBezTo>
                  <a:pt x="750" y="1453"/>
                  <a:pt x="1207" y="1130"/>
                  <a:pt x="1698" y="1130"/>
                </a:cubicBezTo>
                <a:close/>
                <a:moveTo>
                  <a:pt x="2641" y="304"/>
                </a:moveTo>
                <a:cubicBezTo>
                  <a:pt x="2755" y="304"/>
                  <a:pt x="2867" y="357"/>
                  <a:pt x="2929" y="471"/>
                </a:cubicBezTo>
                <a:cubicBezTo>
                  <a:pt x="2977" y="542"/>
                  <a:pt x="2989" y="649"/>
                  <a:pt x="2965" y="732"/>
                </a:cubicBezTo>
                <a:lnTo>
                  <a:pt x="1941" y="4566"/>
                </a:lnTo>
                <a:cubicBezTo>
                  <a:pt x="1905" y="4650"/>
                  <a:pt x="1846" y="4733"/>
                  <a:pt x="1774" y="4769"/>
                </a:cubicBezTo>
                <a:cubicBezTo>
                  <a:pt x="1719" y="4806"/>
                  <a:pt x="1659" y="4822"/>
                  <a:pt x="1601" y="4822"/>
                </a:cubicBezTo>
                <a:cubicBezTo>
                  <a:pt x="1396" y="4822"/>
                  <a:pt x="1207" y="4619"/>
                  <a:pt x="1262" y="4388"/>
                </a:cubicBezTo>
                <a:cubicBezTo>
                  <a:pt x="1310" y="4209"/>
                  <a:pt x="2215" y="828"/>
                  <a:pt x="2298" y="566"/>
                </a:cubicBezTo>
                <a:cubicBezTo>
                  <a:pt x="2339" y="397"/>
                  <a:pt x="2491" y="304"/>
                  <a:pt x="2641" y="304"/>
                </a:cubicBezTo>
                <a:close/>
                <a:moveTo>
                  <a:pt x="8751" y="3792"/>
                </a:moveTo>
                <a:lnTo>
                  <a:pt x="10168" y="4173"/>
                </a:lnTo>
                <a:lnTo>
                  <a:pt x="9894" y="5185"/>
                </a:lnTo>
                <a:lnTo>
                  <a:pt x="8489" y="4804"/>
                </a:lnTo>
                <a:cubicBezTo>
                  <a:pt x="8525" y="4614"/>
                  <a:pt x="8704" y="3983"/>
                  <a:pt x="8751" y="3792"/>
                </a:cubicBezTo>
                <a:close/>
                <a:moveTo>
                  <a:pt x="10789" y="3812"/>
                </a:moveTo>
                <a:cubicBezTo>
                  <a:pt x="10804" y="3812"/>
                  <a:pt x="10819" y="3813"/>
                  <a:pt x="10835" y="3816"/>
                </a:cubicBezTo>
                <a:cubicBezTo>
                  <a:pt x="10954" y="3852"/>
                  <a:pt x="11025" y="3971"/>
                  <a:pt x="11001" y="4090"/>
                </a:cubicBezTo>
                <a:lnTo>
                  <a:pt x="10573" y="5662"/>
                </a:lnTo>
                <a:cubicBezTo>
                  <a:pt x="10542" y="5765"/>
                  <a:pt x="10447" y="5833"/>
                  <a:pt x="10345" y="5833"/>
                </a:cubicBezTo>
                <a:cubicBezTo>
                  <a:pt x="10330" y="5833"/>
                  <a:pt x="10314" y="5831"/>
                  <a:pt x="10299" y="5828"/>
                </a:cubicBezTo>
                <a:cubicBezTo>
                  <a:pt x="10180" y="5805"/>
                  <a:pt x="10120" y="5626"/>
                  <a:pt x="10132" y="5566"/>
                </a:cubicBezTo>
                <a:cubicBezTo>
                  <a:pt x="10179" y="5391"/>
                  <a:pt x="10560" y="3982"/>
                  <a:pt x="10573" y="3982"/>
                </a:cubicBezTo>
                <a:cubicBezTo>
                  <a:pt x="10573" y="3982"/>
                  <a:pt x="10573" y="3982"/>
                  <a:pt x="10573" y="3983"/>
                </a:cubicBezTo>
                <a:cubicBezTo>
                  <a:pt x="10594" y="3879"/>
                  <a:pt x="10687" y="3812"/>
                  <a:pt x="10789" y="3812"/>
                </a:cubicBezTo>
                <a:close/>
                <a:moveTo>
                  <a:pt x="4679" y="4983"/>
                </a:moveTo>
                <a:lnTo>
                  <a:pt x="6799" y="5447"/>
                </a:lnTo>
                <a:lnTo>
                  <a:pt x="6799" y="5924"/>
                </a:lnTo>
                <a:cubicBezTo>
                  <a:pt x="6799" y="6245"/>
                  <a:pt x="6537" y="6531"/>
                  <a:pt x="6191" y="6531"/>
                </a:cubicBezTo>
                <a:lnTo>
                  <a:pt x="5286" y="6531"/>
                </a:lnTo>
                <a:cubicBezTo>
                  <a:pt x="4953" y="6531"/>
                  <a:pt x="4667" y="6257"/>
                  <a:pt x="4667" y="5924"/>
                </a:cubicBezTo>
                <a:lnTo>
                  <a:pt x="4667" y="4983"/>
                </a:lnTo>
                <a:close/>
                <a:moveTo>
                  <a:pt x="2644" y="0"/>
                </a:moveTo>
                <a:cubicBezTo>
                  <a:pt x="2359" y="0"/>
                  <a:pt x="2075" y="175"/>
                  <a:pt x="1988" y="494"/>
                </a:cubicBezTo>
                <a:lnTo>
                  <a:pt x="1905" y="840"/>
                </a:lnTo>
                <a:cubicBezTo>
                  <a:pt x="1835" y="829"/>
                  <a:pt x="1764" y="824"/>
                  <a:pt x="1694" y="824"/>
                </a:cubicBezTo>
                <a:cubicBezTo>
                  <a:pt x="1065" y="824"/>
                  <a:pt x="469" y="1246"/>
                  <a:pt x="298" y="1899"/>
                </a:cubicBezTo>
                <a:lnTo>
                  <a:pt x="191" y="2256"/>
                </a:lnTo>
                <a:cubicBezTo>
                  <a:pt x="0" y="2947"/>
                  <a:pt x="369" y="3685"/>
                  <a:pt x="1048" y="3959"/>
                </a:cubicBezTo>
                <a:lnTo>
                  <a:pt x="953" y="4292"/>
                </a:lnTo>
                <a:cubicBezTo>
                  <a:pt x="822" y="4751"/>
                  <a:pt x="1191" y="5150"/>
                  <a:pt x="1609" y="5150"/>
                </a:cubicBezTo>
                <a:cubicBezTo>
                  <a:pt x="1723" y="5150"/>
                  <a:pt x="1840" y="5121"/>
                  <a:pt x="1953" y="5054"/>
                </a:cubicBezTo>
                <a:cubicBezTo>
                  <a:pt x="2274" y="4876"/>
                  <a:pt x="2274" y="4554"/>
                  <a:pt x="2322" y="4459"/>
                </a:cubicBezTo>
                <a:lnTo>
                  <a:pt x="4358" y="4912"/>
                </a:lnTo>
                <a:lnTo>
                  <a:pt x="4358" y="5924"/>
                </a:lnTo>
                <a:cubicBezTo>
                  <a:pt x="4358" y="6436"/>
                  <a:pt x="4775" y="6852"/>
                  <a:pt x="5298" y="6852"/>
                </a:cubicBezTo>
                <a:lnTo>
                  <a:pt x="5584" y="6852"/>
                </a:lnTo>
                <a:lnTo>
                  <a:pt x="5584" y="7638"/>
                </a:lnTo>
                <a:lnTo>
                  <a:pt x="4001" y="7638"/>
                </a:lnTo>
                <a:cubicBezTo>
                  <a:pt x="3703" y="7638"/>
                  <a:pt x="3453" y="7900"/>
                  <a:pt x="3453" y="8198"/>
                </a:cubicBezTo>
                <a:cubicBezTo>
                  <a:pt x="3453" y="8495"/>
                  <a:pt x="3703" y="8745"/>
                  <a:pt x="4001" y="8745"/>
                </a:cubicBezTo>
                <a:lnTo>
                  <a:pt x="4298" y="8745"/>
                </a:lnTo>
                <a:lnTo>
                  <a:pt x="2679" y="10758"/>
                </a:lnTo>
                <a:cubicBezTo>
                  <a:pt x="2584" y="10865"/>
                  <a:pt x="2667" y="11019"/>
                  <a:pt x="2810" y="11019"/>
                </a:cubicBezTo>
                <a:cubicBezTo>
                  <a:pt x="2858" y="11019"/>
                  <a:pt x="2905" y="11008"/>
                  <a:pt x="2941" y="10960"/>
                </a:cubicBezTo>
                <a:lnTo>
                  <a:pt x="4727" y="8745"/>
                </a:lnTo>
                <a:lnTo>
                  <a:pt x="5596" y="8745"/>
                </a:lnTo>
                <a:lnTo>
                  <a:pt x="5596" y="10865"/>
                </a:lnTo>
                <a:cubicBezTo>
                  <a:pt x="5596" y="10948"/>
                  <a:pt x="5667" y="11019"/>
                  <a:pt x="5763" y="11019"/>
                </a:cubicBezTo>
                <a:cubicBezTo>
                  <a:pt x="5846" y="11019"/>
                  <a:pt x="5918" y="10948"/>
                  <a:pt x="5918" y="10865"/>
                </a:cubicBezTo>
                <a:lnTo>
                  <a:pt x="5918" y="8745"/>
                </a:lnTo>
                <a:lnTo>
                  <a:pt x="6787" y="8745"/>
                </a:lnTo>
                <a:lnTo>
                  <a:pt x="8573" y="10960"/>
                </a:lnTo>
                <a:cubicBezTo>
                  <a:pt x="8607" y="11009"/>
                  <a:pt x="8658" y="11033"/>
                  <a:pt x="8706" y="11033"/>
                </a:cubicBezTo>
                <a:cubicBezTo>
                  <a:pt x="8741" y="11033"/>
                  <a:pt x="8774" y="11020"/>
                  <a:pt x="8799" y="10996"/>
                </a:cubicBezTo>
                <a:cubicBezTo>
                  <a:pt x="8870" y="10936"/>
                  <a:pt x="8870" y="10829"/>
                  <a:pt x="8823" y="10769"/>
                </a:cubicBezTo>
                <a:lnTo>
                  <a:pt x="7203" y="8757"/>
                </a:lnTo>
                <a:lnTo>
                  <a:pt x="7501" y="8757"/>
                </a:lnTo>
                <a:cubicBezTo>
                  <a:pt x="7799" y="8757"/>
                  <a:pt x="8049" y="8507"/>
                  <a:pt x="8049" y="8210"/>
                </a:cubicBezTo>
                <a:cubicBezTo>
                  <a:pt x="8049" y="7912"/>
                  <a:pt x="7799" y="7662"/>
                  <a:pt x="7501" y="7662"/>
                </a:cubicBezTo>
                <a:lnTo>
                  <a:pt x="7108" y="7662"/>
                </a:lnTo>
                <a:cubicBezTo>
                  <a:pt x="7025" y="7662"/>
                  <a:pt x="6953" y="7733"/>
                  <a:pt x="6953" y="7817"/>
                </a:cubicBezTo>
                <a:cubicBezTo>
                  <a:pt x="6953" y="7912"/>
                  <a:pt x="7025" y="7983"/>
                  <a:pt x="7108" y="7983"/>
                </a:cubicBezTo>
                <a:lnTo>
                  <a:pt x="7501" y="7983"/>
                </a:lnTo>
                <a:cubicBezTo>
                  <a:pt x="7620" y="7983"/>
                  <a:pt x="7727" y="8091"/>
                  <a:pt x="7727" y="8210"/>
                </a:cubicBezTo>
                <a:cubicBezTo>
                  <a:pt x="7727" y="8329"/>
                  <a:pt x="7620" y="8436"/>
                  <a:pt x="7501" y="8436"/>
                </a:cubicBezTo>
                <a:lnTo>
                  <a:pt x="4024" y="8436"/>
                </a:lnTo>
                <a:cubicBezTo>
                  <a:pt x="3905" y="8436"/>
                  <a:pt x="3798" y="8329"/>
                  <a:pt x="3798" y="8210"/>
                </a:cubicBezTo>
                <a:cubicBezTo>
                  <a:pt x="3798" y="8091"/>
                  <a:pt x="3905" y="7983"/>
                  <a:pt x="4024" y="7983"/>
                </a:cubicBezTo>
                <a:lnTo>
                  <a:pt x="6489" y="7983"/>
                </a:lnTo>
                <a:cubicBezTo>
                  <a:pt x="6584" y="7983"/>
                  <a:pt x="6656" y="7912"/>
                  <a:pt x="6656" y="7817"/>
                </a:cubicBezTo>
                <a:cubicBezTo>
                  <a:pt x="6656" y="7733"/>
                  <a:pt x="6584" y="7662"/>
                  <a:pt x="6489" y="7662"/>
                </a:cubicBezTo>
                <a:lnTo>
                  <a:pt x="5929" y="7662"/>
                </a:lnTo>
                <a:lnTo>
                  <a:pt x="5929" y="6876"/>
                </a:lnTo>
                <a:lnTo>
                  <a:pt x="6203" y="6876"/>
                </a:lnTo>
                <a:cubicBezTo>
                  <a:pt x="6727" y="6876"/>
                  <a:pt x="7144" y="6459"/>
                  <a:pt x="7144" y="5935"/>
                </a:cubicBezTo>
                <a:lnTo>
                  <a:pt x="7144" y="5531"/>
                </a:lnTo>
                <a:lnTo>
                  <a:pt x="7668" y="5650"/>
                </a:lnTo>
                <a:cubicBezTo>
                  <a:pt x="7713" y="5660"/>
                  <a:pt x="7758" y="5665"/>
                  <a:pt x="7803" y="5665"/>
                </a:cubicBezTo>
                <a:cubicBezTo>
                  <a:pt x="8075" y="5665"/>
                  <a:pt x="8322" y="5484"/>
                  <a:pt x="8394" y="5197"/>
                </a:cubicBezTo>
                <a:lnTo>
                  <a:pt x="8406" y="5126"/>
                </a:lnTo>
                <a:lnTo>
                  <a:pt x="9823" y="5519"/>
                </a:lnTo>
                <a:cubicBezTo>
                  <a:pt x="9763" y="5793"/>
                  <a:pt x="9930" y="6078"/>
                  <a:pt x="10228" y="6150"/>
                </a:cubicBezTo>
                <a:cubicBezTo>
                  <a:pt x="10279" y="6164"/>
                  <a:pt x="10331" y="6171"/>
                  <a:pt x="10382" y="6171"/>
                </a:cubicBezTo>
                <a:cubicBezTo>
                  <a:pt x="10622" y="6171"/>
                  <a:pt x="10835" y="6015"/>
                  <a:pt x="10894" y="5769"/>
                </a:cubicBezTo>
                <a:lnTo>
                  <a:pt x="11323" y="4185"/>
                </a:lnTo>
                <a:cubicBezTo>
                  <a:pt x="11406" y="3888"/>
                  <a:pt x="11240" y="3590"/>
                  <a:pt x="10942" y="3519"/>
                </a:cubicBezTo>
                <a:cubicBezTo>
                  <a:pt x="10897" y="3507"/>
                  <a:pt x="10852" y="3502"/>
                  <a:pt x="10807" y="3502"/>
                </a:cubicBezTo>
                <a:cubicBezTo>
                  <a:pt x="10568" y="3502"/>
                  <a:pt x="10345" y="3655"/>
                  <a:pt x="10275" y="3876"/>
                </a:cubicBezTo>
                <a:lnTo>
                  <a:pt x="8858" y="3495"/>
                </a:lnTo>
                <a:lnTo>
                  <a:pt x="8870" y="3411"/>
                </a:lnTo>
                <a:cubicBezTo>
                  <a:pt x="8966" y="3090"/>
                  <a:pt x="8775" y="2757"/>
                  <a:pt x="8454" y="2673"/>
                </a:cubicBezTo>
                <a:lnTo>
                  <a:pt x="5679" y="1792"/>
                </a:lnTo>
                <a:cubicBezTo>
                  <a:pt x="5663" y="1787"/>
                  <a:pt x="5646" y="1785"/>
                  <a:pt x="5629" y="1785"/>
                </a:cubicBezTo>
                <a:cubicBezTo>
                  <a:pt x="5561" y="1785"/>
                  <a:pt x="5496" y="1823"/>
                  <a:pt x="5477" y="1899"/>
                </a:cubicBezTo>
                <a:cubicBezTo>
                  <a:pt x="5453" y="1983"/>
                  <a:pt x="5489" y="2078"/>
                  <a:pt x="5584" y="2102"/>
                </a:cubicBezTo>
                <a:lnTo>
                  <a:pt x="8346" y="2983"/>
                </a:lnTo>
                <a:cubicBezTo>
                  <a:pt x="8501" y="3030"/>
                  <a:pt x="8585" y="3197"/>
                  <a:pt x="8549" y="3340"/>
                </a:cubicBezTo>
                <a:cubicBezTo>
                  <a:pt x="8049" y="5162"/>
                  <a:pt x="8144" y="4816"/>
                  <a:pt x="8073" y="5126"/>
                </a:cubicBezTo>
                <a:cubicBezTo>
                  <a:pt x="8030" y="5263"/>
                  <a:pt x="7904" y="5344"/>
                  <a:pt x="7776" y="5344"/>
                </a:cubicBezTo>
                <a:cubicBezTo>
                  <a:pt x="7760" y="5344"/>
                  <a:pt x="7743" y="5343"/>
                  <a:pt x="7727" y="5340"/>
                </a:cubicBezTo>
                <a:lnTo>
                  <a:pt x="2393" y="4161"/>
                </a:lnTo>
                <a:lnTo>
                  <a:pt x="3155" y="1352"/>
                </a:lnTo>
                <a:lnTo>
                  <a:pt x="4977" y="1923"/>
                </a:lnTo>
                <a:cubicBezTo>
                  <a:pt x="4996" y="1931"/>
                  <a:pt x="5016" y="1935"/>
                  <a:pt x="5035" y="1935"/>
                </a:cubicBezTo>
                <a:cubicBezTo>
                  <a:pt x="5100" y="1935"/>
                  <a:pt x="5161" y="1892"/>
                  <a:pt x="5179" y="1828"/>
                </a:cubicBezTo>
                <a:cubicBezTo>
                  <a:pt x="5203" y="1733"/>
                  <a:pt x="5167" y="1649"/>
                  <a:pt x="5072" y="1614"/>
                </a:cubicBezTo>
                <a:lnTo>
                  <a:pt x="3239" y="1030"/>
                </a:lnTo>
                <a:cubicBezTo>
                  <a:pt x="3262" y="935"/>
                  <a:pt x="3405" y="661"/>
                  <a:pt x="3227" y="340"/>
                </a:cubicBezTo>
                <a:cubicBezTo>
                  <a:pt x="3095" y="109"/>
                  <a:pt x="2869" y="0"/>
                  <a:pt x="2644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2379;p60">
            <a:extLst>
              <a:ext uri="{FF2B5EF4-FFF2-40B4-BE49-F238E27FC236}">
                <a16:creationId xmlns="" xmlns:a16="http://schemas.microsoft.com/office/drawing/2014/main" id="{8E242323-FA2C-9940-AAEA-EDFC6E35D8A1}"/>
              </a:ext>
            </a:extLst>
          </p:cNvPr>
          <p:cNvGrpSpPr/>
          <p:nvPr/>
        </p:nvGrpSpPr>
        <p:grpSpPr>
          <a:xfrm>
            <a:off x="171701" y="-39328"/>
            <a:ext cx="3248969" cy="1032386"/>
            <a:chOff x="6939375" y="228732"/>
            <a:chExt cx="917425" cy="1122350"/>
          </a:xfrm>
        </p:grpSpPr>
        <p:sp>
          <p:nvSpPr>
            <p:cNvPr id="6" name="Google Shape;2380;p60">
              <a:extLst>
                <a:ext uri="{FF2B5EF4-FFF2-40B4-BE49-F238E27FC236}">
                  <a16:creationId xmlns="" xmlns:a16="http://schemas.microsoft.com/office/drawing/2014/main" id="{3B7CB5F8-768A-014D-8171-1556DF5E9791}"/>
                </a:ext>
              </a:extLst>
            </p:cNvPr>
            <p:cNvSpPr/>
            <p:nvPr/>
          </p:nvSpPr>
          <p:spPr>
            <a:xfrm>
              <a:off x="6939375" y="228732"/>
              <a:ext cx="917425" cy="1092925"/>
            </a:xfrm>
            <a:custGeom>
              <a:avLst/>
              <a:gdLst/>
              <a:ahLst/>
              <a:cxnLst/>
              <a:rect l="l" t="t" r="r" b="b"/>
              <a:pathLst>
                <a:path w="36697" h="43717" extrusionOk="0">
                  <a:moveTo>
                    <a:pt x="13408" y="1"/>
                  </a:moveTo>
                  <a:cubicBezTo>
                    <a:pt x="9075" y="1"/>
                    <a:pt x="4745" y="72"/>
                    <a:pt x="426" y="271"/>
                  </a:cubicBezTo>
                  <a:cubicBezTo>
                    <a:pt x="312" y="279"/>
                    <a:pt x="259" y="370"/>
                    <a:pt x="269" y="458"/>
                  </a:cubicBezTo>
                  <a:cubicBezTo>
                    <a:pt x="193" y="482"/>
                    <a:pt x="132" y="544"/>
                    <a:pt x="132" y="648"/>
                  </a:cubicBezTo>
                  <a:cubicBezTo>
                    <a:pt x="123" y="7817"/>
                    <a:pt x="100" y="14989"/>
                    <a:pt x="116" y="22160"/>
                  </a:cubicBezTo>
                  <a:cubicBezTo>
                    <a:pt x="126" y="25668"/>
                    <a:pt x="112" y="29177"/>
                    <a:pt x="110" y="32686"/>
                  </a:cubicBezTo>
                  <a:cubicBezTo>
                    <a:pt x="110" y="36288"/>
                    <a:pt x="1" y="39921"/>
                    <a:pt x="187" y="43515"/>
                  </a:cubicBezTo>
                  <a:lnTo>
                    <a:pt x="378" y="43506"/>
                  </a:lnTo>
                  <a:cubicBezTo>
                    <a:pt x="567" y="39990"/>
                    <a:pt x="474" y="36436"/>
                    <a:pt x="483" y="32915"/>
                  </a:cubicBezTo>
                  <a:cubicBezTo>
                    <a:pt x="493" y="29330"/>
                    <a:pt x="488" y="25743"/>
                    <a:pt x="507" y="22160"/>
                  </a:cubicBezTo>
                  <a:cubicBezTo>
                    <a:pt x="543" y="14989"/>
                    <a:pt x="541" y="7817"/>
                    <a:pt x="551" y="648"/>
                  </a:cubicBezTo>
                  <a:cubicBezTo>
                    <a:pt x="551" y="632"/>
                    <a:pt x="545" y="620"/>
                    <a:pt x="543" y="604"/>
                  </a:cubicBezTo>
                  <a:lnTo>
                    <a:pt x="543" y="604"/>
                  </a:lnTo>
                  <a:cubicBezTo>
                    <a:pt x="982" y="613"/>
                    <a:pt x="1421" y="615"/>
                    <a:pt x="1859" y="620"/>
                  </a:cubicBezTo>
                  <a:cubicBezTo>
                    <a:pt x="1825" y="974"/>
                    <a:pt x="1786" y="1364"/>
                    <a:pt x="1875" y="1682"/>
                  </a:cubicBezTo>
                  <a:cubicBezTo>
                    <a:pt x="1889" y="1732"/>
                    <a:pt x="1934" y="1758"/>
                    <a:pt x="1978" y="1758"/>
                  </a:cubicBezTo>
                  <a:cubicBezTo>
                    <a:pt x="2022" y="1758"/>
                    <a:pt x="2066" y="1733"/>
                    <a:pt x="2079" y="1682"/>
                  </a:cubicBezTo>
                  <a:cubicBezTo>
                    <a:pt x="2167" y="1364"/>
                    <a:pt x="2130" y="976"/>
                    <a:pt x="2095" y="623"/>
                  </a:cubicBezTo>
                  <a:lnTo>
                    <a:pt x="2095" y="623"/>
                  </a:lnTo>
                  <a:cubicBezTo>
                    <a:pt x="3069" y="633"/>
                    <a:pt x="4042" y="637"/>
                    <a:pt x="5016" y="637"/>
                  </a:cubicBezTo>
                  <a:cubicBezTo>
                    <a:pt x="9239" y="637"/>
                    <a:pt x="13466" y="560"/>
                    <a:pt x="17687" y="560"/>
                  </a:cubicBezTo>
                  <a:cubicBezTo>
                    <a:pt x="17885" y="560"/>
                    <a:pt x="18083" y="560"/>
                    <a:pt x="18281" y="561"/>
                  </a:cubicBezTo>
                  <a:cubicBezTo>
                    <a:pt x="24157" y="569"/>
                    <a:pt x="30042" y="569"/>
                    <a:pt x="35916" y="685"/>
                  </a:cubicBezTo>
                  <a:cubicBezTo>
                    <a:pt x="36096" y="7863"/>
                    <a:pt x="36221" y="15047"/>
                    <a:pt x="36149" y="22228"/>
                  </a:cubicBezTo>
                  <a:cubicBezTo>
                    <a:pt x="36115" y="25763"/>
                    <a:pt x="36113" y="29298"/>
                    <a:pt x="36103" y="32835"/>
                  </a:cubicBezTo>
                  <a:cubicBezTo>
                    <a:pt x="36091" y="36436"/>
                    <a:pt x="35865" y="40121"/>
                    <a:pt x="36145" y="43716"/>
                  </a:cubicBezTo>
                  <a:lnTo>
                    <a:pt x="36405" y="43698"/>
                  </a:lnTo>
                  <a:cubicBezTo>
                    <a:pt x="36696" y="40187"/>
                    <a:pt x="36501" y="36586"/>
                    <a:pt x="36511" y="33065"/>
                  </a:cubicBezTo>
                  <a:cubicBezTo>
                    <a:pt x="36523" y="29452"/>
                    <a:pt x="36553" y="25838"/>
                    <a:pt x="36533" y="22228"/>
                  </a:cubicBezTo>
                  <a:cubicBezTo>
                    <a:pt x="36491" y="15033"/>
                    <a:pt x="36674" y="7841"/>
                    <a:pt x="36412" y="647"/>
                  </a:cubicBezTo>
                  <a:cubicBezTo>
                    <a:pt x="36408" y="541"/>
                    <a:pt x="36348" y="474"/>
                    <a:pt x="36274" y="438"/>
                  </a:cubicBezTo>
                  <a:cubicBezTo>
                    <a:pt x="36248" y="392"/>
                    <a:pt x="36205" y="354"/>
                    <a:pt x="36135" y="354"/>
                  </a:cubicBezTo>
                  <a:cubicBezTo>
                    <a:pt x="28576" y="219"/>
                    <a:pt x="20988" y="1"/>
                    <a:pt x="1340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381;p60">
              <a:extLst>
                <a:ext uri="{FF2B5EF4-FFF2-40B4-BE49-F238E27FC236}">
                  <a16:creationId xmlns="" xmlns:a16="http://schemas.microsoft.com/office/drawing/2014/main" id="{EBA3C8DC-1D7E-4A42-9EF2-EB9D391808C4}"/>
                </a:ext>
              </a:extLst>
            </p:cNvPr>
            <p:cNvSpPr/>
            <p:nvPr/>
          </p:nvSpPr>
          <p:spPr>
            <a:xfrm>
              <a:off x="7392275" y="1128432"/>
              <a:ext cx="460375" cy="222650"/>
            </a:xfrm>
            <a:custGeom>
              <a:avLst/>
              <a:gdLst/>
              <a:ahLst/>
              <a:cxnLst/>
              <a:rect l="l" t="t" r="r" b="b"/>
              <a:pathLst>
                <a:path w="18415" h="8906" extrusionOk="0">
                  <a:moveTo>
                    <a:pt x="132" y="0"/>
                  </a:moveTo>
                  <a:lnTo>
                    <a:pt x="0" y="261"/>
                  </a:lnTo>
                  <a:cubicBezTo>
                    <a:pt x="1277" y="931"/>
                    <a:pt x="2642" y="1479"/>
                    <a:pt x="3931" y="2141"/>
                  </a:cubicBezTo>
                  <a:cubicBezTo>
                    <a:pt x="5472" y="2933"/>
                    <a:pt x="7022" y="3714"/>
                    <a:pt x="8573" y="4485"/>
                  </a:cubicBezTo>
                  <a:cubicBezTo>
                    <a:pt x="11615" y="5992"/>
                    <a:pt x="14669" y="7470"/>
                    <a:pt x="17754" y="8883"/>
                  </a:cubicBezTo>
                  <a:cubicBezTo>
                    <a:pt x="17790" y="8899"/>
                    <a:pt x="17824" y="8906"/>
                    <a:pt x="17857" y="8906"/>
                  </a:cubicBezTo>
                  <a:cubicBezTo>
                    <a:pt x="17959" y="8906"/>
                    <a:pt x="18044" y="8837"/>
                    <a:pt x="18084" y="8752"/>
                  </a:cubicBezTo>
                  <a:cubicBezTo>
                    <a:pt x="18096" y="8755"/>
                    <a:pt x="18108" y="8756"/>
                    <a:pt x="18120" y="8756"/>
                  </a:cubicBezTo>
                  <a:cubicBezTo>
                    <a:pt x="18160" y="8756"/>
                    <a:pt x="18200" y="8736"/>
                    <a:pt x="18225" y="8680"/>
                  </a:cubicBezTo>
                  <a:cubicBezTo>
                    <a:pt x="18297" y="8535"/>
                    <a:pt x="18335" y="8382"/>
                    <a:pt x="18361" y="8221"/>
                  </a:cubicBezTo>
                  <a:cubicBezTo>
                    <a:pt x="18385" y="8064"/>
                    <a:pt x="18414" y="7887"/>
                    <a:pt x="18324" y="7750"/>
                  </a:cubicBezTo>
                  <a:cubicBezTo>
                    <a:pt x="18313" y="7734"/>
                    <a:pt x="18301" y="7720"/>
                    <a:pt x="18289" y="7710"/>
                  </a:cubicBezTo>
                  <a:lnTo>
                    <a:pt x="18029" y="7728"/>
                  </a:lnTo>
                  <a:cubicBezTo>
                    <a:pt x="18031" y="7736"/>
                    <a:pt x="18031" y="7742"/>
                    <a:pt x="18031" y="7750"/>
                  </a:cubicBezTo>
                  <a:cubicBezTo>
                    <a:pt x="18021" y="7763"/>
                    <a:pt x="18013" y="7774"/>
                    <a:pt x="18005" y="7791"/>
                  </a:cubicBezTo>
                  <a:cubicBezTo>
                    <a:pt x="17957" y="7909"/>
                    <a:pt x="17994" y="8044"/>
                    <a:pt x="17994" y="8169"/>
                  </a:cubicBezTo>
                  <a:cubicBezTo>
                    <a:pt x="17994" y="8271"/>
                    <a:pt x="17983" y="8370"/>
                    <a:pt x="17969" y="8467"/>
                  </a:cubicBezTo>
                  <a:cubicBezTo>
                    <a:pt x="14771" y="6960"/>
                    <a:pt x="11575" y="5445"/>
                    <a:pt x="8405" y="3879"/>
                  </a:cubicBezTo>
                  <a:cubicBezTo>
                    <a:pt x="6851" y="3113"/>
                    <a:pt x="5299" y="2334"/>
                    <a:pt x="3752" y="1550"/>
                  </a:cubicBezTo>
                  <a:cubicBezTo>
                    <a:pt x="2644" y="986"/>
                    <a:pt x="1402" y="159"/>
                    <a:pt x="1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2382;p60">
              <a:extLst>
                <a:ext uri="{FF2B5EF4-FFF2-40B4-BE49-F238E27FC236}">
                  <a16:creationId xmlns="" xmlns:a16="http://schemas.microsoft.com/office/drawing/2014/main" id="{2AB0630A-C8E7-F74A-81E6-34BC15892098}"/>
                </a:ext>
              </a:extLst>
            </p:cNvPr>
            <p:cNvSpPr/>
            <p:nvPr/>
          </p:nvSpPr>
          <p:spPr>
            <a:xfrm>
              <a:off x="6948800" y="242732"/>
              <a:ext cx="896100" cy="1097400"/>
            </a:xfrm>
            <a:custGeom>
              <a:avLst/>
              <a:gdLst/>
              <a:ahLst/>
              <a:cxnLst/>
              <a:rect l="l" t="t" r="r" b="b"/>
              <a:pathLst>
                <a:path w="35844" h="43896" extrusionOk="0">
                  <a:moveTo>
                    <a:pt x="34902" y="134"/>
                  </a:moveTo>
                  <a:cubicBezTo>
                    <a:pt x="34953" y="134"/>
                    <a:pt x="35001" y="167"/>
                    <a:pt x="35001" y="233"/>
                  </a:cubicBezTo>
                  <a:cubicBezTo>
                    <a:pt x="35003" y="529"/>
                    <a:pt x="34915" y="832"/>
                    <a:pt x="34858" y="1120"/>
                  </a:cubicBezTo>
                  <a:cubicBezTo>
                    <a:pt x="34847" y="1179"/>
                    <a:pt x="34806" y="1204"/>
                    <a:pt x="34762" y="1204"/>
                  </a:cubicBezTo>
                  <a:cubicBezTo>
                    <a:pt x="34695" y="1204"/>
                    <a:pt x="34621" y="1147"/>
                    <a:pt x="34633" y="1060"/>
                  </a:cubicBezTo>
                  <a:cubicBezTo>
                    <a:pt x="34680" y="776"/>
                    <a:pt x="34698" y="476"/>
                    <a:pt x="34798" y="206"/>
                  </a:cubicBezTo>
                  <a:cubicBezTo>
                    <a:pt x="34816" y="157"/>
                    <a:pt x="34860" y="134"/>
                    <a:pt x="34902" y="134"/>
                  </a:cubicBezTo>
                  <a:close/>
                  <a:moveTo>
                    <a:pt x="1850" y="2436"/>
                  </a:moveTo>
                  <a:cubicBezTo>
                    <a:pt x="1896" y="2436"/>
                    <a:pt x="1943" y="2474"/>
                    <a:pt x="1928" y="2534"/>
                  </a:cubicBezTo>
                  <a:cubicBezTo>
                    <a:pt x="1810" y="3011"/>
                    <a:pt x="1832" y="3466"/>
                    <a:pt x="1838" y="3951"/>
                  </a:cubicBezTo>
                  <a:cubicBezTo>
                    <a:pt x="1839" y="4005"/>
                    <a:pt x="1796" y="4034"/>
                    <a:pt x="1753" y="4034"/>
                  </a:cubicBezTo>
                  <a:cubicBezTo>
                    <a:pt x="1718" y="4034"/>
                    <a:pt x="1683" y="4015"/>
                    <a:pt x="1671" y="3975"/>
                  </a:cubicBezTo>
                  <a:cubicBezTo>
                    <a:pt x="1538" y="3490"/>
                    <a:pt x="1621" y="2963"/>
                    <a:pt x="1774" y="2492"/>
                  </a:cubicBezTo>
                  <a:cubicBezTo>
                    <a:pt x="1787" y="2453"/>
                    <a:pt x="1818" y="2436"/>
                    <a:pt x="1850" y="2436"/>
                  </a:cubicBezTo>
                  <a:close/>
                  <a:moveTo>
                    <a:pt x="34782" y="2583"/>
                  </a:moveTo>
                  <a:cubicBezTo>
                    <a:pt x="34814" y="2583"/>
                    <a:pt x="34846" y="2601"/>
                    <a:pt x="34860" y="2641"/>
                  </a:cubicBezTo>
                  <a:cubicBezTo>
                    <a:pt x="35107" y="3363"/>
                    <a:pt x="35068" y="4108"/>
                    <a:pt x="34842" y="4830"/>
                  </a:cubicBezTo>
                  <a:cubicBezTo>
                    <a:pt x="34828" y="4874"/>
                    <a:pt x="34793" y="4892"/>
                    <a:pt x="34758" y="4892"/>
                  </a:cubicBezTo>
                  <a:cubicBezTo>
                    <a:pt x="34705" y="4892"/>
                    <a:pt x="34651" y="4849"/>
                    <a:pt x="34671" y="4782"/>
                  </a:cubicBezTo>
                  <a:cubicBezTo>
                    <a:pt x="34865" y="4083"/>
                    <a:pt x="34842" y="3395"/>
                    <a:pt x="34698" y="2685"/>
                  </a:cubicBezTo>
                  <a:cubicBezTo>
                    <a:pt x="34686" y="2622"/>
                    <a:pt x="34734" y="2583"/>
                    <a:pt x="34782" y="2583"/>
                  </a:cubicBezTo>
                  <a:close/>
                  <a:moveTo>
                    <a:pt x="1887" y="6606"/>
                  </a:moveTo>
                  <a:cubicBezTo>
                    <a:pt x="1918" y="6606"/>
                    <a:pt x="1950" y="6627"/>
                    <a:pt x="1951" y="6669"/>
                  </a:cubicBezTo>
                  <a:cubicBezTo>
                    <a:pt x="1958" y="6953"/>
                    <a:pt x="1988" y="7246"/>
                    <a:pt x="1963" y="7528"/>
                  </a:cubicBezTo>
                  <a:cubicBezTo>
                    <a:pt x="1958" y="7576"/>
                    <a:pt x="1922" y="7601"/>
                    <a:pt x="1887" y="7601"/>
                  </a:cubicBezTo>
                  <a:cubicBezTo>
                    <a:pt x="1851" y="7601"/>
                    <a:pt x="1815" y="7576"/>
                    <a:pt x="1810" y="7528"/>
                  </a:cubicBezTo>
                  <a:cubicBezTo>
                    <a:pt x="1785" y="7246"/>
                    <a:pt x="1815" y="6953"/>
                    <a:pt x="1822" y="6669"/>
                  </a:cubicBezTo>
                  <a:cubicBezTo>
                    <a:pt x="1823" y="6627"/>
                    <a:pt x="1855" y="6606"/>
                    <a:pt x="1887" y="6606"/>
                  </a:cubicBezTo>
                  <a:close/>
                  <a:moveTo>
                    <a:pt x="34768" y="6733"/>
                  </a:moveTo>
                  <a:cubicBezTo>
                    <a:pt x="34808" y="6733"/>
                    <a:pt x="34849" y="6760"/>
                    <a:pt x="34851" y="6812"/>
                  </a:cubicBezTo>
                  <a:cubicBezTo>
                    <a:pt x="34879" y="7431"/>
                    <a:pt x="34890" y="8051"/>
                    <a:pt x="34851" y="8671"/>
                  </a:cubicBezTo>
                  <a:cubicBezTo>
                    <a:pt x="34848" y="8724"/>
                    <a:pt x="34808" y="8750"/>
                    <a:pt x="34769" y="8750"/>
                  </a:cubicBezTo>
                  <a:cubicBezTo>
                    <a:pt x="34730" y="8750"/>
                    <a:pt x="34690" y="8724"/>
                    <a:pt x="34687" y="8671"/>
                  </a:cubicBezTo>
                  <a:cubicBezTo>
                    <a:pt x="34645" y="8051"/>
                    <a:pt x="34657" y="7431"/>
                    <a:pt x="34687" y="6812"/>
                  </a:cubicBezTo>
                  <a:cubicBezTo>
                    <a:pt x="34689" y="6759"/>
                    <a:pt x="34729" y="6733"/>
                    <a:pt x="34768" y="6733"/>
                  </a:cubicBezTo>
                  <a:close/>
                  <a:moveTo>
                    <a:pt x="1743" y="9606"/>
                  </a:moveTo>
                  <a:cubicBezTo>
                    <a:pt x="1775" y="9606"/>
                    <a:pt x="1808" y="9629"/>
                    <a:pt x="1810" y="9673"/>
                  </a:cubicBezTo>
                  <a:cubicBezTo>
                    <a:pt x="1831" y="10146"/>
                    <a:pt x="1896" y="10656"/>
                    <a:pt x="1828" y="11125"/>
                  </a:cubicBezTo>
                  <a:cubicBezTo>
                    <a:pt x="1823" y="11167"/>
                    <a:pt x="1783" y="11189"/>
                    <a:pt x="1743" y="11189"/>
                  </a:cubicBezTo>
                  <a:cubicBezTo>
                    <a:pt x="1703" y="11189"/>
                    <a:pt x="1662" y="11167"/>
                    <a:pt x="1655" y="11125"/>
                  </a:cubicBezTo>
                  <a:cubicBezTo>
                    <a:pt x="1589" y="10656"/>
                    <a:pt x="1655" y="10146"/>
                    <a:pt x="1677" y="9673"/>
                  </a:cubicBezTo>
                  <a:cubicBezTo>
                    <a:pt x="1678" y="9629"/>
                    <a:pt x="1710" y="9606"/>
                    <a:pt x="1743" y="9606"/>
                  </a:cubicBezTo>
                  <a:close/>
                  <a:moveTo>
                    <a:pt x="34768" y="10893"/>
                  </a:moveTo>
                  <a:cubicBezTo>
                    <a:pt x="34800" y="10893"/>
                    <a:pt x="34834" y="10915"/>
                    <a:pt x="34837" y="10959"/>
                  </a:cubicBezTo>
                  <a:cubicBezTo>
                    <a:pt x="34885" y="11675"/>
                    <a:pt x="34865" y="12387"/>
                    <a:pt x="34846" y="13103"/>
                  </a:cubicBezTo>
                  <a:cubicBezTo>
                    <a:pt x="34844" y="13153"/>
                    <a:pt x="34806" y="13178"/>
                    <a:pt x="34768" y="13178"/>
                  </a:cubicBezTo>
                  <a:cubicBezTo>
                    <a:pt x="34731" y="13178"/>
                    <a:pt x="34693" y="13153"/>
                    <a:pt x="34692" y="13103"/>
                  </a:cubicBezTo>
                  <a:cubicBezTo>
                    <a:pt x="34673" y="12387"/>
                    <a:pt x="34653" y="11675"/>
                    <a:pt x="34701" y="10959"/>
                  </a:cubicBezTo>
                  <a:cubicBezTo>
                    <a:pt x="34703" y="10915"/>
                    <a:pt x="34735" y="10893"/>
                    <a:pt x="34768" y="10893"/>
                  </a:cubicBezTo>
                  <a:close/>
                  <a:moveTo>
                    <a:pt x="1886" y="13029"/>
                  </a:moveTo>
                  <a:cubicBezTo>
                    <a:pt x="1924" y="13029"/>
                    <a:pt x="1962" y="13053"/>
                    <a:pt x="1963" y="13103"/>
                  </a:cubicBezTo>
                  <a:cubicBezTo>
                    <a:pt x="1977" y="13572"/>
                    <a:pt x="2029" y="14065"/>
                    <a:pt x="1967" y="14533"/>
                  </a:cubicBezTo>
                  <a:cubicBezTo>
                    <a:pt x="1960" y="14585"/>
                    <a:pt x="1924" y="14611"/>
                    <a:pt x="1887" y="14611"/>
                  </a:cubicBezTo>
                  <a:cubicBezTo>
                    <a:pt x="1850" y="14611"/>
                    <a:pt x="1813" y="14585"/>
                    <a:pt x="1806" y="14533"/>
                  </a:cubicBezTo>
                  <a:cubicBezTo>
                    <a:pt x="1743" y="14067"/>
                    <a:pt x="1796" y="13572"/>
                    <a:pt x="1808" y="13103"/>
                  </a:cubicBezTo>
                  <a:cubicBezTo>
                    <a:pt x="1810" y="13053"/>
                    <a:pt x="1849" y="13029"/>
                    <a:pt x="1886" y="13029"/>
                  </a:cubicBezTo>
                  <a:close/>
                  <a:moveTo>
                    <a:pt x="34769" y="15596"/>
                  </a:moveTo>
                  <a:cubicBezTo>
                    <a:pt x="34810" y="15596"/>
                    <a:pt x="34850" y="15623"/>
                    <a:pt x="34851" y="15676"/>
                  </a:cubicBezTo>
                  <a:cubicBezTo>
                    <a:pt x="34877" y="16345"/>
                    <a:pt x="34874" y="17010"/>
                    <a:pt x="34856" y="17678"/>
                  </a:cubicBezTo>
                  <a:cubicBezTo>
                    <a:pt x="34853" y="17734"/>
                    <a:pt x="34811" y="17762"/>
                    <a:pt x="34769" y="17762"/>
                  </a:cubicBezTo>
                  <a:cubicBezTo>
                    <a:pt x="34726" y="17762"/>
                    <a:pt x="34684" y="17733"/>
                    <a:pt x="34682" y="17678"/>
                  </a:cubicBezTo>
                  <a:cubicBezTo>
                    <a:pt x="34661" y="17010"/>
                    <a:pt x="34659" y="16345"/>
                    <a:pt x="34685" y="15676"/>
                  </a:cubicBezTo>
                  <a:cubicBezTo>
                    <a:pt x="34687" y="15623"/>
                    <a:pt x="34728" y="15596"/>
                    <a:pt x="34769" y="15596"/>
                  </a:cubicBezTo>
                  <a:close/>
                  <a:moveTo>
                    <a:pt x="1620" y="16466"/>
                  </a:moveTo>
                  <a:cubicBezTo>
                    <a:pt x="1646" y="16466"/>
                    <a:pt x="1671" y="16480"/>
                    <a:pt x="1681" y="16512"/>
                  </a:cubicBezTo>
                  <a:cubicBezTo>
                    <a:pt x="1838" y="17043"/>
                    <a:pt x="1991" y="17731"/>
                    <a:pt x="1826" y="18274"/>
                  </a:cubicBezTo>
                  <a:cubicBezTo>
                    <a:pt x="1812" y="18321"/>
                    <a:pt x="1774" y="18343"/>
                    <a:pt x="1736" y="18343"/>
                  </a:cubicBezTo>
                  <a:cubicBezTo>
                    <a:pt x="1688" y="18343"/>
                    <a:pt x="1639" y="18309"/>
                    <a:pt x="1635" y="18248"/>
                  </a:cubicBezTo>
                  <a:cubicBezTo>
                    <a:pt x="1619" y="17982"/>
                    <a:pt x="1669" y="17715"/>
                    <a:pt x="1663" y="17445"/>
                  </a:cubicBezTo>
                  <a:cubicBezTo>
                    <a:pt x="1655" y="17142"/>
                    <a:pt x="1617" y="16844"/>
                    <a:pt x="1552" y="16548"/>
                  </a:cubicBezTo>
                  <a:cubicBezTo>
                    <a:pt x="1542" y="16498"/>
                    <a:pt x="1582" y="16466"/>
                    <a:pt x="1620" y="16466"/>
                  </a:cubicBezTo>
                  <a:close/>
                  <a:moveTo>
                    <a:pt x="1743" y="19890"/>
                  </a:moveTo>
                  <a:cubicBezTo>
                    <a:pt x="1781" y="19890"/>
                    <a:pt x="1819" y="19915"/>
                    <a:pt x="1822" y="19966"/>
                  </a:cubicBezTo>
                  <a:cubicBezTo>
                    <a:pt x="1848" y="20441"/>
                    <a:pt x="1884" y="20920"/>
                    <a:pt x="1845" y="21395"/>
                  </a:cubicBezTo>
                  <a:cubicBezTo>
                    <a:pt x="1839" y="21461"/>
                    <a:pt x="1791" y="21494"/>
                    <a:pt x="1743" y="21494"/>
                  </a:cubicBezTo>
                  <a:cubicBezTo>
                    <a:pt x="1694" y="21494"/>
                    <a:pt x="1646" y="21461"/>
                    <a:pt x="1642" y="21395"/>
                  </a:cubicBezTo>
                  <a:cubicBezTo>
                    <a:pt x="1602" y="20919"/>
                    <a:pt x="1639" y="20441"/>
                    <a:pt x="1665" y="19966"/>
                  </a:cubicBezTo>
                  <a:cubicBezTo>
                    <a:pt x="1667" y="19915"/>
                    <a:pt x="1705" y="19890"/>
                    <a:pt x="1743" y="19890"/>
                  </a:cubicBezTo>
                  <a:close/>
                  <a:moveTo>
                    <a:pt x="34769" y="20031"/>
                  </a:moveTo>
                  <a:cubicBezTo>
                    <a:pt x="34808" y="20031"/>
                    <a:pt x="34848" y="20057"/>
                    <a:pt x="34849" y="20109"/>
                  </a:cubicBezTo>
                  <a:cubicBezTo>
                    <a:pt x="34867" y="20682"/>
                    <a:pt x="34860" y="21252"/>
                    <a:pt x="34835" y="21825"/>
                  </a:cubicBezTo>
                  <a:cubicBezTo>
                    <a:pt x="34833" y="21867"/>
                    <a:pt x="34800" y="21889"/>
                    <a:pt x="34768" y="21889"/>
                  </a:cubicBezTo>
                  <a:cubicBezTo>
                    <a:pt x="34736" y="21889"/>
                    <a:pt x="34704" y="21867"/>
                    <a:pt x="34703" y="21825"/>
                  </a:cubicBezTo>
                  <a:cubicBezTo>
                    <a:pt x="34678" y="21252"/>
                    <a:pt x="34671" y="20682"/>
                    <a:pt x="34689" y="20109"/>
                  </a:cubicBezTo>
                  <a:cubicBezTo>
                    <a:pt x="34690" y="20057"/>
                    <a:pt x="34730" y="20031"/>
                    <a:pt x="34769" y="20031"/>
                  </a:cubicBezTo>
                  <a:close/>
                  <a:moveTo>
                    <a:pt x="1819" y="23627"/>
                  </a:moveTo>
                  <a:cubicBezTo>
                    <a:pt x="1849" y="23627"/>
                    <a:pt x="1880" y="23647"/>
                    <a:pt x="1882" y="23686"/>
                  </a:cubicBezTo>
                  <a:cubicBezTo>
                    <a:pt x="1921" y="24256"/>
                    <a:pt x="1967" y="24827"/>
                    <a:pt x="1961" y="25399"/>
                  </a:cubicBezTo>
                  <a:cubicBezTo>
                    <a:pt x="1961" y="25450"/>
                    <a:pt x="1924" y="25474"/>
                    <a:pt x="1887" y="25474"/>
                  </a:cubicBezTo>
                  <a:cubicBezTo>
                    <a:pt x="1848" y="25474"/>
                    <a:pt x="1809" y="25449"/>
                    <a:pt x="1806" y="25399"/>
                  </a:cubicBezTo>
                  <a:cubicBezTo>
                    <a:pt x="1757" y="24829"/>
                    <a:pt x="1762" y="24258"/>
                    <a:pt x="1760" y="23686"/>
                  </a:cubicBezTo>
                  <a:cubicBezTo>
                    <a:pt x="1760" y="23646"/>
                    <a:pt x="1789" y="23627"/>
                    <a:pt x="1819" y="23627"/>
                  </a:cubicBezTo>
                  <a:close/>
                  <a:moveTo>
                    <a:pt x="34625" y="24312"/>
                  </a:moveTo>
                  <a:cubicBezTo>
                    <a:pt x="34669" y="24312"/>
                    <a:pt x="34712" y="24340"/>
                    <a:pt x="34715" y="24397"/>
                  </a:cubicBezTo>
                  <a:cubicBezTo>
                    <a:pt x="34733" y="24970"/>
                    <a:pt x="34719" y="25542"/>
                    <a:pt x="34708" y="26112"/>
                  </a:cubicBezTo>
                  <a:cubicBezTo>
                    <a:pt x="34708" y="26166"/>
                    <a:pt x="34667" y="26193"/>
                    <a:pt x="34626" y="26193"/>
                  </a:cubicBezTo>
                  <a:cubicBezTo>
                    <a:pt x="34584" y="26193"/>
                    <a:pt x="34543" y="26166"/>
                    <a:pt x="34541" y="26112"/>
                  </a:cubicBezTo>
                  <a:cubicBezTo>
                    <a:pt x="34532" y="25542"/>
                    <a:pt x="34519" y="24970"/>
                    <a:pt x="34537" y="24397"/>
                  </a:cubicBezTo>
                  <a:cubicBezTo>
                    <a:pt x="34538" y="24340"/>
                    <a:pt x="34582" y="24312"/>
                    <a:pt x="34625" y="24312"/>
                  </a:cubicBezTo>
                  <a:close/>
                  <a:moveTo>
                    <a:pt x="1885" y="27046"/>
                  </a:moveTo>
                  <a:cubicBezTo>
                    <a:pt x="1920" y="27046"/>
                    <a:pt x="1953" y="27069"/>
                    <a:pt x="1956" y="27114"/>
                  </a:cubicBezTo>
                  <a:cubicBezTo>
                    <a:pt x="1983" y="27680"/>
                    <a:pt x="2015" y="28264"/>
                    <a:pt x="1975" y="28829"/>
                  </a:cubicBezTo>
                  <a:cubicBezTo>
                    <a:pt x="1971" y="28886"/>
                    <a:pt x="1929" y="28914"/>
                    <a:pt x="1886" y="28914"/>
                  </a:cubicBezTo>
                  <a:cubicBezTo>
                    <a:pt x="1844" y="28914"/>
                    <a:pt x="1801" y="28886"/>
                    <a:pt x="1796" y="28829"/>
                  </a:cubicBezTo>
                  <a:cubicBezTo>
                    <a:pt x="1757" y="28264"/>
                    <a:pt x="1787" y="27680"/>
                    <a:pt x="1815" y="27114"/>
                  </a:cubicBezTo>
                  <a:cubicBezTo>
                    <a:pt x="1817" y="27069"/>
                    <a:pt x="1851" y="27046"/>
                    <a:pt x="1885" y="27046"/>
                  </a:cubicBezTo>
                  <a:close/>
                  <a:moveTo>
                    <a:pt x="34768" y="28190"/>
                  </a:moveTo>
                  <a:cubicBezTo>
                    <a:pt x="34803" y="28190"/>
                    <a:pt x="34837" y="28212"/>
                    <a:pt x="34839" y="28257"/>
                  </a:cubicBezTo>
                  <a:cubicBezTo>
                    <a:pt x="34863" y="28783"/>
                    <a:pt x="34849" y="29306"/>
                    <a:pt x="34837" y="29829"/>
                  </a:cubicBezTo>
                  <a:cubicBezTo>
                    <a:pt x="34836" y="29873"/>
                    <a:pt x="34803" y="29895"/>
                    <a:pt x="34769" y="29895"/>
                  </a:cubicBezTo>
                  <a:cubicBezTo>
                    <a:pt x="34735" y="29895"/>
                    <a:pt x="34702" y="29873"/>
                    <a:pt x="34701" y="29829"/>
                  </a:cubicBezTo>
                  <a:cubicBezTo>
                    <a:pt x="34687" y="29306"/>
                    <a:pt x="34675" y="28783"/>
                    <a:pt x="34698" y="28257"/>
                  </a:cubicBezTo>
                  <a:cubicBezTo>
                    <a:pt x="34700" y="28212"/>
                    <a:pt x="34734" y="28190"/>
                    <a:pt x="34768" y="28190"/>
                  </a:cubicBezTo>
                  <a:close/>
                  <a:moveTo>
                    <a:pt x="1747" y="30911"/>
                  </a:moveTo>
                  <a:cubicBezTo>
                    <a:pt x="1773" y="30911"/>
                    <a:pt x="1799" y="30924"/>
                    <a:pt x="1810" y="30954"/>
                  </a:cubicBezTo>
                  <a:cubicBezTo>
                    <a:pt x="1974" y="31386"/>
                    <a:pt x="2041" y="31827"/>
                    <a:pt x="1956" y="32282"/>
                  </a:cubicBezTo>
                  <a:cubicBezTo>
                    <a:pt x="1949" y="32321"/>
                    <a:pt x="1916" y="32338"/>
                    <a:pt x="1883" y="32338"/>
                  </a:cubicBezTo>
                  <a:cubicBezTo>
                    <a:pt x="1841" y="32338"/>
                    <a:pt x="1797" y="32310"/>
                    <a:pt x="1801" y="32261"/>
                  </a:cubicBezTo>
                  <a:cubicBezTo>
                    <a:pt x="1836" y="31827"/>
                    <a:pt x="1818" y="31404"/>
                    <a:pt x="1689" y="30988"/>
                  </a:cubicBezTo>
                  <a:cubicBezTo>
                    <a:pt x="1673" y="30940"/>
                    <a:pt x="1710" y="30911"/>
                    <a:pt x="1747" y="30911"/>
                  </a:cubicBezTo>
                  <a:close/>
                  <a:moveTo>
                    <a:pt x="34769" y="31619"/>
                  </a:moveTo>
                  <a:cubicBezTo>
                    <a:pt x="34803" y="31619"/>
                    <a:pt x="34837" y="31642"/>
                    <a:pt x="34842" y="31688"/>
                  </a:cubicBezTo>
                  <a:cubicBezTo>
                    <a:pt x="34885" y="32211"/>
                    <a:pt x="34869" y="32741"/>
                    <a:pt x="34837" y="33261"/>
                  </a:cubicBezTo>
                  <a:cubicBezTo>
                    <a:pt x="34835" y="33306"/>
                    <a:pt x="34802" y="33328"/>
                    <a:pt x="34769" y="33328"/>
                  </a:cubicBezTo>
                  <a:cubicBezTo>
                    <a:pt x="34736" y="33328"/>
                    <a:pt x="34702" y="33306"/>
                    <a:pt x="34698" y="33261"/>
                  </a:cubicBezTo>
                  <a:cubicBezTo>
                    <a:pt x="34666" y="32741"/>
                    <a:pt x="34650" y="32211"/>
                    <a:pt x="34696" y="31688"/>
                  </a:cubicBezTo>
                  <a:cubicBezTo>
                    <a:pt x="34700" y="31642"/>
                    <a:pt x="34734" y="31619"/>
                    <a:pt x="34769" y="31619"/>
                  </a:cubicBezTo>
                  <a:close/>
                  <a:moveTo>
                    <a:pt x="19057" y="33704"/>
                  </a:moveTo>
                  <a:cubicBezTo>
                    <a:pt x="19065" y="33704"/>
                    <a:pt x="19073" y="33705"/>
                    <a:pt x="19081" y="33708"/>
                  </a:cubicBezTo>
                  <a:cubicBezTo>
                    <a:pt x="19632" y="33913"/>
                    <a:pt x="20159" y="34159"/>
                    <a:pt x="20638" y="34507"/>
                  </a:cubicBezTo>
                  <a:cubicBezTo>
                    <a:pt x="20711" y="34559"/>
                    <a:pt x="20669" y="34667"/>
                    <a:pt x="20594" y="34667"/>
                  </a:cubicBezTo>
                  <a:cubicBezTo>
                    <a:pt x="20580" y="34667"/>
                    <a:pt x="20565" y="34664"/>
                    <a:pt x="20549" y="34655"/>
                  </a:cubicBezTo>
                  <a:cubicBezTo>
                    <a:pt x="20051" y="34372"/>
                    <a:pt x="19547" y="34088"/>
                    <a:pt x="19016" y="33861"/>
                  </a:cubicBezTo>
                  <a:cubicBezTo>
                    <a:pt x="18939" y="33827"/>
                    <a:pt x="18983" y="33704"/>
                    <a:pt x="19057" y="33704"/>
                  </a:cubicBezTo>
                  <a:close/>
                  <a:moveTo>
                    <a:pt x="16621" y="33615"/>
                  </a:moveTo>
                  <a:cubicBezTo>
                    <a:pt x="16706" y="33615"/>
                    <a:pt x="16742" y="33735"/>
                    <a:pt x="16666" y="33787"/>
                  </a:cubicBezTo>
                  <a:cubicBezTo>
                    <a:pt x="16151" y="34129"/>
                    <a:pt x="15560" y="34366"/>
                    <a:pt x="15031" y="34692"/>
                  </a:cubicBezTo>
                  <a:cubicBezTo>
                    <a:pt x="15016" y="34702"/>
                    <a:pt x="15000" y="34706"/>
                    <a:pt x="14986" y="34706"/>
                  </a:cubicBezTo>
                  <a:cubicBezTo>
                    <a:pt x="14912" y="34706"/>
                    <a:pt x="14868" y="34594"/>
                    <a:pt x="14944" y="34539"/>
                  </a:cubicBezTo>
                  <a:cubicBezTo>
                    <a:pt x="15439" y="34182"/>
                    <a:pt x="15998" y="33780"/>
                    <a:pt x="16594" y="33619"/>
                  </a:cubicBezTo>
                  <a:cubicBezTo>
                    <a:pt x="16604" y="33616"/>
                    <a:pt x="16612" y="33615"/>
                    <a:pt x="16621" y="33615"/>
                  </a:cubicBezTo>
                  <a:close/>
                  <a:moveTo>
                    <a:pt x="12188" y="35647"/>
                  </a:moveTo>
                  <a:cubicBezTo>
                    <a:pt x="12274" y="35647"/>
                    <a:pt x="12333" y="35775"/>
                    <a:pt x="12240" y="35814"/>
                  </a:cubicBezTo>
                  <a:cubicBezTo>
                    <a:pt x="11808" y="35999"/>
                    <a:pt x="11332" y="36108"/>
                    <a:pt x="10880" y="36233"/>
                  </a:cubicBezTo>
                  <a:cubicBezTo>
                    <a:pt x="10872" y="36235"/>
                    <a:pt x="10864" y="36236"/>
                    <a:pt x="10857" y="36236"/>
                  </a:cubicBezTo>
                  <a:cubicBezTo>
                    <a:pt x="10773" y="36236"/>
                    <a:pt x="10747" y="36107"/>
                    <a:pt x="10836" y="36076"/>
                  </a:cubicBezTo>
                  <a:cubicBezTo>
                    <a:pt x="11272" y="35923"/>
                    <a:pt x="11718" y="35742"/>
                    <a:pt x="12171" y="35648"/>
                  </a:cubicBezTo>
                  <a:cubicBezTo>
                    <a:pt x="12176" y="35647"/>
                    <a:pt x="12182" y="35647"/>
                    <a:pt x="12188" y="35647"/>
                  </a:cubicBezTo>
                  <a:close/>
                  <a:moveTo>
                    <a:pt x="1600" y="34479"/>
                  </a:moveTo>
                  <a:cubicBezTo>
                    <a:pt x="1635" y="34479"/>
                    <a:pt x="1670" y="34503"/>
                    <a:pt x="1671" y="34549"/>
                  </a:cubicBezTo>
                  <a:cubicBezTo>
                    <a:pt x="1685" y="35114"/>
                    <a:pt x="1741" y="35699"/>
                    <a:pt x="1685" y="36265"/>
                  </a:cubicBezTo>
                  <a:cubicBezTo>
                    <a:pt x="1680" y="36319"/>
                    <a:pt x="1640" y="36346"/>
                    <a:pt x="1600" y="36346"/>
                  </a:cubicBezTo>
                  <a:cubicBezTo>
                    <a:pt x="1560" y="36346"/>
                    <a:pt x="1520" y="36319"/>
                    <a:pt x="1514" y="36265"/>
                  </a:cubicBezTo>
                  <a:cubicBezTo>
                    <a:pt x="1459" y="35699"/>
                    <a:pt x="1512" y="35114"/>
                    <a:pt x="1528" y="34549"/>
                  </a:cubicBezTo>
                  <a:cubicBezTo>
                    <a:pt x="1529" y="34503"/>
                    <a:pt x="1565" y="34479"/>
                    <a:pt x="1600" y="34479"/>
                  </a:cubicBezTo>
                  <a:close/>
                  <a:moveTo>
                    <a:pt x="23056" y="35432"/>
                  </a:moveTo>
                  <a:cubicBezTo>
                    <a:pt x="23083" y="35432"/>
                    <a:pt x="23109" y="35443"/>
                    <a:pt x="23129" y="35468"/>
                  </a:cubicBezTo>
                  <a:cubicBezTo>
                    <a:pt x="23426" y="35842"/>
                    <a:pt x="23809" y="36112"/>
                    <a:pt x="24244" y="36313"/>
                  </a:cubicBezTo>
                  <a:cubicBezTo>
                    <a:pt x="24342" y="36359"/>
                    <a:pt x="24287" y="36509"/>
                    <a:pt x="24193" y="36509"/>
                  </a:cubicBezTo>
                  <a:cubicBezTo>
                    <a:pt x="24184" y="36509"/>
                    <a:pt x="24174" y="36508"/>
                    <a:pt x="24163" y="36504"/>
                  </a:cubicBezTo>
                  <a:cubicBezTo>
                    <a:pt x="23664" y="36341"/>
                    <a:pt x="23265" y="36020"/>
                    <a:pt x="22951" y="35604"/>
                  </a:cubicBezTo>
                  <a:cubicBezTo>
                    <a:pt x="22894" y="35526"/>
                    <a:pt x="22977" y="35432"/>
                    <a:pt x="23056" y="35432"/>
                  </a:cubicBezTo>
                  <a:close/>
                  <a:moveTo>
                    <a:pt x="34625" y="35189"/>
                  </a:moveTo>
                  <a:cubicBezTo>
                    <a:pt x="34661" y="35189"/>
                    <a:pt x="34696" y="35213"/>
                    <a:pt x="34698" y="35263"/>
                  </a:cubicBezTo>
                  <a:cubicBezTo>
                    <a:pt x="34734" y="35879"/>
                    <a:pt x="34682" y="36504"/>
                    <a:pt x="34664" y="37121"/>
                  </a:cubicBezTo>
                  <a:cubicBezTo>
                    <a:pt x="34662" y="37170"/>
                    <a:pt x="34623" y="37194"/>
                    <a:pt x="34586" y="37194"/>
                  </a:cubicBezTo>
                  <a:cubicBezTo>
                    <a:pt x="34548" y="37194"/>
                    <a:pt x="34512" y="37170"/>
                    <a:pt x="34512" y="37121"/>
                  </a:cubicBezTo>
                  <a:cubicBezTo>
                    <a:pt x="34516" y="36505"/>
                    <a:pt x="34488" y="35877"/>
                    <a:pt x="34546" y="35263"/>
                  </a:cubicBezTo>
                  <a:cubicBezTo>
                    <a:pt x="34551" y="35214"/>
                    <a:pt x="34588" y="35189"/>
                    <a:pt x="34625" y="35189"/>
                  </a:cubicBezTo>
                  <a:close/>
                  <a:moveTo>
                    <a:pt x="9046" y="37193"/>
                  </a:moveTo>
                  <a:cubicBezTo>
                    <a:pt x="9138" y="37193"/>
                    <a:pt x="9190" y="37335"/>
                    <a:pt x="9097" y="37382"/>
                  </a:cubicBezTo>
                  <a:cubicBezTo>
                    <a:pt x="8633" y="37611"/>
                    <a:pt x="8125" y="37780"/>
                    <a:pt x="7638" y="37950"/>
                  </a:cubicBezTo>
                  <a:cubicBezTo>
                    <a:pt x="7628" y="37954"/>
                    <a:pt x="7618" y="37955"/>
                    <a:pt x="7609" y="37955"/>
                  </a:cubicBezTo>
                  <a:cubicBezTo>
                    <a:pt x="7520" y="37955"/>
                    <a:pt x="7468" y="37808"/>
                    <a:pt x="7562" y="37768"/>
                  </a:cubicBezTo>
                  <a:cubicBezTo>
                    <a:pt x="8035" y="37565"/>
                    <a:pt x="8524" y="37343"/>
                    <a:pt x="9019" y="37197"/>
                  </a:cubicBezTo>
                  <a:cubicBezTo>
                    <a:pt x="9028" y="37195"/>
                    <a:pt x="9038" y="37193"/>
                    <a:pt x="9046" y="37193"/>
                  </a:cubicBezTo>
                  <a:close/>
                  <a:moveTo>
                    <a:pt x="26911" y="37720"/>
                  </a:moveTo>
                  <a:cubicBezTo>
                    <a:pt x="26919" y="37720"/>
                    <a:pt x="26927" y="37721"/>
                    <a:pt x="26936" y="37724"/>
                  </a:cubicBezTo>
                  <a:cubicBezTo>
                    <a:pt x="27539" y="37892"/>
                    <a:pt x="28148" y="38124"/>
                    <a:pt x="28652" y="38497"/>
                  </a:cubicBezTo>
                  <a:cubicBezTo>
                    <a:pt x="28723" y="38552"/>
                    <a:pt x="28683" y="38654"/>
                    <a:pt x="28610" y="38654"/>
                  </a:cubicBezTo>
                  <a:cubicBezTo>
                    <a:pt x="28596" y="38654"/>
                    <a:pt x="28582" y="38650"/>
                    <a:pt x="28567" y="38643"/>
                  </a:cubicBezTo>
                  <a:cubicBezTo>
                    <a:pt x="28014" y="38363"/>
                    <a:pt x="27485" y="38077"/>
                    <a:pt x="26893" y="37887"/>
                  </a:cubicBezTo>
                  <a:cubicBezTo>
                    <a:pt x="26797" y="37856"/>
                    <a:pt x="26825" y="37720"/>
                    <a:pt x="26911" y="37720"/>
                  </a:cubicBezTo>
                  <a:close/>
                  <a:moveTo>
                    <a:pt x="5312" y="38896"/>
                  </a:moveTo>
                  <a:cubicBezTo>
                    <a:pt x="5385" y="38896"/>
                    <a:pt x="5434" y="39001"/>
                    <a:pt x="5355" y="39044"/>
                  </a:cubicBezTo>
                  <a:cubicBezTo>
                    <a:pt x="4930" y="39291"/>
                    <a:pt x="4491" y="39508"/>
                    <a:pt x="4055" y="39734"/>
                  </a:cubicBezTo>
                  <a:cubicBezTo>
                    <a:pt x="4041" y="39742"/>
                    <a:pt x="4027" y="39745"/>
                    <a:pt x="4013" y="39745"/>
                  </a:cubicBezTo>
                  <a:cubicBezTo>
                    <a:pt x="3936" y="39745"/>
                    <a:pt x="3886" y="39633"/>
                    <a:pt x="3969" y="39587"/>
                  </a:cubicBezTo>
                  <a:cubicBezTo>
                    <a:pt x="4401" y="39356"/>
                    <a:pt x="4830" y="39116"/>
                    <a:pt x="5274" y="38906"/>
                  </a:cubicBezTo>
                  <a:cubicBezTo>
                    <a:pt x="5287" y="38899"/>
                    <a:pt x="5300" y="38896"/>
                    <a:pt x="5312" y="38896"/>
                  </a:cubicBezTo>
                  <a:close/>
                  <a:moveTo>
                    <a:pt x="1743" y="38347"/>
                  </a:moveTo>
                  <a:cubicBezTo>
                    <a:pt x="1774" y="38347"/>
                    <a:pt x="1805" y="38368"/>
                    <a:pt x="1806" y="38410"/>
                  </a:cubicBezTo>
                  <a:cubicBezTo>
                    <a:pt x="1826" y="38830"/>
                    <a:pt x="1882" y="39275"/>
                    <a:pt x="1832" y="39695"/>
                  </a:cubicBezTo>
                  <a:cubicBezTo>
                    <a:pt x="1825" y="39752"/>
                    <a:pt x="1784" y="39780"/>
                    <a:pt x="1742" y="39780"/>
                  </a:cubicBezTo>
                  <a:cubicBezTo>
                    <a:pt x="1701" y="39780"/>
                    <a:pt x="1660" y="39752"/>
                    <a:pt x="1653" y="39695"/>
                  </a:cubicBezTo>
                  <a:cubicBezTo>
                    <a:pt x="1603" y="39275"/>
                    <a:pt x="1658" y="38830"/>
                    <a:pt x="1679" y="38410"/>
                  </a:cubicBezTo>
                  <a:cubicBezTo>
                    <a:pt x="1681" y="38368"/>
                    <a:pt x="1712" y="38347"/>
                    <a:pt x="1743" y="38347"/>
                  </a:cubicBezTo>
                  <a:close/>
                  <a:moveTo>
                    <a:pt x="34625" y="38903"/>
                  </a:moveTo>
                  <a:cubicBezTo>
                    <a:pt x="34664" y="38903"/>
                    <a:pt x="34703" y="38928"/>
                    <a:pt x="34706" y="38979"/>
                  </a:cubicBezTo>
                  <a:cubicBezTo>
                    <a:pt x="34722" y="39410"/>
                    <a:pt x="34724" y="39839"/>
                    <a:pt x="34703" y="40265"/>
                  </a:cubicBezTo>
                  <a:cubicBezTo>
                    <a:pt x="34701" y="40316"/>
                    <a:pt x="34663" y="40342"/>
                    <a:pt x="34626" y="40342"/>
                  </a:cubicBezTo>
                  <a:cubicBezTo>
                    <a:pt x="34588" y="40342"/>
                    <a:pt x="34551" y="40316"/>
                    <a:pt x="34549" y="40265"/>
                  </a:cubicBezTo>
                  <a:cubicBezTo>
                    <a:pt x="34525" y="39838"/>
                    <a:pt x="34530" y="39409"/>
                    <a:pt x="34546" y="38979"/>
                  </a:cubicBezTo>
                  <a:cubicBezTo>
                    <a:pt x="34547" y="38928"/>
                    <a:pt x="34586" y="38903"/>
                    <a:pt x="34625" y="38903"/>
                  </a:cubicBezTo>
                  <a:close/>
                  <a:moveTo>
                    <a:pt x="30910" y="39599"/>
                  </a:moveTo>
                  <a:cubicBezTo>
                    <a:pt x="30925" y="39599"/>
                    <a:pt x="30942" y="39603"/>
                    <a:pt x="30958" y="39611"/>
                  </a:cubicBezTo>
                  <a:cubicBezTo>
                    <a:pt x="31575" y="39897"/>
                    <a:pt x="32209" y="40162"/>
                    <a:pt x="32805" y="40490"/>
                  </a:cubicBezTo>
                  <a:cubicBezTo>
                    <a:pt x="32894" y="40539"/>
                    <a:pt x="32848" y="40681"/>
                    <a:pt x="32761" y="40681"/>
                  </a:cubicBezTo>
                  <a:cubicBezTo>
                    <a:pt x="32751" y="40681"/>
                    <a:pt x="32740" y="40679"/>
                    <a:pt x="32729" y="40675"/>
                  </a:cubicBezTo>
                  <a:cubicBezTo>
                    <a:pt x="32090" y="40416"/>
                    <a:pt x="31473" y="40090"/>
                    <a:pt x="30852" y="39792"/>
                  </a:cubicBezTo>
                  <a:cubicBezTo>
                    <a:pt x="30746" y="39740"/>
                    <a:pt x="30811" y="39599"/>
                    <a:pt x="30910" y="39599"/>
                  </a:cubicBezTo>
                  <a:close/>
                  <a:moveTo>
                    <a:pt x="17310" y="0"/>
                  </a:moveTo>
                  <a:cubicBezTo>
                    <a:pt x="13089" y="0"/>
                    <a:pt x="8862" y="77"/>
                    <a:pt x="4639" y="77"/>
                  </a:cubicBezTo>
                  <a:cubicBezTo>
                    <a:pt x="3665" y="77"/>
                    <a:pt x="2692" y="73"/>
                    <a:pt x="1718" y="63"/>
                  </a:cubicBezTo>
                  <a:lnTo>
                    <a:pt x="1718" y="63"/>
                  </a:lnTo>
                  <a:cubicBezTo>
                    <a:pt x="1753" y="416"/>
                    <a:pt x="1790" y="804"/>
                    <a:pt x="1701" y="1122"/>
                  </a:cubicBezTo>
                  <a:cubicBezTo>
                    <a:pt x="1688" y="1173"/>
                    <a:pt x="1644" y="1198"/>
                    <a:pt x="1601" y="1198"/>
                  </a:cubicBezTo>
                  <a:cubicBezTo>
                    <a:pt x="1557" y="1198"/>
                    <a:pt x="1512" y="1172"/>
                    <a:pt x="1498" y="1122"/>
                  </a:cubicBezTo>
                  <a:cubicBezTo>
                    <a:pt x="1409" y="804"/>
                    <a:pt x="1448" y="414"/>
                    <a:pt x="1482" y="60"/>
                  </a:cubicBezTo>
                  <a:cubicBezTo>
                    <a:pt x="1044" y="56"/>
                    <a:pt x="605" y="54"/>
                    <a:pt x="166" y="44"/>
                  </a:cubicBezTo>
                  <a:lnTo>
                    <a:pt x="166" y="44"/>
                  </a:lnTo>
                  <a:cubicBezTo>
                    <a:pt x="168" y="60"/>
                    <a:pt x="174" y="72"/>
                    <a:pt x="174" y="88"/>
                  </a:cubicBezTo>
                  <a:cubicBezTo>
                    <a:pt x="164" y="7257"/>
                    <a:pt x="166" y="14429"/>
                    <a:pt x="130" y="21600"/>
                  </a:cubicBezTo>
                  <a:cubicBezTo>
                    <a:pt x="111" y="25184"/>
                    <a:pt x="116" y="28770"/>
                    <a:pt x="106" y="32356"/>
                  </a:cubicBezTo>
                  <a:cubicBezTo>
                    <a:pt x="97" y="35877"/>
                    <a:pt x="190" y="39430"/>
                    <a:pt x="1" y="42947"/>
                  </a:cubicBezTo>
                  <a:lnTo>
                    <a:pt x="3" y="42947"/>
                  </a:lnTo>
                  <a:cubicBezTo>
                    <a:pt x="5848" y="40534"/>
                    <a:pt x="11706" y="38297"/>
                    <a:pt x="17370" y="35456"/>
                  </a:cubicBezTo>
                  <a:cubicBezTo>
                    <a:pt x="17405" y="35437"/>
                    <a:pt x="17440" y="35429"/>
                    <a:pt x="17474" y="35429"/>
                  </a:cubicBezTo>
                  <a:cubicBezTo>
                    <a:pt x="17498" y="35429"/>
                    <a:pt x="17521" y="35433"/>
                    <a:pt x="17543" y="35440"/>
                  </a:cubicBezTo>
                  <a:cubicBezTo>
                    <a:pt x="17558" y="35421"/>
                    <a:pt x="17582" y="35406"/>
                    <a:pt x="17611" y="35406"/>
                  </a:cubicBezTo>
                  <a:cubicBezTo>
                    <a:pt x="17613" y="35406"/>
                    <a:pt x="17615" y="35406"/>
                    <a:pt x="17617" y="35406"/>
                  </a:cubicBezTo>
                  <a:cubicBezTo>
                    <a:pt x="17702" y="35410"/>
                    <a:pt x="17785" y="35418"/>
                    <a:pt x="17871" y="35429"/>
                  </a:cubicBezTo>
                  <a:cubicBezTo>
                    <a:pt x="19141" y="35588"/>
                    <a:pt x="20383" y="36414"/>
                    <a:pt x="21491" y="36978"/>
                  </a:cubicBezTo>
                  <a:cubicBezTo>
                    <a:pt x="23038" y="37764"/>
                    <a:pt x="24590" y="38541"/>
                    <a:pt x="26144" y="39308"/>
                  </a:cubicBezTo>
                  <a:cubicBezTo>
                    <a:pt x="29314" y="40873"/>
                    <a:pt x="32510" y="42388"/>
                    <a:pt x="35708" y="43895"/>
                  </a:cubicBezTo>
                  <a:cubicBezTo>
                    <a:pt x="35722" y="43798"/>
                    <a:pt x="35733" y="43699"/>
                    <a:pt x="35733" y="43597"/>
                  </a:cubicBezTo>
                  <a:cubicBezTo>
                    <a:pt x="35733" y="43474"/>
                    <a:pt x="35696" y="43337"/>
                    <a:pt x="35744" y="43219"/>
                  </a:cubicBezTo>
                  <a:cubicBezTo>
                    <a:pt x="35752" y="43203"/>
                    <a:pt x="35760" y="43191"/>
                    <a:pt x="35770" y="43178"/>
                  </a:cubicBezTo>
                  <a:cubicBezTo>
                    <a:pt x="35770" y="43170"/>
                    <a:pt x="35770" y="43164"/>
                    <a:pt x="35768" y="43156"/>
                  </a:cubicBezTo>
                  <a:cubicBezTo>
                    <a:pt x="35488" y="39561"/>
                    <a:pt x="35714" y="35877"/>
                    <a:pt x="35726" y="32275"/>
                  </a:cubicBezTo>
                  <a:cubicBezTo>
                    <a:pt x="35735" y="28738"/>
                    <a:pt x="35738" y="25203"/>
                    <a:pt x="35772" y="21668"/>
                  </a:cubicBezTo>
                  <a:cubicBezTo>
                    <a:pt x="35844" y="14487"/>
                    <a:pt x="35719" y="7303"/>
                    <a:pt x="35539" y="126"/>
                  </a:cubicBezTo>
                  <a:cubicBezTo>
                    <a:pt x="29665" y="10"/>
                    <a:pt x="23780" y="10"/>
                    <a:pt x="17904" y="1"/>
                  </a:cubicBezTo>
                  <a:cubicBezTo>
                    <a:pt x="17706" y="0"/>
                    <a:pt x="17508" y="0"/>
                    <a:pt x="17310" y="0"/>
                  </a:cubicBezTo>
                  <a:close/>
                </a:path>
              </a:pathLst>
            </a:custGeom>
            <a:solidFill>
              <a:srgbClr val="FF6EA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383;p60">
              <a:extLst>
                <a:ext uri="{FF2B5EF4-FFF2-40B4-BE49-F238E27FC236}">
                  <a16:creationId xmlns="" xmlns:a16="http://schemas.microsoft.com/office/drawing/2014/main" id="{E68EBA4C-E1C1-5D4D-92E2-D31BF00099AC}"/>
                </a:ext>
              </a:extLst>
            </p:cNvPr>
            <p:cNvSpPr/>
            <p:nvPr/>
          </p:nvSpPr>
          <p:spPr>
            <a:xfrm>
              <a:off x="7814325" y="246057"/>
              <a:ext cx="9550" cy="26800"/>
            </a:xfrm>
            <a:custGeom>
              <a:avLst/>
              <a:gdLst/>
              <a:ahLst/>
              <a:cxnLst/>
              <a:rect l="l" t="t" r="r" b="b"/>
              <a:pathLst>
                <a:path w="382" h="1072" extrusionOk="0">
                  <a:moveTo>
                    <a:pt x="281" y="1"/>
                  </a:moveTo>
                  <a:cubicBezTo>
                    <a:pt x="239" y="1"/>
                    <a:pt x="195" y="24"/>
                    <a:pt x="177" y="73"/>
                  </a:cubicBezTo>
                  <a:cubicBezTo>
                    <a:pt x="77" y="343"/>
                    <a:pt x="59" y="643"/>
                    <a:pt x="13" y="927"/>
                  </a:cubicBezTo>
                  <a:cubicBezTo>
                    <a:pt x="1" y="1014"/>
                    <a:pt x="74" y="1071"/>
                    <a:pt x="141" y="1071"/>
                  </a:cubicBezTo>
                  <a:cubicBezTo>
                    <a:pt x="185" y="1071"/>
                    <a:pt x="226" y="1046"/>
                    <a:pt x="237" y="987"/>
                  </a:cubicBezTo>
                  <a:cubicBezTo>
                    <a:pt x="294" y="699"/>
                    <a:pt x="382" y="396"/>
                    <a:pt x="380" y="100"/>
                  </a:cubicBezTo>
                  <a:cubicBezTo>
                    <a:pt x="380" y="34"/>
                    <a:pt x="332" y="1"/>
                    <a:pt x="2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384;p60">
              <a:extLst>
                <a:ext uri="{FF2B5EF4-FFF2-40B4-BE49-F238E27FC236}">
                  <a16:creationId xmlns="" xmlns:a16="http://schemas.microsoft.com/office/drawing/2014/main" id="{C5D39031-EE9E-EC43-8AE3-34EF1C74446D}"/>
                </a:ext>
              </a:extLst>
            </p:cNvPr>
            <p:cNvSpPr/>
            <p:nvPr/>
          </p:nvSpPr>
          <p:spPr>
            <a:xfrm>
              <a:off x="7815075" y="307282"/>
              <a:ext cx="11425" cy="57775"/>
            </a:xfrm>
            <a:custGeom>
              <a:avLst/>
              <a:gdLst/>
              <a:ahLst/>
              <a:cxnLst/>
              <a:rect l="l" t="t" r="r" b="b"/>
              <a:pathLst>
                <a:path w="457" h="2311" extrusionOk="0">
                  <a:moveTo>
                    <a:pt x="130" y="1"/>
                  </a:moveTo>
                  <a:cubicBezTo>
                    <a:pt x="83" y="1"/>
                    <a:pt x="35" y="41"/>
                    <a:pt x="47" y="104"/>
                  </a:cubicBezTo>
                  <a:cubicBezTo>
                    <a:pt x="191" y="813"/>
                    <a:pt x="214" y="1501"/>
                    <a:pt x="20" y="2200"/>
                  </a:cubicBezTo>
                  <a:cubicBezTo>
                    <a:pt x="0" y="2267"/>
                    <a:pt x="54" y="2311"/>
                    <a:pt x="108" y="2311"/>
                  </a:cubicBezTo>
                  <a:cubicBezTo>
                    <a:pt x="142" y="2311"/>
                    <a:pt x="177" y="2292"/>
                    <a:pt x="191" y="2249"/>
                  </a:cubicBezTo>
                  <a:cubicBezTo>
                    <a:pt x="417" y="1526"/>
                    <a:pt x="457" y="781"/>
                    <a:pt x="209" y="60"/>
                  </a:cubicBezTo>
                  <a:cubicBezTo>
                    <a:pt x="195" y="19"/>
                    <a:pt x="163" y="1"/>
                    <a:pt x="1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385;p60">
              <a:extLst>
                <a:ext uri="{FF2B5EF4-FFF2-40B4-BE49-F238E27FC236}">
                  <a16:creationId xmlns="" xmlns:a16="http://schemas.microsoft.com/office/drawing/2014/main" id="{2C4E3A34-E345-C24A-A574-D232D22C6D4A}"/>
                </a:ext>
              </a:extLst>
            </p:cNvPr>
            <p:cNvSpPr/>
            <p:nvPr/>
          </p:nvSpPr>
          <p:spPr>
            <a:xfrm>
              <a:off x="7814925" y="411057"/>
              <a:ext cx="6125" cy="50450"/>
            </a:xfrm>
            <a:custGeom>
              <a:avLst/>
              <a:gdLst/>
              <a:ahLst/>
              <a:cxnLst/>
              <a:rect l="l" t="t" r="r" b="b"/>
              <a:pathLst>
                <a:path w="245" h="2018" extrusionOk="0">
                  <a:moveTo>
                    <a:pt x="123" y="0"/>
                  </a:moveTo>
                  <a:cubicBezTo>
                    <a:pt x="84" y="0"/>
                    <a:pt x="44" y="26"/>
                    <a:pt x="42" y="79"/>
                  </a:cubicBezTo>
                  <a:cubicBezTo>
                    <a:pt x="12" y="698"/>
                    <a:pt x="0" y="1318"/>
                    <a:pt x="42" y="1938"/>
                  </a:cubicBezTo>
                  <a:cubicBezTo>
                    <a:pt x="45" y="1991"/>
                    <a:pt x="85" y="2017"/>
                    <a:pt x="124" y="2017"/>
                  </a:cubicBezTo>
                  <a:cubicBezTo>
                    <a:pt x="163" y="2017"/>
                    <a:pt x="203" y="1991"/>
                    <a:pt x="206" y="1938"/>
                  </a:cubicBezTo>
                  <a:cubicBezTo>
                    <a:pt x="245" y="1318"/>
                    <a:pt x="234" y="698"/>
                    <a:pt x="206" y="79"/>
                  </a:cubicBezTo>
                  <a:cubicBezTo>
                    <a:pt x="204" y="27"/>
                    <a:pt x="163" y="0"/>
                    <a:pt x="1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386;p60">
              <a:extLst>
                <a:ext uri="{FF2B5EF4-FFF2-40B4-BE49-F238E27FC236}">
                  <a16:creationId xmlns="" xmlns:a16="http://schemas.microsoft.com/office/drawing/2014/main" id="{E9D31DFD-24E7-C149-B12D-CFE44AA31340}"/>
                </a:ext>
              </a:extLst>
            </p:cNvPr>
            <p:cNvSpPr/>
            <p:nvPr/>
          </p:nvSpPr>
          <p:spPr>
            <a:xfrm>
              <a:off x="7815250" y="632632"/>
              <a:ext cx="5450" cy="54150"/>
            </a:xfrm>
            <a:custGeom>
              <a:avLst/>
              <a:gdLst/>
              <a:ahLst/>
              <a:cxnLst/>
              <a:rect l="l" t="t" r="r" b="b"/>
              <a:pathLst>
                <a:path w="218" h="2166" extrusionOk="0">
                  <a:moveTo>
                    <a:pt x="111" y="0"/>
                  </a:moveTo>
                  <a:cubicBezTo>
                    <a:pt x="70" y="0"/>
                    <a:pt x="29" y="27"/>
                    <a:pt x="27" y="80"/>
                  </a:cubicBezTo>
                  <a:cubicBezTo>
                    <a:pt x="1" y="749"/>
                    <a:pt x="3" y="1414"/>
                    <a:pt x="24" y="2082"/>
                  </a:cubicBezTo>
                  <a:cubicBezTo>
                    <a:pt x="26" y="2137"/>
                    <a:pt x="68" y="2166"/>
                    <a:pt x="111" y="2166"/>
                  </a:cubicBezTo>
                  <a:cubicBezTo>
                    <a:pt x="153" y="2166"/>
                    <a:pt x="195" y="2138"/>
                    <a:pt x="198" y="2082"/>
                  </a:cubicBezTo>
                  <a:cubicBezTo>
                    <a:pt x="216" y="1414"/>
                    <a:pt x="218" y="749"/>
                    <a:pt x="193" y="80"/>
                  </a:cubicBezTo>
                  <a:cubicBezTo>
                    <a:pt x="192" y="27"/>
                    <a:pt x="152" y="0"/>
                    <a:pt x="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387;p60">
              <a:extLst>
                <a:ext uri="{FF2B5EF4-FFF2-40B4-BE49-F238E27FC236}">
                  <a16:creationId xmlns="" xmlns:a16="http://schemas.microsoft.com/office/drawing/2014/main" id="{1E547164-40A5-6444-AEB3-BC081E25215E}"/>
                </a:ext>
              </a:extLst>
            </p:cNvPr>
            <p:cNvSpPr/>
            <p:nvPr/>
          </p:nvSpPr>
          <p:spPr>
            <a:xfrm>
              <a:off x="7815050" y="1033207"/>
              <a:ext cx="5900" cy="42725"/>
            </a:xfrm>
            <a:custGeom>
              <a:avLst/>
              <a:gdLst/>
              <a:ahLst/>
              <a:cxnLst/>
              <a:rect l="l" t="t" r="r" b="b"/>
              <a:pathLst>
                <a:path w="236" h="1709" extrusionOk="0">
                  <a:moveTo>
                    <a:pt x="118" y="0"/>
                  </a:moveTo>
                  <a:cubicBezTo>
                    <a:pt x="83" y="0"/>
                    <a:pt x="50" y="23"/>
                    <a:pt x="46" y="69"/>
                  </a:cubicBezTo>
                  <a:cubicBezTo>
                    <a:pt x="0" y="592"/>
                    <a:pt x="16" y="1122"/>
                    <a:pt x="48" y="1642"/>
                  </a:cubicBezTo>
                  <a:cubicBezTo>
                    <a:pt x="52" y="1687"/>
                    <a:pt x="85" y="1709"/>
                    <a:pt x="118" y="1709"/>
                  </a:cubicBezTo>
                  <a:cubicBezTo>
                    <a:pt x="152" y="1709"/>
                    <a:pt x="185" y="1687"/>
                    <a:pt x="187" y="1642"/>
                  </a:cubicBezTo>
                  <a:cubicBezTo>
                    <a:pt x="219" y="1122"/>
                    <a:pt x="235" y="592"/>
                    <a:pt x="192" y="69"/>
                  </a:cubicBezTo>
                  <a:cubicBezTo>
                    <a:pt x="187" y="23"/>
                    <a:pt x="152" y="0"/>
                    <a:pt x="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388;p60">
              <a:extLst>
                <a:ext uri="{FF2B5EF4-FFF2-40B4-BE49-F238E27FC236}">
                  <a16:creationId xmlns="" xmlns:a16="http://schemas.microsoft.com/office/drawing/2014/main" id="{EC10AEF9-C5C1-BF40-94F8-5FD1968EFCC3}"/>
                </a:ext>
              </a:extLst>
            </p:cNvPr>
            <p:cNvSpPr/>
            <p:nvPr/>
          </p:nvSpPr>
          <p:spPr>
            <a:xfrm>
              <a:off x="7815100" y="515032"/>
              <a:ext cx="5850" cy="57150"/>
            </a:xfrm>
            <a:custGeom>
              <a:avLst/>
              <a:gdLst/>
              <a:ahLst/>
              <a:cxnLst/>
              <a:rect l="l" t="t" r="r" b="b"/>
              <a:pathLst>
                <a:path w="234" h="2286" extrusionOk="0">
                  <a:moveTo>
                    <a:pt x="116" y="1"/>
                  </a:moveTo>
                  <a:cubicBezTo>
                    <a:pt x="84" y="1"/>
                    <a:pt x="51" y="23"/>
                    <a:pt x="49" y="67"/>
                  </a:cubicBezTo>
                  <a:cubicBezTo>
                    <a:pt x="1" y="783"/>
                    <a:pt x="21" y="1495"/>
                    <a:pt x="40" y="2211"/>
                  </a:cubicBezTo>
                  <a:cubicBezTo>
                    <a:pt x="41" y="2261"/>
                    <a:pt x="79" y="2286"/>
                    <a:pt x="116" y="2286"/>
                  </a:cubicBezTo>
                  <a:cubicBezTo>
                    <a:pt x="154" y="2286"/>
                    <a:pt x="192" y="2261"/>
                    <a:pt x="194" y="2211"/>
                  </a:cubicBezTo>
                  <a:cubicBezTo>
                    <a:pt x="213" y="1495"/>
                    <a:pt x="233" y="783"/>
                    <a:pt x="185" y="67"/>
                  </a:cubicBezTo>
                  <a:cubicBezTo>
                    <a:pt x="182" y="23"/>
                    <a:pt x="149" y="1"/>
                    <a:pt x="1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389;p60">
              <a:extLst>
                <a:ext uri="{FF2B5EF4-FFF2-40B4-BE49-F238E27FC236}">
                  <a16:creationId xmlns="" xmlns:a16="http://schemas.microsoft.com/office/drawing/2014/main" id="{0776737C-792B-7B44-A636-EEA146D9A191}"/>
                </a:ext>
              </a:extLst>
            </p:cNvPr>
            <p:cNvSpPr/>
            <p:nvPr/>
          </p:nvSpPr>
          <p:spPr>
            <a:xfrm>
              <a:off x="7815550" y="743507"/>
              <a:ext cx="4950" cy="46450"/>
            </a:xfrm>
            <a:custGeom>
              <a:avLst/>
              <a:gdLst/>
              <a:ahLst/>
              <a:cxnLst/>
              <a:rect l="l" t="t" r="r" b="b"/>
              <a:pathLst>
                <a:path w="198" h="1858" extrusionOk="0">
                  <a:moveTo>
                    <a:pt x="99" y="0"/>
                  </a:moveTo>
                  <a:cubicBezTo>
                    <a:pt x="60" y="0"/>
                    <a:pt x="20" y="26"/>
                    <a:pt x="19" y="78"/>
                  </a:cubicBezTo>
                  <a:cubicBezTo>
                    <a:pt x="1" y="651"/>
                    <a:pt x="8" y="1221"/>
                    <a:pt x="33" y="1794"/>
                  </a:cubicBezTo>
                  <a:cubicBezTo>
                    <a:pt x="34" y="1836"/>
                    <a:pt x="66" y="1858"/>
                    <a:pt x="98" y="1858"/>
                  </a:cubicBezTo>
                  <a:cubicBezTo>
                    <a:pt x="130" y="1858"/>
                    <a:pt x="163" y="1836"/>
                    <a:pt x="165" y="1794"/>
                  </a:cubicBezTo>
                  <a:cubicBezTo>
                    <a:pt x="190" y="1221"/>
                    <a:pt x="197" y="651"/>
                    <a:pt x="179" y="78"/>
                  </a:cubicBezTo>
                  <a:cubicBezTo>
                    <a:pt x="178" y="26"/>
                    <a:pt x="138" y="0"/>
                    <a:pt x="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390;p60">
              <a:extLst>
                <a:ext uri="{FF2B5EF4-FFF2-40B4-BE49-F238E27FC236}">
                  <a16:creationId xmlns="" xmlns:a16="http://schemas.microsoft.com/office/drawing/2014/main" id="{8C1380AD-2217-DD45-B430-C01FBE9BD7D6}"/>
                </a:ext>
              </a:extLst>
            </p:cNvPr>
            <p:cNvSpPr/>
            <p:nvPr/>
          </p:nvSpPr>
          <p:spPr>
            <a:xfrm>
              <a:off x="7815700" y="947457"/>
              <a:ext cx="4675" cy="42675"/>
            </a:xfrm>
            <a:custGeom>
              <a:avLst/>
              <a:gdLst/>
              <a:ahLst/>
              <a:cxnLst/>
              <a:rect l="l" t="t" r="r" b="b"/>
              <a:pathLst>
                <a:path w="187" h="1707" extrusionOk="0">
                  <a:moveTo>
                    <a:pt x="92" y="1"/>
                  </a:moveTo>
                  <a:cubicBezTo>
                    <a:pt x="58" y="1"/>
                    <a:pt x="24" y="23"/>
                    <a:pt x="22" y="68"/>
                  </a:cubicBezTo>
                  <a:cubicBezTo>
                    <a:pt x="0" y="594"/>
                    <a:pt x="11" y="1117"/>
                    <a:pt x="25" y="1640"/>
                  </a:cubicBezTo>
                  <a:cubicBezTo>
                    <a:pt x="26" y="1684"/>
                    <a:pt x="59" y="1706"/>
                    <a:pt x="93" y="1706"/>
                  </a:cubicBezTo>
                  <a:cubicBezTo>
                    <a:pt x="127" y="1706"/>
                    <a:pt x="160" y="1684"/>
                    <a:pt x="161" y="1640"/>
                  </a:cubicBezTo>
                  <a:cubicBezTo>
                    <a:pt x="173" y="1117"/>
                    <a:pt x="187" y="594"/>
                    <a:pt x="163" y="68"/>
                  </a:cubicBezTo>
                  <a:cubicBezTo>
                    <a:pt x="161" y="23"/>
                    <a:pt x="127" y="1"/>
                    <a:pt x="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391;p60">
              <a:extLst>
                <a:ext uri="{FF2B5EF4-FFF2-40B4-BE49-F238E27FC236}">
                  <a16:creationId xmlns="" xmlns:a16="http://schemas.microsoft.com/office/drawing/2014/main" id="{C7BCFBE4-C664-1C4B-8E48-BA1B108DDB79}"/>
                </a:ext>
              </a:extLst>
            </p:cNvPr>
            <p:cNvSpPr/>
            <p:nvPr/>
          </p:nvSpPr>
          <p:spPr>
            <a:xfrm>
              <a:off x="7811725" y="850532"/>
              <a:ext cx="5400" cy="47050"/>
            </a:xfrm>
            <a:custGeom>
              <a:avLst/>
              <a:gdLst/>
              <a:ahLst/>
              <a:cxnLst/>
              <a:rect l="l" t="t" r="r" b="b"/>
              <a:pathLst>
                <a:path w="216" h="1882" extrusionOk="0">
                  <a:moveTo>
                    <a:pt x="108" y="0"/>
                  </a:moveTo>
                  <a:cubicBezTo>
                    <a:pt x="65" y="0"/>
                    <a:pt x="21" y="28"/>
                    <a:pt x="20" y="85"/>
                  </a:cubicBezTo>
                  <a:cubicBezTo>
                    <a:pt x="1" y="658"/>
                    <a:pt x="15" y="1230"/>
                    <a:pt x="24" y="1800"/>
                  </a:cubicBezTo>
                  <a:cubicBezTo>
                    <a:pt x="26" y="1854"/>
                    <a:pt x="67" y="1881"/>
                    <a:pt x="109" y="1881"/>
                  </a:cubicBezTo>
                  <a:cubicBezTo>
                    <a:pt x="150" y="1881"/>
                    <a:pt x="191" y="1854"/>
                    <a:pt x="191" y="1800"/>
                  </a:cubicBezTo>
                  <a:cubicBezTo>
                    <a:pt x="203" y="1230"/>
                    <a:pt x="216" y="658"/>
                    <a:pt x="198" y="85"/>
                  </a:cubicBezTo>
                  <a:cubicBezTo>
                    <a:pt x="195" y="28"/>
                    <a:pt x="152" y="0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392;p60">
              <a:extLst>
                <a:ext uri="{FF2B5EF4-FFF2-40B4-BE49-F238E27FC236}">
                  <a16:creationId xmlns="" xmlns:a16="http://schemas.microsoft.com/office/drawing/2014/main" id="{7173BF36-8C1D-8A4A-88EF-4448353B4154}"/>
                </a:ext>
              </a:extLst>
            </p:cNvPr>
            <p:cNvSpPr/>
            <p:nvPr/>
          </p:nvSpPr>
          <p:spPr>
            <a:xfrm>
              <a:off x="7811925" y="1215307"/>
              <a:ext cx="5000" cy="36000"/>
            </a:xfrm>
            <a:custGeom>
              <a:avLst/>
              <a:gdLst/>
              <a:ahLst/>
              <a:cxnLst/>
              <a:rect l="l" t="t" r="r" b="b"/>
              <a:pathLst>
                <a:path w="200" h="1440" extrusionOk="0">
                  <a:moveTo>
                    <a:pt x="100" y="0"/>
                  </a:moveTo>
                  <a:cubicBezTo>
                    <a:pt x="61" y="0"/>
                    <a:pt x="23" y="26"/>
                    <a:pt x="22" y="77"/>
                  </a:cubicBezTo>
                  <a:cubicBezTo>
                    <a:pt x="5" y="507"/>
                    <a:pt x="0" y="936"/>
                    <a:pt x="24" y="1362"/>
                  </a:cubicBezTo>
                  <a:cubicBezTo>
                    <a:pt x="26" y="1414"/>
                    <a:pt x="63" y="1439"/>
                    <a:pt x="101" y="1439"/>
                  </a:cubicBezTo>
                  <a:cubicBezTo>
                    <a:pt x="138" y="1439"/>
                    <a:pt x="176" y="1414"/>
                    <a:pt x="178" y="1362"/>
                  </a:cubicBezTo>
                  <a:cubicBezTo>
                    <a:pt x="199" y="936"/>
                    <a:pt x="197" y="507"/>
                    <a:pt x="181" y="77"/>
                  </a:cubicBezTo>
                  <a:cubicBezTo>
                    <a:pt x="178" y="26"/>
                    <a:pt x="139" y="0"/>
                    <a:pt x="1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393;p60">
              <a:extLst>
                <a:ext uri="{FF2B5EF4-FFF2-40B4-BE49-F238E27FC236}">
                  <a16:creationId xmlns="" xmlns:a16="http://schemas.microsoft.com/office/drawing/2014/main" id="{FDBFB920-5B7A-1544-A429-305CA772E332}"/>
                </a:ext>
              </a:extLst>
            </p:cNvPr>
            <p:cNvSpPr/>
            <p:nvPr/>
          </p:nvSpPr>
          <p:spPr>
            <a:xfrm>
              <a:off x="7811000" y="1122432"/>
              <a:ext cx="6125" cy="50150"/>
            </a:xfrm>
            <a:custGeom>
              <a:avLst/>
              <a:gdLst/>
              <a:ahLst/>
              <a:cxnLst/>
              <a:rect l="l" t="t" r="r" b="b"/>
              <a:pathLst>
                <a:path w="245" h="2006" extrusionOk="0">
                  <a:moveTo>
                    <a:pt x="137" y="1"/>
                  </a:moveTo>
                  <a:cubicBezTo>
                    <a:pt x="100" y="1"/>
                    <a:pt x="63" y="26"/>
                    <a:pt x="58" y="75"/>
                  </a:cubicBezTo>
                  <a:cubicBezTo>
                    <a:pt x="0" y="689"/>
                    <a:pt x="28" y="1316"/>
                    <a:pt x="24" y="1933"/>
                  </a:cubicBezTo>
                  <a:cubicBezTo>
                    <a:pt x="24" y="1982"/>
                    <a:pt x="60" y="2006"/>
                    <a:pt x="98" y="2006"/>
                  </a:cubicBezTo>
                  <a:cubicBezTo>
                    <a:pt x="135" y="2006"/>
                    <a:pt x="174" y="1982"/>
                    <a:pt x="176" y="1933"/>
                  </a:cubicBezTo>
                  <a:cubicBezTo>
                    <a:pt x="194" y="1317"/>
                    <a:pt x="245" y="691"/>
                    <a:pt x="210" y="75"/>
                  </a:cubicBezTo>
                  <a:cubicBezTo>
                    <a:pt x="208" y="25"/>
                    <a:pt x="173" y="1"/>
                    <a:pt x="13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394;p60">
              <a:extLst>
                <a:ext uri="{FF2B5EF4-FFF2-40B4-BE49-F238E27FC236}">
                  <a16:creationId xmlns="" xmlns:a16="http://schemas.microsoft.com/office/drawing/2014/main" id="{1C929748-35DD-D848-9A5E-C2095190E30C}"/>
                </a:ext>
              </a:extLst>
            </p:cNvPr>
            <p:cNvSpPr/>
            <p:nvPr/>
          </p:nvSpPr>
          <p:spPr>
            <a:xfrm>
              <a:off x="7717450" y="1232707"/>
              <a:ext cx="53725" cy="27075"/>
            </a:xfrm>
            <a:custGeom>
              <a:avLst/>
              <a:gdLst/>
              <a:ahLst/>
              <a:cxnLst/>
              <a:rect l="l" t="t" r="r" b="b"/>
              <a:pathLst>
                <a:path w="2149" h="1083" extrusionOk="0">
                  <a:moveTo>
                    <a:pt x="164" y="0"/>
                  </a:moveTo>
                  <a:cubicBezTo>
                    <a:pt x="65" y="0"/>
                    <a:pt x="0" y="141"/>
                    <a:pt x="106" y="193"/>
                  </a:cubicBezTo>
                  <a:cubicBezTo>
                    <a:pt x="727" y="491"/>
                    <a:pt x="1344" y="817"/>
                    <a:pt x="1983" y="1076"/>
                  </a:cubicBezTo>
                  <a:cubicBezTo>
                    <a:pt x="1994" y="1080"/>
                    <a:pt x="2005" y="1082"/>
                    <a:pt x="2015" y="1082"/>
                  </a:cubicBezTo>
                  <a:cubicBezTo>
                    <a:pt x="2102" y="1082"/>
                    <a:pt x="2148" y="940"/>
                    <a:pt x="2059" y="891"/>
                  </a:cubicBezTo>
                  <a:cubicBezTo>
                    <a:pt x="1463" y="563"/>
                    <a:pt x="829" y="297"/>
                    <a:pt x="212" y="12"/>
                  </a:cubicBezTo>
                  <a:cubicBezTo>
                    <a:pt x="196" y="4"/>
                    <a:pt x="179" y="0"/>
                    <a:pt x="16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395;p60">
              <a:extLst>
                <a:ext uri="{FF2B5EF4-FFF2-40B4-BE49-F238E27FC236}">
                  <a16:creationId xmlns="" xmlns:a16="http://schemas.microsoft.com/office/drawing/2014/main" id="{6561106C-25DB-954C-9108-2325869C5286}"/>
                </a:ext>
              </a:extLst>
            </p:cNvPr>
            <p:cNvSpPr/>
            <p:nvPr/>
          </p:nvSpPr>
          <p:spPr>
            <a:xfrm>
              <a:off x="7618700" y="1185732"/>
              <a:ext cx="48225" cy="23350"/>
            </a:xfrm>
            <a:custGeom>
              <a:avLst/>
              <a:gdLst/>
              <a:ahLst/>
              <a:cxnLst/>
              <a:rect l="l" t="t" r="r" b="b"/>
              <a:pathLst>
                <a:path w="1929" h="934" extrusionOk="0">
                  <a:moveTo>
                    <a:pt x="115" y="0"/>
                  </a:moveTo>
                  <a:cubicBezTo>
                    <a:pt x="29" y="0"/>
                    <a:pt x="1" y="136"/>
                    <a:pt x="97" y="167"/>
                  </a:cubicBezTo>
                  <a:cubicBezTo>
                    <a:pt x="689" y="357"/>
                    <a:pt x="1218" y="643"/>
                    <a:pt x="1771" y="923"/>
                  </a:cubicBezTo>
                  <a:cubicBezTo>
                    <a:pt x="1786" y="930"/>
                    <a:pt x="1801" y="934"/>
                    <a:pt x="1814" y="934"/>
                  </a:cubicBezTo>
                  <a:cubicBezTo>
                    <a:pt x="1888" y="934"/>
                    <a:pt x="1928" y="832"/>
                    <a:pt x="1856" y="777"/>
                  </a:cubicBezTo>
                  <a:cubicBezTo>
                    <a:pt x="1352" y="404"/>
                    <a:pt x="743" y="172"/>
                    <a:pt x="140" y="4"/>
                  </a:cubicBezTo>
                  <a:cubicBezTo>
                    <a:pt x="131" y="1"/>
                    <a:pt x="123" y="0"/>
                    <a:pt x="1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396;p60">
              <a:extLst>
                <a:ext uri="{FF2B5EF4-FFF2-40B4-BE49-F238E27FC236}">
                  <a16:creationId xmlns="" xmlns:a16="http://schemas.microsoft.com/office/drawing/2014/main" id="{7B1B12D4-8ED6-5A47-8C87-E50978FD6456}"/>
                </a:ext>
              </a:extLst>
            </p:cNvPr>
            <p:cNvSpPr/>
            <p:nvPr/>
          </p:nvSpPr>
          <p:spPr>
            <a:xfrm>
              <a:off x="7521125" y="1128532"/>
              <a:ext cx="36250" cy="26950"/>
            </a:xfrm>
            <a:custGeom>
              <a:avLst/>
              <a:gdLst/>
              <a:ahLst/>
              <a:cxnLst/>
              <a:rect l="l" t="t" r="r" b="b"/>
              <a:pathLst>
                <a:path w="1450" h="1078" extrusionOk="0">
                  <a:moveTo>
                    <a:pt x="163" y="0"/>
                  </a:moveTo>
                  <a:cubicBezTo>
                    <a:pt x="84" y="0"/>
                    <a:pt x="1" y="94"/>
                    <a:pt x="58" y="172"/>
                  </a:cubicBezTo>
                  <a:cubicBezTo>
                    <a:pt x="372" y="588"/>
                    <a:pt x="771" y="909"/>
                    <a:pt x="1270" y="1073"/>
                  </a:cubicBezTo>
                  <a:cubicBezTo>
                    <a:pt x="1280" y="1076"/>
                    <a:pt x="1290" y="1078"/>
                    <a:pt x="1300" y="1078"/>
                  </a:cubicBezTo>
                  <a:cubicBezTo>
                    <a:pt x="1394" y="1078"/>
                    <a:pt x="1449" y="927"/>
                    <a:pt x="1351" y="881"/>
                  </a:cubicBezTo>
                  <a:cubicBezTo>
                    <a:pt x="916" y="680"/>
                    <a:pt x="533" y="410"/>
                    <a:pt x="236" y="36"/>
                  </a:cubicBezTo>
                  <a:cubicBezTo>
                    <a:pt x="216" y="11"/>
                    <a:pt x="190" y="0"/>
                    <a:pt x="1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97;p60">
              <a:extLst>
                <a:ext uri="{FF2B5EF4-FFF2-40B4-BE49-F238E27FC236}">
                  <a16:creationId xmlns="" xmlns:a16="http://schemas.microsoft.com/office/drawing/2014/main" id="{BE8D1A3A-6C2F-E646-9FE9-A734E42D1633}"/>
                </a:ext>
              </a:extLst>
            </p:cNvPr>
            <p:cNvSpPr/>
            <p:nvPr/>
          </p:nvSpPr>
          <p:spPr>
            <a:xfrm>
              <a:off x="7422250" y="1085307"/>
              <a:ext cx="44350" cy="24125"/>
            </a:xfrm>
            <a:custGeom>
              <a:avLst/>
              <a:gdLst/>
              <a:ahLst/>
              <a:cxnLst/>
              <a:rect l="l" t="t" r="r" b="b"/>
              <a:pathLst>
                <a:path w="1774" h="965" extrusionOk="0">
                  <a:moveTo>
                    <a:pt x="119" y="1"/>
                  </a:moveTo>
                  <a:cubicBezTo>
                    <a:pt x="45" y="1"/>
                    <a:pt x="1" y="124"/>
                    <a:pt x="78" y="158"/>
                  </a:cubicBezTo>
                  <a:cubicBezTo>
                    <a:pt x="609" y="385"/>
                    <a:pt x="1113" y="668"/>
                    <a:pt x="1611" y="952"/>
                  </a:cubicBezTo>
                  <a:cubicBezTo>
                    <a:pt x="1627" y="961"/>
                    <a:pt x="1642" y="964"/>
                    <a:pt x="1656" y="964"/>
                  </a:cubicBezTo>
                  <a:cubicBezTo>
                    <a:pt x="1731" y="964"/>
                    <a:pt x="1773" y="856"/>
                    <a:pt x="1700" y="804"/>
                  </a:cubicBezTo>
                  <a:cubicBezTo>
                    <a:pt x="1221" y="456"/>
                    <a:pt x="694" y="210"/>
                    <a:pt x="143" y="5"/>
                  </a:cubicBezTo>
                  <a:cubicBezTo>
                    <a:pt x="135" y="2"/>
                    <a:pt x="127" y="1"/>
                    <a:pt x="1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398;p60">
              <a:extLst>
                <a:ext uri="{FF2B5EF4-FFF2-40B4-BE49-F238E27FC236}">
                  <a16:creationId xmlns="" xmlns:a16="http://schemas.microsoft.com/office/drawing/2014/main" id="{E1FE2F5F-0ECC-E746-AE8C-48CB893F49A3}"/>
                </a:ext>
              </a:extLst>
            </p:cNvPr>
            <p:cNvSpPr/>
            <p:nvPr/>
          </p:nvSpPr>
          <p:spPr>
            <a:xfrm>
              <a:off x="6944050" y="1127857"/>
              <a:ext cx="451525" cy="196250"/>
            </a:xfrm>
            <a:custGeom>
              <a:avLst/>
              <a:gdLst/>
              <a:ahLst/>
              <a:cxnLst/>
              <a:rect l="l" t="t" r="r" b="b"/>
              <a:pathLst>
                <a:path w="18061" h="7850" extrusionOk="0">
                  <a:moveTo>
                    <a:pt x="17801" y="1"/>
                  </a:moveTo>
                  <a:cubicBezTo>
                    <a:pt x="17772" y="1"/>
                    <a:pt x="17748" y="16"/>
                    <a:pt x="17733" y="35"/>
                  </a:cubicBezTo>
                  <a:cubicBezTo>
                    <a:pt x="17711" y="28"/>
                    <a:pt x="17688" y="24"/>
                    <a:pt x="17664" y="24"/>
                  </a:cubicBezTo>
                  <a:cubicBezTo>
                    <a:pt x="17630" y="24"/>
                    <a:pt x="17595" y="32"/>
                    <a:pt x="17560" y="51"/>
                  </a:cubicBezTo>
                  <a:cubicBezTo>
                    <a:pt x="11896" y="2892"/>
                    <a:pt x="6038" y="5129"/>
                    <a:pt x="193" y="7542"/>
                  </a:cubicBezTo>
                  <a:lnTo>
                    <a:pt x="190" y="7542"/>
                  </a:lnTo>
                  <a:lnTo>
                    <a:pt x="0" y="7550"/>
                  </a:lnTo>
                  <a:cubicBezTo>
                    <a:pt x="3" y="7602"/>
                    <a:pt x="6" y="7655"/>
                    <a:pt x="8" y="7705"/>
                  </a:cubicBezTo>
                  <a:cubicBezTo>
                    <a:pt x="10" y="7763"/>
                    <a:pt x="53" y="7790"/>
                    <a:pt x="96" y="7790"/>
                  </a:cubicBezTo>
                  <a:cubicBezTo>
                    <a:pt x="102" y="7790"/>
                    <a:pt x="108" y="7790"/>
                    <a:pt x="114" y="7789"/>
                  </a:cubicBezTo>
                  <a:cubicBezTo>
                    <a:pt x="137" y="7824"/>
                    <a:pt x="175" y="7850"/>
                    <a:pt x="225" y="7850"/>
                  </a:cubicBezTo>
                  <a:cubicBezTo>
                    <a:pt x="241" y="7850"/>
                    <a:pt x="257" y="7847"/>
                    <a:pt x="275" y="7842"/>
                  </a:cubicBezTo>
                  <a:cubicBezTo>
                    <a:pt x="6307" y="6029"/>
                    <a:pt x="12178" y="3268"/>
                    <a:pt x="17798" y="460"/>
                  </a:cubicBezTo>
                  <a:cubicBezTo>
                    <a:pt x="17884" y="418"/>
                    <a:pt x="17916" y="347"/>
                    <a:pt x="17916" y="277"/>
                  </a:cubicBezTo>
                  <a:cubicBezTo>
                    <a:pt x="17920" y="280"/>
                    <a:pt x="17925" y="283"/>
                    <a:pt x="17929" y="285"/>
                  </a:cubicBezTo>
                  <a:lnTo>
                    <a:pt x="18061" y="23"/>
                  </a:lnTo>
                  <a:cubicBezTo>
                    <a:pt x="17975" y="13"/>
                    <a:pt x="17893" y="5"/>
                    <a:pt x="17807" y="1"/>
                  </a:cubicBezTo>
                  <a:cubicBezTo>
                    <a:pt x="17805" y="1"/>
                    <a:pt x="17803" y="1"/>
                    <a:pt x="178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399;p60">
              <a:extLst>
                <a:ext uri="{FF2B5EF4-FFF2-40B4-BE49-F238E27FC236}">
                  <a16:creationId xmlns="" xmlns:a16="http://schemas.microsoft.com/office/drawing/2014/main" id="{8DD35746-A0EC-DD4B-8FDB-BCC1C8527F1C}"/>
                </a:ext>
              </a:extLst>
            </p:cNvPr>
            <p:cNvSpPr/>
            <p:nvPr/>
          </p:nvSpPr>
          <p:spPr>
            <a:xfrm>
              <a:off x="7320475" y="1083082"/>
              <a:ext cx="46875" cy="27325"/>
            </a:xfrm>
            <a:custGeom>
              <a:avLst/>
              <a:gdLst/>
              <a:ahLst/>
              <a:cxnLst/>
              <a:rect l="l" t="t" r="r" b="b"/>
              <a:pathLst>
                <a:path w="1875" h="1093" extrusionOk="0">
                  <a:moveTo>
                    <a:pt x="1754" y="1"/>
                  </a:moveTo>
                  <a:cubicBezTo>
                    <a:pt x="1745" y="1"/>
                    <a:pt x="1737" y="2"/>
                    <a:pt x="1727" y="5"/>
                  </a:cubicBezTo>
                  <a:cubicBezTo>
                    <a:pt x="1131" y="166"/>
                    <a:pt x="572" y="568"/>
                    <a:pt x="77" y="925"/>
                  </a:cubicBezTo>
                  <a:cubicBezTo>
                    <a:pt x="1" y="980"/>
                    <a:pt x="45" y="1092"/>
                    <a:pt x="119" y="1092"/>
                  </a:cubicBezTo>
                  <a:cubicBezTo>
                    <a:pt x="133" y="1092"/>
                    <a:pt x="149" y="1088"/>
                    <a:pt x="164" y="1078"/>
                  </a:cubicBezTo>
                  <a:cubicBezTo>
                    <a:pt x="693" y="752"/>
                    <a:pt x="1284" y="514"/>
                    <a:pt x="1799" y="173"/>
                  </a:cubicBezTo>
                  <a:cubicBezTo>
                    <a:pt x="1875" y="121"/>
                    <a:pt x="1839" y="1"/>
                    <a:pt x="17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400;p60">
              <a:extLst>
                <a:ext uri="{FF2B5EF4-FFF2-40B4-BE49-F238E27FC236}">
                  <a16:creationId xmlns="" xmlns:a16="http://schemas.microsoft.com/office/drawing/2014/main" id="{75E5C690-0339-6142-854E-EEEA60A70D55}"/>
                </a:ext>
              </a:extLst>
            </p:cNvPr>
            <p:cNvSpPr/>
            <p:nvPr/>
          </p:nvSpPr>
          <p:spPr>
            <a:xfrm>
              <a:off x="7217450" y="1133882"/>
              <a:ext cx="39700" cy="14750"/>
            </a:xfrm>
            <a:custGeom>
              <a:avLst/>
              <a:gdLst/>
              <a:ahLst/>
              <a:cxnLst/>
              <a:rect l="l" t="t" r="r" b="b"/>
              <a:pathLst>
                <a:path w="1588" h="590" extrusionOk="0">
                  <a:moveTo>
                    <a:pt x="1442" y="1"/>
                  </a:moveTo>
                  <a:cubicBezTo>
                    <a:pt x="1436" y="1"/>
                    <a:pt x="1430" y="1"/>
                    <a:pt x="1425" y="2"/>
                  </a:cubicBezTo>
                  <a:cubicBezTo>
                    <a:pt x="972" y="96"/>
                    <a:pt x="526" y="277"/>
                    <a:pt x="90" y="430"/>
                  </a:cubicBezTo>
                  <a:cubicBezTo>
                    <a:pt x="1" y="461"/>
                    <a:pt x="27" y="590"/>
                    <a:pt x="111" y="590"/>
                  </a:cubicBezTo>
                  <a:cubicBezTo>
                    <a:pt x="118" y="590"/>
                    <a:pt x="126" y="589"/>
                    <a:pt x="134" y="587"/>
                  </a:cubicBezTo>
                  <a:cubicBezTo>
                    <a:pt x="586" y="462"/>
                    <a:pt x="1062" y="353"/>
                    <a:pt x="1494" y="168"/>
                  </a:cubicBezTo>
                  <a:cubicBezTo>
                    <a:pt x="1587" y="129"/>
                    <a:pt x="1528" y="1"/>
                    <a:pt x="14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401;p60">
              <a:extLst>
                <a:ext uri="{FF2B5EF4-FFF2-40B4-BE49-F238E27FC236}">
                  <a16:creationId xmlns="" xmlns:a16="http://schemas.microsoft.com/office/drawing/2014/main" id="{5C46D8D0-59D4-FC4F-8187-2746A046F4A2}"/>
                </a:ext>
              </a:extLst>
            </p:cNvPr>
            <p:cNvSpPr/>
            <p:nvPr/>
          </p:nvSpPr>
          <p:spPr>
            <a:xfrm>
              <a:off x="7135475" y="1172557"/>
              <a:ext cx="43075" cy="19075"/>
            </a:xfrm>
            <a:custGeom>
              <a:avLst/>
              <a:gdLst/>
              <a:ahLst/>
              <a:cxnLst/>
              <a:rect l="l" t="t" r="r" b="b"/>
              <a:pathLst>
                <a:path w="1723" h="763" extrusionOk="0">
                  <a:moveTo>
                    <a:pt x="1579" y="0"/>
                  </a:moveTo>
                  <a:cubicBezTo>
                    <a:pt x="1571" y="0"/>
                    <a:pt x="1561" y="2"/>
                    <a:pt x="1552" y="4"/>
                  </a:cubicBezTo>
                  <a:cubicBezTo>
                    <a:pt x="1057" y="150"/>
                    <a:pt x="568" y="372"/>
                    <a:pt x="95" y="575"/>
                  </a:cubicBezTo>
                  <a:cubicBezTo>
                    <a:pt x="1" y="615"/>
                    <a:pt x="53" y="762"/>
                    <a:pt x="142" y="762"/>
                  </a:cubicBezTo>
                  <a:cubicBezTo>
                    <a:pt x="151" y="762"/>
                    <a:pt x="161" y="761"/>
                    <a:pt x="171" y="757"/>
                  </a:cubicBezTo>
                  <a:cubicBezTo>
                    <a:pt x="658" y="587"/>
                    <a:pt x="1166" y="418"/>
                    <a:pt x="1630" y="189"/>
                  </a:cubicBezTo>
                  <a:cubicBezTo>
                    <a:pt x="1723" y="142"/>
                    <a:pt x="1671" y="0"/>
                    <a:pt x="15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402;p60">
              <a:extLst>
                <a:ext uri="{FF2B5EF4-FFF2-40B4-BE49-F238E27FC236}">
                  <a16:creationId xmlns="" xmlns:a16="http://schemas.microsoft.com/office/drawing/2014/main" id="{D41CBBBB-8918-BA4A-9655-C645A2CCD356}"/>
                </a:ext>
              </a:extLst>
            </p:cNvPr>
            <p:cNvSpPr/>
            <p:nvPr/>
          </p:nvSpPr>
          <p:spPr>
            <a:xfrm>
              <a:off x="7045950" y="1215132"/>
              <a:ext cx="38700" cy="21250"/>
            </a:xfrm>
            <a:custGeom>
              <a:avLst/>
              <a:gdLst/>
              <a:ahLst/>
              <a:cxnLst/>
              <a:rect l="l" t="t" r="r" b="b"/>
              <a:pathLst>
                <a:path w="1548" h="850" extrusionOk="0">
                  <a:moveTo>
                    <a:pt x="1426" y="0"/>
                  </a:moveTo>
                  <a:cubicBezTo>
                    <a:pt x="1414" y="0"/>
                    <a:pt x="1401" y="3"/>
                    <a:pt x="1388" y="10"/>
                  </a:cubicBezTo>
                  <a:cubicBezTo>
                    <a:pt x="944" y="220"/>
                    <a:pt x="515" y="460"/>
                    <a:pt x="83" y="691"/>
                  </a:cubicBezTo>
                  <a:cubicBezTo>
                    <a:pt x="0" y="737"/>
                    <a:pt x="50" y="849"/>
                    <a:pt x="127" y="849"/>
                  </a:cubicBezTo>
                  <a:cubicBezTo>
                    <a:pt x="141" y="849"/>
                    <a:pt x="155" y="846"/>
                    <a:pt x="169" y="838"/>
                  </a:cubicBezTo>
                  <a:cubicBezTo>
                    <a:pt x="605" y="612"/>
                    <a:pt x="1044" y="395"/>
                    <a:pt x="1469" y="148"/>
                  </a:cubicBezTo>
                  <a:cubicBezTo>
                    <a:pt x="1548" y="104"/>
                    <a:pt x="1500" y="0"/>
                    <a:pt x="14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403;p60">
              <a:extLst>
                <a:ext uri="{FF2B5EF4-FFF2-40B4-BE49-F238E27FC236}">
                  <a16:creationId xmlns="" xmlns:a16="http://schemas.microsoft.com/office/drawing/2014/main" id="{60B0C80D-9574-EB4B-BB98-03C660EF604F}"/>
                </a:ext>
              </a:extLst>
            </p:cNvPr>
            <p:cNvSpPr/>
            <p:nvPr/>
          </p:nvSpPr>
          <p:spPr>
            <a:xfrm>
              <a:off x="6992700" y="918882"/>
              <a:ext cx="6500" cy="46725"/>
            </a:xfrm>
            <a:custGeom>
              <a:avLst/>
              <a:gdLst/>
              <a:ahLst/>
              <a:cxnLst/>
              <a:rect l="l" t="t" r="r" b="b"/>
              <a:pathLst>
                <a:path w="260" h="1869" extrusionOk="0">
                  <a:moveTo>
                    <a:pt x="129" y="0"/>
                  </a:moveTo>
                  <a:cubicBezTo>
                    <a:pt x="95" y="0"/>
                    <a:pt x="61" y="23"/>
                    <a:pt x="59" y="68"/>
                  </a:cubicBezTo>
                  <a:cubicBezTo>
                    <a:pt x="31" y="634"/>
                    <a:pt x="1" y="1218"/>
                    <a:pt x="40" y="1783"/>
                  </a:cubicBezTo>
                  <a:cubicBezTo>
                    <a:pt x="45" y="1840"/>
                    <a:pt x="88" y="1868"/>
                    <a:pt x="130" y="1868"/>
                  </a:cubicBezTo>
                  <a:cubicBezTo>
                    <a:pt x="173" y="1868"/>
                    <a:pt x="215" y="1840"/>
                    <a:pt x="218" y="1783"/>
                  </a:cubicBezTo>
                  <a:cubicBezTo>
                    <a:pt x="259" y="1218"/>
                    <a:pt x="227" y="634"/>
                    <a:pt x="200" y="68"/>
                  </a:cubicBezTo>
                  <a:cubicBezTo>
                    <a:pt x="197" y="23"/>
                    <a:pt x="164" y="0"/>
                    <a:pt x="1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404;p60">
              <a:extLst>
                <a:ext uri="{FF2B5EF4-FFF2-40B4-BE49-F238E27FC236}">
                  <a16:creationId xmlns="" xmlns:a16="http://schemas.microsoft.com/office/drawing/2014/main" id="{BA7ACEFC-48E9-2A42-AFF9-0C845AE624B6}"/>
                </a:ext>
              </a:extLst>
            </p:cNvPr>
            <p:cNvSpPr/>
            <p:nvPr/>
          </p:nvSpPr>
          <p:spPr>
            <a:xfrm>
              <a:off x="6992375" y="568457"/>
              <a:ext cx="7175" cy="39575"/>
            </a:xfrm>
            <a:custGeom>
              <a:avLst/>
              <a:gdLst/>
              <a:ahLst/>
              <a:cxnLst/>
              <a:rect l="l" t="t" r="r" b="b"/>
              <a:pathLst>
                <a:path w="287" h="1583" extrusionOk="0">
                  <a:moveTo>
                    <a:pt x="143" y="0"/>
                  </a:moveTo>
                  <a:cubicBezTo>
                    <a:pt x="106" y="0"/>
                    <a:pt x="67" y="25"/>
                    <a:pt x="65" y="74"/>
                  </a:cubicBezTo>
                  <a:cubicBezTo>
                    <a:pt x="53" y="543"/>
                    <a:pt x="0" y="1038"/>
                    <a:pt x="63" y="1504"/>
                  </a:cubicBezTo>
                  <a:cubicBezTo>
                    <a:pt x="70" y="1556"/>
                    <a:pt x="107" y="1582"/>
                    <a:pt x="144" y="1582"/>
                  </a:cubicBezTo>
                  <a:cubicBezTo>
                    <a:pt x="181" y="1582"/>
                    <a:pt x="217" y="1556"/>
                    <a:pt x="224" y="1504"/>
                  </a:cubicBezTo>
                  <a:cubicBezTo>
                    <a:pt x="286" y="1036"/>
                    <a:pt x="234" y="543"/>
                    <a:pt x="220" y="74"/>
                  </a:cubicBezTo>
                  <a:cubicBezTo>
                    <a:pt x="219" y="25"/>
                    <a:pt x="181" y="0"/>
                    <a:pt x="1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405;p60">
              <a:extLst>
                <a:ext uri="{FF2B5EF4-FFF2-40B4-BE49-F238E27FC236}">
                  <a16:creationId xmlns="" xmlns:a16="http://schemas.microsoft.com/office/drawing/2014/main" id="{210F1118-1BC5-7943-BDD5-A23DFE06FF97}"/>
                </a:ext>
              </a:extLst>
            </p:cNvPr>
            <p:cNvSpPr/>
            <p:nvPr/>
          </p:nvSpPr>
          <p:spPr>
            <a:xfrm>
              <a:off x="6990625" y="1015507"/>
              <a:ext cx="9225" cy="35675"/>
            </a:xfrm>
            <a:custGeom>
              <a:avLst/>
              <a:gdLst/>
              <a:ahLst/>
              <a:cxnLst/>
              <a:rect l="l" t="t" r="r" b="b"/>
              <a:pathLst>
                <a:path w="369" h="1427" extrusionOk="0">
                  <a:moveTo>
                    <a:pt x="75" y="0"/>
                  </a:moveTo>
                  <a:cubicBezTo>
                    <a:pt x="37" y="0"/>
                    <a:pt x="0" y="30"/>
                    <a:pt x="16" y="77"/>
                  </a:cubicBezTo>
                  <a:cubicBezTo>
                    <a:pt x="144" y="493"/>
                    <a:pt x="163" y="916"/>
                    <a:pt x="128" y="1350"/>
                  </a:cubicBezTo>
                  <a:cubicBezTo>
                    <a:pt x="124" y="1399"/>
                    <a:pt x="168" y="1427"/>
                    <a:pt x="210" y="1427"/>
                  </a:cubicBezTo>
                  <a:cubicBezTo>
                    <a:pt x="243" y="1427"/>
                    <a:pt x="276" y="1409"/>
                    <a:pt x="283" y="1370"/>
                  </a:cubicBezTo>
                  <a:cubicBezTo>
                    <a:pt x="368" y="916"/>
                    <a:pt x="302" y="475"/>
                    <a:pt x="137" y="43"/>
                  </a:cubicBezTo>
                  <a:cubicBezTo>
                    <a:pt x="126" y="14"/>
                    <a:pt x="100" y="0"/>
                    <a:pt x="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406;p60">
              <a:extLst>
                <a:ext uri="{FF2B5EF4-FFF2-40B4-BE49-F238E27FC236}">
                  <a16:creationId xmlns="" xmlns:a16="http://schemas.microsoft.com/office/drawing/2014/main" id="{3CE2B783-727A-1541-8F94-367591AB532F}"/>
                </a:ext>
              </a:extLst>
            </p:cNvPr>
            <p:cNvSpPr/>
            <p:nvPr/>
          </p:nvSpPr>
          <p:spPr>
            <a:xfrm>
              <a:off x="6993400" y="407882"/>
              <a:ext cx="5125" cy="24875"/>
            </a:xfrm>
            <a:custGeom>
              <a:avLst/>
              <a:gdLst/>
              <a:ahLst/>
              <a:cxnLst/>
              <a:rect l="l" t="t" r="r" b="b"/>
              <a:pathLst>
                <a:path w="205" h="995" extrusionOk="0">
                  <a:moveTo>
                    <a:pt x="103" y="0"/>
                  </a:moveTo>
                  <a:cubicBezTo>
                    <a:pt x="71" y="0"/>
                    <a:pt x="39" y="21"/>
                    <a:pt x="38" y="63"/>
                  </a:cubicBezTo>
                  <a:cubicBezTo>
                    <a:pt x="31" y="347"/>
                    <a:pt x="1" y="640"/>
                    <a:pt x="26" y="922"/>
                  </a:cubicBezTo>
                  <a:cubicBezTo>
                    <a:pt x="31" y="970"/>
                    <a:pt x="67" y="995"/>
                    <a:pt x="103" y="995"/>
                  </a:cubicBezTo>
                  <a:cubicBezTo>
                    <a:pt x="138" y="995"/>
                    <a:pt x="174" y="970"/>
                    <a:pt x="179" y="922"/>
                  </a:cubicBezTo>
                  <a:cubicBezTo>
                    <a:pt x="205" y="640"/>
                    <a:pt x="174" y="347"/>
                    <a:pt x="167" y="63"/>
                  </a:cubicBezTo>
                  <a:cubicBezTo>
                    <a:pt x="166" y="21"/>
                    <a:pt x="134" y="0"/>
                    <a:pt x="1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407;p60">
              <a:extLst>
                <a:ext uri="{FF2B5EF4-FFF2-40B4-BE49-F238E27FC236}">
                  <a16:creationId xmlns="" xmlns:a16="http://schemas.microsoft.com/office/drawing/2014/main" id="{0EC61BE2-D8CF-144E-9B49-44923A515F4E}"/>
                </a:ext>
              </a:extLst>
            </p:cNvPr>
            <p:cNvSpPr/>
            <p:nvPr/>
          </p:nvSpPr>
          <p:spPr>
            <a:xfrm>
              <a:off x="6992700" y="833407"/>
              <a:ext cx="5300" cy="46200"/>
            </a:xfrm>
            <a:custGeom>
              <a:avLst/>
              <a:gdLst/>
              <a:ahLst/>
              <a:cxnLst/>
              <a:rect l="l" t="t" r="r" b="b"/>
              <a:pathLst>
                <a:path w="212" h="1848" extrusionOk="0">
                  <a:moveTo>
                    <a:pt x="62" y="1"/>
                  </a:moveTo>
                  <a:cubicBezTo>
                    <a:pt x="33" y="1"/>
                    <a:pt x="4" y="19"/>
                    <a:pt x="4" y="59"/>
                  </a:cubicBezTo>
                  <a:cubicBezTo>
                    <a:pt x="6" y="631"/>
                    <a:pt x="1" y="1202"/>
                    <a:pt x="50" y="1772"/>
                  </a:cubicBezTo>
                  <a:cubicBezTo>
                    <a:pt x="53" y="1822"/>
                    <a:pt x="92" y="1847"/>
                    <a:pt x="131" y="1847"/>
                  </a:cubicBezTo>
                  <a:cubicBezTo>
                    <a:pt x="168" y="1847"/>
                    <a:pt x="205" y="1823"/>
                    <a:pt x="205" y="1772"/>
                  </a:cubicBezTo>
                  <a:cubicBezTo>
                    <a:pt x="211" y="1200"/>
                    <a:pt x="165" y="629"/>
                    <a:pt x="126" y="59"/>
                  </a:cubicBezTo>
                  <a:cubicBezTo>
                    <a:pt x="124" y="20"/>
                    <a:pt x="93" y="1"/>
                    <a:pt x="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408;p60">
              <a:extLst>
                <a:ext uri="{FF2B5EF4-FFF2-40B4-BE49-F238E27FC236}">
                  <a16:creationId xmlns="" xmlns:a16="http://schemas.microsoft.com/office/drawing/2014/main" id="{4CD9B5A0-2E0E-B74D-82E4-D0A02AA513F7}"/>
                </a:ext>
              </a:extLst>
            </p:cNvPr>
            <p:cNvSpPr/>
            <p:nvPr/>
          </p:nvSpPr>
          <p:spPr>
            <a:xfrm>
              <a:off x="6987225" y="303607"/>
              <a:ext cx="10175" cy="39975"/>
            </a:xfrm>
            <a:custGeom>
              <a:avLst/>
              <a:gdLst/>
              <a:ahLst/>
              <a:cxnLst/>
              <a:rect l="l" t="t" r="r" b="b"/>
              <a:pathLst>
                <a:path w="407" h="1599" extrusionOk="0">
                  <a:moveTo>
                    <a:pt x="313" y="1"/>
                  </a:moveTo>
                  <a:cubicBezTo>
                    <a:pt x="281" y="1"/>
                    <a:pt x="250" y="18"/>
                    <a:pt x="237" y="57"/>
                  </a:cubicBezTo>
                  <a:cubicBezTo>
                    <a:pt x="84" y="528"/>
                    <a:pt x="1" y="1055"/>
                    <a:pt x="134" y="1540"/>
                  </a:cubicBezTo>
                  <a:cubicBezTo>
                    <a:pt x="146" y="1580"/>
                    <a:pt x="181" y="1599"/>
                    <a:pt x="216" y="1599"/>
                  </a:cubicBezTo>
                  <a:cubicBezTo>
                    <a:pt x="259" y="1599"/>
                    <a:pt x="302" y="1570"/>
                    <a:pt x="301" y="1516"/>
                  </a:cubicBezTo>
                  <a:cubicBezTo>
                    <a:pt x="295" y="1031"/>
                    <a:pt x="273" y="576"/>
                    <a:pt x="391" y="99"/>
                  </a:cubicBezTo>
                  <a:cubicBezTo>
                    <a:pt x="406" y="39"/>
                    <a:pt x="359" y="1"/>
                    <a:pt x="3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409;p60">
              <a:extLst>
                <a:ext uri="{FF2B5EF4-FFF2-40B4-BE49-F238E27FC236}">
                  <a16:creationId xmlns="" xmlns:a16="http://schemas.microsoft.com/office/drawing/2014/main" id="{67992B23-6CE8-4847-AA6A-F7E1FC1AA6AD}"/>
                </a:ext>
              </a:extLst>
            </p:cNvPr>
            <p:cNvSpPr/>
            <p:nvPr/>
          </p:nvSpPr>
          <p:spPr>
            <a:xfrm>
              <a:off x="6987350" y="654357"/>
              <a:ext cx="11225" cy="46950"/>
            </a:xfrm>
            <a:custGeom>
              <a:avLst/>
              <a:gdLst/>
              <a:ahLst/>
              <a:cxnLst/>
              <a:rect l="l" t="t" r="r" b="b"/>
              <a:pathLst>
                <a:path w="449" h="1878" extrusionOk="0">
                  <a:moveTo>
                    <a:pt x="78" y="1"/>
                  </a:moveTo>
                  <a:cubicBezTo>
                    <a:pt x="40" y="1"/>
                    <a:pt x="0" y="33"/>
                    <a:pt x="10" y="83"/>
                  </a:cubicBezTo>
                  <a:cubicBezTo>
                    <a:pt x="75" y="379"/>
                    <a:pt x="113" y="677"/>
                    <a:pt x="121" y="980"/>
                  </a:cubicBezTo>
                  <a:cubicBezTo>
                    <a:pt x="127" y="1250"/>
                    <a:pt x="77" y="1517"/>
                    <a:pt x="93" y="1783"/>
                  </a:cubicBezTo>
                  <a:cubicBezTo>
                    <a:pt x="97" y="1843"/>
                    <a:pt x="146" y="1878"/>
                    <a:pt x="194" y="1878"/>
                  </a:cubicBezTo>
                  <a:cubicBezTo>
                    <a:pt x="233" y="1878"/>
                    <a:pt x="270" y="1856"/>
                    <a:pt x="284" y="1809"/>
                  </a:cubicBezTo>
                  <a:cubicBezTo>
                    <a:pt x="449" y="1266"/>
                    <a:pt x="296" y="578"/>
                    <a:pt x="139" y="47"/>
                  </a:cubicBezTo>
                  <a:cubicBezTo>
                    <a:pt x="129" y="15"/>
                    <a:pt x="104" y="1"/>
                    <a:pt x="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410;p60">
              <a:extLst>
                <a:ext uri="{FF2B5EF4-FFF2-40B4-BE49-F238E27FC236}">
                  <a16:creationId xmlns="" xmlns:a16="http://schemas.microsoft.com/office/drawing/2014/main" id="{6CFFE4AF-38F1-DD41-96D1-FF96618B224C}"/>
                </a:ext>
              </a:extLst>
            </p:cNvPr>
            <p:cNvSpPr/>
            <p:nvPr/>
          </p:nvSpPr>
          <p:spPr>
            <a:xfrm>
              <a:off x="6988875" y="739957"/>
              <a:ext cx="7050" cy="40125"/>
            </a:xfrm>
            <a:custGeom>
              <a:avLst/>
              <a:gdLst/>
              <a:ahLst/>
              <a:cxnLst/>
              <a:rect l="l" t="t" r="r" b="b"/>
              <a:pathLst>
                <a:path w="282" h="1605" extrusionOk="0">
                  <a:moveTo>
                    <a:pt x="141" y="1"/>
                  </a:moveTo>
                  <a:cubicBezTo>
                    <a:pt x="102" y="1"/>
                    <a:pt x="64" y="26"/>
                    <a:pt x="62" y="77"/>
                  </a:cubicBezTo>
                  <a:cubicBezTo>
                    <a:pt x="36" y="552"/>
                    <a:pt x="0" y="1031"/>
                    <a:pt x="39" y="1506"/>
                  </a:cubicBezTo>
                  <a:cubicBezTo>
                    <a:pt x="43" y="1572"/>
                    <a:pt x="91" y="1605"/>
                    <a:pt x="140" y="1605"/>
                  </a:cubicBezTo>
                  <a:cubicBezTo>
                    <a:pt x="188" y="1605"/>
                    <a:pt x="237" y="1572"/>
                    <a:pt x="243" y="1506"/>
                  </a:cubicBezTo>
                  <a:cubicBezTo>
                    <a:pt x="281" y="1030"/>
                    <a:pt x="245" y="552"/>
                    <a:pt x="219" y="77"/>
                  </a:cubicBezTo>
                  <a:cubicBezTo>
                    <a:pt x="217" y="26"/>
                    <a:pt x="179" y="1"/>
                    <a:pt x="1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411;p60">
              <a:extLst>
                <a:ext uri="{FF2B5EF4-FFF2-40B4-BE49-F238E27FC236}">
                  <a16:creationId xmlns="" xmlns:a16="http://schemas.microsoft.com/office/drawing/2014/main" id="{F87E4BB6-5E1F-4F49-8946-7853D568B1F6}"/>
                </a:ext>
              </a:extLst>
            </p:cNvPr>
            <p:cNvSpPr/>
            <p:nvPr/>
          </p:nvSpPr>
          <p:spPr>
            <a:xfrm>
              <a:off x="6988500" y="482907"/>
              <a:ext cx="7700" cy="39550"/>
            </a:xfrm>
            <a:custGeom>
              <a:avLst/>
              <a:gdLst/>
              <a:ahLst/>
              <a:cxnLst/>
              <a:rect l="l" t="t" r="r" b="b"/>
              <a:pathLst>
                <a:path w="308" h="1582" extrusionOk="0">
                  <a:moveTo>
                    <a:pt x="155" y="0"/>
                  </a:moveTo>
                  <a:cubicBezTo>
                    <a:pt x="122" y="0"/>
                    <a:pt x="90" y="22"/>
                    <a:pt x="89" y="66"/>
                  </a:cubicBezTo>
                  <a:cubicBezTo>
                    <a:pt x="67" y="539"/>
                    <a:pt x="0" y="1050"/>
                    <a:pt x="67" y="1518"/>
                  </a:cubicBezTo>
                  <a:cubicBezTo>
                    <a:pt x="74" y="1560"/>
                    <a:pt x="115" y="1582"/>
                    <a:pt x="155" y="1582"/>
                  </a:cubicBezTo>
                  <a:cubicBezTo>
                    <a:pt x="195" y="1582"/>
                    <a:pt x="235" y="1560"/>
                    <a:pt x="240" y="1518"/>
                  </a:cubicBezTo>
                  <a:cubicBezTo>
                    <a:pt x="308" y="1049"/>
                    <a:pt x="243" y="539"/>
                    <a:pt x="222" y="66"/>
                  </a:cubicBezTo>
                  <a:cubicBezTo>
                    <a:pt x="220" y="22"/>
                    <a:pt x="187" y="0"/>
                    <a:pt x="1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412;p60">
              <a:extLst>
                <a:ext uri="{FF2B5EF4-FFF2-40B4-BE49-F238E27FC236}">
                  <a16:creationId xmlns="" xmlns:a16="http://schemas.microsoft.com/office/drawing/2014/main" id="{F326B825-9BAD-D543-A64B-3C2800BA6CB4}"/>
                </a:ext>
              </a:extLst>
            </p:cNvPr>
            <p:cNvSpPr/>
            <p:nvPr/>
          </p:nvSpPr>
          <p:spPr>
            <a:xfrm>
              <a:off x="6988875" y="1201407"/>
              <a:ext cx="6975" cy="35850"/>
            </a:xfrm>
            <a:custGeom>
              <a:avLst/>
              <a:gdLst/>
              <a:ahLst/>
              <a:cxnLst/>
              <a:rect l="l" t="t" r="r" b="b"/>
              <a:pathLst>
                <a:path w="279" h="1434" extrusionOk="0">
                  <a:moveTo>
                    <a:pt x="140" y="0"/>
                  </a:moveTo>
                  <a:cubicBezTo>
                    <a:pt x="109" y="0"/>
                    <a:pt x="78" y="21"/>
                    <a:pt x="76" y="63"/>
                  </a:cubicBezTo>
                  <a:cubicBezTo>
                    <a:pt x="56" y="483"/>
                    <a:pt x="0" y="928"/>
                    <a:pt x="50" y="1349"/>
                  </a:cubicBezTo>
                  <a:cubicBezTo>
                    <a:pt x="57" y="1405"/>
                    <a:pt x="98" y="1433"/>
                    <a:pt x="139" y="1433"/>
                  </a:cubicBezTo>
                  <a:cubicBezTo>
                    <a:pt x="181" y="1433"/>
                    <a:pt x="222" y="1405"/>
                    <a:pt x="229" y="1349"/>
                  </a:cubicBezTo>
                  <a:cubicBezTo>
                    <a:pt x="279" y="928"/>
                    <a:pt x="223" y="483"/>
                    <a:pt x="203" y="63"/>
                  </a:cubicBezTo>
                  <a:cubicBezTo>
                    <a:pt x="202" y="21"/>
                    <a:pt x="171" y="0"/>
                    <a:pt x="1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2413;p60">
              <a:extLst>
                <a:ext uri="{FF2B5EF4-FFF2-40B4-BE49-F238E27FC236}">
                  <a16:creationId xmlns="" xmlns:a16="http://schemas.microsoft.com/office/drawing/2014/main" id="{AE65ACA3-888A-FB4C-91C4-55423D1232AB}"/>
                </a:ext>
              </a:extLst>
            </p:cNvPr>
            <p:cNvSpPr/>
            <p:nvPr/>
          </p:nvSpPr>
          <p:spPr>
            <a:xfrm>
              <a:off x="6985275" y="1104707"/>
              <a:ext cx="7050" cy="46675"/>
            </a:xfrm>
            <a:custGeom>
              <a:avLst/>
              <a:gdLst/>
              <a:ahLst/>
              <a:cxnLst/>
              <a:rect l="l" t="t" r="r" b="b"/>
              <a:pathLst>
                <a:path w="282" h="1867" extrusionOk="0">
                  <a:moveTo>
                    <a:pt x="141" y="0"/>
                  </a:moveTo>
                  <a:cubicBezTo>
                    <a:pt x="106" y="0"/>
                    <a:pt x="71" y="24"/>
                    <a:pt x="70" y="70"/>
                  </a:cubicBezTo>
                  <a:cubicBezTo>
                    <a:pt x="53" y="635"/>
                    <a:pt x="1" y="1220"/>
                    <a:pt x="56" y="1786"/>
                  </a:cubicBezTo>
                  <a:cubicBezTo>
                    <a:pt x="62" y="1840"/>
                    <a:pt x="102" y="1867"/>
                    <a:pt x="141" y="1867"/>
                  </a:cubicBezTo>
                  <a:cubicBezTo>
                    <a:pt x="181" y="1867"/>
                    <a:pt x="221" y="1840"/>
                    <a:pt x="226" y="1786"/>
                  </a:cubicBezTo>
                  <a:cubicBezTo>
                    <a:pt x="282" y="1220"/>
                    <a:pt x="226" y="635"/>
                    <a:pt x="212" y="70"/>
                  </a:cubicBezTo>
                  <a:cubicBezTo>
                    <a:pt x="211" y="24"/>
                    <a:pt x="176" y="0"/>
                    <a:pt x="14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20071219-193A-2545-9C27-AB83D0F86109}"/>
              </a:ext>
            </a:extLst>
          </p:cNvPr>
          <p:cNvSpPr/>
          <p:nvPr/>
        </p:nvSpPr>
        <p:spPr>
          <a:xfrm>
            <a:off x="278376" y="-29495"/>
            <a:ext cx="2926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Tìm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="" xmlns:a16="http://schemas.microsoft.com/office/drawing/2014/main" id="{59F70BC6-221F-D24F-B489-0A671CA08D9E}"/>
                  </a:ext>
                </a:extLst>
              </p:cNvPr>
              <p:cNvSpPr/>
              <p:nvPr/>
            </p:nvSpPr>
            <p:spPr>
              <a:xfrm>
                <a:off x="588576" y="839656"/>
                <a:ext cx="1957587" cy="744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x</a:t>
                </a:r>
                <a:r>
                  <a:rPr lang="vi-VN" sz="2400" baseline="30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= 0</a:t>
                </a:r>
                <a:endParaRPr lang="x-none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9F70BC6-221F-D24F-B489-0A671CA08D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576" y="839656"/>
                <a:ext cx="1957587" cy="744306"/>
              </a:xfrm>
              <a:prstGeom prst="rect">
                <a:avLst/>
              </a:prstGeom>
              <a:blipFill>
                <a:blip r:embed="rId3"/>
                <a:stretch>
                  <a:fillRect l="-5161" r="-3871" b="-678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="" xmlns:a16="http://schemas.microsoft.com/office/drawing/2014/main" id="{A4A3A7A7-3048-AC4E-B439-3570E43B1DEA}"/>
                  </a:ext>
                </a:extLst>
              </p:cNvPr>
              <p:cNvSpPr/>
              <p:nvPr/>
            </p:nvSpPr>
            <p:spPr>
              <a:xfrm>
                <a:off x="430675" y="1538473"/>
                <a:ext cx="2142061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x-none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.</a:t>
                </a:r>
                <a:r>
                  <a:rPr lang="vi-VN" sz="240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x-none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x-none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vi-VN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vi-VN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x-none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x-none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4A3A7A7-3048-AC4E-B439-3570E43B1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675" y="1538473"/>
                <a:ext cx="2142061" cy="645048"/>
              </a:xfrm>
              <a:prstGeom prst="rect">
                <a:avLst/>
              </a:prstGeom>
              <a:blipFill>
                <a:blip r:embed="rId4"/>
                <a:stretch>
                  <a:fillRect l="-1183" r="-3550" b="-7692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25E5C9C9-D424-AA4C-B2FE-66B8B82AB983}"/>
                  </a:ext>
                </a:extLst>
              </p:cNvPr>
              <p:cNvSpPr/>
              <p:nvPr/>
            </p:nvSpPr>
            <p:spPr>
              <a:xfrm>
                <a:off x="277268" y="2137515"/>
                <a:ext cx="2720617" cy="744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= 0 hay  x</a:t>
                </a:r>
                <a:r>
                  <a:rPr lang="vi-VN" sz="2400" baseline="30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:endParaRPr lang="x-none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5E5C9C9-D424-AA4C-B2FE-66B8B82AB9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68" y="2137515"/>
                <a:ext cx="2720617" cy="744306"/>
              </a:xfrm>
              <a:prstGeom prst="rect">
                <a:avLst/>
              </a:prstGeom>
              <a:blipFill>
                <a:blip r:embed="rId5"/>
                <a:stretch>
                  <a:fillRect l="-3241" r="-2315" b="-500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B8D354B9-ABD0-3448-8FF8-2A37ADFB1156}"/>
                  </a:ext>
                </a:extLst>
              </p:cNvPr>
              <p:cNvSpPr/>
              <p:nvPr/>
            </p:nvSpPr>
            <p:spPr>
              <a:xfrm>
                <a:off x="303765" y="2796275"/>
                <a:ext cx="2701381" cy="744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= 0 hay        x</a:t>
                </a:r>
                <a:r>
                  <a:rPr lang="vi-VN" sz="2400" baseline="30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x-none" sz="3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8D354B9-ABD0-3448-8FF8-2A37ADFB11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765" y="2796275"/>
                <a:ext cx="2701381" cy="744306"/>
              </a:xfrm>
              <a:prstGeom prst="rect">
                <a:avLst/>
              </a:prstGeom>
              <a:blipFill>
                <a:blip r:embed="rId6"/>
                <a:stretch>
                  <a:fillRect l="-3756" b="-678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97C97475-1F1C-6B42-9003-E1FDC205099A}"/>
                  </a:ext>
                </a:extLst>
              </p:cNvPr>
              <p:cNvSpPr/>
              <p:nvPr/>
            </p:nvSpPr>
            <p:spPr>
              <a:xfrm>
                <a:off x="311991" y="3444341"/>
                <a:ext cx="3113673" cy="718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= 0 hay        x</a:t>
                </a:r>
                <a:r>
                  <a:rPr lang="vi-VN" sz="2400" baseline="30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x-none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x-none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x-none" sz="24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24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2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x-none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7C97475-1F1C-6B42-9003-E1FDC20509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91" y="3444341"/>
                <a:ext cx="3113673" cy="718017"/>
              </a:xfrm>
              <a:prstGeom prst="rect">
                <a:avLst/>
              </a:prstGeom>
              <a:blipFill>
                <a:blip r:embed="rId7"/>
                <a:stretch>
                  <a:fillRect l="-3252" b="-7018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="" xmlns:a16="http://schemas.microsoft.com/office/drawing/2014/main" id="{A993362E-0D41-134E-BF6E-858B95DA5233}"/>
                  </a:ext>
                </a:extLst>
              </p:cNvPr>
              <p:cNvSpPr/>
              <p:nvPr/>
            </p:nvSpPr>
            <p:spPr>
              <a:xfrm>
                <a:off x="311416" y="4094134"/>
                <a:ext cx="3608680" cy="744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= 0 hay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x =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x-none" sz="3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993362E-0D41-134E-BF6E-858B95DA52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16" y="4094134"/>
                <a:ext cx="3608680" cy="744306"/>
              </a:xfrm>
              <a:prstGeom prst="rect">
                <a:avLst/>
              </a:prstGeom>
              <a:blipFill>
                <a:blip r:embed="rId8"/>
                <a:stretch>
                  <a:fillRect l="-2807" b="-500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2B9856EA-725B-4E43-93BC-0F4214115735}"/>
              </a:ext>
            </a:extLst>
          </p:cNvPr>
          <p:cNvSpPr/>
          <p:nvPr/>
        </p:nvSpPr>
        <p:spPr>
          <a:xfrm>
            <a:off x="4386039" y="471077"/>
            <a:ext cx="33265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(2x – 1)</a:t>
            </a:r>
            <a:r>
              <a:rPr lang="vi-VN" sz="24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(x + 3)</a:t>
            </a:r>
            <a:r>
              <a:rPr lang="vi-VN" sz="24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="" xmlns:a16="http://schemas.microsoft.com/office/drawing/2014/main" id="{041D166D-20D3-D34D-BD76-06EB07A025B0}"/>
              </a:ext>
            </a:extLst>
          </p:cNvPr>
          <p:cNvSpPr/>
          <p:nvPr/>
        </p:nvSpPr>
        <p:spPr>
          <a:xfrm>
            <a:off x="3494811" y="795542"/>
            <a:ext cx="54938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(2x – 1) – (x + 3)]. [(2x – 1) + (x + 3)] = 0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="" xmlns:a16="http://schemas.microsoft.com/office/drawing/2014/main" id="{0C97D450-26A1-B04D-B2DD-B8703815628F}"/>
              </a:ext>
            </a:extLst>
          </p:cNvPr>
          <p:cNvSpPr/>
          <p:nvPr/>
        </p:nvSpPr>
        <p:spPr>
          <a:xfrm>
            <a:off x="3590181" y="1139673"/>
            <a:ext cx="5423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x – 1  –   x – 3) . ( 2x – 1   +  x + 3)   = 0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="" xmlns:a16="http://schemas.microsoft.com/office/drawing/2014/main" id="{53246516-FE70-0248-A12A-DD85FD77CB3B}"/>
              </a:ext>
            </a:extLst>
          </p:cNvPr>
          <p:cNvSpPr/>
          <p:nvPr/>
        </p:nvSpPr>
        <p:spPr>
          <a:xfrm>
            <a:off x="4267775" y="1444475"/>
            <a:ext cx="4711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 – 4)         .          (3x + 2)          = 0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0DB368AD-488E-C340-8262-6BF1A109E426}"/>
              </a:ext>
            </a:extLst>
          </p:cNvPr>
          <p:cNvSpPr/>
          <p:nvPr/>
        </p:nvSpPr>
        <p:spPr>
          <a:xfrm>
            <a:off x="4371929" y="1768941"/>
            <a:ext cx="38411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– 4 = 0     hay      3x + 2 = 0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="" xmlns:a16="http://schemas.microsoft.com/office/drawing/2014/main" id="{5744A7BE-004D-4041-B42A-27931D8C5485}"/>
              </a:ext>
            </a:extLst>
          </p:cNvPr>
          <p:cNvSpPr/>
          <p:nvPr/>
        </p:nvSpPr>
        <p:spPr>
          <a:xfrm>
            <a:off x="3415955" y="98324"/>
            <a:ext cx="35702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7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55/ SGK/ Trang 25</a:t>
            </a:r>
            <a:endParaRPr lang="x-none" sz="27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>
            <a:extLst>
              <a:ext uri="{FF2B5EF4-FFF2-40B4-BE49-F238E27FC236}">
                <a16:creationId xmlns="" xmlns:a16="http://schemas.microsoft.com/office/drawing/2014/main" id="{E92E1110-1150-E94A-B544-9CAA3929B0F9}"/>
              </a:ext>
            </a:extLst>
          </p:cNvPr>
          <p:cNvSpPr/>
          <p:nvPr/>
        </p:nvSpPr>
        <p:spPr>
          <a:xfrm>
            <a:off x="4330520" y="2624342"/>
            <a:ext cx="3616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x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(x – 3) +  12  – 4x = 0 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="" xmlns:a16="http://schemas.microsoft.com/office/drawing/2014/main" id="{335E4FB0-BC68-EA4E-9C43-548E402FFD3B}"/>
              </a:ext>
            </a:extLst>
          </p:cNvPr>
          <p:cNvSpPr/>
          <p:nvPr/>
        </p:nvSpPr>
        <p:spPr>
          <a:xfrm>
            <a:off x="4654072" y="2938973"/>
            <a:ext cx="3198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(x – 3) + 4.(3 – x) = 0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="" xmlns:a16="http://schemas.microsoft.com/office/drawing/2014/main" id="{966E903B-8E74-FF42-9965-258C4F152D2A}"/>
              </a:ext>
            </a:extLst>
          </p:cNvPr>
          <p:cNvSpPr/>
          <p:nvPr/>
        </p:nvSpPr>
        <p:spPr>
          <a:xfrm>
            <a:off x="4659683" y="3263437"/>
            <a:ext cx="32560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(x – 3) – 4.(x – 3) = 0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="" xmlns:a16="http://schemas.microsoft.com/office/drawing/2014/main" id="{B16CCC97-48C7-7343-B2F1-2E4361F9365D}"/>
              </a:ext>
            </a:extLst>
          </p:cNvPr>
          <p:cNvSpPr/>
          <p:nvPr/>
        </p:nvSpPr>
        <p:spPr>
          <a:xfrm>
            <a:off x="5274614" y="3587902"/>
            <a:ext cx="2640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x – 3). (x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) = 0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="" xmlns:a16="http://schemas.microsoft.com/office/drawing/2014/main" id="{F0E2F7FA-D093-FF49-B181-5847D6D80A86}"/>
              </a:ext>
            </a:extLst>
          </p:cNvPr>
          <p:cNvSpPr/>
          <p:nvPr/>
        </p:nvSpPr>
        <p:spPr>
          <a:xfrm>
            <a:off x="4786060" y="3932031"/>
            <a:ext cx="30780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– 3 = 0 hay x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 = 0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="" xmlns:a16="http://schemas.microsoft.com/office/drawing/2014/main" id="{98FF780A-E8E3-5945-BB4E-AE668541BD9D}"/>
              </a:ext>
            </a:extLst>
          </p:cNvPr>
          <p:cNvSpPr/>
          <p:nvPr/>
        </p:nvSpPr>
        <p:spPr>
          <a:xfrm>
            <a:off x="5229256" y="426633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3 hay x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4 = (2)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="" xmlns:a16="http://schemas.microsoft.com/office/drawing/2014/main" id="{DE217C6D-3124-BD41-99BE-72F6E505FBAE}"/>
              </a:ext>
            </a:extLst>
          </p:cNvPr>
          <p:cNvSpPr/>
          <p:nvPr/>
        </p:nvSpPr>
        <p:spPr>
          <a:xfrm>
            <a:off x="5235143" y="4613011"/>
            <a:ext cx="3592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3 hay x = 2 hay x = – 2 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Google Shape;2696;p67">
            <a:extLst>
              <a:ext uri="{FF2B5EF4-FFF2-40B4-BE49-F238E27FC236}">
                <a16:creationId xmlns="" xmlns:a16="http://schemas.microsoft.com/office/drawing/2014/main" id="{1AB69BCE-1866-3048-B248-64863957A958}"/>
              </a:ext>
            </a:extLst>
          </p:cNvPr>
          <p:cNvSpPr/>
          <p:nvPr/>
        </p:nvSpPr>
        <p:spPr>
          <a:xfrm rot="2885595">
            <a:off x="8324252" y="169265"/>
            <a:ext cx="718914" cy="591756"/>
          </a:xfrm>
          <a:custGeom>
            <a:avLst/>
            <a:gdLst/>
            <a:ahLst/>
            <a:cxnLst/>
            <a:rect l="l" t="t" r="r" b="b"/>
            <a:pathLst>
              <a:path w="11248" h="9258" extrusionOk="0">
                <a:moveTo>
                  <a:pt x="5937" y="3388"/>
                </a:moveTo>
                <a:cubicBezTo>
                  <a:pt x="6793" y="3388"/>
                  <a:pt x="7627" y="3826"/>
                  <a:pt x="8094" y="4613"/>
                </a:cubicBezTo>
                <a:cubicBezTo>
                  <a:pt x="8122" y="4659"/>
                  <a:pt x="8149" y="4707"/>
                  <a:pt x="8173" y="4756"/>
                </a:cubicBezTo>
                <a:lnTo>
                  <a:pt x="7540" y="5109"/>
                </a:lnTo>
                <a:cubicBezTo>
                  <a:pt x="7519" y="5066"/>
                  <a:pt x="7496" y="5023"/>
                  <a:pt x="7472" y="4983"/>
                </a:cubicBezTo>
                <a:cubicBezTo>
                  <a:pt x="7159" y="4455"/>
                  <a:pt x="6768" y="4186"/>
                  <a:pt x="6242" y="4138"/>
                </a:cubicBezTo>
                <a:cubicBezTo>
                  <a:pt x="6180" y="4132"/>
                  <a:pt x="6113" y="4129"/>
                  <a:pt x="6043" y="4129"/>
                </a:cubicBezTo>
                <a:cubicBezTo>
                  <a:pt x="5710" y="4129"/>
                  <a:pt x="5311" y="4196"/>
                  <a:pt x="5033" y="4361"/>
                </a:cubicBezTo>
                <a:cubicBezTo>
                  <a:pt x="4625" y="4603"/>
                  <a:pt x="4335" y="4990"/>
                  <a:pt x="4218" y="5452"/>
                </a:cubicBezTo>
                <a:cubicBezTo>
                  <a:pt x="4100" y="5913"/>
                  <a:pt x="4170" y="6392"/>
                  <a:pt x="4412" y="6800"/>
                </a:cubicBezTo>
                <a:cubicBezTo>
                  <a:pt x="4454" y="6871"/>
                  <a:pt x="4502" y="6940"/>
                  <a:pt x="4555" y="7005"/>
                </a:cubicBezTo>
                <a:lnTo>
                  <a:pt x="3914" y="7361"/>
                </a:lnTo>
                <a:cubicBezTo>
                  <a:pt x="3869" y="7299"/>
                  <a:pt x="3828" y="7235"/>
                  <a:pt x="3788" y="7169"/>
                </a:cubicBezTo>
                <a:cubicBezTo>
                  <a:pt x="3524" y="6725"/>
                  <a:pt x="3517" y="6183"/>
                  <a:pt x="3545" y="5711"/>
                </a:cubicBezTo>
                <a:cubicBezTo>
                  <a:pt x="3582" y="5093"/>
                  <a:pt x="3805" y="4249"/>
                  <a:pt x="4663" y="3738"/>
                </a:cubicBezTo>
                <a:cubicBezTo>
                  <a:pt x="5063" y="3501"/>
                  <a:pt x="5503" y="3388"/>
                  <a:pt x="5937" y="3388"/>
                </a:cubicBezTo>
                <a:close/>
                <a:moveTo>
                  <a:pt x="6046" y="2426"/>
                </a:moveTo>
                <a:cubicBezTo>
                  <a:pt x="6333" y="2426"/>
                  <a:pt x="6616" y="2450"/>
                  <a:pt x="6875" y="2498"/>
                </a:cubicBezTo>
                <a:cubicBezTo>
                  <a:pt x="7789" y="2666"/>
                  <a:pt x="8396" y="3128"/>
                  <a:pt x="8969" y="4093"/>
                </a:cubicBezTo>
                <a:cubicBezTo>
                  <a:pt x="9004" y="4150"/>
                  <a:pt x="9034" y="4206"/>
                  <a:pt x="9063" y="4260"/>
                </a:cubicBezTo>
                <a:lnTo>
                  <a:pt x="8392" y="4634"/>
                </a:lnTo>
                <a:cubicBezTo>
                  <a:pt x="8367" y="4584"/>
                  <a:pt x="8339" y="4534"/>
                  <a:pt x="8310" y="4485"/>
                </a:cubicBezTo>
                <a:cubicBezTo>
                  <a:pt x="7854" y="3716"/>
                  <a:pt x="6836" y="3250"/>
                  <a:pt x="6084" y="3142"/>
                </a:cubicBezTo>
                <a:cubicBezTo>
                  <a:pt x="5965" y="3125"/>
                  <a:pt x="5854" y="3117"/>
                  <a:pt x="5750" y="3117"/>
                </a:cubicBezTo>
                <a:cubicBezTo>
                  <a:pt x="5311" y="3117"/>
                  <a:pt x="4974" y="3263"/>
                  <a:pt x="4535" y="3522"/>
                </a:cubicBezTo>
                <a:cubicBezTo>
                  <a:pt x="3904" y="3898"/>
                  <a:pt x="3455" y="4498"/>
                  <a:pt x="3273" y="5211"/>
                </a:cubicBezTo>
                <a:cubicBezTo>
                  <a:pt x="3092" y="5925"/>
                  <a:pt x="3198" y="6666"/>
                  <a:pt x="3573" y="7298"/>
                </a:cubicBezTo>
                <a:cubicBezTo>
                  <a:pt x="3612" y="7363"/>
                  <a:pt x="3652" y="7425"/>
                  <a:pt x="3694" y="7483"/>
                </a:cubicBezTo>
                <a:lnTo>
                  <a:pt x="3020" y="7856"/>
                </a:lnTo>
                <a:cubicBezTo>
                  <a:pt x="2985" y="7804"/>
                  <a:pt x="2950" y="7748"/>
                  <a:pt x="2914" y="7689"/>
                </a:cubicBezTo>
                <a:cubicBezTo>
                  <a:pt x="2435" y="6881"/>
                  <a:pt x="2298" y="5934"/>
                  <a:pt x="2531" y="5022"/>
                </a:cubicBezTo>
                <a:cubicBezTo>
                  <a:pt x="2764" y="4110"/>
                  <a:pt x="3336" y="3343"/>
                  <a:pt x="4144" y="2863"/>
                </a:cubicBezTo>
                <a:cubicBezTo>
                  <a:pt x="4493" y="2656"/>
                  <a:pt x="4959" y="2515"/>
                  <a:pt x="5489" y="2456"/>
                </a:cubicBezTo>
                <a:cubicBezTo>
                  <a:pt x="5673" y="2436"/>
                  <a:pt x="5860" y="2426"/>
                  <a:pt x="6046" y="2426"/>
                </a:cubicBezTo>
                <a:close/>
                <a:moveTo>
                  <a:pt x="6085" y="1484"/>
                </a:moveTo>
                <a:cubicBezTo>
                  <a:pt x="6298" y="1484"/>
                  <a:pt x="6540" y="1490"/>
                  <a:pt x="6804" y="1507"/>
                </a:cubicBezTo>
                <a:lnTo>
                  <a:pt x="6819" y="1509"/>
                </a:lnTo>
                <a:cubicBezTo>
                  <a:pt x="7235" y="1535"/>
                  <a:pt x="7871" y="1773"/>
                  <a:pt x="8436" y="2116"/>
                </a:cubicBezTo>
                <a:cubicBezTo>
                  <a:pt x="9116" y="2526"/>
                  <a:pt x="9627" y="3034"/>
                  <a:pt x="9879" y="3548"/>
                </a:cubicBezTo>
                <a:cubicBezTo>
                  <a:pt x="9905" y="3599"/>
                  <a:pt x="9933" y="3648"/>
                  <a:pt x="9961" y="3696"/>
                </a:cubicBezTo>
                <a:cubicBezTo>
                  <a:pt x="9970" y="3712"/>
                  <a:pt x="9980" y="3728"/>
                  <a:pt x="9988" y="3746"/>
                </a:cubicBezTo>
                <a:lnTo>
                  <a:pt x="9282" y="4139"/>
                </a:lnTo>
                <a:cubicBezTo>
                  <a:pt x="9252" y="4081"/>
                  <a:pt x="9220" y="4023"/>
                  <a:pt x="9186" y="3965"/>
                </a:cubicBezTo>
                <a:cubicBezTo>
                  <a:pt x="8481" y="2779"/>
                  <a:pt x="7224" y="2119"/>
                  <a:pt x="5936" y="2119"/>
                </a:cubicBezTo>
                <a:cubicBezTo>
                  <a:pt x="5281" y="2119"/>
                  <a:pt x="4618" y="2290"/>
                  <a:pt x="4016" y="2647"/>
                </a:cubicBezTo>
                <a:cubicBezTo>
                  <a:pt x="3471" y="2970"/>
                  <a:pt x="3158" y="3216"/>
                  <a:pt x="2844" y="3737"/>
                </a:cubicBezTo>
                <a:cubicBezTo>
                  <a:pt x="2494" y="4320"/>
                  <a:pt x="2279" y="5033"/>
                  <a:pt x="2237" y="5743"/>
                </a:cubicBezTo>
                <a:cubicBezTo>
                  <a:pt x="2192" y="6517"/>
                  <a:pt x="2351" y="7234"/>
                  <a:pt x="2699" y="7817"/>
                </a:cubicBezTo>
                <a:cubicBezTo>
                  <a:pt x="2732" y="7873"/>
                  <a:pt x="2766" y="7927"/>
                  <a:pt x="2800" y="7978"/>
                </a:cubicBezTo>
                <a:lnTo>
                  <a:pt x="2090" y="8372"/>
                </a:lnTo>
                <a:cubicBezTo>
                  <a:pt x="2060" y="8325"/>
                  <a:pt x="2031" y="8278"/>
                  <a:pt x="2002" y="8230"/>
                </a:cubicBezTo>
                <a:cubicBezTo>
                  <a:pt x="1687" y="7699"/>
                  <a:pt x="1485" y="7122"/>
                  <a:pt x="1403" y="6515"/>
                </a:cubicBezTo>
                <a:cubicBezTo>
                  <a:pt x="1323" y="5927"/>
                  <a:pt x="1357" y="5337"/>
                  <a:pt x="1504" y="4760"/>
                </a:cubicBezTo>
                <a:cubicBezTo>
                  <a:pt x="1651" y="4184"/>
                  <a:pt x="1904" y="3649"/>
                  <a:pt x="2254" y="3172"/>
                </a:cubicBezTo>
                <a:cubicBezTo>
                  <a:pt x="2618" y="2678"/>
                  <a:pt x="3071" y="2267"/>
                  <a:pt x="3602" y="1952"/>
                </a:cubicBezTo>
                <a:cubicBezTo>
                  <a:pt x="4019" y="1705"/>
                  <a:pt x="4648" y="1553"/>
                  <a:pt x="5471" y="1502"/>
                </a:cubicBezTo>
                <a:cubicBezTo>
                  <a:pt x="5629" y="1492"/>
                  <a:pt x="5837" y="1484"/>
                  <a:pt x="6085" y="1484"/>
                </a:cubicBezTo>
                <a:close/>
                <a:moveTo>
                  <a:pt x="5917" y="242"/>
                </a:moveTo>
                <a:cubicBezTo>
                  <a:pt x="6363" y="242"/>
                  <a:pt x="6810" y="298"/>
                  <a:pt x="7249" y="410"/>
                </a:cubicBezTo>
                <a:cubicBezTo>
                  <a:pt x="8655" y="771"/>
                  <a:pt x="9854" y="1683"/>
                  <a:pt x="10623" y="2977"/>
                </a:cubicBezTo>
                <a:cubicBezTo>
                  <a:pt x="10653" y="3029"/>
                  <a:pt x="10720" y="3082"/>
                  <a:pt x="10792" y="3139"/>
                </a:cubicBezTo>
                <a:cubicBezTo>
                  <a:pt x="10832" y="3170"/>
                  <a:pt x="10875" y="3204"/>
                  <a:pt x="10906" y="3235"/>
                </a:cubicBezTo>
                <a:lnTo>
                  <a:pt x="10209" y="3623"/>
                </a:lnTo>
                <a:cubicBezTo>
                  <a:pt x="10173" y="3556"/>
                  <a:pt x="10136" y="3489"/>
                  <a:pt x="10096" y="3424"/>
                </a:cubicBezTo>
                <a:cubicBezTo>
                  <a:pt x="9765" y="2866"/>
                  <a:pt x="9337" y="2395"/>
                  <a:pt x="8822" y="2025"/>
                </a:cubicBezTo>
                <a:cubicBezTo>
                  <a:pt x="8329" y="1670"/>
                  <a:pt x="7772" y="1417"/>
                  <a:pt x="7166" y="1271"/>
                </a:cubicBezTo>
                <a:cubicBezTo>
                  <a:pt x="6776" y="1178"/>
                  <a:pt x="6375" y="1131"/>
                  <a:pt x="5971" y="1131"/>
                </a:cubicBezTo>
                <a:cubicBezTo>
                  <a:pt x="5125" y="1131"/>
                  <a:pt x="4269" y="1335"/>
                  <a:pt x="3477" y="1734"/>
                </a:cubicBezTo>
                <a:cubicBezTo>
                  <a:pt x="2915" y="2018"/>
                  <a:pt x="2337" y="2672"/>
                  <a:pt x="2044" y="3037"/>
                </a:cubicBezTo>
                <a:cubicBezTo>
                  <a:pt x="1441" y="3785"/>
                  <a:pt x="1099" y="4673"/>
                  <a:pt x="1057" y="5603"/>
                </a:cubicBezTo>
                <a:cubicBezTo>
                  <a:pt x="1013" y="6530"/>
                  <a:pt x="1266" y="7482"/>
                  <a:pt x="1786" y="8358"/>
                </a:cubicBezTo>
                <a:cubicBezTo>
                  <a:pt x="1813" y="8404"/>
                  <a:pt x="1841" y="8449"/>
                  <a:pt x="1870" y="8494"/>
                </a:cubicBezTo>
                <a:lnTo>
                  <a:pt x="1389" y="8761"/>
                </a:lnTo>
                <a:lnTo>
                  <a:pt x="1382" y="8764"/>
                </a:lnTo>
                <a:lnTo>
                  <a:pt x="1200" y="8946"/>
                </a:lnTo>
                <a:cubicBezTo>
                  <a:pt x="1163" y="8890"/>
                  <a:pt x="1127" y="8832"/>
                  <a:pt x="1091" y="8771"/>
                </a:cubicBezTo>
                <a:cubicBezTo>
                  <a:pt x="630" y="7996"/>
                  <a:pt x="373" y="7183"/>
                  <a:pt x="325" y="6354"/>
                </a:cubicBezTo>
                <a:cubicBezTo>
                  <a:pt x="279" y="5560"/>
                  <a:pt x="425" y="4745"/>
                  <a:pt x="761" y="3938"/>
                </a:cubicBezTo>
                <a:cubicBezTo>
                  <a:pt x="1075" y="3179"/>
                  <a:pt x="1792" y="1794"/>
                  <a:pt x="3061" y="1041"/>
                </a:cubicBezTo>
                <a:cubicBezTo>
                  <a:pt x="3950" y="513"/>
                  <a:pt x="4932" y="242"/>
                  <a:pt x="5917" y="242"/>
                </a:cubicBezTo>
                <a:close/>
                <a:moveTo>
                  <a:pt x="5928" y="0"/>
                </a:moveTo>
                <a:cubicBezTo>
                  <a:pt x="4873" y="0"/>
                  <a:pt x="3844" y="283"/>
                  <a:pt x="2932" y="825"/>
                </a:cubicBezTo>
                <a:cubicBezTo>
                  <a:pt x="2250" y="1230"/>
                  <a:pt x="1667" y="1759"/>
                  <a:pt x="1199" y="2394"/>
                </a:cubicBezTo>
                <a:cubicBezTo>
                  <a:pt x="747" y="3007"/>
                  <a:pt x="422" y="3695"/>
                  <a:pt x="233" y="4437"/>
                </a:cubicBezTo>
                <a:cubicBezTo>
                  <a:pt x="44" y="5179"/>
                  <a:pt x="0" y="5938"/>
                  <a:pt x="104" y="6693"/>
                </a:cubicBezTo>
                <a:cubicBezTo>
                  <a:pt x="209" y="7474"/>
                  <a:pt x="469" y="8217"/>
                  <a:pt x="875" y="8900"/>
                </a:cubicBezTo>
                <a:cubicBezTo>
                  <a:pt x="922" y="8980"/>
                  <a:pt x="970" y="9056"/>
                  <a:pt x="1017" y="9128"/>
                </a:cubicBezTo>
                <a:lnTo>
                  <a:pt x="1042" y="9164"/>
                </a:lnTo>
                <a:cubicBezTo>
                  <a:pt x="1069" y="9206"/>
                  <a:pt x="1125" y="9211"/>
                  <a:pt x="1179" y="9214"/>
                </a:cubicBezTo>
                <a:cubicBezTo>
                  <a:pt x="1198" y="9216"/>
                  <a:pt x="1227" y="9218"/>
                  <a:pt x="1239" y="9223"/>
                </a:cubicBezTo>
                <a:lnTo>
                  <a:pt x="1264" y="9258"/>
                </a:lnTo>
                <a:lnTo>
                  <a:pt x="1513" y="9109"/>
                </a:lnTo>
                <a:lnTo>
                  <a:pt x="2067" y="8780"/>
                </a:lnTo>
                <a:lnTo>
                  <a:pt x="2244" y="8676"/>
                </a:lnTo>
                <a:lnTo>
                  <a:pt x="3149" y="8138"/>
                </a:lnTo>
                <a:lnTo>
                  <a:pt x="3205" y="8105"/>
                </a:lnTo>
                <a:lnTo>
                  <a:pt x="4735" y="7197"/>
                </a:lnTo>
                <a:lnTo>
                  <a:pt x="4898" y="7100"/>
                </a:lnTo>
                <a:lnTo>
                  <a:pt x="4959" y="7064"/>
                </a:lnTo>
                <a:lnTo>
                  <a:pt x="4907" y="7015"/>
                </a:lnTo>
                <a:cubicBezTo>
                  <a:pt x="4900" y="7009"/>
                  <a:pt x="4894" y="7003"/>
                  <a:pt x="4887" y="6997"/>
                </a:cubicBezTo>
                <a:cubicBezTo>
                  <a:pt x="4856" y="6968"/>
                  <a:pt x="4830" y="6941"/>
                  <a:pt x="4806" y="6913"/>
                </a:cubicBezTo>
                <a:cubicBezTo>
                  <a:pt x="4777" y="6881"/>
                  <a:pt x="4758" y="6802"/>
                  <a:pt x="4741" y="6732"/>
                </a:cubicBezTo>
                <a:cubicBezTo>
                  <a:pt x="4725" y="6663"/>
                  <a:pt x="4709" y="6597"/>
                  <a:pt x="4680" y="6549"/>
                </a:cubicBezTo>
                <a:cubicBezTo>
                  <a:pt x="4471" y="6196"/>
                  <a:pt x="4402" y="5807"/>
                  <a:pt x="4488" y="5452"/>
                </a:cubicBezTo>
                <a:cubicBezTo>
                  <a:pt x="4574" y="5089"/>
                  <a:pt x="4807" y="4786"/>
                  <a:pt x="5161" y="4577"/>
                </a:cubicBezTo>
                <a:cubicBezTo>
                  <a:pt x="5405" y="4432"/>
                  <a:pt x="5674" y="4363"/>
                  <a:pt x="5939" y="4363"/>
                </a:cubicBezTo>
                <a:cubicBezTo>
                  <a:pt x="6461" y="4363"/>
                  <a:pt x="6970" y="4630"/>
                  <a:pt x="7256" y="5111"/>
                </a:cubicBezTo>
                <a:cubicBezTo>
                  <a:pt x="7307" y="5196"/>
                  <a:pt x="7350" y="5288"/>
                  <a:pt x="7383" y="5383"/>
                </a:cubicBezTo>
                <a:cubicBezTo>
                  <a:pt x="7388" y="5397"/>
                  <a:pt x="7394" y="5412"/>
                  <a:pt x="7398" y="5427"/>
                </a:cubicBezTo>
                <a:cubicBezTo>
                  <a:pt x="7410" y="5467"/>
                  <a:pt x="7420" y="5502"/>
                  <a:pt x="7425" y="5520"/>
                </a:cubicBezTo>
                <a:lnTo>
                  <a:pt x="7442" y="5589"/>
                </a:lnTo>
                <a:lnTo>
                  <a:pt x="7499" y="5555"/>
                </a:lnTo>
                <a:lnTo>
                  <a:pt x="8310" y="5073"/>
                </a:lnTo>
                <a:lnTo>
                  <a:pt x="8481" y="4972"/>
                </a:lnTo>
                <a:lnTo>
                  <a:pt x="9229" y="4529"/>
                </a:lnTo>
                <a:lnTo>
                  <a:pt x="9416" y="4418"/>
                </a:lnTo>
                <a:lnTo>
                  <a:pt x="10116" y="4002"/>
                </a:lnTo>
                <a:lnTo>
                  <a:pt x="10243" y="3926"/>
                </a:lnTo>
                <a:lnTo>
                  <a:pt x="11248" y="3330"/>
                </a:lnTo>
                <a:lnTo>
                  <a:pt x="11227" y="3285"/>
                </a:lnTo>
                <a:cubicBezTo>
                  <a:pt x="11206" y="3242"/>
                  <a:pt x="11184" y="3199"/>
                  <a:pt x="11161" y="3156"/>
                </a:cubicBezTo>
                <a:cubicBezTo>
                  <a:pt x="11161" y="3156"/>
                  <a:pt x="11161" y="3155"/>
                  <a:pt x="11161" y="3155"/>
                </a:cubicBezTo>
                <a:lnTo>
                  <a:pt x="11136" y="3107"/>
                </a:lnTo>
                <a:cubicBezTo>
                  <a:pt x="11096" y="3035"/>
                  <a:pt x="11055" y="2959"/>
                  <a:pt x="11009" y="2882"/>
                </a:cubicBezTo>
                <a:cubicBezTo>
                  <a:pt x="10001" y="1187"/>
                  <a:pt x="8219" y="112"/>
                  <a:pt x="6242" y="9"/>
                </a:cubicBezTo>
                <a:cubicBezTo>
                  <a:pt x="6137" y="3"/>
                  <a:pt x="6032" y="0"/>
                  <a:pt x="5928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008539" y="2137515"/>
          <a:ext cx="2483335" cy="70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39" y="2137515"/>
                        <a:ext cx="2483335" cy="704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087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5" grpId="0"/>
      <p:bldP spid="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2379;p60">
            <a:extLst>
              <a:ext uri="{FF2B5EF4-FFF2-40B4-BE49-F238E27FC236}">
                <a16:creationId xmlns="" xmlns:a16="http://schemas.microsoft.com/office/drawing/2014/main" id="{1A43C534-C758-DB4A-BC97-028680816109}"/>
              </a:ext>
            </a:extLst>
          </p:cNvPr>
          <p:cNvGrpSpPr/>
          <p:nvPr/>
        </p:nvGrpSpPr>
        <p:grpSpPr>
          <a:xfrm>
            <a:off x="171701" y="-39328"/>
            <a:ext cx="3248969" cy="1032386"/>
            <a:chOff x="6939375" y="228732"/>
            <a:chExt cx="917425" cy="1122350"/>
          </a:xfrm>
        </p:grpSpPr>
        <p:sp>
          <p:nvSpPr>
            <p:cNvPr id="6" name="Google Shape;2380;p60">
              <a:extLst>
                <a:ext uri="{FF2B5EF4-FFF2-40B4-BE49-F238E27FC236}">
                  <a16:creationId xmlns="" xmlns:a16="http://schemas.microsoft.com/office/drawing/2014/main" id="{192B8FA1-FBDE-7B41-BF77-3011E5C846A3}"/>
                </a:ext>
              </a:extLst>
            </p:cNvPr>
            <p:cNvSpPr/>
            <p:nvPr/>
          </p:nvSpPr>
          <p:spPr>
            <a:xfrm>
              <a:off x="6939375" y="228732"/>
              <a:ext cx="917425" cy="1092925"/>
            </a:xfrm>
            <a:custGeom>
              <a:avLst/>
              <a:gdLst/>
              <a:ahLst/>
              <a:cxnLst/>
              <a:rect l="l" t="t" r="r" b="b"/>
              <a:pathLst>
                <a:path w="36697" h="43717" extrusionOk="0">
                  <a:moveTo>
                    <a:pt x="13408" y="1"/>
                  </a:moveTo>
                  <a:cubicBezTo>
                    <a:pt x="9075" y="1"/>
                    <a:pt x="4745" y="72"/>
                    <a:pt x="426" y="271"/>
                  </a:cubicBezTo>
                  <a:cubicBezTo>
                    <a:pt x="312" y="279"/>
                    <a:pt x="259" y="370"/>
                    <a:pt x="269" y="458"/>
                  </a:cubicBezTo>
                  <a:cubicBezTo>
                    <a:pt x="193" y="482"/>
                    <a:pt x="132" y="544"/>
                    <a:pt x="132" y="648"/>
                  </a:cubicBezTo>
                  <a:cubicBezTo>
                    <a:pt x="123" y="7817"/>
                    <a:pt x="100" y="14989"/>
                    <a:pt x="116" y="22160"/>
                  </a:cubicBezTo>
                  <a:cubicBezTo>
                    <a:pt x="126" y="25668"/>
                    <a:pt x="112" y="29177"/>
                    <a:pt x="110" y="32686"/>
                  </a:cubicBezTo>
                  <a:cubicBezTo>
                    <a:pt x="110" y="36288"/>
                    <a:pt x="1" y="39921"/>
                    <a:pt x="187" y="43515"/>
                  </a:cubicBezTo>
                  <a:lnTo>
                    <a:pt x="378" y="43506"/>
                  </a:lnTo>
                  <a:cubicBezTo>
                    <a:pt x="567" y="39990"/>
                    <a:pt x="474" y="36436"/>
                    <a:pt x="483" y="32915"/>
                  </a:cubicBezTo>
                  <a:cubicBezTo>
                    <a:pt x="493" y="29330"/>
                    <a:pt x="488" y="25743"/>
                    <a:pt x="507" y="22160"/>
                  </a:cubicBezTo>
                  <a:cubicBezTo>
                    <a:pt x="543" y="14989"/>
                    <a:pt x="541" y="7817"/>
                    <a:pt x="551" y="648"/>
                  </a:cubicBezTo>
                  <a:cubicBezTo>
                    <a:pt x="551" y="632"/>
                    <a:pt x="545" y="620"/>
                    <a:pt x="543" y="604"/>
                  </a:cubicBezTo>
                  <a:lnTo>
                    <a:pt x="543" y="604"/>
                  </a:lnTo>
                  <a:cubicBezTo>
                    <a:pt x="982" y="613"/>
                    <a:pt x="1421" y="615"/>
                    <a:pt x="1859" y="620"/>
                  </a:cubicBezTo>
                  <a:cubicBezTo>
                    <a:pt x="1825" y="974"/>
                    <a:pt x="1786" y="1364"/>
                    <a:pt x="1875" y="1682"/>
                  </a:cubicBezTo>
                  <a:cubicBezTo>
                    <a:pt x="1889" y="1732"/>
                    <a:pt x="1934" y="1758"/>
                    <a:pt x="1978" y="1758"/>
                  </a:cubicBezTo>
                  <a:cubicBezTo>
                    <a:pt x="2022" y="1758"/>
                    <a:pt x="2066" y="1733"/>
                    <a:pt x="2079" y="1682"/>
                  </a:cubicBezTo>
                  <a:cubicBezTo>
                    <a:pt x="2167" y="1364"/>
                    <a:pt x="2130" y="976"/>
                    <a:pt x="2095" y="623"/>
                  </a:cubicBezTo>
                  <a:lnTo>
                    <a:pt x="2095" y="623"/>
                  </a:lnTo>
                  <a:cubicBezTo>
                    <a:pt x="3069" y="633"/>
                    <a:pt x="4042" y="637"/>
                    <a:pt x="5016" y="637"/>
                  </a:cubicBezTo>
                  <a:cubicBezTo>
                    <a:pt x="9239" y="637"/>
                    <a:pt x="13466" y="560"/>
                    <a:pt x="17687" y="560"/>
                  </a:cubicBezTo>
                  <a:cubicBezTo>
                    <a:pt x="17885" y="560"/>
                    <a:pt x="18083" y="560"/>
                    <a:pt x="18281" y="561"/>
                  </a:cubicBezTo>
                  <a:cubicBezTo>
                    <a:pt x="24157" y="569"/>
                    <a:pt x="30042" y="569"/>
                    <a:pt x="35916" y="685"/>
                  </a:cubicBezTo>
                  <a:cubicBezTo>
                    <a:pt x="36096" y="7863"/>
                    <a:pt x="36221" y="15047"/>
                    <a:pt x="36149" y="22228"/>
                  </a:cubicBezTo>
                  <a:cubicBezTo>
                    <a:pt x="36115" y="25763"/>
                    <a:pt x="36113" y="29298"/>
                    <a:pt x="36103" y="32835"/>
                  </a:cubicBezTo>
                  <a:cubicBezTo>
                    <a:pt x="36091" y="36436"/>
                    <a:pt x="35865" y="40121"/>
                    <a:pt x="36145" y="43716"/>
                  </a:cubicBezTo>
                  <a:lnTo>
                    <a:pt x="36405" y="43698"/>
                  </a:lnTo>
                  <a:cubicBezTo>
                    <a:pt x="36696" y="40187"/>
                    <a:pt x="36501" y="36586"/>
                    <a:pt x="36511" y="33065"/>
                  </a:cubicBezTo>
                  <a:cubicBezTo>
                    <a:pt x="36523" y="29452"/>
                    <a:pt x="36553" y="25838"/>
                    <a:pt x="36533" y="22228"/>
                  </a:cubicBezTo>
                  <a:cubicBezTo>
                    <a:pt x="36491" y="15033"/>
                    <a:pt x="36674" y="7841"/>
                    <a:pt x="36412" y="647"/>
                  </a:cubicBezTo>
                  <a:cubicBezTo>
                    <a:pt x="36408" y="541"/>
                    <a:pt x="36348" y="474"/>
                    <a:pt x="36274" y="438"/>
                  </a:cubicBezTo>
                  <a:cubicBezTo>
                    <a:pt x="36248" y="392"/>
                    <a:pt x="36205" y="354"/>
                    <a:pt x="36135" y="354"/>
                  </a:cubicBezTo>
                  <a:cubicBezTo>
                    <a:pt x="28576" y="219"/>
                    <a:pt x="20988" y="1"/>
                    <a:pt x="1340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381;p60">
              <a:extLst>
                <a:ext uri="{FF2B5EF4-FFF2-40B4-BE49-F238E27FC236}">
                  <a16:creationId xmlns="" xmlns:a16="http://schemas.microsoft.com/office/drawing/2014/main" id="{6CBF8D29-A0AA-AC49-AC92-1F9C7D7D78F9}"/>
                </a:ext>
              </a:extLst>
            </p:cNvPr>
            <p:cNvSpPr/>
            <p:nvPr/>
          </p:nvSpPr>
          <p:spPr>
            <a:xfrm>
              <a:off x="7392275" y="1128432"/>
              <a:ext cx="460375" cy="222650"/>
            </a:xfrm>
            <a:custGeom>
              <a:avLst/>
              <a:gdLst/>
              <a:ahLst/>
              <a:cxnLst/>
              <a:rect l="l" t="t" r="r" b="b"/>
              <a:pathLst>
                <a:path w="18415" h="8906" extrusionOk="0">
                  <a:moveTo>
                    <a:pt x="132" y="0"/>
                  </a:moveTo>
                  <a:lnTo>
                    <a:pt x="0" y="261"/>
                  </a:lnTo>
                  <a:cubicBezTo>
                    <a:pt x="1277" y="931"/>
                    <a:pt x="2642" y="1479"/>
                    <a:pt x="3931" y="2141"/>
                  </a:cubicBezTo>
                  <a:cubicBezTo>
                    <a:pt x="5472" y="2933"/>
                    <a:pt x="7022" y="3714"/>
                    <a:pt x="8573" y="4485"/>
                  </a:cubicBezTo>
                  <a:cubicBezTo>
                    <a:pt x="11615" y="5992"/>
                    <a:pt x="14669" y="7470"/>
                    <a:pt x="17754" y="8883"/>
                  </a:cubicBezTo>
                  <a:cubicBezTo>
                    <a:pt x="17790" y="8899"/>
                    <a:pt x="17824" y="8906"/>
                    <a:pt x="17857" y="8906"/>
                  </a:cubicBezTo>
                  <a:cubicBezTo>
                    <a:pt x="17959" y="8906"/>
                    <a:pt x="18044" y="8837"/>
                    <a:pt x="18084" y="8752"/>
                  </a:cubicBezTo>
                  <a:cubicBezTo>
                    <a:pt x="18096" y="8755"/>
                    <a:pt x="18108" y="8756"/>
                    <a:pt x="18120" y="8756"/>
                  </a:cubicBezTo>
                  <a:cubicBezTo>
                    <a:pt x="18160" y="8756"/>
                    <a:pt x="18200" y="8736"/>
                    <a:pt x="18225" y="8680"/>
                  </a:cubicBezTo>
                  <a:cubicBezTo>
                    <a:pt x="18297" y="8535"/>
                    <a:pt x="18335" y="8382"/>
                    <a:pt x="18361" y="8221"/>
                  </a:cubicBezTo>
                  <a:cubicBezTo>
                    <a:pt x="18385" y="8064"/>
                    <a:pt x="18414" y="7887"/>
                    <a:pt x="18324" y="7750"/>
                  </a:cubicBezTo>
                  <a:cubicBezTo>
                    <a:pt x="18313" y="7734"/>
                    <a:pt x="18301" y="7720"/>
                    <a:pt x="18289" y="7710"/>
                  </a:cubicBezTo>
                  <a:lnTo>
                    <a:pt x="18029" y="7728"/>
                  </a:lnTo>
                  <a:cubicBezTo>
                    <a:pt x="18031" y="7736"/>
                    <a:pt x="18031" y="7742"/>
                    <a:pt x="18031" y="7750"/>
                  </a:cubicBezTo>
                  <a:cubicBezTo>
                    <a:pt x="18021" y="7763"/>
                    <a:pt x="18013" y="7774"/>
                    <a:pt x="18005" y="7791"/>
                  </a:cubicBezTo>
                  <a:cubicBezTo>
                    <a:pt x="17957" y="7909"/>
                    <a:pt x="17994" y="8044"/>
                    <a:pt x="17994" y="8169"/>
                  </a:cubicBezTo>
                  <a:cubicBezTo>
                    <a:pt x="17994" y="8271"/>
                    <a:pt x="17983" y="8370"/>
                    <a:pt x="17969" y="8467"/>
                  </a:cubicBezTo>
                  <a:cubicBezTo>
                    <a:pt x="14771" y="6960"/>
                    <a:pt x="11575" y="5445"/>
                    <a:pt x="8405" y="3879"/>
                  </a:cubicBezTo>
                  <a:cubicBezTo>
                    <a:pt x="6851" y="3113"/>
                    <a:pt x="5299" y="2334"/>
                    <a:pt x="3752" y="1550"/>
                  </a:cubicBezTo>
                  <a:cubicBezTo>
                    <a:pt x="2644" y="986"/>
                    <a:pt x="1402" y="159"/>
                    <a:pt x="1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2382;p60">
              <a:extLst>
                <a:ext uri="{FF2B5EF4-FFF2-40B4-BE49-F238E27FC236}">
                  <a16:creationId xmlns="" xmlns:a16="http://schemas.microsoft.com/office/drawing/2014/main" id="{25BA8B58-DA5A-9940-A84D-881B4ABDC8E9}"/>
                </a:ext>
              </a:extLst>
            </p:cNvPr>
            <p:cNvSpPr/>
            <p:nvPr/>
          </p:nvSpPr>
          <p:spPr>
            <a:xfrm>
              <a:off x="6948800" y="242732"/>
              <a:ext cx="896100" cy="1097400"/>
            </a:xfrm>
            <a:custGeom>
              <a:avLst/>
              <a:gdLst/>
              <a:ahLst/>
              <a:cxnLst/>
              <a:rect l="l" t="t" r="r" b="b"/>
              <a:pathLst>
                <a:path w="35844" h="43896" extrusionOk="0">
                  <a:moveTo>
                    <a:pt x="34902" y="134"/>
                  </a:moveTo>
                  <a:cubicBezTo>
                    <a:pt x="34953" y="134"/>
                    <a:pt x="35001" y="167"/>
                    <a:pt x="35001" y="233"/>
                  </a:cubicBezTo>
                  <a:cubicBezTo>
                    <a:pt x="35003" y="529"/>
                    <a:pt x="34915" y="832"/>
                    <a:pt x="34858" y="1120"/>
                  </a:cubicBezTo>
                  <a:cubicBezTo>
                    <a:pt x="34847" y="1179"/>
                    <a:pt x="34806" y="1204"/>
                    <a:pt x="34762" y="1204"/>
                  </a:cubicBezTo>
                  <a:cubicBezTo>
                    <a:pt x="34695" y="1204"/>
                    <a:pt x="34621" y="1147"/>
                    <a:pt x="34633" y="1060"/>
                  </a:cubicBezTo>
                  <a:cubicBezTo>
                    <a:pt x="34680" y="776"/>
                    <a:pt x="34698" y="476"/>
                    <a:pt x="34798" y="206"/>
                  </a:cubicBezTo>
                  <a:cubicBezTo>
                    <a:pt x="34816" y="157"/>
                    <a:pt x="34860" y="134"/>
                    <a:pt x="34902" y="134"/>
                  </a:cubicBezTo>
                  <a:close/>
                  <a:moveTo>
                    <a:pt x="1850" y="2436"/>
                  </a:moveTo>
                  <a:cubicBezTo>
                    <a:pt x="1896" y="2436"/>
                    <a:pt x="1943" y="2474"/>
                    <a:pt x="1928" y="2534"/>
                  </a:cubicBezTo>
                  <a:cubicBezTo>
                    <a:pt x="1810" y="3011"/>
                    <a:pt x="1832" y="3466"/>
                    <a:pt x="1838" y="3951"/>
                  </a:cubicBezTo>
                  <a:cubicBezTo>
                    <a:pt x="1839" y="4005"/>
                    <a:pt x="1796" y="4034"/>
                    <a:pt x="1753" y="4034"/>
                  </a:cubicBezTo>
                  <a:cubicBezTo>
                    <a:pt x="1718" y="4034"/>
                    <a:pt x="1683" y="4015"/>
                    <a:pt x="1671" y="3975"/>
                  </a:cubicBezTo>
                  <a:cubicBezTo>
                    <a:pt x="1538" y="3490"/>
                    <a:pt x="1621" y="2963"/>
                    <a:pt x="1774" y="2492"/>
                  </a:cubicBezTo>
                  <a:cubicBezTo>
                    <a:pt x="1787" y="2453"/>
                    <a:pt x="1818" y="2436"/>
                    <a:pt x="1850" y="2436"/>
                  </a:cubicBezTo>
                  <a:close/>
                  <a:moveTo>
                    <a:pt x="34782" y="2583"/>
                  </a:moveTo>
                  <a:cubicBezTo>
                    <a:pt x="34814" y="2583"/>
                    <a:pt x="34846" y="2601"/>
                    <a:pt x="34860" y="2641"/>
                  </a:cubicBezTo>
                  <a:cubicBezTo>
                    <a:pt x="35107" y="3363"/>
                    <a:pt x="35068" y="4108"/>
                    <a:pt x="34842" y="4830"/>
                  </a:cubicBezTo>
                  <a:cubicBezTo>
                    <a:pt x="34828" y="4874"/>
                    <a:pt x="34793" y="4892"/>
                    <a:pt x="34758" y="4892"/>
                  </a:cubicBezTo>
                  <a:cubicBezTo>
                    <a:pt x="34705" y="4892"/>
                    <a:pt x="34651" y="4849"/>
                    <a:pt x="34671" y="4782"/>
                  </a:cubicBezTo>
                  <a:cubicBezTo>
                    <a:pt x="34865" y="4083"/>
                    <a:pt x="34842" y="3395"/>
                    <a:pt x="34698" y="2685"/>
                  </a:cubicBezTo>
                  <a:cubicBezTo>
                    <a:pt x="34686" y="2622"/>
                    <a:pt x="34734" y="2583"/>
                    <a:pt x="34782" y="2583"/>
                  </a:cubicBezTo>
                  <a:close/>
                  <a:moveTo>
                    <a:pt x="1887" y="6606"/>
                  </a:moveTo>
                  <a:cubicBezTo>
                    <a:pt x="1918" y="6606"/>
                    <a:pt x="1950" y="6627"/>
                    <a:pt x="1951" y="6669"/>
                  </a:cubicBezTo>
                  <a:cubicBezTo>
                    <a:pt x="1958" y="6953"/>
                    <a:pt x="1988" y="7246"/>
                    <a:pt x="1963" y="7528"/>
                  </a:cubicBezTo>
                  <a:cubicBezTo>
                    <a:pt x="1958" y="7576"/>
                    <a:pt x="1922" y="7601"/>
                    <a:pt x="1887" y="7601"/>
                  </a:cubicBezTo>
                  <a:cubicBezTo>
                    <a:pt x="1851" y="7601"/>
                    <a:pt x="1815" y="7576"/>
                    <a:pt x="1810" y="7528"/>
                  </a:cubicBezTo>
                  <a:cubicBezTo>
                    <a:pt x="1785" y="7246"/>
                    <a:pt x="1815" y="6953"/>
                    <a:pt x="1822" y="6669"/>
                  </a:cubicBezTo>
                  <a:cubicBezTo>
                    <a:pt x="1823" y="6627"/>
                    <a:pt x="1855" y="6606"/>
                    <a:pt x="1887" y="6606"/>
                  </a:cubicBezTo>
                  <a:close/>
                  <a:moveTo>
                    <a:pt x="34768" y="6733"/>
                  </a:moveTo>
                  <a:cubicBezTo>
                    <a:pt x="34808" y="6733"/>
                    <a:pt x="34849" y="6760"/>
                    <a:pt x="34851" y="6812"/>
                  </a:cubicBezTo>
                  <a:cubicBezTo>
                    <a:pt x="34879" y="7431"/>
                    <a:pt x="34890" y="8051"/>
                    <a:pt x="34851" y="8671"/>
                  </a:cubicBezTo>
                  <a:cubicBezTo>
                    <a:pt x="34848" y="8724"/>
                    <a:pt x="34808" y="8750"/>
                    <a:pt x="34769" y="8750"/>
                  </a:cubicBezTo>
                  <a:cubicBezTo>
                    <a:pt x="34730" y="8750"/>
                    <a:pt x="34690" y="8724"/>
                    <a:pt x="34687" y="8671"/>
                  </a:cubicBezTo>
                  <a:cubicBezTo>
                    <a:pt x="34645" y="8051"/>
                    <a:pt x="34657" y="7431"/>
                    <a:pt x="34687" y="6812"/>
                  </a:cubicBezTo>
                  <a:cubicBezTo>
                    <a:pt x="34689" y="6759"/>
                    <a:pt x="34729" y="6733"/>
                    <a:pt x="34768" y="6733"/>
                  </a:cubicBezTo>
                  <a:close/>
                  <a:moveTo>
                    <a:pt x="1743" y="9606"/>
                  </a:moveTo>
                  <a:cubicBezTo>
                    <a:pt x="1775" y="9606"/>
                    <a:pt x="1808" y="9629"/>
                    <a:pt x="1810" y="9673"/>
                  </a:cubicBezTo>
                  <a:cubicBezTo>
                    <a:pt x="1831" y="10146"/>
                    <a:pt x="1896" y="10656"/>
                    <a:pt x="1828" y="11125"/>
                  </a:cubicBezTo>
                  <a:cubicBezTo>
                    <a:pt x="1823" y="11167"/>
                    <a:pt x="1783" y="11189"/>
                    <a:pt x="1743" y="11189"/>
                  </a:cubicBezTo>
                  <a:cubicBezTo>
                    <a:pt x="1703" y="11189"/>
                    <a:pt x="1662" y="11167"/>
                    <a:pt x="1655" y="11125"/>
                  </a:cubicBezTo>
                  <a:cubicBezTo>
                    <a:pt x="1589" y="10656"/>
                    <a:pt x="1655" y="10146"/>
                    <a:pt x="1677" y="9673"/>
                  </a:cubicBezTo>
                  <a:cubicBezTo>
                    <a:pt x="1678" y="9629"/>
                    <a:pt x="1710" y="9606"/>
                    <a:pt x="1743" y="9606"/>
                  </a:cubicBezTo>
                  <a:close/>
                  <a:moveTo>
                    <a:pt x="34768" y="10893"/>
                  </a:moveTo>
                  <a:cubicBezTo>
                    <a:pt x="34800" y="10893"/>
                    <a:pt x="34834" y="10915"/>
                    <a:pt x="34837" y="10959"/>
                  </a:cubicBezTo>
                  <a:cubicBezTo>
                    <a:pt x="34885" y="11675"/>
                    <a:pt x="34865" y="12387"/>
                    <a:pt x="34846" y="13103"/>
                  </a:cubicBezTo>
                  <a:cubicBezTo>
                    <a:pt x="34844" y="13153"/>
                    <a:pt x="34806" y="13178"/>
                    <a:pt x="34768" y="13178"/>
                  </a:cubicBezTo>
                  <a:cubicBezTo>
                    <a:pt x="34731" y="13178"/>
                    <a:pt x="34693" y="13153"/>
                    <a:pt x="34692" y="13103"/>
                  </a:cubicBezTo>
                  <a:cubicBezTo>
                    <a:pt x="34673" y="12387"/>
                    <a:pt x="34653" y="11675"/>
                    <a:pt x="34701" y="10959"/>
                  </a:cubicBezTo>
                  <a:cubicBezTo>
                    <a:pt x="34703" y="10915"/>
                    <a:pt x="34735" y="10893"/>
                    <a:pt x="34768" y="10893"/>
                  </a:cubicBezTo>
                  <a:close/>
                  <a:moveTo>
                    <a:pt x="1886" y="13029"/>
                  </a:moveTo>
                  <a:cubicBezTo>
                    <a:pt x="1924" y="13029"/>
                    <a:pt x="1962" y="13053"/>
                    <a:pt x="1963" y="13103"/>
                  </a:cubicBezTo>
                  <a:cubicBezTo>
                    <a:pt x="1977" y="13572"/>
                    <a:pt x="2029" y="14065"/>
                    <a:pt x="1967" y="14533"/>
                  </a:cubicBezTo>
                  <a:cubicBezTo>
                    <a:pt x="1960" y="14585"/>
                    <a:pt x="1924" y="14611"/>
                    <a:pt x="1887" y="14611"/>
                  </a:cubicBezTo>
                  <a:cubicBezTo>
                    <a:pt x="1850" y="14611"/>
                    <a:pt x="1813" y="14585"/>
                    <a:pt x="1806" y="14533"/>
                  </a:cubicBezTo>
                  <a:cubicBezTo>
                    <a:pt x="1743" y="14067"/>
                    <a:pt x="1796" y="13572"/>
                    <a:pt x="1808" y="13103"/>
                  </a:cubicBezTo>
                  <a:cubicBezTo>
                    <a:pt x="1810" y="13053"/>
                    <a:pt x="1849" y="13029"/>
                    <a:pt x="1886" y="13029"/>
                  </a:cubicBezTo>
                  <a:close/>
                  <a:moveTo>
                    <a:pt x="34769" y="15596"/>
                  </a:moveTo>
                  <a:cubicBezTo>
                    <a:pt x="34810" y="15596"/>
                    <a:pt x="34850" y="15623"/>
                    <a:pt x="34851" y="15676"/>
                  </a:cubicBezTo>
                  <a:cubicBezTo>
                    <a:pt x="34877" y="16345"/>
                    <a:pt x="34874" y="17010"/>
                    <a:pt x="34856" y="17678"/>
                  </a:cubicBezTo>
                  <a:cubicBezTo>
                    <a:pt x="34853" y="17734"/>
                    <a:pt x="34811" y="17762"/>
                    <a:pt x="34769" y="17762"/>
                  </a:cubicBezTo>
                  <a:cubicBezTo>
                    <a:pt x="34726" y="17762"/>
                    <a:pt x="34684" y="17733"/>
                    <a:pt x="34682" y="17678"/>
                  </a:cubicBezTo>
                  <a:cubicBezTo>
                    <a:pt x="34661" y="17010"/>
                    <a:pt x="34659" y="16345"/>
                    <a:pt x="34685" y="15676"/>
                  </a:cubicBezTo>
                  <a:cubicBezTo>
                    <a:pt x="34687" y="15623"/>
                    <a:pt x="34728" y="15596"/>
                    <a:pt x="34769" y="15596"/>
                  </a:cubicBezTo>
                  <a:close/>
                  <a:moveTo>
                    <a:pt x="1620" y="16466"/>
                  </a:moveTo>
                  <a:cubicBezTo>
                    <a:pt x="1646" y="16466"/>
                    <a:pt x="1671" y="16480"/>
                    <a:pt x="1681" y="16512"/>
                  </a:cubicBezTo>
                  <a:cubicBezTo>
                    <a:pt x="1838" y="17043"/>
                    <a:pt x="1991" y="17731"/>
                    <a:pt x="1826" y="18274"/>
                  </a:cubicBezTo>
                  <a:cubicBezTo>
                    <a:pt x="1812" y="18321"/>
                    <a:pt x="1774" y="18343"/>
                    <a:pt x="1736" y="18343"/>
                  </a:cubicBezTo>
                  <a:cubicBezTo>
                    <a:pt x="1688" y="18343"/>
                    <a:pt x="1639" y="18309"/>
                    <a:pt x="1635" y="18248"/>
                  </a:cubicBezTo>
                  <a:cubicBezTo>
                    <a:pt x="1619" y="17982"/>
                    <a:pt x="1669" y="17715"/>
                    <a:pt x="1663" y="17445"/>
                  </a:cubicBezTo>
                  <a:cubicBezTo>
                    <a:pt x="1655" y="17142"/>
                    <a:pt x="1617" y="16844"/>
                    <a:pt x="1552" y="16548"/>
                  </a:cubicBezTo>
                  <a:cubicBezTo>
                    <a:pt x="1542" y="16498"/>
                    <a:pt x="1582" y="16466"/>
                    <a:pt x="1620" y="16466"/>
                  </a:cubicBezTo>
                  <a:close/>
                  <a:moveTo>
                    <a:pt x="1743" y="19890"/>
                  </a:moveTo>
                  <a:cubicBezTo>
                    <a:pt x="1781" y="19890"/>
                    <a:pt x="1819" y="19915"/>
                    <a:pt x="1822" y="19966"/>
                  </a:cubicBezTo>
                  <a:cubicBezTo>
                    <a:pt x="1848" y="20441"/>
                    <a:pt x="1884" y="20920"/>
                    <a:pt x="1845" y="21395"/>
                  </a:cubicBezTo>
                  <a:cubicBezTo>
                    <a:pt x="1839" y="21461"/>
                    <a:pt x="1791" y="21494"/>
                    <a:pt x="1743" y="21494"/>
                  </a:cubicBezTo>
                  <a:cubicBezTo>
                    <a:pt x="1694" y="21494"/>
                    <a:pt x="1646" y="21461"/>
                    <a:pt x="1642" y="21395"/>
                  </a:cubicBezTo>
                  <a:cubicBezTo>
                    <a:pt x="1602" y="20919"/>
                    <a:pt x="1639" y="20441"/>
                    <a:pt x="1665" y="19966"/>
                  </a:cubicBezTo>
                  <a:cubicBezTo>
                    <a:pt x="1667" y="19915"/>
                    <a:pt x="1705" y="19890"/>
                    <a:pt x="1743" y="19890"/>
                  </a:cubicBezTo>
                  <a:close/>
                  <a:moveTo>
                    <a:pt x="34769" y="20031"/>
                  </a:moveTo>
                  <a:cubicBezTo>
                    <a:pt x="34808" y="20031"/>
                    <a:pt x="34848" y="20057"/>
                    <a:pt x="34849" y="20109"/>
                  </a:cubicBezTo>
                  <a:cubicBezTo>
                    <a:pt x="34867" y="20682"/>
                    <a:pt x="34860" y="21252"/>
                    <a:pt x="34835" y="21825"/>
                  </a:cubicBezTo>
                  <a:cubicBezTo>
                    <a:pt x="34833" y="21867"/>
                    <a:pt x="34800" y="21889"/>
                    <a:pt x="34768" y="21889"/>
                  </a:cubicBezTo>
                  <a:cubicBezTo>
                    <a:pt x="34736" y="21889"/>
                    <a:pt x="34704" y="21867"/>
                    <a:pt x="34703" y="21825"/>
                  </a:cubicBezTo>
                  <a:cubicBezTo>
                    <a:pt x="34678" y="21252"/>
                    <a:pt x="34671" y="20682"/>
                    <a:pt x="34689" y="20109"/>
                  </a:cubicBezTo>
                  <a:cubicBezTo>
                    <a:pt x="34690" y="20057"/>
                    <a:pt x="34730" y="20031"/>
                    <a:pt x="34769" y="20031"/>
                  </a:cubicBezTo>
                  <a:close/>
                  <a:moveTo>
                    <a:pt x="1819" y="23627"/>
                  </a:moveTo>
                  <a:cubicBezTo>
                    <a:pt x="1849" y="23627"/>
                    <a:pt x="1880" y="23647"/>
                    <a:pt x="1882" y="23686"/>
                  </a:cubicBezTo>
                  <a:cubicBezTo>
                    <a:pt x="1921" y="24256"/>
                    <a:pt x="1967" y="24827"/>
                    <a:pt x="1961" y="25399"/>
                  </a:cubicBezTo>
                  <a:cubicBezTo>
                    <a:pt x="1961" y="25450"/>
                    <a:pt x="1924" y="25474"/>
                    <a:pt x="1887" y="25474"/>
                  </a:cubicBezTo>
                  <a:cubicBezTo>
                    <a:pt x="1848" y="25474"/>
                    <a:pt x="1809" y="25449"/>
                    <a:pt x="1806" y="25399"/>
                  </a:cubicBezTo>
                  <a:cubicBezTo>
                    <a:pt x="1757" y="24829"/>
                    <a:pt x="1762" y="24258"/>
                    <a:pt x="1760" y="23686"/>
                  </a:cubicBezTo>
                  <a:cubicBezTo>
                    <a:pt x="1760" y="23646"/>
                    <a:pt x="1789" y="23627"/>
                    <a:pt x="1819" y="23627"/>
                  </a:cubicBezTo>
                  <a:close/>
                  <a:moveTo>
                    <a:pt x="34625" y="24312"/>
                  </a:moveTo>
                  <a:cubicBezTo>
                    <a:pt x="34669" y="24312"/>
                    <a:pt x="34712" y="24340"/>
                    <a:pt x="34715" y="24397"/>
                  </a:cubicBezTo>
                  <a:cubicBezTo>
                    <a:pt x="34733" y="24970"/>
                    <a:pt x="34719" y="25542"/>
                    <a:pt x="34708" y="26112"/>
                  </a:cubicBezTo>
                  <a:cubicBezTo>
                    <a:pt x="34708" y="26166"/>
                    <a:pt x="34667" y="26193"/>
                    <a:pt x="34626" y="26193"/>
                  </a:cubicBezTo>
                  <a:cubicBezTo>
                    <a:pt x="34584" y="26193"/>
                    <a:pt x="34543" y="26166"/>
                    <a:pt x="34541" y="26112"/>
                  </a:cubicBezTo>
                  <a:cubicBezTo>
                    <a:pt x="34532" y="25542"/>
                    <a:pt x="34519" y="24970"/>
                    <a:pt x="34537" y="24397"/>
                  </a:cubicBezTo>
                  <a:cubicBezTo>
                    <a:pt x="34538" y="24340"/>
                    <a:pt x="34582" y="24312"/>
                    <a:pt x="34625" y="24312"/>
                  </a:cubicBezTo>
                  <a:close/>
                  <a:moveTo>
                    <a:pt x="1885" y="27046"/>
                  </a:moveTo>
                  <a:cubicBezTo>
                    <a:pt x="1920" y="27046"/>
                    <a:pt x="1953" y="27069"/>
                    <a:pt x="1956" y="27114"/>
                  </a:cubicBezTo>
                  <a:cubicBezTo>
                    <a:pt x="1983" y="27680"/>
                    <a:pt x="2015" y="28264"/>
                    <a:pt x="1975" y="28829"/>
                  </a:cubicBezTo>
                  <a:cubicBezTo>
                    <a:pt x="1971" y="28886"/>
                    <a:pt x="1929" y="28914"/>
                    <a:pt x="1886" y="28914"/>
                  </a:cubicBezTo>
                  <a:cubicBezTo>
                    <a:pt x="1844" y="28914"/>
                    <a:pt x="1801" y="28886"/>
                    <a:pt x="1796" y="28829"/>
                  </a:cubicBezTo>
                  <a:cubicBezTo>
                    <a:pt x="1757" y="28264"/>
                    <a:pt x="1787" y="27680"/>
                    <a:pt x="1815" y="27114"/>
                  </a:cubicBezTo>
                  <a:cubicBezTo>
                    <a:pt x="1817" y="27069"/>
                    <a:pt x="1851" y="27046"/>
                    <a:pt x="1885" y="27046"/>
                  </a:cubicBezTo>
                  <a:close/>
                  <a:moveTo>
                    <a:pt x="34768" y="28190"/>
                  </a:moveTo>
                  <a:cubicBezTo>
                    <a:pt x="34803" y="28190"/>
                    <a:pt x="34837" y="28212"/>
                    <a:pt x="34839" y="28257"/>
                  </a:cubicBezTo>
                  <a:cubicBezTo>
                    <a:pt x="34863" y="28783"/>
                    <a:pt x="34849" y="29306"/>
                    <a:pt x="34837" y="29829"/>
                  </a:cubicBezTo>
                  <a:cubicBezTo>
                    <a:pt x="34836" y="29873"/>
                    <a:pt x="34803" y="29895"/>
                    <a:pt x="34769" y="29895"/>
                  </a:cubicBezTo>
                  <a:cubicBezTo>
                    <a:pt x="34735" y="29895"/>
                    <a:pt x="34702" y="29873"/>
                    <a:pt x="34701" y="29829"/>
                  </a:cubicBezTo>
                  <a:cubicBezTo>
                    <a:pt x="34687" y="29306"/>
                    <a:pt x="34675" y="28783"/>
                    <a:pt x="34698" y="28257"/>
                  </a:cubicBezTo>
                  <a:cubicBezTo>
                    <a:pt x="34700" y="28212"/>
                    <a:pt x="34734" y="28190"/>
                    <a:pt x="34768" y="28190"/>
                  </a:cubicBezTo>
                  <a:close/>
                  <a:moveTo>
                    <a:pt x="1747" y="30911"/>
                  </a:moveTo>
                  <a:cubicBezTo>
                    <a:pt x="1773" y="30911"/>
                    <a:pt x="1799" y="30924"/>
                    <a:pt x="1810" y="30954"/>
                  </a:cubicBezTo>
                  <a:cubicBezTo>
                    <a:pt x="1974" y="31386"/>
                    <a:pt x="2041" y="31827"/>
                    <a:pt x="1956" y="32282"/>
                  </a:cubicBezTo>
                  <a:cubicBezTo>
                    <a:pt x="1949" y="32321"/>
                    <a:pt x="1916" y="32338"/>
                    <a:pt x="1883" y="32338"/>
                  </a:cubicBezTo>
                  <a:cubicBezTo>
                    <a:pt x="1841" y="32338"/>
                    <a:pt x="1797" y="32310"/>
                    <a:pt x="1801" y="32261"/>
                  </a:cubicBezTo>
                  <a:cubicBezTo>
                    <a:pt x="1836" y="31827"/>
                    <a:pt x="1818" y="31404"/>
                    <a:pt x="1689" y="30988"/>
                  </a:cubicBezTo>
                  <a:cubicBezTo>
                    <a:pt x="1673" y="30940"/>
                    <a:pt x="1710" y="30911"/>
                    <a:pt x="1747" y="30911"/>
                  </a:cubicBezTo>
                  <a:close/>
                  <a:moveTo>
                    <a:pt x="34769" y="31619"/>
                  </a:moveTo>
                  <a:cubicBezTo>
                    <a:pt x="34803" y="31619"/>
                    <a:pt x="34837" y="31642"/>
                    <a:pt x="34842" y="31688"/>
                  </a:cubicBezTo>
                  <a:cubicBezTo>
                    <a:pt x="34885" y="32211"/>
                    <a:pt x="34869" y="32741"/>
                    <a:pt x="34837" y="33261"/>
                  </a:cubicBezTo>
                  <a:cubicBezTo>
                    <a:pt x="34835" y="33306"/>
                    <a:pt x="34802" y="33328"/>
                    <a:pt x="34769" y="33328"/>
                  </a:cubicBezTo>
                  <a:cubicBezTo>
                    <a:pt x="34736" y="33328"/>
                    <a:pt x="34702" y="33306"/>
                    <a:pt x="34698" y="33261"/>
                  </a:cubicBezTo>
                  <a:cubicBezTo>
                    <a:pt x="34666" y="32741"/>
                    <a:pt x="34650" y="32211"/>
                    <a:pt x="34696" y="31688"/>
                  </a:cubicBezTo>
                  <a:cubicBezTo>
                    <a:pt x="34700" y="31642"/>
                    <a:pt x="34734" y="31619"/>
                    <a:pt x="34769" y="31619"/>
                  </a:cubicBezTo>
                  <a:close/>
                  <a:moveTo>
                    <a:pt x="19057" y="33704"/>
                  </a:moveTo>
                  <a:cubicBezTo>
                    <a:pt x="19065" y="33704"/>
                    <a:pt x="19073" y="33705"/>
                    <a:pt x="19081" y="33708"/>
                  </a:cubicBezTo>
                  <a:cubicBezTo>
                    <a:pt x="19632" y="33913"/>
                    <a:pt x="20159" y="34159"/>
                    <a:pt x="20638" y="34507"/>
                  </a:cubicBezTo>
                  <a:cubicBezTo>
                    <a:pt x="20711" y="34559"/>
                    <a:pt x="20669" y="34667"/>
                    <a:pt x="20594" y="34667"/>
                  </a:cubicBezTo>
                  <a:cubicBezTo>
                    <a:pt x="20580" y="34667"/>
                    <a:pt x="20565" y="34664"/>
                    <a:pt x="20549" y="34655"/>
                  </a:cubicBezTo>
                  <a:cubicBezTo>
                    <a:pt x="20051" y="34372"/>
                    <a:pt x="19547" y="34088"/>
                    <a:pt x="19016" y="33861"/>
                  </a:cubicBezTo>
                  <a:cubicBezTo>
                    <a:pt x="18939" y="33827"/>
                    <a:pt x="18983" y="33704"/>
                    <a:pt x="19057" y="33704"/>
                  </a:cubicBezTo>
                  <a:close/>
                  <a:moveTo>
                    <a:pt x="16621" y="33615"/>
                  </a:moveTo>
                  <a:cubicBezTo>
                    <a:pt x="16706" y="33615"/>
                    <a:pt x="16742" y="33735"/>
                    <a:pt x="16666" y="33787"/>
                  </a:cubicBezTo>
                  <a:cubicBezTo>
                    <a:pt x="16151" y="34129"/>
                    <a:pt x="15560" y="34366"/>
                    <a:pt x="15031" y="34692"/>
                  </a:cubicBezTo>
                  <a:cubicBezTo>
                    <a:pt x="15016" y="34702"/>
                    <a:pt x="15000" y="34706"/>
                    <a:pt x="14986" y="34706"/>
                  </a:cubicBezTo>
                  <a:cubicBezTo>
                    <a:pt x="14912" y="34706"/>
                    <a:pt x="14868" y="34594"/>
                    <a:pt x="14944" y="34539"/>
                  </a:cubicBezTo>
                  <a:cubicBezTo>
                    <a:pt x="15439" y="34182"/>
                    <a:pt x="15998" y="33780"/>
                    <a:pt x="16594" y="33619"/>
                  </a:cubicBezTo>
                  <a:cubicBezTo>
                    <a:pt x="16604" y="33616"/>
                    <a:pt x="16612" y="33615"/>
                    <a:pt x="16621" y="33615"/>
                  </a:cubicBezTo>
                  <a:close/>
                  <a:moveTo>
                    <a:pt x="12188" y="35647"/>
                  </a:moveTo>
                  <a:cubicBezTo>
                    <a:pt x="12274" y="35647"/>
                    <a:pt x="12333" y="35775"/>
                    <a:pt x="12240" y="35814"/>
                  </a:cubicBezTo>
                  <a:cubicBezTo>
                    <a:pt x="11808" y="35999"/>
                    <a:pt x="11332" y="36108"/>
                    <a:pt x="10880" y="36233"/>
                  </a:cubicBezTo>
                  <a:cubicBezTo>
                    <a:pt x="10872" y="36235"/>
                    <a:pt x="10864" y="36236"/>
                    <a:pt x="10857" y="36236"/>
                  </a:cubicBezTo>
                  <a:cubicBezTo>
                    <a:pt x="10773" y="36236"/>
                    <a:pt x="10747" y="36107"/>
                    <a:pt x="10836" y="36076"/>
                  </a:cubicBezTo>
                  <a:cubicBezTo>
                    <a:pt x="11272" y="35923"/>
                    <a:pt x="11718" y="35742"/>
                    <a:pt x="12171" y="35648"/>
                  </a:cubicBezTo>
                  <a:cubicBezTo>
                    <a:pt x="12176" y="35647"/>
                    <a:pt x="12182" y="35647"/>
                    <a:pt x="12188" y="35647"/>
                  </a:cubicBezTo>
                  <a:close/>
                  <a:moveTo>
                    <a:pt x="1600" y="34479"/>
                  </a:moveTo>
                  <a:cubicBezTo>
                    <a:pt x="1635" y="34479"/>
                    <a:pt x="1670" y="34503"/>
                    <a:pt x="1671" y="34549"/>
                  </a:cubicBezTo>
                  <a:cubicBezTo>
                    <a:pt x="1685" y="35114"/>
                    <a:pt x="1741" y="35699"/>
                    <a:pt x="1685" y="36265"/>
                  </a:cubicBezTo>
                  <a:cubicBezTo>
                    <a:pt x="1680" y="36319"/>
                    <a:pt x="1640" y="36346"/>
                    <a:pt x="1600" y="36346"/>
                  </a:cubicBezTo>
                  <a:cubicBezTo>
                    <a:pt x="1560" y="36346"/>
                    <a:pt x="1520" y="36319"/>
                    <a:pt x="1514" y="36265"/>
                  </a:cubicBezTo>
                  <a:cubicBezTo>
                    <a:pt x="1459" y="35699"/>
                    <a:pt x="1512" y="35114"/>
                    <a:pt x="1528" y="34549"/>
                  </a:cubicBezTo>
                  <a:cubicBezTo>
                    <a:pt x="1529" y="34503"/>
                    <a:pt x="1565" y="34479"/>
                    <a:pt x="1600" y="34479"/>
                  </a:cubicBezTo>
                  <a:close/>
                  <a:moveTo>
                    <a:pt x="23056" y="35432"/>
                  </a:moveTo>
                  <a:cubicBezTo>
                    <a:pt x="23083" y="35432"/>
                    <a:pt x="23109" y="35443"/>
                    <a:pt x="23129" y="35468"/>
                  </a:cubicBezTo>
                  <a:cubicBezTo>
                    <a:pt x="23426" y="35842"/>
                    <a:pt x="23809" y="36112"/>
                    <a:pt x="24244" y="36313"/>
                  </a:cubicBezTo>
                  <a:cubicBezTo>
                    <a:pt x="24342" y="36359"/>
                    <a:pt x="24287" y="36509"/>
                    <a:pt x="24193" y="36509"/>
                  </a:cubicBezTo>
                  <a:cubicBezTo>
                    <a:pt x="24184" y="36509"/>
                    <a:pt x="24174" y="36508"/>
                    <a:pt x="24163" y="36504"/>
                  </a:cubicBezTo>
                  <a:cubicBezTo>
                    <a:pt x="23664" y="36341"/>
                    <a:pt x="23265" y="36020"/>
                    <a:pt x="22951" y="35604"/>
                  </a:cubicBezTo>
                  <a:cubicBezTo>
                    <a:pt x="22894" y="35526"/>
                    <a:pt x="22977" y="35432"/>
                    <a:pt x="23056" y="35432"/>
                  </a:cubicBezTo>
                  <a:close/>
                  <a:moveTo>
                    <a:pt x="34625" y="35189"/>
                  </a:moveTo>
                  <a:cubicBezTo>
                    <a:pt x="34661" y="35189"/>
                    <a:pt x="34696" y="35213"/>
                    <a:pt x="34698" y="35263"/>
                  </a:cubicBezTo>
                  <a:cubicBezTo>
                    <a:pt x="34734" y="35879"/>
                    <a:pt x="34682" y="36504"/>
                    <a:pt x="34664" y="37121"/>
                  </a:cubicBezTo>
                  <a:cubicBezTo>
                    <a:pt x="34662" y="37170"/>
                    <a:pt x="34623" y="37194"/>
                    <a:pt x="34586" y="37194"/>
                  </a:cubicBezTo>
                  <a:cubicBezTo>
                    <a:pt x="34548" y="37194"/>
                    <a:pt x="34512" y="37170"/>
                    <a:pt x="34512" y="37121"/>
                  </a:cubicBezTo>
                  <a:cubicBezTo>
                    <a:pt x="34516" y="36505"/>
                    <a:pt x="34488" y="35877"/>
                    <a:pt x="34546" y="35263"/>
                  </a:cubicBezTo>
                  <a:cubicBezTo>
                    <a:pt x="34551" y="35214"/>
                    <a:pt x="34588" y="35189"/>
                    <a:pt x="34625" y="35189"/>
                  </a:cubicBezTo>
                  <a:close/>
                  <a:moveTo>
                    <a:pt x="9046" y="37193"/>
                  </a:moveTo>
                  <a:cubicBezTo>
                    <a:pt x="9138" y="37193"/>
                    <a:pt x="9190" y="37335"/>
                    <a:pt x="9097" y="37382"/>
                  </a:cubicBezTo>
                  <a:cubicBezTo>
                    <a:pt x="8633" y="37611"/>
                    <a:pt x="8125" y="37780"/>
                    <a:pt x="7638" y="37950"/>
                  </a:cubicBezTo>
                  <a:cubicBezTo>
                    <a:pt x="7628" y="37954"/>
                    <a:pt x="7618" y="37955"/>
                    <a:pt x="7609" y="37955"/>
                  </a:cubicBezTo>
                  <a:cubicBezTo>
                    <a:pt x="7520" y="37955"/>
                    <a:pt x="7468" y="37808"/>
                    <a:pt x="7562" y="37768"/>
                  </a:cubicBezTo>
                  <a:cubicBezTo>
                    <a:pt x="8035" y="37565"/>
                    <a:pt x="8524" y="37343"/>
                    <a:pt x="9019" y="37197"/>
                  </a:cubicBezTo>
                  <a:cubicBezTo>
                    <a:pt x="9028" y="37195"/>
                    <a:pt x="9038" y="37193"/>
                    <a:pt x="9046" y="37193"/>
                  </a:cubicBezTo>
                  <a:close/>
                  <a:moveTo>
                    <a:pt x="26911" y="37720"/>
                  </a:moveTo>
                  <a:cubicBezTo>
                    <a:pt x="26919" y="37720"/>
                    <a:pt x="26927" y="37721"/>
                    <a:pt x="26936" y="37724"/>
                  </a:cubicBezTo>
                  <a:cubicBezTo>
                    <a:pt x="27539" y="37892"/>
                    <a:pt x="28148" y="38124"/>
                    <a:pt x="28652" y="38497"/>
                  </a:cubicBezTo>
                  <a:cubicBezTo>
                    <a:pt x="28723" y="38552"/>
                    <a:pt x="28683" y="38654"/>
                    <a:pt x="28610" y="38654"/>
                  </a:cubicBezTo>
                  <a:cubicBezTo>
                    <a:pt x="28596" y="38654"/>
                    <a:pt x="28582" y="38650"/>
                    <a:pt x="28567" y="38643"/>
                  </a:cubicBezTo>
                  <a:cubicBezTo>
                    <a:pt x="28014" y="38363"/>
                    <a:pt x="27485" y="38077"/>
                    <a:pt x="26893" y="37887"/>
                  </a:cubicBezTo>
                  <a:cubicBezTo>
                    <a:pt x="26797" y="37856"/>
                    <a:pt x="26825" y="37720"/>
                    <a:pt x="26911" y="37720"/>
                  </a:cubicBezTo>
                  <a:close/>
                  <a:moveTo>
                    <a:pt x="5312" y="38896"/>
                  </a:moveTo>
                  <a:cubicBezTo>
                    <a:pt x="5385" y="38896"/>
                    <a:pt x="5434" y="39001"/>
                    <a:pt x="5355" y="39044"/>
                  </a:cubicBezTo>
                  <a:cubicBezTo>
                    <a:pt x="4930" y="39291"/>
                    <a:pt x="4491" y="39508"/>
                    <a:pt x="4055" y="39734"/>
                  </a:cubicBezTo>
                  <a:cubicBezTo>
                    <a:pt x="4041" y="39742"/>
                    <a:pt x="4027" y="39745"/>
                    <a:pt x="4013" y="39745"/>
                  </a:cubicBezTo>
                  <a:cubicBezTo>
                    <a:pt x="3936" y="39745"/>
                    <a:pt x="3886" y="39633"/>
                    <a:pt x="3969" y="39587"/>
                  </a:cubicBezTo>
                  <a:cubicBezTo>
                    <a:pt x="4401" y="39356"/>
                    <a:pt x="4830" y="39116"/>
                    <a:pt x="5274" y="38906"/>
                  </a:cubicBezTo>
                  <a:cubicBezTo>
                    <a:pt x="5287" y="38899"/>
                    <a:pt x="5300" y="38896"/>
                    <a:pt x="5312" y="38896"/>
                  </a:cubicBezTo>
                  <a:close/>
                  <a:moveTo>
                    <a:pt x="1743" y="38347"/>
                  </a:moveTo>
                  <a:cubicBezTo>
                    <a:pt x="1774" y="38347"/>
                    <a:pt x="1805" y="38368"/>
                    <a:pt x="1806" y="38410"/>
                  </a:cubicBezTo>
                  <a:cubicBezTo>
                    <a:pt x="1826" y="38830"/>
                    <a:pt x="1882" y="39275"/>
                    <a:pt x="1832" y="39695"/>
                  </a:cubicBezTo>
                  <a:cubicBezTo>
                    <a:pt x="1825" y="39752"/>
                    <a:pt x="1784" y="39780"/>
                    <a:pt x="1742" y="39780"/>
                  </a:cubicBezTo>
                  <a:cubicBezTo>
                    <a:pt x="1701" y="39780"/>
                    <a:pt x="1660" y="39752"/>
                    <a:pt x="1653" y="39695"/>
                  </a:cubicBezTo>
                  <a:cubicBezTo>
                    <a:pt x="1603" y="39275"/>
                    <a:pt x="1658" y="38830"/>
                    <a:pt x="1679" y="38410"/>
                  </a:cubicBezTo>
                  <a:cubicBezTo>
                    <a:pt x="1681" y="38368"/>
                    <a:pt x="1712" y="38347"/>
                    <a:pt x="1743" y="38347"/>
                  </a:cubicBezTo>
                  <a:close/>
                  <a:moveTo>
                    <a:pt x="34625" y="38903"/>
                  </a:moveTo>
                  <a:cubicBezTo>
                    <a:pt x="34664" y="38903"/>
                    <a:pt x="34703" y="38928"/>
                    <a:pt x="34706" y="38979"/>
                  </a:cubicBezTo>
                  <a:cubicBezTo>
                    <a:pt x="34722" y="39410"/>
                    <a:pt x="34724" y="39839"/>
                    <a:pt x="34703" y="40265"/>
                  </a:cubicBezTo>
                  <a:cubicBezTo>
                    <a:pt x="34701" y="40316"/>
                    <a:pt x="34663" y="40342"/>
                    <a:pt x="34626" y="40342"/>
                  </a:cubicBezTo>
                  <a:cubicBezTo>
                    <a:pt x="34588" y="40342"/>
                    <a:pt x="34551" y="40316"/>
                    <a:pt x="34549" y="40265"/>
                  </a:cubicBezTo>
                  <a:cubicBezTo>
                    <a:pt x="34525" y="39838"/>
                    <a:pt x="34530" y="39409"/>
                    <a:pt x="34546" y="38979"/>
                  </a:cubicBezTo>
                  <a:cubicBezTo>
                    <a:pt x="34547" y="38928"/>
                    <a:pt x="34586" y="38903"/>
                    <a:pt x="34625" y="38903"/>
                  </a:cubicBezTo>
                  <a:close/>
                  <a:moveTo>
                    <a:pt x="30910" y="39599"/>
                  </a:moveTo>
                  <a:cubicBezTo>
                    <a:pt x="30925" y="39599"/>
                    <a:pt x="30942" y="39603"/>
                    <a:pt x="30958" y="39611"/>
                  </a:cubicBezTo>
                  <a:cubicBezTo>
                    <a:pt x="31575" y="39897"/>
                    <a:pt x="32209" y="40162"/>
                    <a:pt x="32805" y="40490"/>
                  </a:cubicBezTo>
                  <a:cubicBezTo>
                    <a:pt x="32894" y="40539"/>
                    <a:pt x="32848" y="40681"/>
                    <a:pt x="32761" y="40681"/>
                  </a:cubicBezTo>
                  <a:cubicBezTo>
                    <a:pt x="32751" y="40681"/>
                    <a:pt x="32740" y="40679"/>
                    <a:pt x="32729" y="40675"/>
                  </a:cubicBezTo>
                  <a:cubicBezTo>
                    <a:pt x="32090" y="40416"/>
                    <a:pt x="31473" y="40090"/>
                    <a:pt x="30852" y="39792"/>
                  </a:cubicBezTo>
                  <a:cubicBezTo>
                    <a:pt x="30746" y="39740"/>
                    <a:pt x="30811" y="39599"/>
                    <a:pt x="30910" y="39599"/>
                  </a:cubicBezTo>
                  <a:close/>
                  <a:moveTo>
                    <a:pt x="17310" y="0"/>
                  </a:moveTo>
                  <a:cubicBezTo>
                    <a:pt x="13089" y="0"/>
                    <a:pt x="8862" y="77"/>
                    <a:pt x="4639" y="77"/>
                  </a:cubicBezTo>
                  <a:cubicBezTo>
                    <a:pt x="3665" y="77"/>
                    <a:pt x="2692" y="73"/>
                    <a:pt x="1718" y="63"/>
                  </a:cubicBezTo>
                  <a:lnTo>
                    <a:pt x="1718" y="63"/>
                  </a:lnTo>
                  <a:cubicBezTo>
                    <a:pt x="1753" y="416"/>
                    <a:pt x="1790" y="804"/>
                    <a:pt x="1701" y="1122"/>
                  </a:cubicBezTo>
                  <a:cubicBezTo>
                    <a:pt x="1688" y="1173"/>
                    <a:pt x="1644" y="1198"/>
                    <a:pt x="1601" y="1198"/>
                  </a:cubicBezTo>
                  <a:cubicBezTo>
                    <a:pt x="1557" y="1198"/>
                    <a:pt x="1512" y="1172"/>
                    <a:pt x="1498" y="1122"/>
                  </a:cubicBezTo>
                  <a:cubicBezTo>
                    <a:pt x="1409" y="804"/>
                    <a:pt x="1448" y="414"/>
                    <a:pt x="1482" y="60"/>
                  </a:cubicBezTo>
                  <a:cubicBezTo>
                    <a:pt x="1044" y="56"/>
                    <a:pt x="605" y="54"/>
                    <a:pt x="166" y="44"/>
                  </a:cubicBezTo>
                  <a:lnTo>
                    <a:pt x="166" y="44"/>
                  </a:lnTo>
                  <a:cubicBezTo>
                    <a:pt x="168" y="60"/>
                    <a:pt x="174" y="72"/>
                    <a:pt x="174" y="88"/>
                  </a:cubicBezTo>
                  <a:cubicBezTo>
                    <a:pt x="164" y="7257"/>
                    <a:pt x="166" y="14429"/>
                    <a:pt x="130" y="21600"/>
                  </a:cubicBezTo>
                  <a:cubicBezTo>
                    <a:pt x="111" y="25184"/>
                    <a:pt x="116" y="28770"/>
                    <a:pt x="106" y="32356"/>
                  </a:cubicBezTo>
                  <a:cubicBezTo>
                    <a:pt x="97" y="35877"/>
                    <a:pt x="190" y="39430"/>
                    <a:pt x="1" y="42947"/>
                  </a:cubicBezTo>
                  <a:lnTo>
                    <a:pt x="3" y="42947"/>
                  </a:lnTo>
                  <a:cubicBezTo>
                    <a:pt x="5848" y="40534"/>
                    <a:pt x="11706" y="38297"/>
                    <a:pt x="17370" y="35456"/>
                  </a:cubicBezTo>
                  <a:cubicBezTo>
                    <a:pt x="17405" y="35437"/>
                    <a:pt x="17440" y="35429"/>
                    <a:pt x="17474" y="35429"/>
                  </a:cubicBezTo>
                  <a:cubicBezTo>
                    <a:pt x="17498" y="35429"/>
                    <a:pt x="17521" y="35433"/>
                    <a:pt x="17543" y="35440"/>
                  </a:cubicBezTo>
                  <a:cubicBezTo>
                    <a:pt x="17558" y="35421"/>
                    <a:pt x="17582" y="35406"/>
                    <a:pt x="17611" y="35406"/>
                  </a:cubicBezTo>
                  <a:cubicBezTo>
                    <a:pt x="17613" y="35406"/>
                    <a:pt x="17615" y="35406"/>
                    <a:pt x="17617" y="35406"/>
                  </a:cubicBezTo>
                  <a:cubicBezTo>
                    <a:pt x="17702" y="35410"/>
                    <a:pt x="17785" y="35418"/>
                    <a:pt x="17871" y="35429"/>
                  </a:cubicBezTo>
                  <a:cubicBezTo>
                    <a:pt x="19141" y="35588"/>
                    <a:pt x="20383" y="36414"/>
                    <a:pt x="21491" y="36978"/>
                  </a:cubicBezTo>
                  <a:cubicBezTo>
                    <a:pt x="23038" y="37764"/>
                    <a:pt x="24590" y="38541"/>
                    <a:pt x="26144" y="39308"/>
                  </a:cubicBezTo>
                  <a:cubicBezTo>
                    <a:pt x="29314" y="40873"/>
                    <a:pt x="32510" y="42388"/>
                    <a:pt x="35708" y="43895"/>
                  </a:cubicBezTo>
                  <a:cubicBezTo>
                    <a:pt x="35722" y="43798"/>
                    <a:pt x="35733" y="43699"/>
                    <a:pt x="35733" y="43597"/>
                  </a:cubicBezTo>
                  <a:cubicBezTo>
                    <a:pt x="35733" y="43474"/>
                    <a:pt x="35696" y="43337"/>
                    <a:pt x="35744" y="43219"/>
                  </a:cubicBezTo>
                  <a:cubicBezTo>
                    <a:pt x="35752" y="43203"/>
                    <a:pt x="35760" y="43191"/>
                    <a:pt x="35770" y="43178"/>
                  </a:cubicBezTo>
                  <a:cubicBezTo>
                    <a:pt x="35770" y="43170"/>
                    <a:pt x="35770" y="43164"/>
                    <a:pt x="35768" y="43156"/>
                  </a:cubicBezTo>
                  <a:cubicBezTo>
                    <a:pt x="35488" y="39561"/>
                    <a:pt x="35714" y="35877"/>
                    <a:pt x="35726" y="32275"/>
                  </a:cubicBezTo>
                  <a:cubicBezTo>
                    <a:pt x="35735" y="28738"/>
                    <a:pt x="35738" y="25203"/>
                    <a:pt x="35772" y="21668"/>
                  </a:cubicBezTo>
                  <a:cubicBezTo>
                    <a:pt x="35844" y="14487"/>
                    <a:pt x="35719" y="7303"/>
                    <a:pt x="35539" y="126"/>
                  </a:cubicBezTo>
                  <a:cubicBezTo>
                    <a:pt x="29665" y="10"/>
                    <a:pt x="23780" y="10"/>
                    <a:pt x="17904" y="1"/>
                  </a:cubicBezTo>
                  <a:cubicBezTo>
                    <a:pt x="17706" y="0"/>
                    <a:pt x="17508" y="0"/>
                    <a:pt x="17310" y="0"/>
                  </a:cubicBezTo>
                  <a:close/>
                </a:path>
              </a:pathLst>
            </a:custGeom>
            <a:solidFill>
              <a:srgbClr val="FF6EA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383;p60">
              <a:extLst>
                <a:ext uri="{FF2B5EF4-FFF2-40B4-BE49-F238E27FC236}">
                  <a16:creationId xmlns="" xmlns:a16="http://schemas.microsoft.com/office/drawing/2014/main" id="{3E50AD6C-6CA6-F842-8D0C-A2371D5C25E0}"/>
                </a:ext>
              </a:extLst>
            </p:cNvPr>
            <p:cNvSpPr/>
            <p:nvPr/>
          </p:nvSpPr>
          <p:spPr>
            <a:xfrm>
              <a:off x="7814325" y="246057"/>
              <a:ext cx="9550" cy="26800"/>
            </a:xfrm>
            <a:custGeom>
              <a:avLst/>
              <a:gdLst/>
              <a:ahLst/>
              <a:cxnLst/>
              <a:rect l="l" t="t" r="r" b="b"/>
              <a:pathLst>
                <a:path w="382" h="1072" extrusionOk="0">
                  <a:moveTo>
                    <a:pt x="281" y="1"/>
                  </a:moveTo>
                  <a:cubicBezTo>
                    <a:pt x="239" y="1"/>
                    <a:pt x="195" y="24"/>
                    <a:pt x="177" y="73"/>
                  </a:cubicBezTo>
                  <a:cubicBezTo>
                    <a:pt x="77" y="343"/>
                    <a:pt x="59" y="643"/>
                    <a:pt x="13" y="927"/>
                  </a:cubicBezTo>
                  <a:cubicBezTo>
                    <a:pt x="1" y="1014"/>
                    <a:pt x="74" y="1071"/>
                    <a:pt x="141" y="1071"/>
                  </a:cubicBezTo>
                  <a:cubicBezTo>
                    <a:pt x="185" y="1071"/>
                    <a:pt x="226" y="1046"/>
                    <a:pt x="237" y="987"/>
                  </a:cubicBezTo>
                  <a:cubicBezTo>
                    <a:pt x="294" y="699"/>
                    <a:pt x="382" y="396"/>
                    <a:pt x="380" y="100"/>
                  </a:cubicBezTo>
                  <a:cubicBezTo>
                    <a:pt x="380" y="34"/>
                    <a:pt x="332" y="1"/>
                    <a:pt x="2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384;p60">
              <a:extLst>
                <a:ext uri="{FF2B5EF4-FFF2-40B4-BE49-F238E27FC236}">
                  <a16:creationId xmlns="" xmlns:a16="http://schemas.microsoft.com/office/drawing/2014/main" id="{11BB2D26-7D98-6D47-8B3D-076C857272D0}"/>
                </a:ext>
              </a:extLst>
            </p:cNvPr>
            <p:cNvSpPr/>
            <p:nvPr/>
          </p:nvSpPr>
          <p:spPr>
            <a:xfrm>
              <a:off x="7815075" y="307282"/>
              <a:ext cx="11425" cy="57775"/>
            </a:xfrm>
            <a:custGeom>
              <a:avLst/>
              <a:gdLst/>
              <a:ahLst/>
              <a:cxnLst/>
              <a:rect l="l" t="t" r="r" b="b"/>
              <a:pathLst>
                <a:path w="457" h="2311" extrusionOk="0">
                  <a:moveTo>
                    <a:pt x="130" y="1"/>
                  </a:moveTo>
                  <a:cubicBezTo>
                    <a:pt x="83" y="1"/>
                    <a:pt x="35" y="41"/>
                    <a:pt x="47" y="104"/>
                  </a:cubicBezTo>
                  <a:cubicBezTo>
                    <a:pt x="191" y="813"/>
                    <a:pt x="214" y="1501"/>
                    <a:pt x="20" y="2200"/>
                  </a:cubicBezTo>
                  <a:cubicBezTo>
                    <a:pt x="0" y="2267"/>
                    <a:pt x="54" y="2311"/>
                    <a:pt x="108" y="2311"/>
                  </a:cubicBezTo>
                  <a:cubicBezTo>
                    <a:pt x="142" y="2311"/>
                    <a:pt x="177" y="2292"/>
                    <a:pt x="191" y="2249"/>
                  </a:cubicBezTo>
                  <a:cubicBezTo>
                    <a:pt x="417" y="1526"/>
                    <a:pt x="457" y="781"/>
                    <a:pt x="209" y="60"/>
                  </a:cubicBezTo>
                  <a:cubicBezTo>
                    <a:pt x="195" y="19"/>
                    <a:pt x="163" y="1"/>
                    <a:pt x="1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385;p60">
              <a:extLst>
                <a:ext uri="{FF2B5EF4-FFF2-40B4-BE49-F238E27FC236}">
                  <a16:creationId xmlns="" xmlns:a16="http://schemas.microsoft.com/office/drawing/2014/main" id="{D95844A2-EED8-614D-9223-61B0A9E56C76}"/>
                </a:ext>
              </a:extLst>
            </p:cNvPr>
            <p:cNvSpPr/>
            <p:nvPr/>
          </p:nvSpPr>
          <p:spPr>
            <a:xfrm>
              <a:off x="7814925" y="411057"/>
              <a:ext cx="6125" cy="50450"/>
            </a:xfrm>
            <a:custGeom>
              <a:avLst/>
              <a:gdLst/>
              <a:ahLst/>
              <a:cxnLst/>
              <a:rect l="l" t="t" r="r" b="b"/>
              <a:pathLst>
                <a:path w="245" h="2018" extrusionOk="0">
                  <a:moveTo>
                    <a:pt x="123" y="0"/>
                  </a:moveTo>
                  <a:cubicBezTo>
                    <a:pt x="84" y="0"/>
                    <a:pt x="44" y="26"/>
                    <a:pt x="42" y="79"/>
                  </a:cubicBezTo>
                  <a:cubicBezTo>
                    <a:pt x="12" y="698"/>
                    <a:pt x="0" y="1318"/>
                    <a:pt x="42" y="1938"/>
                  </a:cubicBezTo>
                  <a:cubicBezTo>
                    <a:pt x="45" y="1991"/>
                    <a:pt x="85" y="2017"/>
                    <a:pt x="124" y="2017"/>
                  </a:cubicBezTo>
                  <a:cubicBezTo>
                    <a:pt x="163" y="2017"/>
                    <a:pt x="203" y="1991"/>
                    <a:pt x="206" y="1938"/>
                  </a:cubicBezTo>
                  <a:cubicBezTo>
                    <a:pt x="245" y="1318"/>
                    <a:pt x="234" y="698"/>
                    <a:pt x="206" y="79"/>
                  </a:cubicBezTo>
                  <a:cubicBezTo>
                    <a:pt x="204" y="27"/>
                    <a:pt x="163" y="0"/>
                    <a:pt x="1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386;p60">
              <a:extLst>
                <a:ext uri="{FF2B5EF4-FFF2-40B4-BE49-F238E27FC236}">
                  <a16:creationId xmlns="" xmlns:a16="http://schemas.microsoft.com/office/drawing/2014/main" id="{C82CF0A9-3EE7-2B45-8E1A-7C8AF1D5C382}"/>
                </a:ext>
              </a:extLst>
            </p:cNvPr>
            <p:cNvSpPr/>
            <p:nvPr/>
          </p:nvSpPr>
          <p:spPr>
            <a:xfrm>
              <a:off x="7815250" y="632632"/>
              <a:ext cx="5450" cy="54150"/>
            </a:xfrm>
            <a:custGeom>
              <a:avLst/>
              <a:gdLst/>
              <a:ahLst/>
              <a:cxnLst/>
              <a:rect l="l" t="t" r="r" b="b"/>
              <a:pathLst>
                <a:path w="218" h="2166" extrusionOk="0">
                  <a:moveTo>
                    <a:pt x="111" y="0"/>
                  </a:moveTo>
                  <a:cubicBezTo>
                    <a:pt x="70" y="0"/>
                    <a:pt x="29" y="27"/>
                    <a:pt x="27" y="80"/>
                  </a:cubicBezTo>
                  <a:cubicBezTo>
                    <a:pt x="1" y="749"/>
                    <a:pt x="3" y="1414"/>
                    <a:pt x="24" y="2082"/>
                  </a:cubicBezTo>
                  <a:cubicBezTo>
                    <a:pt x="26" y="2137"/>
                    <a:pt x="68" y="2166"/>
                    <a:pt x="111" y="2166"/>
                  </a:cubicBezTo>
                  <a:cubicBezTo>
                    <a:pt x="153" y="2166"/>
                    <a:pt x="195" y="2138"/>
                    <a:pt x="198" y="2082"/>
                  </a:cubicBezTo>
                  <a:cubicBezTo>
                    <a:pt x="216" y="1414"/>
                    <a:pt x="218" y="749"/>
                    <a:pt x="193" y="80"/>
                  </a:cubicBezTo>
                  <a:cubicBezTo>
                    <a:pt x="192" y="27"/>
                    <a:pt x="152" y="0"/>
                    <a:pt x="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387;p60">
              <a:extLst>
                <a:ext uri="{FF2B5EF4-FFF2-40B4-BE49-F238E27FC236}">
                  <a16:creationId xmlns="" xmlns:a16="http://schemas.microsoft.com/office/drawing/2014/main" id="{72D7F7C5-97E1-B941-BD88-7DF59CB3BC00}"/>
                </a:ext>
              </a:extLst>
            </p:cNvPr>
            <p:cNvSpPr/>
            <p:nvPr/>
          </p:nvSpPr>
          <p:spPr>
            <a:xfrm>
              <a:off x="7815050" y="1033207"/>
              <a:ext cx="5900" cy="42725"/>
            </a:xfrm>
            <a:custGeom>
              <a:avLst/>
              <a:gdLst/>
              <a:ahLst/>
              <a:cxnLst/>
              <a:rect l="l" t="t" r="r" b="b"/>
              <a:pathLst>
                <a:path w="236" h="1709" extrusionOk="0">
                  <a:moveTo>
                    <a:pt x="118" y="0"/>
                  </a:moveTo>
                  <a:cubicBezTo>
                    <a:pt x="83" y="0"/>
                    <a:pt x="50" y="23"/>
                    <a:pt x="46" y="69"/>
                  </a:cubicBezTo>
                  <a:cubicBezTo>
                    <a:pt x="0" y="592"/>
                    <a:pt x="16" y="1122"/>
                    <a:pt x="48" y="1642"/>
                  </a:cubicBezTo>
                  <a:cubicBezTo>
                    <a:pt x="52" y="1687"/>
                    <a:pt x="85" y="1709"/>
                    <a:pt x="118" y="1709"/>
                  </a:cubicBezTo>
                  <a:cubicBezTo>
                    <a:pt x="152" y="1709"/>
                    <a:pt x="185" y="1687"/>
                    <a:pt x="187" y="1642"/>
                  </a:cubicBezTo>
                  <a:cubicBezTo>
                    <a:pt x="219" y="1122"/>
                    <a:pt x="235" y="592"/>
                    <a:pt x="192" y="69"/>
                  </a:cubicBezTo>
                  <a:cubicBezTo>
                    <a:pt x="187" y="23"/>
                    <a:pt x="152" y="0"/>
                    <a:pt x="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388;p60">
              <a:extLst>
                <a:ext uri="{FF2B5EF4-FFF2-40B4-BE49-F238E27FC236}">
                  <a16:creationId xmlns="" xmlns:a16="http://schemas.microsoft.com/office/drawing/2014/main" id="{F309F716-0E7E-AC4C-99A8-EAC87B286043}"/>
                </a:ext>
              </a:extLst>
            </p:cNvPr>
            <p:cNvSpPr/>
            <p:nvPr/>
          </p:nvSpPr>
          <p:spPr>
            <a:xfrm>
              <a:off x="7815100" y="515032"/>
              <a:ext cx="5850" cy="57150"/>
            </a:xfrm>
            <a:custGeom>
              <a:avLst/>
              <a:gdLst/>
              <a:ahLst/>
              <a:cxnLst/>
              <a:rect l="l" t="t" r="r" b="b"/>
              <a:pathLst>
                <a:path w="234" h="2286" extrusionOk="0">
                  <a:moveTo>
                    <a:pt x="116" y="1"/>
                  </a:moveTo>
                  <a:cubicBezTo>
                    <a:pt x="84" y="1"/>
                    <a:pt x="51" y="23"/>
                    <a:pt x="49" y="67"/>
                  </a:cubicBezTo>
                  <a:cubicBezTo>
                    <a:pt x="1" y="783"/>
                    <a:pt x="21" y="1495"/>
                    <a:pt x="40" y="2211"/>
                  </a:cubicBezTo>
                  <a:cubicBezTo>
                    <a:pt x="41" y="2261"/>
                    <a:pt x="79" y="2286"/>
                    <a:pt x="116" y="2286"/>
                  </a:cubicBezTo>
                  <a:cubicBezTo>
                    <a:pt x="154" y="2286"/>
                    <a:pt x="192" y="2261"/>
                    <a:pt x="194" y="2211"/>
                  </a:cubicBezTo>
                  <a:cubicBezTo>
                    <a:pt x="213" y="1495"/>
                    <a:pt x="233" y="783"/>
                    <a:pt x="185" y="67"/>
                  </a:cubicBezTo>
                  <a:cubicBezTo>
                    <a:pt x="182" y="23"/>
                    <a:pt x="149" y="1"/>
                    <a:pt x="1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389;p60">
              <a:extLst>
                <a:ext uri="{FF2B5EF4-FFF2-40B4-BE49-F238E27FC236}">
                  <a16:creationId xmlns="" xmlns:a16="http://schemas.microsoft.com/office/drawing/2014/main" id="{D4368FF8-0DAE-4E46-82F4-46E4BF9BFDAC}"/>
                </a:ext>
              </a:extLst>
            </p:cNvPr>
            <p:cNvSpPr/>
            <p:nvPr/>
          </p:nvSpPr>
          <p:spPr>
            <a:xfrm>
              <a:off x="7815550" y="743507"/>
              <a:ext cx="4950" cy="46450"/>
            </a:xfrm>
            <a:custGeom>
              <a:avLst/>
              <a:gdLst/>
              <a:ahLst/>
              <a:cxnLst/>
              <a:rect l="l" t="t" r="r" b="b"/>
              <a:pathLst>
                <a:path w="198" h="1858" extrusionOk="0">
                  <a:moveTo>
                    <a:pt x="99" y="0"/>
                  </a:moveTo>
                  <a:cubicBezTo>
                    <a:pt x="60" y="0"/>
                    <a:pt x="20" y="26"/>
                    <a:pt x="19" y="78"/>
                  </a:cubicBezTo>
                  <a:cubicBezTo>
                    <a:pt x="1" y="651"/>
                    <a:pt x="8" y="1221"/>
                    <a:pt x="33" y="1794"/>
                  </a:cubicBezTo>
                  <a:cubicBezTo>
                    <a:pt x="34" y="1836"/>
                    <a:pt x="66" y="1858"/>
                    <a:pt x="98" y="1858"/>
                  </a:cubicBezTo>
                  <a:cubicBezTo>
                    <a:pt x="130" y="1858"/>
                    <a:pt x="163" y="1836"/>
                    <a:pt x="165" y="1794"/>
                  </a:cubicBezTo>
                  <a:cubicBezTo>
                    <a:pt x="190" y="1221"/>
                    <a:pt x="197" y="651"/>
                    <a:pt x="179" y="78"/>
                  </a:cubicBezTo>
                  <a:cubicBezTo>
                    <a:pt x="178" y="26"/>
                    <a:pt x="138" y="0"/>
                    <a:pt x="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390;p60">
              <a:extLst>
                <a:ext uri="{FF2B5EF4-FFF2-40B4-BE49-F238E27FC236}">
                  <a16:creationId xmlns="" xmlns:a16="http://schemas.microsoft.com/office/drawing/2014/main" id="{103329BC-AE4B-4B44-BC82-3EC2A2BD8E96}"/>
                </a:ext>
              </a:extLst>
            </p:cNvPr>
            <p:cNvSpPr/>
            <p:nvPr/>
          </p:nvSpPr>
          <p:spPr>
            <a:xfrm>
              <a:off x="7815700" y="947457"/>
              <a:ext cx="4675" cy="42675"/>
            </a:xfrm>
            <a:custGeom>
              <a:avLst/>
              <a:gdLst/>
              <a:ahLst/>
              <a:cxnLst/>
              <a:rect l="l" t="t" r="r" b="b"/>
              <a:pathLst>
                <a:path w="187" h="1707" extrusionOk="0">
                  <a:moveTo>
                    <a:pt x="92" y="1"/>
                  </a:moveTo>
                  <a:cubicBezTo>
                    <a:pt x="58" y="1"/>
                    <a:pt x="24" y="23"/>
                    <a:pt x="22" y="68"/>
                  </a:cubicBezTo>
                  <a:cubicBezTo>
                    <a:pt x="0" y="594"/>
                    <a:pt x="11" y="1117"/>
                    <a:pt x="25" y="1640"/>
                  </a:cubicBezTo>
                  <a:cubicBezTo>
                    <a:pt x="26" y="1684"/>
                    <a:pt x="59" y="1706"/>
                    <a:pt x="93" y="1706"/>
                  </a:cubicBezTo>
                  <a:cubicBezTo>
                    <a:pt x="127" y="1706"/>
                    <a:pt x="160" y="1684"/>
                    <a:pt x="161" y="1640"/>
                  </a:cubicBezTo>
                  <a:cubicBezTo>
                    <a:pt x="173" y="1117"/>
                    <a:pt x="187" y="594"/>
                    <a:pt x="163" y="68"/>
                  </a:cubicBezTo>
                  <a:cubicBezTo>
                    <a:pt x="161" y="23"/>
                    <a:pt x="127" y="1"/>
                    <a:pt x="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391;p60">
              <a:extLst>
                <a:ext uri="{FF2B5EF4-FFF2-40B4-BE49-F238E27FC236}">
                  <a16:creationId xmlns="" xmlns:a16="http://schemas.microsoft.com/office/drawing/2014/main" id="{54BB3AB9-4CF3-2947-AEAB-A575FE4DE1C7}"/>
                </a:ext>
              </a:extLst>
            </p:cNvPr>
            <p:cNvSpPr/>
            <p:nvPr/>
          </p:nvSpPr>
          <p:spPr>
            <a:xfrm>
              <a:off x="7811725" y="850532"/>
              <a:ext cx="5400" cy="47050"/>
            </a:xfrm>
            <a:custGeom>
              <a:avLst/>
              <a:gdLst/>
              <a:ahLst/>
              <a:cxnLst/>
              <a:rect l="l" t="t" r="r" b="b"/>
              <a:pathLst>
                <a:path w="216" h="1882" extrusionOk="0">
                  <a:moveTo>
                    <a:pt x="108" y="0"/>
                  </a:moveTo>
                  <a:cubicBezTo>
                    <a:pt x="65" y="0"/>
                    <a:pt x="21" y="28"/>
                    <a:pt x="20" y="85"/>
                  </a:cubicBezTo>
                  <a:cubicBezTo>
                    <a:pt x="1" y="658"/>
                    <a:pt x="15" y="1230"/>
                    <a:pt x="24" y="1800"/>
                  </a:cubicBezTo>
                  <a:cubicBezTo>
                    <a:pt x="26" y="1854"/>
                    <a:pt x="67" y="1881"/>
                    <a:pt x="109" y="1881"/>
                  </a:cubicBezTo>
                  <a:cubicBezTo>
                    <a:pt x="150" y="1881"/>
                    <a:pt x="191" y="1854"/>
                    <a:pt x="191" y="1800"/>
                  </a:cubicBezTo>
                  <a:cubicBezTo>
                    <a:pt x="203" y="1230"/>
                    <a:pt x="216" y="658"/>
                    <a:pt x="198" y="85"/>
                  </a:cubicBezTo>
                  <a:cubicBezTo>
                    <a:pt x="195" y="28"/>
                    <a:pt x="152" y="0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392;p60">
              <a:extLst>
                <a:ext uri="{FF2B5EF4-FFF2-40B4-BE49-F238E27FC236}">
                  <a16:creationId xmlns="" xmlns:a16="http://schemas.microsoft.com/office/drawing/2014/main" id="{39F9B4CD-F9E6-7D4B-8A5B-B7C78D45F8EB}"/>
                </a:ext>
              </a:extLst>
            </p:cNvPr>
            <p:cNvSpPr/>
            <p:nvPr/>
          </p:nvSpPr>
          <p:spPr>
            <a:xfrm>
              <a:off x="7811925" y="1215307"/>
              <a:ext cx="5000" cy="36000"/>
            </a:xfrm>
            <a:custGeom>
              <a:avLst/>
              <a:gdLst/>
              <a:ahLst/>
              <a:cxnLst/>
              <a:rect l="l" t="t" r="r" b="b"/>
              <a:pathLst>
                <a:path w="200" h="1440" extrusionOk="0">
                  <a:moveTo>
                    <a:pt x="100" y="0"/>
                  </a:moveTo>
                  <a:cubicBezTo>
                    <a:pt x="61" y="0"/>
                    <a:pt x="23" y="26"/>
                    <a:pt x="22" y="77"/>
                  </a:cubicBezTo>
                  <a:cubicBezTo>
                    <a:pt x="5" y="507"/>
                    <a:pt x="0" y="936"/>
                    <a:pt x="24" y="1362"/>
                  </a:cubicBezTo>
                  <a:cubicBezTo>
                    <a:pt x="26" y="1414"/>
                    <a:pt x="63" y="1439"/>
                    <a:pt x="101" y="1439"/>
                  </a:cubicBezTo>
                  <a:cubicBezTo>
                    <a:pt x="138" y="1439"/>
                    <a:pt x="176" y="1414"/>
                    <a:pt x="178" y="1362"/>
                  </a:cubicBezTo>
                  <a:cubicBezTo>
                    <a:pt x="199" y="936"/>
                    <a:pt x="197" y="507"/>
                    <a:pt x="181" y="77"/>
                  </a:cubicBezTo>
                  <a:cubicBezTo>
                    <a:pt x="178" y="26"/>
                    <a:pt x="139" y="0"/>
                    <a:pt x="1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393;p60">
              <a:extLst>
                <a:ext uri="{FF2B5EF4-FFF2-40B4-BE49-F238E27FC236}">
                  <a16:creationId xmlns="" xmlns:a16="http://schemas.microsoft.com/office/drawing/2014/main" id="{637BD7A6-855F-4E49-9C7E-90C78AD1A427}"/>
                </a:ext>
              </a:extLst>
            </p:cNvPr>
            <p:cNvSpPr/>
            <p:nvPr/>
          </p:nvSpPr>
          <p:spPr>
            <a:xfrm>
              <a:off x="7811000" y="1122432"/>
              <a:ext cx="6125" cy="50150"/>
            </a:xfrm>
            <a:custGeom>
              <a:avLst/>
              <a:gdLst/>
              <a:ahLst/>
              <a:cxnLst/>
              <a:rect l="l" t="t" r="r" b="b"/>
              <a:pathLst>
                <a:path w="245" h="2006" extrusionOk="0">
                  <a:moveTo>
                    <a:pt x="137" y="1"/>
                  </a:moveTo>
                  <a:cubicBezTo>
                    <a:pt x="100" y="1"/>
                    <a:pt x="63" y="26"/>
                    <a:pt x="58" y="75"/>
                  </a:cubicBezTo>
                  <a:cubicBezTo>
                    <a:pt x="0" y="689"/>
                    <a:pt x="28" y="1316"/>
                    <a:pt x="24" y="1933"/>
                  </a:cubicBezTo>
                  <a:cubicBezTo>
                    <a:pt x="24" y="1982"/>
                    <a:pt x="60" y="2006"/>
                    <a:pt x="98" y="2006"/>
                  </a:cubicBezTo>
                  <a:cubicBezTo>
                    <a:pt x="135" y="2006"/>
                    <a:pt x="174" y="1982"/>
                    <a:pt x="176" y="1933"/>
                  </a:cubicBezTo>
                  <a:cubicBezTo>
                    <a:pt x="194" y="1317"/>
                    <a:pt x="245" y="691"/>
                    <a:pt x="210" y="75"/>
                  </a:cubicBezTo>
                  <a:cubicBezTo>
                    <a:pt x="208" y="25"/>
                    <a:pt x="173" y="1"/>
                    <a:pt x="13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394;p60">
              <a:extLst>
                <a:ext uri="{FF2B5EF4-FFF2-40B4-BE49-F238E27FC236}">
                  <a16:creationId xmlns="" xmlns:a16="http://schemas.microsoft.com/office/drawing/2014/main" id="{FDC6A7FE-7BDC-C746-80F3-5AB8453DA123}"/>
                </a:ext>
              </a:extLst>
            </p:cNvPr>
            <p:cNvSpPr/>
            <p:nvPr/>
          </p:nvSpPr>
          <p:spPr>
            <a:xfrm>
              <a:off x="7717450" y="1232707"/>
              <a:ext cx="53725" cy="27075"/>
            </a:xfrm>
            <a:custGeom>
              <a:avLst/>
              <a:gdLst/>
              <a:ahLst/>
              <a:cxnLst/>
              <a:rect l="l" t="t" r="r" b="b"/>
              <a:pathLst>
                <a:path w="2149" h="1083" extrusionOk="0">
                  <a:moveTo>
                    <a:pt x="164" y="0"/>
                  </a:moveTo>
                  <a:cubicBezTo>
                    <a:pt x="65" y="0"/>
                    <a:pt x="0" y="141"/>
                    <a:pt x="106" y="193"/>
                  </a:cubicBezTo>
                  <a:cubicBezTo>
                    <a:pt x="727" y="491"/>
                    <a:pt x="1344" y="817"/>
                    <a:pt x="1983" y="1076"/>
                  </a:cubicBezTo>
                  <a:cubicBezTo>
                    <a:pt x="1994" y="1080"/>
                    <a:pt x="2005" y="1082"/>
                    <a:pt x="2015" y="1082"/>
                  </a:cubicBezTo>
                  <a:cubicBezTo>
                    <a:pt x="2102" y="1082"/>
                    <a:pt x="2148" y="940"/>
                    <a:pt x="2059" y="891"/>
                  </a:cubicBezTo>
                  <a:cubicBezTo>
                    <a:pt x="1463" y="563"/>
                    <a:pt x="829" y="297"/>
                    <a:pt x="212" y="12"/>
                  </a:cubicBezTo>
                  <a:cubicBezTo>
                    <a:pt x="196" y="4"/>
                    <a:pt x="179" y="0"/>
                    <a:pt x="16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395;p60">
              <a:extLst>
                <a:ext uri="{FF2B5EF4-FFF2-40B4-BE49-F238E27FC236}">
                  <a16:creationId xmlns="" xmlns:a16="http://schemas.microsoft.com/office/drawing/2014/main" id="{033FADDD-40A4-1C49-89CB-91B42532C9A6}"/>
                </a:ext>
              </a:extLst>
            </p:cNvPr>
            <p:cNvSpPr/>
            <p:nvPr/>
          </p:nvSpPr>
          <p:spPr>
            <a:xfrm>
              <a:off x="7618700" y="1185732"/>
              <a:ext cx="48225" cy="23350"/>
            </a:xfrm>
            <a:custGeom>
              <a:avLst/>
              <a:gdLst/>
              <a:ahLst/>
              <a:cxnLst/>
              <a:rect l="l" t="t" r="r" b="b"/>
              <a:pathLst>
                <a:path w="1929" h="934" extrusionOk="0">
                  <a:moveTo>
                    <a:pt x="115" y="0"/>
                  </a:moveTo>
                  <a:cubicBezTo>
                    <a:pt x="29" y="0"/>
                    <a:pt x="1" y="136"/>
                    <a:pt x="97" y="167"/>
                  </a:cubicBezTo>
                  <a:cubicBezTo>
                    <a:pt x="689" y="357"/>
                    <a:pt x="1218" y="643"/>
                    <a:pt x="1771" y="923"/>
                  </a:cubicBezTo>
                  <a:cubicBezTo>
                    <a:pt x="1786" y="930"/>
                    <a:pt x="1801" y="934"/>
                    <a:pt x="1814" y="934"/>
                  </a:cubicBezTo>
                  <a:cubicBezTo>
                    <a:pt x="1888" y="934"/>
                    <a:pt x="1928" y="832"/>
                    <a:pt x="1856" y="777"/>
                  </a:cubicBezTo>
                  <a:cubicBezTo>
                    <a:pt x="1352" y="404"/>
                    <a:pt x="743" y="172"/>
                    <a:pt x="140" y="4"/>
                  </a:cubicBezTo>
                  <a:cubicBezTo>
                    <a:pt x="131" y="1"/>
                    <a:pt x="123" y="0"/>
                    <a:pt x="1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396;p60">
              <a:extLst>
                <a:ext uri="{FF2B5EF4-FFF2-40B4-BE49-F238E27FC236}">
                  <a16:creationId xmlns="" xmlns:a16="http://schemas.microsoft.com/office/drawing/2014/main" id="{C885350C-3865-5642-A814-04BF7DE347E6}"/>
                </a:ext>
              </a:extLst>
            </p:cNvPr>
            <p:cNvSpPr/>
            <p:nvPr/>
          </p:nvSpPr>
          <p:spPr>
            <a:xfrm>
              <a:off x="7521125" y="1128532"/>
              <a:ext cx="36250" cy="26950"/>
            </a:xfrm>
            <a:custGeom>
              <a:avLst/>
              <a:gdLst/>
              <a:ahLst/>
              <a:cxnLst/>
              <a:rect l="l" t="t" r="r" b="b"/>
              <a:pathLst>
                <a:path w="1450" h="1078" extrusionOk="0">
                  <a:moveTo>
                    <a:pt x="163" y="0"/>
                  </a:moveTo>
                  <a:cubicBezTo>
                    <a:pt x="84" y="0"/>
                    <a:pt x="1" y="94"/>
                    <a:pt x="58" y="172"/>
                  </a:cubicBezTo>
                  <a:cubicBezTo>
                    <a:pt x="372" y="588"/>
                    <a:pt x="771" y="909"/>
                    <a:pt x="1270" y="1073"/>
                  </a:cubicBezTo>
                  <a:cubicBezTo>
                    <a:pt x="1280" y="1076"/>
                    <a:pt x="1290" y="1078"/>
                    <a:pt x="1300" y="1078"/>
                  </a:cubicBezTo>
                  <a:cubicBezTo>
                    <a:pt x="1394" y="1078"/>
                    <a:pt x="1449" y="927"/>
                    <a:pt x="1351" y="881"/>
                  </a:cubicBezTo>
                  <a:cubicBezTo>
                    <a:pt x="916" y="680"/>
                    <a:pt x="533" y="410"/>
                    <a:pt x="236" y="36"/>
                  </a:cubicBezTo>
                  <a:cubicBezTo>
                    <a:pt x="216" y="11"/>
                    <a:pt x="190" y="0"/>
                    <a:pt x="1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97;p60">
              <a:extLst>
                <a:ext uri="{FF2B5EF4-FFF2-40B4-BE49-F238E27FC236}">
                  <a16:creationId xmlns="" xmlns:a16="http://schemas.microsoft.com/office/drawing/2014/main" id="{85B8572B-31FA-714F-A36A-CEF1BA4ECBDA}"/>
                </a:ext>
              </a:extLst>
            </p:cNvPr>
            <p:cNvSpPr/>
            <p:nvPr/>
          </p:nvSpPr>
          <p:spPr>
            <a:xfrm>
              <a:off x="7422250" y="1085307"/>
              <a:ext cx="44350" cy="24125"/>
            </a:xfrm>
            <a:custGeom>
              <a:avLst/>
              <a:gdLst/>
              <a:ahLst/>
              <a:cxnLst/>
              <a:rect l="l" t="t" r="r" b="b"/>
              <a:pathLst>
                <a:path w="1774" h="965" extrusionOk="0">
                  <a:moveTo>
                    <a:pt x="119" y="1"/>
                  </a:moveTo>
                  <a:cubicBezTo>
                    <a:pt x="45" y="1"/>
                    <a:pt x="1" y="124"/>
                    <a:pt x="78" y="158"/>
                  </a:cubicBezTo>
                  <a:cubicBezTo>
                    <a:pt x="609" y="385"/>
                    <a:pt x="1113" y="668"/>
                    <a:pt x="1611" y="952"/>
                  </a:cubicBezTo>
                  <a:cubicBezTo>
                    <a:pt x="1627" y="961"/>
                    <a:pt x="1642" y="964"/>
                    <a:pt x="1656" y="964"/>
                  </a:cubicBezTo>
                  <a:cubicBezTo>
                    <a:pt x="1731" y="964"/>
                    <a:pt x="1773" y="856"/>
                    <a:pt x="1700" y="804"/>
                  </a:cubicBezTo>
                  <a:cubicBezTo>
                    <a:pt x="1221" y="456"/>
                    <a:pt x="694" y="210"/>
                    <a:pt x="143" y="5"/>
                  </a:cubicBezTo>
                  <a:cubicBezTo>
                    <a:pt x="135" y="2"/>
                    <a:pt x="127" y="1"/>
                    <a:pt x="1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398;p60">
              <a:extLst>
                <a:ext uri="{FF2B5EF4-FFF2-40B4-BE49-F238E27FC236}">
                  <a16:creationId xmlns="" xmlns:a16="http://schemas.microsoft.com/office/drawing/2014/main" id="{7C590776-4DDD-C142-A3B8-13A34B381336}"/>
                </a:ext>
              </a:extLst>
            </p:cNvPr>
            <p:cNvSpPr/>
            <p:nvPr/>
          </p:nvSpPr>
          <p:spPr>
            <a:xfrm>
              <a:off x="6944050" y="1127857"/>
              <a:ext cx="451525" cy="196250"/>
            </a:xfrm>
            <a:custGeom>
              <a:avLst/>
              <a:gdLst/>
              <a:ahLst/>
              <a:cxnLst/>
              <a:rect l="l" t="t" r="r" b="b"/>
              <a:pathLst>
                <a:path w="18061" h="7850" extrusionOk="0">
                  <a:moveTo>
                    <a:pt x="17801" y="1"/>
                  </a:moveTo>
                  <a:cubicBezTo>
                    <a:pt x="17772" y="1"/>
                    <a:pt x="17748" y="16"/>
                    <a:pt x="17733" y="35"/>
                  </a:cubicBezTo>
                  <a:cubicBezTo>
                    <a:pt x="17711" y="28"/>
                    <a:pt x="17688" y="24"/>
                    <a:pt x="17664" y="24"/>
                  </a:cubicBezTo>
                  <a:cubicBezTo>
                    <a:pt x="17630" y="24"/>
                    <a:pt x="17595" y="32"/>
                    <a:pt x="17560" y="51"/>
                  </a:cubicBezTo>
                  <a:cubicBezTo>
                    <a:pt x="11896" y="2892"/>
                    <a:pt x="6038" y="5129"/>
                    <a:pt x="193" y="7542"/>
                  </a:cubicBezTo>
                  <a:lnTo>
                    <a:pt x="190" y="7542"/>
                  </a:lnTo>
                  <a:lnTo>
                    <a:pt x="0" y="7550"/>
                  </a:lnTo>
                  <a:cubicBezTo>
                    <a:pt x="3" y="7602"/>
                    <a:pt x="6" y="7655"/>
                    <a:pt x="8" y="7705"/>
                  </a:cubicBezTo>
                  <a:cubicBezTo>
                    <a:pt x="10" y="7763"/>
                    <a:pt x="53" y="7790"/>
                    <a:pt x="96" y="7790"/>
                  </a:cubicBezTo>
                  <a:cubicBezTo>
                    <a:pt x="102" y="7790"/>
                    <a:pt x="108" y="7790"/>
                    <a:pt x="114" y="7789"/>
                  </a:cubicBezTo>
                  <a:cubicBezTo>
                    <a:pt x="137" y="7824"/>
                    <a:pt x="175" y="7850"/>
                    <a:pt x="225" y="7850"/>
                  </a:cubicBezTo>
                  <a:cubicBezTo>
                    <a:pt x="241" y="7850"/>
                    <a:pt x="257" y="7847"/>
                    <a:pt x="275" y="7842"/>
                  </a:cubicBezTo>
                  <a:cubicBezTo>
                    <a:pt x="6307" y="6029"/>
                    <a:pt x="12178" y="3268"/>
                    <a:pt x="17798" y="460"/>
                  </a:cubicBezTo>
                  <a:cubicBezTo>
                    <a:pt x="17884" y="418"/>
                    <a:pt x="17916" y="347"/>
                    <a:pt x="17916" y="277"/>
                  </a:cubicBezTo>
                  <a:cubicBezTo>
                    <a:pt x="17920" y="280"/>
                    <a:pt x="17925" y="283"/>
                    <a:pt x="17929" y="285"/>
                  </a:cubicBezTo>
                  <a:lnTo>
                    <a:pt x="18061" y="23"/>
                  </a:lnTo>
                  <a:cubicBezTo>
                    <a:pt x="17975" y="13"/>
                    <a:pt x="17893" y="5"/>
                    <a:pt x="17807" y="1"/>
                  </a:cubicBezTo>
                  <a:cubicBezTo>
                    <a:pt x="17805" y="1"/>
                    <a:pt x="17803" y="1"/>
                    <a:pt x="178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399;p60">
              <a:extLst>
                <a:ext uri="{FF2B5EF4-FFF2-40B4-BE49-F238E27FC236}">
                  <a16:creationId xmlns="" xmlns:a16="http://schemas.microsoft.com/office/drawing/2014/main" id="{DE6F1A76-C153-0B4F-BD06-9FDC15A54E67}"/>
                </a:ext>
              </a:extLst>
            </p:cNvPr>
            <p:cNvSpPr/>
            <p:nvPr/>
          </p:nvSpPr>
          <p:spPr>
            <a:xfrm>
              <a:off x="7320475" y="1083082"/>
              <a:ext cx="46875" cy="27325"/>
            </a:xfrm>
            <a:custGeom>
              <a:avLst/>
              <a:gdLst/>
              <a:ahLst/>
              <a:cxnLst/>
              <a:rect l="l" t="t" r="r" b="b"/>
              <a:pathLst>
                <a:path w="1875" h="1093" extrusionOk="0">
                  <a:moveTo>
                    <a:pt x="1754" y="1"/>
                  </a:moveTo>
                  <a:cubicBezTo>
                    <a:pt x="1745" y="1"/>
                    <a:pt x="1737" y="2"/>
                    <a:pt x="1727" y="5"/>
                  </a:cubicBezTo>
                  <a:cubicBezTo>
                    <a:pt x="1131" y="166"/>
                    <a:pt x="572" y="568"/>
                    <a:pt x="77" y="925"/>
                  </a:cubicBezTo>
                  <a:cubicBezTo>
                    <a:pt x="1" y="980"/>
                    <a:pt x="45" y="1092"/>
                    <a:pt x="119" y="1092"/>
                  </a:cubicBezTo>
                  <a:cubicBezTo>
                    <a:pt x="133" y="1092"/>
                    <a:pt x="149" y="1088"/>
                    <a:pt x="164" y="1078"/>
                  </a:cubicBezTo>
                  <a:cubicBezTo>
                    <a:pt x="693" y="752"/>
                    <a:pt x="1284" y="514"/>
                    <a:pt x="1799" y="173"/>
                  </a:cubicBezTo>
                  <a:cubicBezTo>
                    <a:pt x="1875" y="121"/>
                    <a:pt x="1839" y="1"/>
                    <a:pt x="17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400;p60">
              <a:extLst>
                <a:ext uri="{FF2B5EF4-FFF2-40B4-BE49-F238E27FC236}">
                  <a16:creationId xmlns="" xmlns:a16="http://schemas.microsoft.com/office/drawing/2014/main" id="{2E1BB9C6-297F-AD49-9184-BBA21C051B27}"/>
                </a:ext>
              </a:extLst>
            </p:cNvPr>
            <p:cNvSpPr/>
            <p:nvPr/>
          </p:nvSpPr>
          <p:spPr>
            <a:xfrm>
              <a:off x="7217450" y="1133882"/>
              <a:ext cx="39700" cy="14750"/>
            </a:xfrm>
            <a:custGeom>
              <a:avLst/>
              <a:gdLst/>
              <a:ahLst/>
              <a:cxnLst/>
              <a:rect l="l" t="t" r="r" b="b"/>
              <a:pathLst>
                <a:path w="1588" h="590" extrusionOk="0">
                  <a:moveTo>
                    <a:pt x="1442" y="1"/>
                  </a:moveTo>
                  <a:cubicBezTo>
                    <a:pt x="1436" y="1"/>
                    <a:pt x="1430" y="1"/>
                    <a:pt x="1425" y="2"/>
                  </a:cubicBezTo>
                  <a:cubicBezTo>
                    <a:pt x="972" y="96"/>
                    <a:pt x="526" y="277"/>
                    <a:pt x="90" y="430"/>
                  </a:cubicBezTo>
                  <a:cubicBezTo>
                    <a:pt x="1" y="461"/>
                    <a:pt x="27" y="590"/>
                    <a:pt x="111" y="590"/>
                  </a:cubicBezTo>
                  <a:cubicBezTo>
                    <a:pt x="118" y="590"/>
                    <a:pt x="126" y="589"/>
                    <a:pt x="134" y="587"/>
                  </a:cubicBezTo>
                  <a:cubicBezTo>
                    <a:pt x="586" y="462"/>
                    <a:pt x="1062" y="353"/>
                    <a:pt x="1494" y="168"/>
                  </a:cubicBezTo>
                  <a:cubicBezTo>
                    <a:pt x="1587" y="129"/>
                    <a:pt x="1528" y="1"/>
                    <a:pt x="14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401;p60">
              <a:extLst>
                <a:ext uri="{FF2B5EF4-FFF2-40B4-BE49-F238E27FC236}">
                  <a16:creationId xmlns="" xmlns:a16="http://schemas.microsoft.com/office/drawing/2014/main" id="{200AB609-32D1-734E-9B1D-01132BB2F8BD}"/>
                </a:ext>
              </a:extLst>
            </p:cNvPr>
            <p:cNvSpPr/>
            <p:nvPr/>
          </p:nvSpPr>
          <p:spPr>
            <a:xfrm>
              <a:off x="7135475" y="1172557"/>
              <a:ext cx="43075" cy="19075"/>
            </a:xfrm>
            <a:custGeom>
              <a:avLst/>
              <a:gdLst/>
              <a:ahLst/>
              <a:cxnLst/>
              <a:rect l="l" t="t" r="r" b="b"/>
              <a:pathLst>
                <a:path w="1723" h="763" extrusionOk="0">
                  <a:moveTo>
                    <a:pt x="1579" y="0"/>
                  </a:moveTo>
                  <a:cubicBezTo>
                    <a:pt x="1571" y="0"/>
                    <a:pt x="1561" y="2"/>
                    <a:pt x="1552" y="4"/>
                  </a:cubicBezTo>
                  <a:cubicBezTo>
                    <a:pt x="1057" y="150"/>
                    <a:pt x="568" y="372"/>
                    <a:pt x="95" y="575"/>
                  </a:cubicBezTo>
                  <a:cubicBezTo>
                    <a:pt x="1" y="615"/>
                    <a:pt x="53" y="762"/>
                    <a:pt x="142" y="762"/>
                  </a:cubicBezTo>
                  <a:cubicBezTo>
                    <a:pt x="151" y="762"/>
                    <a:pt x="161" y="761"/>
                    <a:pt x="171" y="757"/>
                  </a:cubicBezTo>
                  <a:cubicBezTo>
                    <a:pt x="658" y="587"/>
                    <a:pt x="1166" y="418"/>
                    <a:pt x="1630" y="189"/>
                  </a:cubicBezTo>
                  <a:cubicBezTo>
                    <a:pt x="1723" y="142"/>
                    <a:pt x="1671" y="0"/>
                    <a:pt x="15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402;p60">
              <a:extLst>
                <a:ext uri="{FF2B5EF4-FFF2-40B4-BE49-F238E27FC236}">
                  <a16:creationId xmlns="" xmlns:a16="http://schemas.microsoft.com/office/drawing/2014/main" id="{24FEB444-9729-E84B-B635-8197B201935D}"/>
                </a:ext>
              </a:extLst>
            </p:cNvPr>
            <p:cNvSpPr/>
            <p:nvPr/>
          </p:nvSpPr>
          <p:spPr>
            <a:xfrm>
              <a:off x="7045950" y="1215132"/>
              <a:ext cx="38700" cy="21250"/>
            </a:xfrm>
            <a:custGeom>
              <a:avLst/>
              <a:gdLst/>
              <a:ahLst/>
              <a:cxnLst/>
              <a:rect l="l" t="t" r="r" b="b"/>
              <a:pathLst>
                <a:path w="1548" h="850" extrusionOk="0">
                  <a:moveTo>
                    <a:pt x="1426" y="0"/>
                  </a:moveTo>
                  <a:cubicBezTo>
                    <a:pt x="1414" y="0"/>
                    <a:pt x="1401" y="3"/>
                    <a:pt x="1388" y="10"/>
                  </a:cubicBezTo>
                  <a:cubicBezTo>
                    <a:pt x="944" y="220"/>
                    <a:pt x="515" y="460"/>
                    <a:pt x="83" y="691"/>
                  </a:cubicBezTo>
                  <a:cubicBezTo>
                    <a:pt x="0" y="737"/>
                    <a:pt x="50" y="849"/>
                    <a:pt x="127" y="849"/>
                  </a:cubicBezTo>
                  <a:cubicBezTo>
                    <a:pt x="141" y="849"/>
                    <a:pt x="155" y="846"/>
                    <a:pt x="169" y="838"/>
                  </a:cubicBezTo>
                  <a:cubicBezTo>
                    <a:pt x="605" y="612"/>
                    <a:pt x="1044" y="395"/>
                    <a:pt x="1469" y="148"/>
                  </a:cubicBezTo>
                  <a:cubicBezTo>
                    <a:pt x="1548" y="104"/>
                    <a:pt x="1500" y="0"/>
                    <a:pt x="14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403;p60">
              <a:extLst>
                <a:ext uri="{FF2B5EF4-FFF2-40B4-BE49-F238E27FC236}">
                  <a16:creationId xmlns="" xmlns:a16="http://schemas.microsoft.com/office/drawing/2014/main" id="{A3C39406-3CB7-8641-860F-74784C2EA436}"/>
                </a:ext>
              </a:extLst>
            </p:cNvPr>
            <p:cNvSpPr/>
            <p:nvPr/>
          </p:nvSpPr>
          <p:spPr>
            <a:xfrm>
              <a:off x="6992700" y="918882"/>
              <a:ext cx="6500" cy="46725"/>
            </a:xfrm>
            <a:custGeom>
              <a:avLst/>
              <a:gdLst/>
              <a:ahLst/>
              <a:cxnLst/>
              <a:rect l="l" t="t" r="r" b="b"/>
              <a:pathLst>
                <a:path w="260" h="1869" extrusionOk="0">
                  <a:moveTo>
                    <a:pt x="129" y="0"/>
                  </a:moveTo>
                  <a:cubicBezTo>
                    <a:pt x="95" y="0"/>
                    <a:pt x="61" y="23"/>
                    <a:pt x="59" y="68"/>
                  </a:cubicBezTo>
                  <a:cubicBezTo>
                    <a:pt x="31" y="634"/>
                    <a:pt x="1" y="1218"/>
                    <a:pt x="40" y="1783"/>
                  </a:cubicBezTo>
                  <a:cubicBezTo>
                    <a:pt x="45" y="1840"/>
                    <a:pt x="88" y="1868"/>
                    <a:pt x="130" y="1868"/>
                  </a:cubicBezTo>
                  <a:cubicBezTo>
                    <a:pt x="173" y="1868"/>
                    <a:pt x="215" y="1840"/>
                    <a:pt x="218" y="1783"/>
                  </a:cubicBezTo>
                  <a:cubicBezTo>
                    <a:pt x="259" y="1218"/>
                    <a:pt x="227" y="634"/>
                    <a:pt x="200" y="68"/>
                  </a:cubicBezTo>
                  <a:cubicBezTo>
                    <a:pt x="197" y="23"/>
                    <a:pt x="164" y="0"/>
                    <a:pt x="1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404;p60">
              <a:extLst>
                <a:ext uri="{FF2B5EF4-FFF2-40B4-BE49-F238E27FC236}">
                  <a16:creationId xmlns="" xmlns:a16="http://schemas.microsoft.com/office/drawing/2014/main" id="{0BA1AD2B-57B1-CB49-ACEB-25A6E645DD16}"/>
                </a:ext>
              </a:extLst>
            </p:cNvPr>
            <p:cNvSpPr/>
            <p:nvPr/>
          </p:nvSpPr>
          <p:spPr>
            <a:xfrm>
              <a:off x="6992375" y="568457"/>
              <a:ext cx="7175" cy="39575"/>
            </a:xfrm>
            <a:custGeom>
              <a:avLst/>
              <a:gdLst/>
              <a:ahLst/>
              <a:cxnLst/>
              <a:rect l="l" t="t" r="r" b="b"/>
              <a:pathLst>
                <a:path w="287" h="1583" extrusionOk="0">
                  <a:moveTo>
                    <a:pt x="143" y="0"/>
                  </a:moveTo>
                  <a:cubicBezTo>
                    <a:pt x="106" y="0"/>
                    <a:pt x="67" y="25"/>
                    <a:pt x="65" y="74"/>
                  </a:cubicBezTo>
                  <a:cubicBezTo>
                    <a:pt x="53" y="543"/>
                    <a:pt x="0" y="1038"/>
                    <a:pt x="63" y="1504"/>
                  </a:cubicBezTo>
                  <a:cubicBezTo>
                    <a:pt x="70" y="1556"/>
                    <a:pt x="107" y="1582"/>
                    <a:pt x="144" y="1582"/>
                  </a:cubicBezTo>
                  <a:cubicBezTo>
                    <a:pt x="181" y="1582"/>
                    <a:pt x="217" y="1556"/>
                    <a:pt x="224" y="1504"/>
                  </a:cubicBezTo>
                  <a:cubicBezTo>
                    <a:pt x="286" y="1036"/>
                    <a:pt x="234" y="543"/>
                    <a:pt x="220" y="74"/>
                  </a:cubicBezTo>
                  <a:cubicBezTo>
                    <a:pt x="219" y="25"/>
                    <a:pt x="181" y="0"/>
                    <a:pt x="1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405;p60">
              <a:extLst>
                <a:ext uri="{FF2B5EF4-FFF2-40B4-BE49-F238E27FC236}">
                  <a16:creationId xmlns="" xmlns:a16="http://schemas.microsoft.com/office/drawing/2014/main" id="{411033AA-BCF2-F442-A77F-588640AD9FC9}"/>
                </a:ext>
              </a:extLst>
            </p:cNvPr>
            <p:cNvSpPr/>
            <p:nvPr/>
          </p:nvSpPr>
          <p:spPr>
            <a:xfrm>
              <a:off x="6990625" y="1015507"/>
              <a:ext cx="9225" cy="35675"/>
            </a:xfrm>
            <a:custGeom>
              <a:avLst/>
              <a:gdLst/>
              <a:ahLst/>
              <a:cxnLst/>
              <a:rect l="l" t="t" r="r" b="b"/>
              <a:pathLst>
                <a:path w="369" h="1427" extrusionOk="0">
                  <a:moveTo>
                    <a:pt x="75" y="0"/>
                  </a:moveTo>
                  <a:cubicBezTo>
                    <a:pt x="37" y="0"/>
                    <a:pt x="0" y="30"/>
                    <a:pt x="16" y="77"/>
                  </a:cubicBezTo>
                  <a:cubicBezTo>
                    <a:pt x="144" y="493"/>
                    <a:pt x="163" y="916"/>
                    <a:pt x="128" y="1350"/>
                  </a:cubicBezTo>
                  <a:cubicBezTo>
                    <a:pt x="124" y="1399"/>
                    <a:pt x="168" y="1427"/>
                    <a:pt x="210" y="1427"/>
                  </a:cubicBezTo>
                  <a:cubicBezTo>
                    <a:pt x="243" y="1427"/>
                    <a:pt x="276" y="1409"/>
                    <a:pt x="283" y="1370"/>
                  </a:cubicBezTo>
                  <a:cubicBezTo>
                    <a:pt x="368" y="916"/>
                    <a:pt x="302" y="475"/>
                    <a:pt x="137" y="43"/>
                  </a:cubicBezTo>
                  <a:cubicBezTo>
                    <a:pt x="126" y="14"/>
                    <a:pt x="100" y="0"/>
                    <a:pt x="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406;p60">
              <a:extLst>
                <a:ext uri="{FF2B5EF4-FFF2-40B4-BE49-F238E27FC236}">
                  <a16:creationId xmlns="" xmlns:a16="http://schemas.microsoft.com/office/drawing/2014/main" id="{3E520A96-E903-8540-824A-AF9D8163B816}"/>
                </a:ext>
              </a:extLst>
            </p:cNvPr>
            <p:cNvSpPr/>
            <p:nvPr/>
          </p:nvSpPr>
          <p:spPr>
            <a:xfrm>
              <a:off x="6993400" y="407882"/>
              <a:ext cx="5125" cy="24875"/>
            </a:xfrm>
            <a:custGeom>
              <a:avLst/>
              <a:gdLst/>
              <a:ahLst/>
              <a:cxnLst/>
              <a:rect l="l" t="t" r="r" b="b"/>
              <a:pathLst>
                <a:path w="205" h="995" extrusionOk="0">
                  <a:moveTo>
                    <a:pt x="103" y="0"/>
                  </a:moveTo>
                  <a:cubicBezTo>
                    <a:pt x="71" y="0"/>
                    <a:pt x="39" y="21"/>
                    <a:pt x="38" y="63"/>
                  </a:cubicBezTo>
                  <a:cubicBezTo>
                    <a:pt x="31" y="347"/>
                    <a:pt x="1" y="640"/>
                    <a:pt x="26" y="922"/>
                  </a:cubicBezTo>
                  <a:cubicBezTo>
                    <a:pt x="31" y="970"/>
                    <a:pt x="67" y="995"/>
                    <a:pt x="103" y="995"/>
                  </a:cubicBezTo>
                  <a:cubicBezTo>
                    <a:pt x="138" y="995"/>
                    <a:pt x="174" y="970"/>
                    <a:pt x="179" y="922"/>
                  </a:cubicBezTo>
                  <a:cubicBezTo>
                    <a:pt x="205" y="640"/>
                    <a:pt x="174" y="347"/>
                    <a:pt x="167" y="63"/>
                  </a:cubicBezTo>
                  <a:cubicBezTo>
                    <a:pt x="166" y="21"/>
                    <a:pt x="134" y="0"/>
                    <a:pt x="1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407;p60">
              <a:extLst>
                <a:ext uri="{FF2B5EF4-FFF2-40B4-BE49-F238E27FC236}">
                  <a16:creationId xmlns="" xmlns:a16="http://schemas.microsoft.com/office/drawing/2014/main" id="{75D4B71C-1C17-D144-94FE-E046C62628DD}"/>
                </a:ext>
              </a:extLst>
            </p:cNvPr>
            <p:cNvSpPr/>
            <p:nvPr/>
          </p:nvSpPr>
          <p:spPr>
            <a:xfrm>
              <a:off x="6992700" y="833407"/>
              <a:ext cx="5300" cy="46200"/>
            </a:xfrm>
            <a:custGeom>
              <a:avLst/>
              <a:gdLst/>
              <a:ahLst/>
              <a:cxnLst/>
              <a:rect l="l" t="t" r="r" b="b"/>
              <a:pathLst>
                <a:path w="212" h="1848" extrusionOk="0">
                  <a:moveTo>
                    <a:pt x="62" y="1"/>
                  </a:moveTo>
                  <a:cubicBezTo>
                    <a:pt x="33" y="1"/>
                    <a:pt x="4" y="19"/>
                    <a:pt x="4" y="59"/>
                  </a:cubicBezTo>
                  <a:cubicBezTo>
                    <a:pt x="6" y="631"/>
                    <a:pt x="1" y="1202"/>
                    <a:pt x="50" y="1772"/>
                  </a:cubicBezTo>
                  <a:cubicBezTo>
                    <a:pt x="53" y="1822"/>
                    <a:pt x="92" y="1847"/>
                    <a:pt x="131" y="1847"/>
                  </a:cubicBezTo>
                  <a:cubicBezTo>
                    <a:pt x="168" y="1847"/>
                    <a:pt x="205" y="1823"/>
                    <a:pt x="205" y="1772"/>
                  </a:cubicBezTo>
                  <a:cubicBezTo>
                    <a:pt x="211" y="1200"/>
                    <a:pt x="165" y="629"/>
                    <a:pt x="126" y="59"/>
                  </a:cubicBezTo>
                  <a:cubicBezTo>
                    <a:pt x="124" y="20"/>
                    <a:pt x="93" y="1"/>
                    <a:pt x="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408;p60">
              <a:extLst>
                <a:ext uri="{FF2B5EF4-FFF2-40B4-BE49-F238E27FC236}">
                  <a16:creationId xmlns="" xmlns:a16="http://schemas.microsoft.com/office/drawing/2014/main" id="{FCA6B39C-627F-2E46-B5EF-2E16B5ED2BE0}"/>
                </a:ext>
              </a:extLst>
            </p:cNvPr>
            <p:cNvSpPr/>
            <p:nvPr/>
          </p:nvSpPr>
          <p:spPr>
            <a:xfrm>
              <a:off x="6987225" y="303607"/>
              <a:ext cx="10175" cy="39975"/>
            </a:xfrm>
            <a:custGeom>
              <a:avLst/>
              <a:gdLst/>
              <a:ahLst/>
              <a:cxnLst/>
              <a:rect l="l" t="t" r="r" b="b"/>
              <a:pathLst>
                <a:path w="407" h="1599" extrusionOk="0">
                  <a:moveTo>
                    <a:pt x="313" y="1"/>
                  </a:moveTo>
                  <a:cubicBezTo>
                    <a:pt x="281" y="1"/>
                    <a:pt x="250" y="18"/>
                    <a:pt x="237" y="57"/>
                  </a:cubicBezTo>
                  <a:cubicBezTo>
                    <a:pt x="84" y="528"/>
                    <a:pt x="1" y="1055"/>
                    <a:pt x="134" y="1540"/>
                  </a:cubicBezTo>
                  <a:cubicBezTo>
                    <a:pt x="146" y="1580"/>
                    <a:pt x="181" y="1599"/>
                    <a:pt x="216" y="1599"/>
                  </a:cubicBezTo>
                  <a:cubicBezTo>
                    <a:pt x="259" y="1599"/>
                    <a:pt x="302" y="1570"/>
                    <a:pt x="301" y="1516"/>
                  </a:cubicBezTo>
                  <a:cubicBezTo>
                    <a:pt x="295" y="1031"/>
                    <a:pt x="273" y="576"/>
                    <a:pt x="391" y="99"/>
                  </a:cubicBezTo>
                  <a:cubicBezTo>
                    <a:pt x="406" y="39"/>
                    <a:pt x="359" y="1"/>
                    <a:pt x="3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409;p60">
              <a:extLst>
                <a:ext uri="{FF2B5EF4-FFF2-40B4-BE49-F238E27FC236}">
                  <a16:creationId xmlns="" xmlns:a16="http://schemas.microsoft.com/office/drawing/2014/main" id="{42FF81D2-5423-874A-9D63-D731E88EB938}"/>
                </a:ext>
              </a:extLst>
            </p:cNvPr>
            <p:cNvSpPr/>
            <p:nvPr/>
          </p:nvSpPr>
          <p:spPr>
            <a:xfrm>
              <a:off x="6987350" y="654357"/>
              <a:ext cx="11225" cy="46950"/>
            </a:xfrm>
            <a:custGeom>
              <a:avLst/>
              <a:gdLst/>
              <a:ahLst/>
              <a:cxnLst/>
              <a:rect l="l" t="t" r="r" b="b"/>
              <a:pathLst>
                <a:path w="449" h="1878" extrusionOk="0">
                  <a:moveTo>
                    <a:pt x="78" y="1"/>
                  </a:moveTo>
                  <a:cubicBezTo>
                    <a:pt x="40" y="1"/>
                    <a:pt x="0" y="33"/>
                    <a:pt x="10" y="83"/>
                  </a:cubicBezTo>
                  <a:cubicBezTo>
                    <a:pt x="75" y="379"/>
                    <a:pt x="113" y="677"/>
                    <a:pt x="121" y="980"/>
                  </a:cubicBezTo>
                  <a:cubicBezTo>
                    <a:pt x="127" y="1250"/>
                    <a:pt x="77" y="1517"/>
                    <a:pt x="93" y="1783"/>
                  </a:cubicBezTo>
                  <a:cubicBezTo>
                    <a:pt x="97" y="1843"/>
                    <a:pt x="146" y="1878"/>
                    <a:pt x="194" y="1878"/>
                  </a:cubicBezTo>
                  <a:cubicBezTo>
                    <a:pt x="233" y="1878"/>
                    <a:pt x="270" y="1856"/>
                    <a:pt x="284" y="1809"/>
                  </a:cubicBezTo>
                  <a:cubicBezTo>
                    <a:pt x="449" y="1266"/>
                    <a:pt x="296" y="578"/>
                    <a:pt x="139" y="47"/>
                  </a:cubicBezTo>
                  <a:cubicBezTo>
                    <a:pt x="129" y="15"/>
                    <a:pt x="104" y="1"/>
                    <a:pt x="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410;p60">
              <a:extLst>
                <a:ext uri="{FF2B5EF4-FFF2-40B4-BE49-F238E27FC236}">
                  <a16:creationId xmlns="" xmlns:a16="http://schemas.microsoft.com/office/drawing/2014/main" id="{48941E4F-D729-D74B-9364-5177BA05C20C}"/>
                </a:ext>
              </a:extLst>
            </p:cNvPr>
            <p:cNvSpPr/>
            <p:nvPr/>
          </p:nvSpPr>
          <p:spPr>
            <a:xfrm>
              <a:off x="6988875" y="739957"/>
              <a:ext cx="7050" cy="40125"/>
            </a:xfrm>
            <a:custGeom>
              <a:avLst/>
              <a:gdLst/>
              <a:ahLst/>
              <a:cxnLst/>
              <a:rect l="l" t="t" r="r" b="b"/>
              <a:pathLst>
                <a:path w="282" h="1605" extrusionOk="0">
                  <a:moveTo>
                    <a:pt x="141" y="1"/>
                  </a:moveTo>
                  <a:cubicBezTo>
                    <a:pt x="102" y="1"/>
                    <a:pt x="64" y="26"/>
                    <a:pt x="62" y="77"/>
                  </a:cubicBezTo>
                  <a:cubicBezTo>
                    <a:pt x="36" y="552"/>
                    <a:pt x="0" y="1031"/>
                    <a:pt x="39" y="1506"/>
                  </a:cubicBezTo>
                  <a:cubicBezTo>
                    <a:pt x="43" y="1572"/>
                    <a:pt x="91" y="1605"/>
                    <a:pt x="140" y="1605"/>
                  </a:cubicBezTo>
                  <a:cubicBezTo>
                    <a:pt x="188" y="1605"/>
                    <a:pt x="237" y="1572"/>
                    <a:pt x="243" y="1506"/>
                  </a:cubicBezTo>
                  <a:cubicBezTo>
                    <a:pt x="281" y="1030"/>
                    <a:pt x="245" y="552"/>
                    <a:pt x="219" y="77"/>
                  </a:cubicBezTo>
                  <a:cubicBezTo>
                    <a:pt x="217" y="26"/>
                    <a:pt x="179" y="1"/>
                    <a:pt x="1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411;p60">
              <a:extLst>
                <a:ext uri="{FF2B5EF4-FFF2-40B4-BE49-F238E27FC236}">
                  <a16:creationId xmlns="" xmlns:a16="http://schemas.microsoft.com/office/drawing/2014/main" id="{EDAC3769-C4B7-2C4F-A9FA-CBC82E23EA46}"/>
                </a:ext>
              </a:extLst>
            </p:cNvPr>
            <p:cNvSpPr/>
            <p:nvPr/>
          </p:nvSpPr>
          <p:spPr>
            <a:xfrm>
              <a:off x="6988500" y="482907"/>
              <a:ext cx="7700" cy="39550"/>
            </a:xfrm>
            <a:custGeom>
              <a:avLst/>
              <a:gdLst/>
              <a:ahLst/>
              <a:cxnLst/>
              <a:rect l="l" t="t" r="r" b="b"/>
              <a:pathLst>
                <a:path w="308" h="1582" extrusionOk="0">
                  <a:moveTo>
                    <a:pt x="155" y="0"/>
                  </a:moveTo>
                  <a:cubicBezTo>
                    <a:pt x="122" y="0"/>
                    <a:pt x="90" y="22"/>
                    <a:pt x="89" y="66"/>
                  </a:cubicBezTo>
                  <a:cubicBezTo>
                    <a:pt x="67" y="539"/>
                    <a:pt x="0" y="1050"/>
                    <a:pt x="67" y="1518"/>
                  </a:cubicBezTo>
                  <a:cubicBezTo>
                    <a:pt x="74" y="1560"/>
                    <a:pt x="115" y="1582"/>
                    <a:pt x="155" y="1582"/>
                  </a:cubicBezTo>
                  <a:cubicBezTo>
                    <a:pt x="195" y="1582"/>
                    <a:pt x="235" y="1560"/>
                    <a:pt x="240" y="1518"/>
                  </a:cubicBezTo>
                  <a:cubicBezTo>
                    <a:pt x="308" y="1049"/>
                    <a:pt x="243" y="539"/>
                    <a:pt x="222" y="66"/>
                  </a:cubicBezTo>
                  <a:cubicBezTo>
                    <a:pt x="220" y="22"/>
                    <a:pt x="187" y="0"/>
                    <a:pt x="1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412;p60">
              <a:extLst>
                <a:ext uri="{FF2B5EF4-FFF2-40B4-BE49-F238E27FC236}">
                  <a16:creationId xmlns="" xmlns:a16="http://schemas.microsoft.com/office/drawing/2014/main" id="{D23227A2-8875-674F-86B6-E7A972E579D5}"/>
                </a:ext>
              </a:extLst>
            </p:cNvPr>
            <p:cNvSpPr/>
            <p:nvPr/>
          </p:nvSpPr>
          <p:spPr>
            <a:xfrm>
              <a:off x="6988875" y="1201407"/>
              <a:ext cx="6975" cy="35850"/>
            </a:xfrm>
            <a:custGeom>
              <a:avLst/>
              <a:gdLst/>
              <a:ahLst/>
              <a:cxnLst/>
              <a:rect l="l" t="t" r="r" b="b"/>
              <a:pathLst>
                <a:path w="279" h="1434" extrusionOk="0">
                  <a:moveTo>
                    <a:pt x="140" y="0"/>
                  </a:moveTo>
                  <a:cubicBezTo>
                    <a:pt x="109" y="0"/>
                    <a:pt x="78" y="21"/>
                    <a:pt x="76" y="63"/>
                  </a:cubicBezTo>
                  <a:cubicBezTo>
                    <a:pt x="56" y="483"/>
                    <a:pt x="0" y="928"/>
                    <a:pt x="50" y="1349"/>
                  </a:cubicBezTo>
                  <a:cubicBezTo>
                    <a:pt x="57" y="1405"/>
                    <a:pt x="98" y="1433"/>
                    <a:pt x="139" y="1433"/>
                  </a:cubicBezTo>
                  <a:cubicBezTo>
                    <a:pt x="181" y="1433"/>
                    <a:pt x="222" y="1405"/>
                    <a:pt x="229" y="1349"/>
                  </a:cubicBezTo>
                  <a:cubicBezTo>
                    <a:pt x="279" y="928"/>
                    <a:pt x="223" y="483"/>
                    <a:pt x="203" y="63"/>
                  </a:cubicBezTo>
                  <a:cubicBezTo>
                    <a:pt x="202" y="21"/>
                    <a:pt x="171" y="0"/>
                    <a:pt x="1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2413;p60">
              <a:extLst>
                <a:ext uri="{FF2B5EF4-FFF2-40B4-BE49-F238E27FC236}">
                  <a16:creationId xmlns="" xmlns:a16="http://schemas.microsoft.com/office/drawing/2014/main" id="{BDDA558E-FCBB-9545-9401-7504BFE8C974}"/>
                </a:ext>
              </a:extLst>
            </p:cNvPr>
            <p:cNvSpPr/>
            <p:nvPr/>
          </p:nvSpPr>
          <p:spPr>
            <a:xfrm>
              <a:off x="6985275" y="1104707"/>
              <a:ext cx="7050" cy="46675"/>
            </a:xfrm>
            <a:custGeom>
              <a:avLst/>
              <a:gdLst/>
              <a:ahLst/>
              <a:cxnLst/>
              <a:rect l="l" t="t" r="r" b="b"/>
              <a:pathLst>
                <a:path w="282" h="1867" extrusionOk="0">
                  <a:moveTo>
                    <a:pt x="141" y="0"/>
                  </a:moveTo>
                  <a:cubicBezTo>
                    <a:pt x="106" y="0"/>
                    <a:pt x="71" y="24"/>
                    <a:pt x="70" y="70"/>
                  </a:cubicBezTo>
                  <a:cubicBezTo>
                    <a:pt x="53" y="635"/>
                    <a:pt x="1" y="1220"/>
                    <a:pt x="56" y="1786"/>
                  </a:cubicBezTo>
                  <a:cubicBezTo>
                    <a:pt x="62" y="1840"/>
                    <a:pt x="102" y="1867"/>
                    <a:pt x="141" y="1867"/>
                  </a:cubicBezTo>
                  <a:cubicBezTo>
                    <a:pt x="181" y="1867"/>
                    <a:pt x="221" y="1840"/>
                    <a:pt x="226" y="1786"/>
                  </a:cubicBezTo>
                  <a:cubicBezTo>
                    <a:pt x="282" y="1220"/>
                    <a:pt x="226" y="635"/>
                    <a:pt x="212" y="70"/>
                  </a:cubicBezTo>
                  <a:cubicBezTo>
                    <a:pt x="211" y="24"/>
                    <a:pt x="176" y="0"/>
                    <a:pt x="14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2F0BCA8C-38BD-EB43-AD5E-1E8BD35425B5}"/>
              </a:ext>
            </a:extLst>
          </p:cNvPr>
          <p:cNvSpPr/>
          <p:nvPr/>
        </p:nvSpPr>
        <p:spPr>
          <a:xfrm>
            <a:off x="278376" y="-29495"/>
            <a:ext cx="2926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Tìm x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7C27E3C7-57F3-8C43-BD78-47219C3616FD}"/>
              </a:ext>
            </a:extLst>
          </p:cNvPr>
          <p:cNvSpPr/>
          <p:nvPr/>
        </p:nvSpPr>
        <p:spPr>
          <a:xfrm>
            <a:off x="3117438" y="1272542"/>
            <a:ext cx="43701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(2x – 1)</a:t>
            </a:r>
            <a:r>
              <a:rPr lang="vi-VN" sz="32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(x + 3)</a:t>
            </a:r>
            <a:r>
              <a:rPr lang="vi-VN" sz="32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8302D2E7-C24C-2F47-8801-8AE0FC20E58A}"/>
              </a:ext>
            </a:extLst>
          </p:cNvPr>
          <p:cNvSpPr/>
          <p:nvPr/>
        </p:nvSpPr>
        <p:spPr>
          <a:xfrm>
            <a:off x="3205315" y="1769542"/>
            <a:ext cx="3687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x – 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  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(x + 3)</a:t>
            </a:r>
            <a:r>
              <a:rPr lang="vi-VN" sz="32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3200"/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0FCCBCA7-A1AF-4347-A86F-0E3BBC231292}"/>
              </a:ext>
            </a:extLst>
          </p:cNvPr>
          <p:cNvSpPr/>
          <p:nvPr/>
        </p:nvSpPr>
        <p:spPr>
          <a:xfrm>
            <a:off x="2577463" y="2354317"/>
            <a:ext cx="61798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x – 1 = x + 3 hay 2x – 1 = – (x + 3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7EAB032A-3AFC-E34D-8F51-D7075A230CDF}"/>
              </a:ext>
            </a:extLst>
          </p:cNvPr>
          <p:cNvSpPr/>
          <p:nvPr/>
        </p:nvSpPr>
        <p:spPr>
          <a:xfrm>
            <a:off x="3405973" y="2939092"/>
            <a:ext cx="51379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4       hay 2x – 1 = – x – 3 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="" xmlns:a16="http://schemas.microsoft.com/office/drawing/2014/main" id="{2333C557-47E1-1241-B115-96D17515D8BE}"/>
              </a:ext>
            </a:extLst>
          </p:cNvPr>
          <p:cNvSpPr/>
          <p:nvPr/>
        </p:nvSpPr>
        <p:spPr>
          <a:xfrm>
            <a:off x="3420670" y="3345437"/>
            <a:ext cx="45223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4       hay       3x = – 2 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>
            <a:extLst>
              <a:ext uri="{FF2B5EF4-FFF2-40B4-BE49-F238E27FC236}">
                <a16:creationId xmlns="" xmlns:a16="http://schemas.microsoft.com/office/drawing/2014/main" id="{B8B5638A-9368-6F41-9B56-7B95BF982E06}"/>
              </a:ext>
            </a:extLst>
          </p:cNvPr>
          <p:cNvSpPr/>
          <p:nvPr/>
        </p:nvSpPr>
        <p:spPr>
          <a:xfrm>
            <a:off x="3415955" y="98324"/>
            <a:ext cx="35702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7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55/ SGK/ Trang 25</a:t>
            </a:r>
            <a:endParaRPr lang="x-none" sz="27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22230" y="3930212"/>
          <a:ext cx="2482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2482920" imgH="704880" progId="Equation.DSMT4">
                  <p:embed/>
                </p:oleObj>
              </mc:Choice>
              <mc:Fallback>
                <p:oleObj name="Equation" r:id="rId3" imgW="2482920" imgH="70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230" y="3930212"/>
                        <a:ext cx="24828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18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8" grpId="0"/>
      <p:bldP spid="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2379;p60">
            <a:extLst>
              <a:ext uri="{FF2B5EF4-FFF2-40B4-BE49-F238E27FC236}">
                <a16:creationId xmlns="" xmlns:a16="http://schemas.microsoft.com/office/drawing/2014/main" id="{3694B4F6-0E7D-1E4B-9233-884E43EF7868}"/>
              </a:ext>
            </a:extLst>
          </p:cNvPr>
          <p:cNvGrpSpPr/>
          <p:nvPr/>
        </p:nvGrpSpPr>
        <p:grpSpPr>
          <a:xfrm>
            <a:off x="171701" y="-39328"/>
            <a:ext cx="3248969" cy="1032386"/>
            <a:chOff x="6939375" y="228732"/>
            <a:chExt cx="917425" cy="1122350"/>
          </a:xfrm>
        </p:grpSpPr>
        <p:sp>
          <p:nvSpPr>
            <p:cNvPr id="6" name="Google Shape;2380;p60">
              <a:extLst>
                <a:ext uri="{FF2B5EF4-FFF2-40B4-BE49-F238E27FC236}">
                  <a16:creationId xmlns="" xmlns:a16="http://schemas.microsoft.com/office/drawing/2014/main" id="{792450F3-C310-FB4D-A06A-3F94C8A0A972}"/>
                </a:ext>
              </a:extLst>
            </p:cNvPr>
            <p:cNvSpPr/>
            <p:nvPr/>
          </p:nvSpPr>
          <p:spPr>
            <a:xfrm>
              <a:off x="6939375" y="228732"/>
              <a:ext cx="917425" cy="1092925"/>
            </a:xfrm>
            <a:custGeom>
              <a:avLst/>
              <a:gdLst/>
              <a:ahLst/>
              <a:cxnLst/>
              <a:rect l="l" t="t" r="r" b="b"/>
              <a:pathLst>
                <a:path w="36697" h="43717" extrusionOk="0">
                  <a:moveTo>
                    <a:pt x="13408" y="1"/>
                  </a:moveTo>
                  <a:cubicBezTo>
                    <a:pt x="9075" y="1"/>
                    <a:pt x="4745" y="72"/>
                    <a:pt x="426" y="271"/>
                  </a:cubicBezTo>
                  <a:cubicBezTo>
                    <a:pt x="312" y="279"/>
                    <a:pt x="259" y="370"/>
                    <a:pt x="269" y="458"/>
                  </a:cubicBezTo>
                  <a:cubicBezTo>
                    <a:pt x="193" y="482"/>
                    <a:pt x="132" y="544"/>
                    <a:pt x="132" y="648"/>
                  </a:cubicBezTo>
                  <a:cubicBezTo>
                    <a:pt x="123" y="7817"/>
                    <a:pt x="100" y="14989"/>
                    <a:pt x="116" y="22160"/>
                  </a:cubicBezTo>
                  <a:cubicBezTo>
                    <a:pt x="126" y="25668"/>
                    <a:pt x="112" y="29177"/>
                    <a:pt x="110" y="32686"/>
                  </a:cubicBezTo>
                  <a:cubicBezTo>
                    <a:pt x="110" y="36288"/>
                    <a:pt x="1" y="39921"/>
                    <a:pt x="187" y="43515"/>
                  </a:cubicBezTo>
                  <a:lnTo>
                    <a:pt x="378" y="43506"/>
                  </a:lnTo>
                  <a:cubicBezTo>
                    <a:pt x="567" y="39990"/>
                    <a:pt x="474" y="36436"/>
                    <a:pt x="483" y="32915"/>
                  </a:cubicBezTo>
                  <a:cubicBezTo>
                    <a:pt x="493" y="29330"/>
                    <a:pt x="488" y="25743"/>
                    <a:pt x="507" y="22160"/>
                  </a:cubicBezTo>
                  <a:cubicBezTo>
                    <a:pt x="543" y="14989"/>
                    <a:pt x="541" y="7817"/>
                    <a:pt x="551" y="648"/>
                  </a:cubicBezTo>
                  <a:cubicBezTo>
                    <a:pt x="551" y="632"/>
                    <a:pt x="545" y="620"/>
                    <a:pt x="543" y="604"/>
                  </a:cubicBezTo>
                  <a:lnTo>
                    <a:pt x="543" y="604"/>
                  </a:lnTo>
                  <a:cubicBezTo>
                    <a:pt x="982" y="613"/>
                    <a:pt x="1421" y="615"/>
                    <a:pt x="1859" y="620"/>
                  </a:cubicBezTo>
                  <a:cubicBezTo>
                    <a:pt x="1825" y="974"/>
                    <a:pt x="1786" y="1364"/>
                    <a:pt x="1875" y="1682"/>
                  </a:cubicBezTo>
                  <a:cubicBezTo>
                    <a:pt x="1889" y="1732"/>
                    <a:pt x="1934" y="1758"/>
                    <a:pt x="1978" y="1758"/>
                  </a:cubicBezTo>
                  <a:cubicBezTo>
                    <a:pt x="2022" y="1758"/>
                    <a:pt x="2066" y="1733"/>
                    <a:pt x="2079" y="1682"/>
                  </a:cubicBezTo>
                  <a:cubicBezTo>
                    <a:pt x="2167" y="1364"/>
                    <a:pt x="2130" y="976"/>
                    <a:pt x="2095" y="623"/>
                  </a:cubicBezTo>
                  <a:lnTo>
                    <a:pt x="2095" y="623"/>
                  </a:lnTo>
                  <a:cubicBezTo>
                    <a:pt x="3069" y="633"/>
                    <a:pt x="4042" y="637"/>
                    <a:pt x="5016" y="637"/>
                  </a:cubicBezTo>
                  <a:cubicBezTo>
                    <a:pt x="9239" y="637"/>
                    <a:pt x="13466" y="560"/>
                    <a:pt x="17687" y="560"/>
                  </a:cubicBezTo>
                  <a:cubicBezTo>
                    <a:pt x="17885" y="560"/>
                    <a:pt x="18083" y="560"/>
                    <a:pt x="18281" y="561"/>
                  </a:cubicBezTo>
                  <a:cubicBezTo>
                    <a:pt x="24157" y="569"/>
                    <a:pt x="30042" y="569"/>
                    <a:pt x="35916" y="685"/>
                  </a:cubicBezTo>
                  <a:cubicBezTo>
                    <a:pt x="36096" y="7863"/>
                    <a:pt x="36221" y="15047"/>
                    <a:pt x="36149" y="22228"/>
                  </a:cubicBezTo>
                  <a:cubicBezTo>
                    <a:pt x="36115" y="25763"/>
                    <a:pt x="36113" y="29298"/>
                    <a:pt x="36103" y="32835"/>
                  </a:cubicBezTo>
                  <a:cubicBezTo>
                    <a:pt x="36091" y="36436"/>
                    <a:pt x="35865" y="40121"/>
                    <a:pt x="36145" y="43716"/>
                  </a:cubicBezTo>
                  <a:lnTo>
                    <a:pt x="36405" y="43698"/>
                  </a:lnTo>
                  <a:cubicBezTo>
                    <a:pt x="36696" y="40187"/>
                    <a:pt x="36501" y="36586"/>
                    <a:pt x="36511" y="33065"/>
                  </a:cubicBezTo>
                  <a:cubicBezTo>
                    <a:pt x="36523" y="29452"/>
                    <a:pt x="36553" y="25838"/>
                    <a:pt x="36533" y="22228"/>
                  </a:cubicBezTo>
                  <a:cubicBezTo>
                    <a:pt x="36491" y="15033"/>
                    <a:pt x="36674" y="7841"/>
                    <a:pt x="36412" y="647"/>
                  </a:cubicBezTo>
                  <a:cubicBezTo>
                    <a:pt x="36408" y="541"/>
                    <a:pt x="36348" y="474"/>
                    <a:pt x="36274" y="438"/>
                  </a:cubicBezTo>
                  <a:cubicBezTo>
                    <a:pt x="36248" y="392"/>
                    <a:pt x="36205" y="354"/>
                    <a:pt x="36135" y="354"/>
                  </a:cubicBezTo>
                  <a:cubicBezTo>
                    <a:pt x="28576" y="219"/>
                    <a:pt x="20988" y="1"/>
                    <a:pt x="1340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381;p60">
              <a:extLst>
                <a:ext uri="{FF2B5EF4-FFF2-40B4-BE49-F238E27FC236}">
                  <a16:creationId xmlns="" xmlns:a16="http://schemas.microsoft.com/office/drawing/2014/main" id="{B3304595-56C4-004D-BD1F-08D5E8FFF5A4}"/>
                </a:ext>
              </a:extLst>
            </p:cNvPr>
            <p:cNvSpPr/>
            <p:nvPr/>
          </p:nvSpPr>
          <p:spPr>
            <a:xfrm>
              <a:off x="7392275" y="1128432"/>
              <a:ext cx="460375" cy="222650"/>
            </a:xfrm>
            <a:custGeom>
              <a:avLst/>
              <a:gdLst/>
              <a:ahLst/>
              <a:cxnLst/>
              <a:rect l="l" t="t" r="r" b="b"/>
              <a:pathLst>
                <a:path w="18415" h="8906" extrusionOk="0">
                  <a:moveTo>
                    <a:pt x="132" y="0"/>
                  </a:moveTo>
                  <a:lnTo>
                    <a:pt x="0" y="261"/>
                  </a:lnTo>
                  <a:cubicBezTo>
                    <a:pt x="1277" y="931"/>
                    <a:pt x="2642" y="1479"/>
                    <a:pt x="3931" y="2141"/>
                  </a:cubicBezTo>
                  <a:cubicBezTo>
                    <a:pt x="5472" y="2933"/>
                    <a:pt x="7022" y="3714"/>
                    <a:pt x="8573" y="4485"/>
                  </a:cubicBezTo>
                  <a:cubicBezTo>
                    <a:pt x="11615" y="5992"/>
                    <a:pt x="14669" y="7470"/>
                    <a:pt x="17754" y="8883"/>
                  </a:cubicBezTo>
                  <a:cubicBezTo>
                    <a:pt x="17790" y="8899"/>
                    <a:pt x="17824" y="8906"/>
                    <a:pt x="17857" y="8906"/>
                  </a:cubicBezTo>
                  <a:cubicBezTo>
                    <a:pt x="17959" y="8906"/>
                    <a:pt x="18044" y="8837"/>
                    <a:pt x="18084" y="8752"/>
                  </a:cubicBezTo>
                  <a:cubicBezTo>
                    <a:pt x="18096" y="8755"/>
                    <a:pt x="18108" y="8756"/>
                    <a:pt x="18120" y="8756"/>
                  </a:cubicBezTo>
                  <a:cubicBezTo>
                    <a:pt x="18160" y="8756"/>
                    <a:pt x="18200" y="8736"/>
                    <a:pt x="18225" y="8680"/>
                  </a:cubicBezTo>
                  <a:cubicBezTo>
                    <a:pt x="18297" y="8535"/>
                    <a:pt x="18335" y="8382"/>
                    <a:pt x="18361" y="8221"/>
                  </a:cubicBezTo>
                  <a:cubicBezTo>
                    <a:pt x="18385" y="8064"/>
                    <a:pt x="18414" y="7887"/>
                    <a:pt x="18324" y="7750"/>
                  </a:cubicBezTo>
                  <a:cubicBezTo>
                    <a:pt x="18313" y="7734"/>
                    <a:pt x="18301" y="7720"/>
                    <a:pt x="18289" y="7710"/>
                  </a:cubicBezTo>
                  <a:lnTo>
                    <a:pt x="18029" y="7728"/>
                  </a:lnTo>
                  <a:cubicBezTo>
                    <a:pt x="18031" y="7736"/>
                    <a:pt x="18031" y="7742"/>
                    <a:pt x="18031" y="7750"/>
                  </a:cubicBezTo>
                  <a:cubicBezTo>
                    <a:pt x="18021" y="7763"/>
                    <a:pt x="18013" y="7774"/>
                    <a:pt x="18005" y="7791"/>
                  </a:cubicBezTo>
                  <a:cubicBezTo>
                    <a:pt x="17957" y="7909"/>
                    <a:pt x="17994" y="8044"/>
                    <a:pt x="17994" y="8169"/>
                  </a:cubicBezTo>
                  <a:cubicBezTo>
                    <a:pt x="17994" y="8271"/>
                    <a:pt x="17983" y="8370"/>
                    <a:pt x="17969" y="8467"/>
                  </a:cubicBezTo>
                  <a:cubicBezTo>
                    <a:pt x="14771" y="6960"/>
                    <a:pt x="11575" y="5445"/>
                    <a:pt x="8405" y="3879"/>
                  </a:cubicBezTo>
                  <a:cubicBezTo>
                    <a:pt x="6851" y="3113"/>
                    <a:pt x="5299" y="2334"/>
                    <a:pt x="3752" y="1550"/>
                  </a:cubicBezTo>
                  <a:cubicBezTo>
                    <a:pt x="2644" y="986"/>
                    <a:pt x="1402" y="159"/>
                    <a:pt x="1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2382;p60">
              <a:extLst>
                <a:ext uri="{FF2B5EF4-FFF2-40B4-BE49-F238E27FC236}">
                  <a16:creationId xmlns="" xmlns:a16="http://schemas.microsoft.com/office/drawing/2014/main" id="{BFB4D075-5BF0-4147-BFC5-356F9FC25F20}"/>
                </a:ext>
              </a:extLst>
            </p:cNvPr>
            <p:cNvSpPr/>
            <p:nvPr/>
          </p:nvSpPr>
          <p:spPr>
            <a:xfrm>
              <a:off x="6948800" y="242732"/>
              <a:ext cx="896100" cy="1097400"/>
            </a:xfrm>
            <a:custGeom>
              <a:avLst/>
              <a:gdLst/>
              <a:ahLst/>
              <a:cxnLst/>
              <a:rect l="l" t="t" r="r" b="b"/>
              <a:pathLst>
                <a:path w="35844" h="43896" extrusionOk="0">
                  <a:moveTo>
                    <a:pt x="34902" y="134"/>
                  </a:moveTo>
                  <a:cubicBezTo>
                    <a:pt x="34953" y="134"/>
                    <a:pt x="35001" y="167"/>
                    <a:pt x="35001" y="233"/>
                  </a:cubicBezTo>
                  <a:cubicBezTo>
                    <a:pt x="35003" y="529"/>
                    <a:pt x="34915" y="832"/>
                    <a:pt x="34858" y="1120"/>
                  </a:cubicBezTo>
                  <a:cubicBezTo>
                    <a:pt x="34847" y="1179"/>
                    <a:pt x="34806" y="1204"/>
                    <a:pt x="34762" y="1204"/>
                  </a:cubicBezTo>
                  <a:cubicBezTo>
                    <a:pt x="34695" y="1204"/>
                    <a:pt x="34621" y="1147"/>
                    <a:pt x="34633" y="1060"/>
                  </a:cubicBezTo>
                  <a:cubicBezTo>
                    <a:pt x="34680" y="776"/>
                    <a:pt x="34698" y="476"/>
                    <a:pt x="34798" y="206"/>
                  </a:cubicBezTo>
                  <a:cubicBezTo>
                    <a:pt x="34816" y="157"/>
                    <a:pt x="34860" y="134"/>
                    <a:pt x="34902" y="134"/>
                  </a:cubicBezTo>
                  <a:close/>
                  <a:moveTo>
                    <a:pt x="1850" y="2436"/>
                  </a:moveTo>
                  <a:cubicBezTo>
                    <a:pt x="1896" y="2436"/>
                    <a:pt x="1943" y="2474"/>
                    <a:pt x="1928" y="2534"/>
                  </a:cubicBezTo>
                  <a:cubicBezTo>
                    <a:pt x="1810" y="3011"/>
                    <a:pt x="1832" y="3466"/>
                    <a:pt x="1838" y="3951"/>
                  </a:cubicBezTo>
                  <a:cubicBezTo>
                    <a:pt x="1839" y="4005"/>
                    <a:pt x="1796" y="4034"/>
                    <a:pt x="1753" y="4034"/>
                  </a:cubicBezTo>
                  <a:cubicBezTo>
                    <a:pt x="1718" y="4034"/>
                    <a:pt x="1683" y="4015"/>
                    <a:pt x="1671" y="3975"/>
                  </a:cubicBezTo>
                  <a:cubicBezTo>
                    <a:pt x="1538" y="3490"/>
                    <a:pt x="1621" y="2963"/>
                    <a:pt x="1774" y="2492"/>
                  </a:cubicBezTo>
                  <a:cubicBezTo>
                    <a:pt x="1787" y="2453"/>
                    <a:pt x="1818" y="2436"/>
                    <a:pt x="1850" y="2436"/>
                  </a:cubicBezTo>
                  <a:close/>
                  <a:moveTo>
                    <a:pt x="34782" y="2583"/>
                  </a:moveTo>
                  <a:cubicBezTo>
                    <a:pt x="34814" y="2583"/>
                    <a:pt x="34846" y="2601"/>
                    <a:pt x="34860" y="2641"/>
                  </a:cubicBezTo>
                  <a:cubicBezTo>
                    <a:pt x="35107" y="3363"/>
                    <a:pt x="35068" y="4108"/>
                    <a:pt x="34842" y="4830"/>
                  </a:cubicBezTo>
                  <a:cubicBezTo>
                    <a:pt x="34828" y="4874"/>
                    <a:pt x="34793" y="4892"/>
                    <a:pt x="34758" y="4892"/>
                  </a:cubicBezTo>
                  <a:cubicBezTo>
                    <a:pt x="34705" y="4892"/>
                    <a:pt x="34651" y="4849"/>
                    <a:pt x="34671" y="4782"/>
                  </a:cubicBezTo>
                  <a:cubicBezTo>
                    <a:pt x="34865" y="4083"/>
                    <a:pt x="34842" y="3395"/>
                    <a:pt x="34698" y="2685"/>
                  </a:cubicBezTo>
                  <a:cubicBezTo>
                    <a:pt x="34686" y="2622"/>
                    <a:pt x="34734" y="2583"/>
                    <a:pt x="34782" y="2583"/>
                  </a:cubicBezTo>
                  <a:close/>
                  <a:moveTo>
                    <a:pt x="1887" y="6606"/>
                  </a:moveTo>
                  <a:cubicBezTo>
                    <a:pt x="1918" y="6606"/>
                    <a:pt x="1950" y="6627"/>
                    <a:pt x="1951" y="6669"/>
                  </a:cubicBezTo>
                  <a:cubicBezTo>
                    <a:pt x="1958" y="6953"/>
                    <a:pt x="1988" y="7246"/>
                    <a:pt x="1963" y="7528"/>
                  </a:cubicBezTo>
                  <a:cubicBezTo>
                    <a:pt x="1958" y="7576"/>
                    <a:pt x="1922" y="7601"/>
                    <a:pt x="1887" y="7601"/>
                  </a:cubicBezTo>
                  <a:cubicBezTo>
                    <a:pt x="1851" y="7601"/>
                    <a:pt x="1815" y="7576"/>
                    <a:pt x="1810" y="7528"/>
                  </a:cubicBezTo>
                  <a:cubicBezTo>
                    <a:pt x="1785" y="7246"/>
                    <a:pt x="1815" y="6953"/>
                    <a:pt x="1822" y="6669"/>
                  </a:cubicBezTo>
                  <a:cubicBezTo>
                    <a:pt x="1823" y="6627"/>
                    <a:pt x="1855" y="6606"/>
                    <a:pt x="1887" y="6606"/>
                  </a:cubicBezTo>
                  <a:close/>
                  <a:moveTo>
                    <a:pt x="34768" y="6733"/>
                  </a:moveTo>
                  <a:cubicBezTo>
                    <a:pt x="34808" y="6733"/>
                    <a:pt x="34849" y="6760"/>
                    <a:pt x="34851" y="6812"/>
                  </a:cubicBezTo>
                  <a:cubicBezTo>
                    <a:pt x="34879" y="7431"/>
                    <a:pt x="34890" y="8051"/>
                    <a:pt x="34851" y="8671"/>
                  </a:cubicBezTo>
                  <a:cubicBezTo>
                    <a:pt x="34848" y="8724"/>
                    <a:pt x="34808" y="8750"/>
                    <a:pt x="34769" y="8750"/>
                  </a:cubicBezTo>
                  <a:cubicBezTo>
                    <a:pt x="34730" y="8750"/>
                    <a:pt x="34690" y="8724"/>
                    <a:pt x="34687" y="8671"/>
                  </a:cubicBezTo>
                  <a:cubicBezTo>
                    <a:pt x="34645" y="8051"/>
                    <a:pt x="34657" y="7431"/>
                    <a:pt x="34687" y="6812"/>
                  </a:cubicBezTo>
                  <a:cubicBezTo>
                    <a:pt x="34689" y="6759"/>
                    <a:pt x="34729" y="6733"/>
                    <a:pt x="34768" y="6733"/>
                  </a:cubicBezTo>
                  <a:close/>
                  <a:moveTo>
                    <a:pt x="1743" y="9606"/>
                  </a:moveTo>
                  <a:cubicBezTo>
                    <a:pt x="1775" y="9606"/>
                    <a:pt x="1808" y="9629"/>
                    <a:pt x="1810" y="9673"/>
                  </a:cubicBezTo>
                  <a:cubicBezTo>
                    <a:pt x="1831" y="10146"/>
                    <a:pt x="1896" y="10656"/>
                    <a:pt x="1828" y="11125"/>
                  </a:cubicBezTo>
                  <a:cubicBezTo>
                    <a:pt x="1823" y="11167"/>
                    <a:pt x="1783" y="11189"/>
                    <a:pt x="1743" y="11189"/>
                  </a:cubicBezTo>
                  <a:cubicBezTo>
                    <a:pt x="1703" y="11189"/>
                    <a:pt x="1662" y="11167"/>
                    <a:pt x="1655" y="11125"/>
                  </a:cubicBezTo>
                  <a:cubicBezTo>
                    <a:pt x="1589" y="10656"/>
                    <a:pt x="1655" y="10146"/>
                    <a:pt x="1677" y="9673"/>
                  </a:cubicBezTo>
                  <a:cubicBezTo>
                    <a:pt x="1678" y="9629"/>
                    <a:pt x="1710" y="9606"/>
                    <a:pt x="1743" y="9606"/>
                  </a:cubicBezTo>
                  <a:close/>
                  <a:moveTo>
                    <a:pt x="34768" y="10893"/>
                  </a:moveTo>
                  <a:cubicBezTo>
                    <a:pt x="34800" y="10893"/>
                    <a:pt x="34834" y="10915"/>
                    <a:pt x="34837" y="10959"/>
                  </a:cubicBezTo>
                  <a:cubicBezTo>
                    <a:pt x="34885" y="11675"/>
                    <a:pt x="34865" y="12387"/>
                    <a:pt x="34846" y="13103"/>
                  </a:cubicBezTo>
                  <a:cubicBezTo>
                    <a:pt x="34844" y="13153"/>
                    <a:pt x="34806" y="13178"/>
                    <a:pt x="34768" y="13178"/>
                  </a:cubicBezTo>
                  <a:cubicBezTo>
                    <a:pt x="34731" y="13178"/>
                    <a:pt x="34693" y="13153"/>
                    <a:pt x="34692" y="13103"/>
                  </a:cubicBezTo>
                  <a:cubicBezTo>
                    <a:pt x="34673" y="12387"/>
                    <a:pt x="34653" y="11675"/>
                    <a:pt x="34701" y="10959"/>
                  </a:cubicBezTo>
                  <a:cubicBezTo>
                    <a:pt x="34703" y="10915"/>
                    <a:pt x="34735" y="10893"/>
                    <a:pt x="34768" y="10893"/>
                  </a:cubicBezTo>
                  <a:close/>
                  <a:moveTo>
                    <a:pt x="1886" y="13029"/>
                  </a:moveTo>
                  <a:cubicBezTo>
                    <a:pt x="1924" y="13029"/>
                    <a:pt x="1962" y="13053"/>
                    <a:pt x="1963" y="13103"/>
                  </a:cubicBezTo>
                  <a:cubicBezTo>
                    <a:pt x="1977" y="13572"/>
                    <a:pt x="2029" y="14065"/>
                    <a:pt x="1967" y="14533"/>
                  </a:cubicBezTo>
                  <a:cubicBezTo>
                    <a:pt x="1960" y="14585"/>
                    <a:pt x="1924" y="14611"/>
                    <a:pt x="1887" y="14611"/>
                  </a:cubicBezTo>
                  <a:cubicBezTo>
                    <a:pt x="1850" y="14611"/>
                    <a:pt x="1813" y="14585"/>
                    <a:pt x="1806" y="14533"/>
                  </a:cubicBezTo>
                  <a:cubicBezTo>
                    <a:pt x="1743" y="14067"/>
                    <a:pt x="1796" y="13572"/>
                    <a:pt x="1808" y="13103"/>
                  </a:cubicBezTo>
                  <a:cubicBezTo>
                    <a:pt x="1810" y="13053"/>
                    <a:pt x="1849" y="13029"/>
                    <a:pt x="1886" y="13029"/>
                  </a:cubicBezTo>
                  <a:close/>
                  <a:moveTo>
                    <a:pt x="34769" y="15596"/>
                  </a:moveTo>
                  <a:cubicBezTo>
                    <a:pt x="34810" y="15596"/>
                    <a:pt x="34850" y="15623"/>
                    <a:pt x="34851" y="15676"/>
                  </a:cubicBezTo>
                  <a:cubicBezTo>
                    <a:pt x="34877" y="16345"/>
                    <a:pt x="34874" y="17010"/>
                    <a:pt x="34856" y="17678"/>
                  </a:cubicBezTo>
                  <a:cubicBezTo>
                    <a:pt x="34853" y="17734"/>
                    <a:pt x="34811" y="17762"/>
                    <a:pt x="34769" y="17762"/>
                  </a:cubicBezTo>
                  <a:cubicBezTo>
                    <a:pt x="34726" y="17762"/>
                    <a:pt x="34684" y="17733"/>
                    <a:pt x="34682" y="17678"/>
                  </a:cubicBezTo>
                  <a:cubicBezTo>
                    <a:pt x="34661" y="17010"/>
                    <a:pt x="34659" y="16345"/>
                    <a:pt x="34685" y="15676"/>
                  </a:cubicBezTo>
                  <a:cubicBezTo>
                    <a:pt x="34687" y="15623"/>
                    <a:pt x="34728" y="15596"/>
                    <a:pt x="34769" y="15596"/>
                  </a:cubicBezTo>
                  <a:close/>
                  <a:moveTo>
                    <a:pt x="1620" y="16466"/>
                  </a:moveTo>
                  <a:cubicBezTo>
                    <a:pt x="1646" y="16466"/>
                    <a:pt x="1671" y="16480"/>
                    <a:pt x="1681" y="16512"/>
                  </a:cubicBezTo>
                  <a:cubicBezTo>
                    <a:pt x="1838" y="17043"/>
                    <a:pt x="1991" y="17731"/>
                    <a:pt x="1826" y="18274"/>
                  </a:cubicBezTo>
                  <a:cubicBezTo>
                    <a:pt x="1812" y="18321"/>
                    <a:pt x="1774" y="18343"/>
                    <a:pt x="1736" y="18343"/>
                  </a:cubicBezTo>
                  <a:cubicBezTo>
                    <a:pt x="1688" y="18343"/>
                    <a:pt x="1639" y="18309"/>
                    <a:pt x="1635" y="18248"/>
                  </a:cubicBezTo>
                  <a:cubicBezTo>
                    <a:pt x="1619" y="17982"/>
                    <a:pt x="1669" y="17715"/>
                    <a:pt x="1663" y="17445"/>
                  </a:cubicBezTo>
                  <a:cubicBezTo>
                    <a:pt x="1655" y="17142"/>
                    <a:pt x="1617" y="16844"/>
                    <a:pt x="1552" y="16548"/>
                  </a:cubicBezTo>
                  <a:cubicBezTo>
                    <a:pt x="1542" y="16498"/>
                    <a:pt x="1582" y="16466"/>
                    <a:pt x="1620" y="16466"/>
                  </a:cubicBezTo>
                  <a:close/>
                  <a:moveTo>
                    <a:pt x="1743" y="19890"/>
                  </a:moveTo>
                  <a:cubicBezTo>
                    <a:pt x="1781" y="19890"/>
                    <a:pt x="1819" y="19915"/>
                    <a:pt x="1822" y="19966"/>
                  </a:cubicBezTo>
                  <a:cubicBezTo>
                    <a:pt x="1848" y="20441"/>
                    <a:pt x="1884" y="20920"/>
                    <a:pt x="1845" y="21395"/>
                  </a:cubicBezTo>
                  <a:cubicBezTo>
                    <a:pt x="1839" y="21461"/>
                    <a:pt x="1791" y="21494"/>
                    <a:pt x="1743" y="21494"/>
                  </a:cubicBezTo>
                  <a:cubicBezTo>
                    <a:pt x="1694" y="21494"/>
                    <a:pt x="1646" y="21461"/>
                    <a:pt x="1642" y="21395"/>
                  </a:cubicBezTo>
                  <a:cubicBezTo>
                    <a:pt x="1602" y="20919"/>
                    <a:pt x="1639" y="20441"/>
                    <a:pt x="1665" y="19966"/>
                  </a:cubicBezTo>
                  <a:cubicBezTo>
                    <a:pt x="1667" y="19915"/>
                    <a:pt x="1705" y="19890"/>
                    <a:pt x="1743" y="19890"/>
                  </a:cubicBezTo>
                  <a:close/>
                  <a:moveTo>
                    <a:pt x="34769" y="20031"/>
                  </a:moveTo>
                  <a:cubicBezTo>
                    <a:pt x="34808" y="20031"/>
                    <a:pt x="34848" y="20057"/>
                    <a:pt x="34849" y="20109"/>
                  </a:cubicBezTo>
                  <a:cubicBezTo>
                    <a:pt x="34867" y="20682"/>
                    <a:pt x="34860" y="21252"/>
                    <a:pt x="34835" y="21825"/>
                  </a:cubicBezTo>
                  <a:cubicBezTo>
                    <a:pt x="34833" y="21867"/>
                    <a:pt x="34800" y="21889"/>
                    <a:pt x="34768" y="21889"/>
                  </a:cubicBezTo>
                  <a:cubicBezTo>
                    <a:pt x="34736" y="21889"/>
                    <a:pt x="34704" y="21867"/>
                    <a:pt x="34703" y="21825"/>
                  </a:cubicBezTo>
                  <a:cubicBezTo>
                    <a:pt x="34678" y="21252"/>
                    <a:pt x="34671" y="20682"/>
                    <a:pt x="34689" y="20109"/>
                  </a:cubicBezTo>
                  <a:cubicBezTo>
                    <a:pt x="34690" y="20057"/>
                    <a:pt x="34730" y="20031"/>
                    <a:pt x="34769" y="20031"/>
                  </a:cubicBezTo>
                  <a:close/>
                  <a:moveTo>
                    <a:pt x="1819" y="23627"/>
                  </a:moveTo>
                  <a:cubicBezTo>
                    <a:pt x="1849" y="23627"/>
                    <a:pt x="1880" y="23647"/>
                    <a:pt x="1882" y="23686"/>
                  </a:cubicBezTo>
                  <a:cubicBezTo>
                    <a:pt x="1921" y="24256"/>
                    <a:pt x="1967" y="24827"/>
                    <a:pt x="1961" y="25399"/>
                  </a:cubicBezTo>
                  <a:cubicBezTo>
                    <a:pt x="1961" y="25450"/>
                    <a:pt x="1924" y="25474"/>
                    <a:pt x="1887" y="25474"/>
                  </a:cubicBezTo>
                  <a:cubicBezTo>
                    <a:pt x="1848" y="25474"/>
                    <a:pt x="1809" y="25449"/>
                    <a:pt x="1806" y="25399"/>
                  </a:cubicBezTo>
                  <a:cubicBezTo>
                    <a:pt x="1757" y="24829"/>
                    <a:pt x="1762" y="24258"/>
                    <a:pt x="1760" y="23686"/>
                  </a:cubicBezTo>
                  <a:cubicBezTo>
                    <a:pt x="1760" y="23646"/>
                    <a:pt x="1789" y="23627"/>
                    <a:pt x="1819" y="23627"/>
                  </a:cubicBezTo>
                  <a:close/>
                  <a:moveTo>
                    <a:pt x="34625" y="24312"/>
                  </a:moveTo>
                  <a:cubicBezTo>
                    <a:pt x="34669" y="24312"/>
                    <a:pt x="34712" y="24340"/>
                    <a:pt x="34715" y="24397"/>
                  </a:cubicBezTo>
                  <a:cubicBezTo>
                    <a:pt x="34733" y="24970"/>
                    <a:pt x="34719" y="25542"/>
                    <a:pt x="34708" y="26112"/>
                  </a:cubicBezTo>
                  <a:cubicBezTo>
                    <a:pt x="34708" y="26166"/>
                    <a:pt x="34667" y="26193"/>
                    <a:pt x="34626" y="26193"/>
                  </a:cubicBezTo>
                  <a:cubicBezTo>
                    <a:pt x="34584" y="26193"/>
                    <a:pt x="34543" y="26166"/>
                    <a:pt x="34541" y="26112"/>
                  </a:cubicBezTo>
                  <a:cubicBezTo>
                    <a:pt x="34532" y="25542"/>
                    <a:pt x="34519" y="24970"/>
                    <a:pt x="34537" y="24397"/>
                  </a:cubicBezTo>
                  <a:cubicBezTo>
                    <a:pt x="34538" y="24340"/>
                    <a:pt x="34582" y="24312"/>
                    <a:pt x="34625" y="24312"/>
                  </a:cubicBezTo>
                  <a:close/>
                  <a:moveTo>
                    <a:pt x="1885" y="27046"/>
                  </a:moveTo>
                  <a:cubicBezTo>
                    <a:pt x="1920" y="27046"/>
                    <a:pt x="1953" y="27069"/>
                    <a:pt x="1956" y="27114"/>
                  </a:cubicBezTo>
                  <a:cubicBezTo>
                    <a:pt x="1983" y="27680"/>
                    <a:pt x="2015" y="28264"/>
                    <a:pt x="1975" y="28829"/>
                  </a:cubicBezTo>
                  <a:cubicBezTo>
                    <a:pt x="1971" y="28886"/>
                    <a:pt x="1929" y="28914"/>
                    <a:pt x="1886" y="28914"/>
                  </a:cubicBezTo>
                  <a:cubicBezTo>
                    <a:pt x="1844" y="28914"/>
                    <a:pt x="1801" y="28886"/>
                    <a:pt x="1796" y="28829"/>
                  </a:cubicBezTo>
                  <a:cubicBezTo>
                    <a:pt x="1757" y="28264"/>
                    <a:pt x="1787" y="27680"/>
                    <a:pt x="1815" y="27114"/>
                  </a:cubicBezTo>
                  <a:cubicBezTo>
                    <a:pt x="1817" y="27069"/>
                    <a:pt x="1851" y="27046"/>
                    <a:pt x="1885" y="27046"/>
                  </a:cubicBezTo>
                  <a:close/>
                  <a:moveTo>
                    <a:pt x="34768" y="28190"/>
                  </a:moveTo>
                  <a:cubicBezTo>
                    <a:pt x="34803" y="28190"/>
                    <a:pt x="34837" y="28212"/>
                    <a:pt x="34839" y="28257"/>
                  </a:cubicBezTo>
                  <a:cubicBezTo>
                    <a:pt x="34863" y="28783"/>
                    <a:pt x="34849" y="29306"/>
                    <a:pt x="34837" y="29829"/>
                  </a:cubicBezTo>
                  <a:cubicBezTo>
                    <a:pt x="34836" y="29873"/>
                    <a:pt x="34803" y="29895"/>
                    <a:pt x="34769" y="29895"/>
                  </a:cubicBezTo>
                  <a:cubicBezTo>
                    <a:pt x="34735" y="29895"/>
                    <a:pt x="34702" y="29873"/>
                    <a:pt x="34701" y="29829"/>
                  </a:cubicBezTo>
                  <a:cubicBezTo>
                    <a:pt x="34687" y="29306"/>
                    <a:pt x="34675" y="28783"/>
                    <a:pt x="34698" y="28257"/>
                  </a:cubicBezTo>
                  <a:cubicBezTo>
                    <a:pt x="34700" y="28212"/>
                    <a:pt x="34734" y="28190"/>
                    <a:pt x="34768" y="28190"/>
                  </a:cubicBezTo>
                  <a:close/>
                  <a:moveTo>
                    <a:pt x="1747" y="30911"/>
                  </a:moveTo>
                  <a:cubicBezTo>
                    <a:pt x="1773" y="30911"/>
                    <a:pt x="1799" y="30924"/>
                    <a:pt x="1810" y="30954"/>
                  </a:cubicBezTo>
                  <a:cubicBezTo>
                    <a:pt x="1974" y="31386"/>
                    <a:pt x="2041" y="31827"/>
                    <a:pt x="1956" y="32282"/>
                  </a:cubicBezTo>
                  <a:cubicBezTo>
                    <a:pt x="1949" y="32321"/>
                    <a:pt x="1916" y="32338"/>
                    <a:pt x="1883" y="32338"/>
                  </a:cubicBezTo>
                  <a:cubicBezTo>
                    <a:pt x="1841" y="32338"/>
                    <a:pt x="1797" y="32310"/>
                    <a:pt x="1801" y="32261"/>
                  </a:cubicBezTo>
                  <a:cubicBezTo>
                    <a:pt x="1836" y="31827"/>
                    <a:pt x="1818" y="31404"/>
                    <a:pt x="1689" y="30988"/>
                  </a:cubicBezTo>
                  <a:cubicBezTo>
                    <a:pt x="1673" y="30940"/>
                    <a:pt x="1710" y="30911"/>
                    <a:pt x="1747" y="30911"/>
                  </a:cubicBezTo>
                  <a:close/>
                  <a:moveTo>
                    <a:pt x="34769" y="31619"/>
                  </a:moveTo>
                  <a:cubicBezTo>
                    <a:pt x="34803" y="31619"/>
                    <a:pt x="34837" y="31642"/>
                    <a:pt x="34842" y="31688"/>
                  </a:cubicBezTo>
                  <a:cubicBezTo>
                    <a:pt x="34885" y="32211"/>
                    <a:pt x="34869" y="32741"/>
                    <a:pt x="34837" y="33261"/>
                  </a:cubicBezTo>
                  <a:cubicBezTo>
                    <a:pt x="34835" y="33306"/>
                    <a:pt x="34802" y="33328"/>
                    <a:pt x="34769" y="33328"/>
                  </a:cubicBezTo>
                  <a:cubicBezTo>
                    <a:pt x="34736" y="33328"/>
                    <a:pt x="34702" y="33306"/>
                    <a:pt x="34698" y="33261"/>
                  </a:cubicBezTo>
                  <a:cubicBezTo>
                    <a:pt x="34666" y="32741"/>
                    <a:pt x="34650" y="32211"/>
                    <a:pt x="34696" y="31688"/>
                  </a:cubicBezTo>
                  <a:cubicBezTo>
                    <a:pt x="34700" y="31642"/>
                    <a:pt x="34734" y="31619"/>
                    <a:pt x="34769" y="31619"/>
                  </a:cubicBezTo>
                  <a:close/>
                  <a:moveTo>
                    <a:pt x="19057" y="33704"/>
                  </a:moveTo>
                  <a:cubicBezTo>
                    <a:pt x="19065" y="33704"/>
                    <a:pt x="19073" y="33705"/>
                    <a:pt x="19081" y="33708"/>
                  </a:cubicBezTo>
                  <a:cubicBezTo>
                    <a:pt x="19632" y="33913"/>
                    <a:pt x="20159" y="34159"/>
                    <a:pt x="20638" y="34507"/>
                  </a:cubicBezTo>
                  <a:cubicBezTo>
                    <a:pt x="20711" y="34559"/>
                    <a:pt x="20669" y="34667"/>
                    <a:pt x="20594" y="34667"/>
                  </a:cubicBezTo>
                  <a:cubicBezTo>
                    <a:pt x="20580" y="34667"/>
                    <a:pt x="20565" y="34664"/>
                    <a:pt x="20549" y="34655"/>
                  </a:cubicBezTo>
                  <a:cubicBezTo>
                    <a:pt x="20051" y="34372"/>
                    <a:pt x="19547" y="34088"/>
                    <a:pt x="19016" y="33861"/>
                  </a:cubicBezTo>
                  <a:cubicBezTo>
                    <a:pt x="18939" y="33827"/>
                    <a:pt x="18983" y="33704"/>
                    <a:pt x="19057" y="33704"/>
                  </a:cubicBezTo>
                  <a:close/>
                  <a:moveTo>
                    <a:pt x="16621" y="33615"/>
                  </a:moveTo>
                  <a:cubicBezTo>
                    <a:pt x="16706" y="33615"/>
                    <a:pt x="16742" y="33735"/>
                    <a:pt x="16666" y="33787"/>
                  </a:cubicBezTo>
                  <a:cubicBezTo>
                    <a:pt x="16151" y="34129"/>
                    <a:pt x="15560" y="34366"/>
                    <a:pt x="15031" y="34692"/>
                  </a:cubicBezTo>
                  <a:cubicBezTo>
                    <a:pt x="15016" y="34702"/>
                    <a:pt x="15000" y="34706"/>
                    <a:pt x="14986" y="34706"/>
                  </a:cubicBezTo>
                  <a:cubicBezTo>
                    <a:pt x="14912" y="34706"/>
                    <a:pt x="14868" y="34594"/>
                    <a:pt x="14944" y="34539"/>
                  </a:cubicBezTo>
                  <a:cubicBezTo>
                    <a:pt x="15439" y="34182"/>
                    <a:pt x="15998" y="33780"/>
                    <a:pt x="16594" y="33619"/>
                  </a:cubicBezTo>
                  <a:cubicBezTo>
                    <a:pt x="16604" y="33616"/>
                    <a:pt x="16612" y="33615"/>
                    <a:pt x="16621" y="33615"/>
                  </a:cubicBezTo>
                  <a:close/>
                  <a:moveTo>
                    <a:pt x="12188" y="35647"/>
                  </a:moveTo>
                  <a:cubicBezTo>
                    <a:pt x="12274" y="35647"/>
                    <a:pt x="12333" y="35775"/>
                    <a:pt x="12240" y="35814"/>
                  </a:cubicBezTo>
                  <a:cubicBezTo>
                    <a:pt x="11808" y="35999"/>
                    <a:pt x="11332" y="36108"/>
                    <a:pt x="10880" y="36233"/>
                  </a:cubicBezTo>
                  <a:cubicBezTo>
                    <a:pt x="10872" y="36235"/>
                    <a:pt x="10864" y="36236"/>
                    <a:pt x="10857" y="36236"/>
                  </a:cubicBezTo>
                  <a:cubicBezTo>
                    <a:pt x="10773" y="36236"/>
                    <a:pt x="10747" y="36107"/>
                    <a:pt x="10836" y="36076"/>
                  </a:cubicBezTo>
                  <a:cubicBezTo>
                    <a:pt x="11272" y="35923"/>
                    <a:pt x="11718" y="35742"/>
                    <a:pt x="12171" y="35648"/>
                  </a:cubicBezTo>
                  <a:cubicBezTo>
                    <a:pt x="12176" y="35647"/>
                    <a:pt x="12182" y="35647"/>
                    <a:pt x="12188" y="35647"/>
                  </a:cubicBezTo>
                  <a:close/>
                  <a:moveTo>
                    <a:pt x="1600" y="34479"/>
                  </a:moveTo>
                  <a:cubicBezTo>
                    <a:pt x="1635" y="34479"/>
                    <a:pt x="1670" y="34503"/>
                    <a:pt x="1671" y="34549"/>
                  </a:cubicBezTo>
                  <a:cubicBezTo>
                    <a:pt x="1685" y="35114"/>
                    <a:pt x="1741" y="35699"/>
                    <a:pt x="1685" y="36265"/>
                  </a:cubicBezTo>
                  <a:cubicBezTo>
                    <a:pt x="1680" y="36319"/>
                    <a:pt x="1640" y="36346"/>
                    <a:pt x="1600" y="36346"/>
                  </a:cubicBezTo>
                  <a:cubicBezTo>
                    <a:pt x="1560" y="36346"/>
                    <a:pt x="1520" y="36319"/>
                    <a:pt x="1514" y="36265"/>
                  </a:cubicBezTo>
                  <a:cubicBezTo>
                    <a:pt x="1459" y="35699"/>
                    <a:pt x="1512" y="35114"/>
                    <a:pt x="1528" y="34549"/>
                  </a:cubicBezTo>
                  <a:cubicBezTo>
                    <a:pt x="1529" y="34503"/>
                    <a:pt x="1565" y="34479"/>
                    <a:pt x="1600" y="34479"/>
                  </a:cubicBezTo>
                  <a:close/>
                  <a:moveTo>
                    <a:pt x="23056" y="35432"/>
                  </a:moveTo>
                  <a:cubicBezTo>
                    <a:pt x="23083" y="35432"/>
                    <a:pt x="23109" y="35443"/>
                    <a:pt x="23129" y="35468"/>
                  </a:cubicBezTo>
                  <a:cubicBezTo>
                    <a:pt x="23426" y="35842"/>
                    <a:pt x="23809" y="36112"/>
                    <a:pt x="24244" y="36313"/>
                  </a:cubicBezTo>
                  <a:cubicBezTo>
                    <a:pt x="24342" y="36359"/>
                    <a:pt x="24287" y="36509"/>
                    <a:pt x="24193" y="36509"/>
                  </a:cubicBezTo>
                  <a:cubicBezTo>
                    <a:pt x="24184" y="36509"/>
                    <a:pt x="24174" y="36508"/>
                    <a:pt x="24163" y="36504"/>
                  </a:cubicBezTo>
                  <a:cubicBezTo>
                    <a:pt x="23664" y="36341"/>
                    <a:pt x="23265" y="36020"/>
                    <a:pt x="22951" y="35604"/>
                  </a:cubicBezTo>
                  <a:cubicBezTo>
                    <a:pt x="22894" y="35526"/>
                    <a:pt x="22977" y="35432"/>
                    <a:pt x="23056" y="35432"/>
                  </a:cubicBezTo>
                  <a:close/>
                  <a:moveTo>
                    <a:pt x="34625" y="35189"/>
                  </a:moveTo>
                  <a:cubicBezTo>
                    <a:pt x="34661" y="35189"/>
                    <a:pt x="34696" y="35213"/>
                    <a:pt x="34698" y="35263"/>
                  </a:cubicBezTo>
                  <a:cubicBezTo>
                    <a:pt x="34734" y="35879"/>
                    <a:pt x="34682" y="36504"/>
                    <a:pt x="34664" y="37121"/>
                  </a:cubicBezTo>
                  <a:cubicBezTo>
                    <a:pt x="34662" y="37170"/>
                    <a:pt x="34623" y="37194"/>
                    <a:pt x="34586" y="37194"/>
                  </a:cubicBezTo>
                  <a:cubicBezTo>
                    <a:pt x="34548" y="37194"/>
                    <a:pt x="34512" y="37170"/>
                    <a:pt x="34512" y="37121"/>
                  </a:cubicBezTo>
                  <a:cubicBezTo>
                    <a:pt x="34516" y="36505"/>
                    <a:pt x="34488" y="35877"/>
                    <a:pt x="34546" y="35263"/>
                  </a:cubicBezTo>
                  <a:cubicBezTo>
                    <a:pt x="34551" y="35214"/>
                    <a:pt x="34588" y="35189"/>
                    <a:pt x="34625" y="35189"/>
                  </a:cubicBezTo>
                  <a:close/>
                  <a:moveTo>
                    <a:pt x="9046" y="37193"/>
                  </a:moveTo>
                  <a:cubicBezTo>
                    <a:pt x="9138" y="37193"/>
                    <a:pt x="9190" y="37335"/>
                    <a:pt x="9097" y="37382"/>
                  </a:cubicBezTo>
                  <a:cubicBezTo>
                    <a:pt x="8633" y="37611"/>
                    <a:pt x="8125" y="37780"/>
                    <a:pt x="7638" y="37950"/>
                  </a:cubicBezTo>
                  <a:cubicBezTo>
                    <a:pt x="7628" y="37954"/>
                    <a:pt x="7618" y="37955"/>
                    <a:pt x="7609" y="37955"/>
                  </a:cubicBezTo>
                  <a:cubicBezTo>
                    <a:pt x="7520" y="37955"/>
                    <a:pt x="7468" y="37808"/>
                    <a:pt x="7562" y="37768"/>
                  </a:cubicBezTo>
                  <a:cubicBezTo>
                    <a:pt x="8035" y="37565"/>
                    <a:pt x="8524" y="37343"/>
                    <a:pt x="9019" y="37197"/>
                  </a:cubicBezTo>
                  <a:cubicBezTo>
                    <a:pt x="9028" y="37195"/>
                    <a:pt x="9038" y="37193"/>
                    <a:pt x="9046" y="37193"/>
                  </a:cubicBezTo>
                  <a:close/>
                  <a:moveTo>
                    <a:pt x="26911" y="37720"/>
                  </a:moveTo>
                  <a:cubicBezTo>
                    <a:pt x="26919" y="37720"/>
                    <a:pt x="26927" y="37721"/>
                    <a:pt x="26936" y="37724"/>
                  </a:cubicBezTo>
                  <a:cubicBezTo>
                    <a:pt x="27539" y="37892"/>
                    <a:pt x="28148" y="38124"/>
                    <a:pt x="28652" y="38497"/>
                  </a:cubicBezTo>
                  <a:cubicBezTo>
                    <a:pt x="28723" y="38552"/>
                    <a:pt x="28683" y="38654"/>
                    <a:pt x="28610" y="38654"/>
                  </a:cubicBezTo>
                  <a:cubicBezTo>
                    <a:pt x="28596" y="38654"/>
                    <a:pt x="28582" y="38650"/>
                    <a:pt x="28567" y="38643"/>
                  </a:cubicBezTo>
                  <a:cubicBezTo>
                    <a:pt x="28014" y="38363"/>
                    <a:pt x="27485" y="38077"/>
                    <a:pt x="26893" y="37887"/>
                  </a:cubicBezTo>
                  <a:cubicBezTo>
                    <a:pt x="26797" y="37856"/>
                    <a:pt x="26825" y="37720"/>
                    <a:pt x="26911" y="37720"/>
                  </a:cubicBezTo>
                  <a:close/>
                  <a:moveTo>
                    <a:pt x="5312" y="38896"/>
                  </a:moveTo>
                  <a:cubicBezTo>
                    <a:pt x="5385" y="38896"/>
                    <a:pt x="5434" y="39001"/>
                    <a:pt x="5355" y="39044"/>
                  </a:cubicBezTo>
                  <a:cubicBezTo>
                    <a:pt x="4930" y="39291"/>
                    <a:pt x="4491" y="39508"/>
                    <a:pt x="4055" y="39734"/>
                  </a:cubicBezTo>
                  <a:cubicBezTo>
                    <a:pt x="4041" y="39742"/>
                    <a:pt x="4027" y="39745"/>
                    <a:pt x="4013" y="39745"/>
                  </a:cubicBezTo>
                  <a:cubicBezTo>
                    <a:pt x="3936" y="39745"/>
                    <a:pt x="3886" y="39633"/>
                    <a:pt x="3969" y="39587"/>
                  </a:cubicBezTo>
                  <a:cubicBezTo>
                    <a:pt x="4401" y="39356"/>
                    <a:pt x="4830" y="39116"/>
                    <a:pt x="5274" y="38906"/>
                  </a:cubicBezTo>
                  <a:cubicBezTo>
                    <a:pt x="5287" y="38899"/>
                    <a:pt x="5300" y="38896"/>
                    <a:pt x="5312" y="38896"/>
                  </a:cubicBezTo>
                  <a:close/>
                  <a:moveTo>
                    <a:pt x="1743" y="38347"/>
                  </a:moveTo>
                  <a:cubicBezTo>
                    <a:pt x="1774" y="38347"/>
                    <a:pt x="1805" y="38368"/>
                    <a:pt x="1806" y="38410"/>
                  </a:cubicBezTo>
                  <a:cubicBezTo>
                    <a:pt x="1826" y="38830"/>
                    <a:pt x="1882" y="39275"/>
                    <a:pt x="1832" y="39695"/>
                  </a:cubicBezTo>
                  <a:cubicBezTo>
                    <a:pt x="1825" y="39752"/>
                    <a:pt x="1784" y="39780"/>
                    <a:pt x="1742" y="39780"/>
                  </a:cubicBezTo>
                  <a:cubicBezTo>
                    <a:pt x="1701" y="39780"/>
                    <a:pt x="1660" y="39752"/>
                    <a:pt x="1653" y="39695"/>
                  </a:cubicBezTo>
                  <a:cubicBezTo>
                    <a:pt x="1603" y="39275"/>
                    <a:pt x="1658" y="38830"/>
                    <a:pt x="1679" y="38410"/>
                  </a:cubicBezTo>
                  <a:cubicBezTo>
                    <a:pt x="1681" y="38368"/>
                    <a:pt x="1712" y="38347"/>
                    <a:pt x="1743" y="38347"/>
                  </a:cubicBezTo>
                  <a:close/>
                  <a:moveTo>
                    <a:pt x="34625" y="38903"/>
                  </a:moveTo>
                  <a:cubicBezTo>
                    <a:pt x="34664" y="38903"/>
                    <a:pt x="34703" y="38928"/>
                    <a:pt x="34706" y="38979"/>
                  </a:cubicBezTo>
                  <a:cubicBezTo>
                    <a:pt x="34722" y="39410"/>
                    <a:pt x="34724" y="39839"/>
                    <a:pt x="34703" y="40265"/>
                  </a:cubicBezTo>
                  <a:cubicBezTo>
                    <a:pt x="34701" y="40316"/>
                    <a:pt x="34663" y="40342"/>
                    <a:pt x="34626" y="40342"/>
                  </a:cubicBezTo>
                  <a:cubicBezTo>
                    <a:pt x="34588" y="40342"/>
                    <a:pt x="34551" y="40316"/>
                    <a:pt x="34549" y="40265"/>
                  </a:cubicBezTo>
                  <a:cubicBezTo>
                    <a:pt x="34525" y="39838"/>
                    <a:pt x="34530" y="39409"/>
                    <a:pt x="34546" y="38979"/>
                  </a:cubicBezTo>
                  <a:cubicBezTo>
                    <a:pt x="34547" y="38928"/>
                    <a:pt x="34586" y="38903"/>
                    <a:pt x="34625" y="38903"/>
                  </a:cubicBezTo>
                  <a:close/>
                  <a:moveTo>
                    <a:pt x="30910" y="39599"/>
                  </a:moveTo>
                  <a:cubicBezTo>
                    <a:pt x="30925" y="39599"/>
                    <a:pt x="30942" y="39603"/>
                    <a:pt x="30958" y="39611"/>
                  </a:cubicBezTo>
                  <a:cubicBezTo>
                    <a:pt x="31575" y="39897"/>
                    <a:pt x="32209" y="40162"/>
                    <a:pt x="32805" y="40490"/>
                  </a:cubicBezTo>
                  <a:cubicBezTo>
                    <a:pt x="32894" y="40539"/>
                    <a:pt x="32848" y="40681"/>
                    <a:pt x="32761" y="40681"/>
                  </a:cubicBezTo>
                  <a:cubicBezTo>
                    <a:pt x="32751" y="40681"/>
                    <a:pt x="32740" y="40679"/>
                    <a:pt x="32729" y="40675"/>
                  </a:cubicBezTo>
                  <a:cubicBezTo>
                    <a:pt x="32090" y="40416"/>
                    <a:pt x="31473" y="40090"/>
                    <a:pt x="30852" y="39792"/>
                  </a:cubicBezTo>
                  <a:cubicBezTo>
                    <a:pt x="30746" y="39740"/>
                    <a:pt x="30811" y="39599"/>
                    <a:pt x="30910" y="39599"/>
                  </a:cubicBezTo>
                  <a:close/>
                  <a:moveTo>
                    <a:pt x="17310" y="0"/>
                  </a:moveTo>
                  <a:cubicBezTo>
                    <a:pt x="13089" y="0"/>
                    <a:pt x="8862" y="77"/>
                    <a:pt x="4639" y="77"/>
                  </a:cubicBezTo>
                  <a:cubicBezTo>
                    <a:pt x="3665" y="77"/>
                    <a:pt x="2692" y="73"/>
                    <a:pt x="1718" y="63"/>
                  </a:cubicBezTo>
                  <a:lnTo>
                    <a:pt x="1718" y="63"/>
                  </a:lnTo>
                  <a:cubicBezTo>
                    <a:pt x="1753" y="416"/>
                    <a:pt x="1790" y="804"/>
                    <a:pt x="1701" y="1122"/>
                  </a:cubicBezTo>
                  <a:cubicBezTo>
                    <a:pt x="1688" y="1173"/>
                    <a:pt x="1644" y="1198"/>
                    <a:pt x="1601" y="1198"/>
                  </a:cubicBezTo>
                  <a:cubicBezTo>
                    <a:pt x="1557" y="1198"/>
                    <a:pt x="1512" y="1172"/>
                    <a:pt x="1498" y="1122"/>
                  </a:cubicBezTo>
                  <a:cubicBezTo>
                    <a:pt x="1409" y="804"/>
                    <a:pt x="1448" y="414"/>
                    <a:pt x="1482" y="60"/>
                  </a:cubicBezTo>
                  <a:cubicBezTo>
                    <a:pt x="1044" y="56"/>
                    <a:pt x="605" y="54"/>
                    <a:pt x="166" y="44"/>
                  </a:cubicBezTo>
                  <a:lnTo>
                    <a:pt x="166" y="44"/>
                  </a:lnTo>
                  <a:cubicBezTo>
                    <a:pt x="168" y="60"/>
                    <a:pt x="174" y="72"/>
                    <a:pt x="174" y="88"/>
                  </a:cubicBezTo>
                  <a:cubicBezTo>
                    <a:pt x="164" y="7257"/>
                    <a:pt x="166" y="14429"/>
                    <a:pt x="130" y="21600"/>
                  </a:cubicBezTo>
                  <a:cubicBezTo>
                    <a:pt x="111" y="25184"/>
                    <a:pt x="116" y="28770"/>
                    <a:pt x="106" y="32356"/>
                  </a:cubicBezTo>
                  <a:cubicBezTo>
                    <a:pt x="97" y="35877"/>
                    <a:pt x="190" y="39430"/>
                    <a:pt x="1" y="42947"/>
                  </a:cubicBezTo>
                  <a:lnTo>
                    <a:pt x="3" y="42947"/>
                  </a:lnTo>
                  <a:cubicBezTo>
                    <a:pt x="5848" y="40534"/>
                    <a:pt x="11706" y="38297"/>
                    <a:pt x="17370" y="35456"/>
                  </a:cubicBezTo>
                  <a:cubicBezTo>
                    <a:pt x="17405" y="35437"/>
                    <a:pt x="17440" y="35429"/>
                    <a:pt x="17474" y="35429"/>
                  </a:cubicBezTo>
                  <a:cubicBezTo>
                    <a:pt x="17498" y="35429"/>
                    <a:pt x="17521" y="35433"/>
                    <a:pt x="17543" y="35440"/>
                  </a:cubicBezTo>
                  <a:cubicBezTo>
                    <a:pt x="17558" y="35421"/>
                    <a:pt x="17582" y="35406"/>
                    <a:pt x="17611" y="35406"/>
                  </a:cubicBezTo>
                  <a:cubicBezTo>
                    <a:pt x="17613" y="35406"/>
                    <a:pt x="17615" y="35406"/>
                    <a:pt x="17617" y="35406"/>
                  </a:cubicBezTo>
                  <a:cubicBezTo>
                    <a:pt x="17702" y="35410"/>
                    <a:pt x="17785" y="35418"/>
                    <a:pt x="17871" y="35429"/>
                  </a:cubicBezTo>
                  <a:cubicBezTo>
                    <a:pt x="19141" y="35588"/>
                    <a:pt x="20383" y="36414"/>
                    <a:pt x="21491" y="36978"/>
                  </a:cubicBezTo>
                  <a:cubicBezTo>
                    <a:pt x="23038" y="37764"/>
                    <a:pt x="24590" y="38541"/>
                    <a:pt x="26144" y="39308"/>
                  </a:cubicBezTo>
                  <a:cubicBezTo>
                    <a:pt x="29314" y="40873"/>
                    <a:pt x="32510" y="42388"/>
                    <a:pt x="35708" y="43895"/>
                  </a:cubicBezTo>
                  <a:cubicBezTo>
                    <a:pt x="35722" y="43798"/>
                    <a:pt x="35733" y="43699"/>
                    <a:pt x="35733" y="43597"/>
                  </a:cubicBezTo>
                  <a:cubicBezTo>
                    <a:pt x="35733" y="43474"/>
                    <a:pt x="35696" y="43337"/>
                    <a:pt x="35744" y="43219"/>
                  </a:cubicBezTo>
                  <a:cubicBezTo>
                    <a:pt x="35752" y="43203"/>
                    <a:pt x="35760" y="43191"/>
                    <a:pt x="35770" y="43178"/>
                  </a:cubicBezTo>
                  <a:cubicBezTo>
                    <a:pt x="35770" y="43170"/>
                    <a:pt x="35770" y="43164"/>
                    <a:pt x="35768" y="43156"/>
                  </a:cubicBezTo>
                  <a:cubicBezTo>
                    <a:pt x="35488" y="39561"/>
                    <a:pt x="35714" y="35877"/>
                    <a:pt x="35726" y="32275"/>
                  </a:cubicBezTo>
                  <a:cubicBezTo>
                    <a:pt x="35735" y="28738"/>
                    <a:pt x="35738" y="25203"/>
                    <a:pt x="35772" y="21668"/>
                  </a:cubicBezTo>
                  <a:cubicBezTo>
                    <a:pt x="35844" y="14487"/>
                    <a:pt x="35719" y="7303"/>
                    <a:pt x="35539" y="126"/>
                  </a:cubicBezTo>
                  <a:cubicBezTo>
                    <a:pt x="29665" y="10"/>
                    <a:pt x="23780" y="10"/>
                    <a:pt x="17904" y="1"/>
                  </a:cubicBezTo>
                  <a:cubicBezTo>
                    <a:pt x="17706" y="0"/>
                    <a:pt x="17508" y="0"/>
                    <a:pt x="17310" y="0"/>
                  </a:cubicBezTo>
                  <a:close/>
                </a:path>
              </a:pathLst>
            </a:custGeom>
            <a:solidFill>
              <a:srgbClr val="FF6EA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383;p60">
              <a:extLst>
                <a:ext uri="{FF2B5EF4-FFF2-40B4-BE49-F238E27FC236}">
                  <a16:creationId xmlns="" xmlns:a16="http://schemas.microsoft.com/office/drawing/2014/main" id="{19825924-6293-474D-94E9-D04D88B78CED}"/>
                </a:ext>
              </a:extLst>
            </p:cNvPr>
            <p:cNvSpPr/>
            <p:nvPr/>
          </p:nvSpPr>
          <p:spPr>
            <a:xfrm>
              <a:off x="7814325" y="246057"/>
              <a:ext cx="9550" cy="26800"/>
            </a:xfrm>
            <a:custGeom>
              <a:avLst/>
              <a:gdLst/>
              <a:ahLst/>
              <a:cxnLst/>
              <a:rect l="l" t="t" r="r" b="b"/>
              <a:pathLst>
                <a:path w="382" h="1072" extrusionOk="0">
                  <a:moveTo>
                    <a:pt x="281" y="1"/>
                  </a:moveTo>
                  <a:cubicBezTo>
                    <a:pt x="239" y="1"/>
                    <a:pt x="195" y="24"/>
                    <a:pt x="177" y="73"/>
                  </a:cubicBezTo>
                  <a:cubicBezTo>
                    <a:pt x="77" y="343"/>
                    <a:pt x="59" y="643"/>
                    <a:pt x="13" y="927"/>
                  </a:cubicBezTo>
                  <a:cubicBezTo>
                    <a:pt x="1" y="1014"/>
                    <a:pt x="74" y="1071"/>
                    <a:pt x="141" y="1071"/>
                  </a:cubicBezTo>
                  <a:cubicBezTo>
                    <a:pt x="185" y="1071"/>
                    <a:pt x="226" y="1046"/>
                    <a:pt x="237" y="987"/>
                  </a:cubicBezTo>
                  <a:cubicBezTo>
                    <a:pt x="294" y="699"/>
                    <a:pt x="382" y="396"/>
                    <a:pt x="380" y="100"/>
                  </a:cubicBezTo>
                  <a:cubicBezTo>
                    <a:pt x="380" y="34"/>
                    <a:pt x="332" y="1"/>
                    <a:pt x="2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384;p60">
              <a:extLst>
                <a:ext uri="{FF2B5EF4-FFF2-40B4-BE49-F238E27FC236}">
                  <a16:creationId xmlns="" xmlns:a16="http://schemas.microsoft.com/office/drawing/2014/main" id="{FB6B691B-D8BE-304B-B990-7A4B95D65734}"/>
                </a:ext>
              </a:extLst>
            </p:cNvPr>
            <p:cNvSpPr/>
            <p:nvPr/>
          </p:nvSpPr>
          <p:spPr>
            <a:xfrm>
              <a:off x="7815075" y="307282"/>
              <a:ext cx="11425" cy="57775"/>
            </a:xfrm>
            <a:custGeom>
              <a:avLst/>
              <a:gdLst/>
              <a:ahLst/>
              <a:cxnLst/>
              <a:rect l="l" t="t" r="r" b="b"/>
              <a:pathLst>
                <a:path w="457" h="2311" extrusionOk="0">
                  <a:moveTo>
                    <a:pt x="130" y="1"/>
                  </a:moveTo>
                  <a:cubicBezTo>
                    <a:pt x="83" y="1"/>
                    <a:pt x="35" y="41"/>
                    <a:pt x="47" y="104"/>
                  </a:cubicBezTo>
                  <a:cubicBezTo>
                    <a:pt x="191" y="813"/>
                    <a:pt x="214" y="1501"/>
                    <a:pt x="20" y="2200"/>
                  </a:cubicBezTo>
                  <a:cubicBezTo>
                    <a:pt x="0" y="2267"/>
                    <a:pt x="54" y="2311"/>
                    <a:pt x="108" y="2311"/>
                  </a:cubicBezTo>
                  <a:cubicBezTo>
                    <a:pt x="142" y="2311"/>
                    <a:pt x="177" y="2292"/>
                    <a:pt x="191" y="2249"/>
                  </a:cubicBezTo>
                  <a:cubicBezTo>
                    <a:pt x="417" y="1526"/>
                    <a:pt x="457" y="781"/>
                    <a:pt x="209" y="60"/>
                  </a:cubicBezTo>
                  <a:cubicBezTo>
                    <a:pt x="195" y="19"/>
                    <a:pt x="163" y="1"/>
                    <a:pt x="1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385;p60">
              <a:extLst>
                <a:ext uri="{FF2B5EF4-FFF2-40B4-BE49-F238E27FC236}">
                  <a16:creationId xmlns="" xmlns:a16="http://schemas.microsoft.com/office/drawing/2014/main" id="{46517811-FF83-0E42-8DCE-6CC7EFFC200F}"/>
                </a:ext>
              </a:extLst>
            </p:cNvPr>
            <p:cNvSpPr/>
            <p:nvPr/>
          </p:nvSpPr>
          <p:spPr>
            <a:xfrm>
              <a:off x="7814925" y="411057"/>
              <a:ext cx="6125" cy="50450"/>
            </a:xfrm>
            <a:custGeom>
              <a:avLst/>
              <a:gdLst/>
              <a:ahLst/>
              <a:cxnLst/>
              <a:rect l="l" t="t" r="r" b="b"/>
              <a:pathLst>
                <a:path w="245" h="2018" extrusionOk="0">
                  <a:moveTo>
                    <a:pt x="123" y="0"/>
                  </a:moveTo>
                  <a:cubicBezTo>
                    <a:pt x="84" y="0"/>
                    <a:pt x="44" y="26"/>
                    <a:pt x="42" y="79"/>
                  </a:cubicBezTo>
                  <a:cubicBezTo>
                    <a:pt x="12" y="698"/>
                    <a:pt x="0" y="1318"/>
                    <a:pt x="42" y="1938"/>
                  </a:cubicBezTo>
                  <a:cubicBezTo>
                    <a:pt x="45" y="1991"/>
                    <a:pt x="85" y="2017"/>
                    <a:pt x="124" y="2017"/>
                  </a:cubicBezTo>
                  <a:cubicBezTo>
                    <a:pt x="163" y="2017"/>
                    <a:pt x="203" y="1991"/>
                    <a:pt x="206" y="1938"/>
                  </a:cubicBezTo>
                  <a:cubicBezTo>
                    <a:pt x="245" y="1318"/>
                    <a:pt x="234" y="698"/>
                    <a:pt x="206" y="79"/>
                  </a:cubicBezTo>
                  <a:cubicBezTo>
                    <a:pt x="204" y="27"/>
                    <a:pt x="163" y="0"/>
                    <a:pt x="1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386;p60">
              <a:extLst>
                <a:ext uri="{FF2B5EF4-FFF2-40B4-BE49-F238E27FC236}">
                  <a16:creationId xmlns="" xmlns:a16="http://schemas.microsoft.com/office/drawing/2014/main" id="{2006F77E-FB24-8E4D-A7F8-4948909E25E8}"/>
                </a:ext>
              </a:extLst>
            </p:cNvPr>
            <p:cNvSpPr/>
            <p:nvPr/>
          </p:nvSpPr>
          <p:spPr>
            <a:xfrm>
              <a:off x="7815250" y="632632"/>
              <a:ext cx="5450" cy="54150"/>
            </a:xfrm>
            <a:custGeom>
              <a:avLst/>
              <a:gdLst/>
              <a:ahLst/>
              <a:cxnLst/>
              <a:rect l="l" t="t" r="r" b="b"/>
              <a:pathLst>
                <a:path w="218" h="2166" extrusionOk="0">
                  <a:moveTo>
                    <a:pt x="111" y="0"/>
                  </a:moveTo>
                  <a:cubicBezTo>
                    <a:pt x="70" y="0"/>
                    <a:pt x="29" y="27"/>
                    <a:pt x="27" y="80"/>
                  </a:cubicBezTo>
                  <a:cubicBezTo>
                    <a:pt x="1" y="749"/>
                    <a:pt x="3" y="1414"/>
                    <a:pt x="24" y="2082"/>
                  </a:cubicBezTo>
                  <a:cubicBezTo>
                    <a:pt x="26" y="2137"/>
                    <a:pt x="68" y="2166"/>
                    <a:pt x="111" y="2166"/>
                  </a:cubicBezTo>
                  <a:cubicBezTo>
                    <a:pt x="153" y="2166"/>
                    <a:pt x="195" y="2138"/>
                    <a:pt x="198" y="2082"/>
                  </a:cubicBezTo>
                  <a:cubicBezTo>
                    <a:pt x="216" y="1414"/>
                    <a:pt x="218" y="749"/>
                    <a:pt x="193" y="80"/>
                  </a:cubicBezTo>
                  <a:cubicBezTo>
                    <a:pt x="192" y="27"/>
                    <a:pt x="152" y="0"/>
                    <a:pt x="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387;p60">
              <a:extLst>
                <a:ext uri="{FF2B5EF4-FFF2-40B4-BE49-F238E27FC236}">
                  <a16:creationId xmlns="" xmlns:a16="http://schemas.microsoft.com/office/drawing/2014/main" id="{BE2CD8E2-427C-AB42-A97C-FBEA2E07E416}"/>
                </a:ext>
              </a:extLst>
            </p:cNvPr>
            <p:cNvSpPr/>
            <p:nvPr/>
          </p:nvSpPr>
          <p:spPr>
            <a:xfrm>
              <a:off x="7815050" y="1033207"/>
              <a:ext cx="5900" cy="42725"/>
            </a:xfrm>
            <a:custGeom>
              <a:avLst/>
              <a:gdLst/>
              <a:ahLst/>
              <a:cxnLst/>
              <a:rect l="l" t="t" r="r" b="b"/>
              <a:pathLst>
                <a:path w="236" h="1709" extrusionOk="0">
                  <a:moveTo>
                    <a:pt x="118" y="0"/>
                  </a:moveTo>
                  <a:cubicBezTo>
                    <a:pt x="83" y="0"/>
                    <a:pt x="50" y="23"/>
                    <a:pt x="46" y="69"/>
                  </a:cubicBezTo>
                  <a:cubicBezTo>
                    <a:pt x="0" y="592"/>
                    <a:pt x="16" y="1122"/>
                    <a:pt x="48" y="1642"/>
                  </a:cubicBezTo>
                  <a:cubicBezTo>
                    <a:pt x="52" y="1687"/>
                    <a:pt x="85" y="1709"/>
                    <a:pt x="118" y="1709"/>
                  </a:cubicBezTo>
                  <a:cubicBezTo>
                    <a:pt x="152" y="1709"/>
                    <a:pt x="185" y="1687"/>
                    <a:pt x="187" y="1642"/>
                  </a:cubicBezTo>
                  <a:cubicBezTo>
                    <a:pt x="219" y="1122"/>
                    <a:pt x="235" y="592"/>
                    <a:pt x="192" y="69"/>
                  </a:cubicBezTo>
                  <a:cubicBezTo>
                    <a:pt x="187" y="23"/>
                    <a:pt x="152" y="0"/>
                    <a:pt x="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388;p60">
              <a:extLst>
                <a:ext uri="{FF2B5EF4-FFF2-40B4-BE49-F238E27FC236}">
                  <a16:creationId xmlns="" xmlns:a16="http://schemas.microsoft.com/office/drawing/2014/main" id="{2BF08F5E-A534-5A4A-B371-F7B2AAA543FE}"/>
                </a:ext>
              </a:extLst>
            </p:cNvPr>
            <p:cNvSpPr/>
            <p:nvPr/>
          </p:nvSpPr>
          <p:spPr>
            <a:xfrm>
              <a:off x="7815100" y="515032"/>
              <a:ext cx="5850" cy="57150"/>
            </a:xfrm>
            <a:custGeom>
              <a:avLst/>
              <a:gdLst/>
              <a:ahLst/>
              <a:cxnLst/>
              <a:rect l="l" t="t" r="r" b="b"/>
              <a:pathLst>
                <a:path w="234" h="2286" extrusionOk="0">
                  <a:moveTo>
                    <a:pt x="116" y="1"/>
                  </a:moveTo>
                  <a:cubicBezTo>
                    <a:pt x="84" y="1"/>
                    <a:pt x="51" y="23"/>
                    <a:pt x="49" y="67"/>
                  </a:cubicBezTo>
                  <a:cubicBezTo>
                    <a:pt x="1" y="783"/>
                    <a:pt x="21" y="1495"/>
                    <a:pt x="40" y="2211"/>
                  </a:cubicBezTo>
                  <a:cubicBezTo>
                    <a:pt x="41" y="2261"/>
                    <a:pt x="79" y="2286"/>
                    <a:pt x="116" y="2286"/>
                  </a:cubicBezTo>
                  <a:cubicBezTo>
                    <a:pt x="154" y="2286"/>
                    <a:pt x="192" y="2261"/>
                    <a:pt x="194" y="2211"/>
                  </a:cubicBezTo>
                  <a:cubicBezTo>
                    <a:pt x="213" y="1495"/>
                    <a:pt x="233" y="783"/>
                    <a:pt x="185" y="67"/>
                  </a:cubicBezTo>
                  <a:cubicBezTo>
                    <a:pt x="182" y="23"/>
                    <a:pt x="149" y="1"/>
                    <a:pt x="1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389;p60">
              <a:extLst>
                <a:ext uri="{FF2B5EF4-FFF2-40B4-BE49-F238E27FC236}">
                  <a16:creationId xmlns="" xmlns:a16="http://schemas.microsoft.com/office/drawing/2014/main" id="{E14C9694-0D3A-374E-AAD7-3E94F623815E}"/>
                </a:ext>
              </a:extLst>
            </p:cNvPr>
            <p:cNvSpPr/>
            <p:nvPr/>
          </p:nvSpPr>
          <p:spPr>
            <a:xfrm>
              <a:off x="7815550" y="743507"/>
              <a:ext cx="4950" cy="46450"/>
            </a:xfrm>
            <a:custGeom>
              <a:avLst/>
              <a:gdLst/>
              <a:ahLst/>
              <a:cxnLst/>
              <a:rect l="l" t="t" r="r" b="b"/>
              <a:pathLst>
                <a:path w="198" h="1858" extrusionOk="0">
                  <a:moveTo>
                    <a:pt x="99" y="0"/>
                  </a:moveTo>
                  <a:cubicBezTo>
                    <a:pt x="60" y="0"/>
                    <a:pt x="20" y="26"/>
                    <a:pt x="19" y="78"/>
                  </a:cubicBezTo>
                  <a:cubicBezTo>
                    <a:pt x="1" y="651"/>
                    <a:pt x="8" y="1221"/>
                    <a:pt x="33" y="1794"/>
                  </a:cubicBezTo>
                  <a:cubicBezTo>
                    <a:pt x="34" y="1836"/>
                    <a:pt x="66" y="1858"/>
                    <a:pt x="98" y="1858"/>
                  </a:cubicBezTo>
                  <a:cubicBezTo>
                    <a:pt x="130" y="1858"/>
                    <a:pt x="163" y="1836"/>
                    <a:pt x="165" y="1794"/>
                  </a:cubicBezTo>
                  <a:cubicBezTo>
                    <a:pt x="190" y="1221"/>
                    <a:pt x="197" y="651"/>
                    <a:pt x="179" y="78"/>
                  </a:cubicBezTo>
                  <a:cubicBezTo>
                    <a:pt x="178" y="26"/>
                    <a:pt x="138" y="0"/>
                    <a:pt x="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390;p60">
              <a:extLst>
                <a:ext uri="{FF2B5EF4-FFF2-40B4-BE49-F238E27FC236}">
                  <a16:creationId xmlns="" xmlns:a16="http://schemas.microsoft.com/office/drawing/2014/main" id="{33142626-809E-B046-8ECE-40B7930EADED}"/>
                </a:ext>
              </a:extLst>
            </p:cNvPr>
            <p:cNvSpPr/>
            <p:nvPr/>
          </p:nvSpPr>
          <p:spPr>
            <a:xfrm>
              <a:off x="7815700" y="947457"/>
              <a:ext cx="4675" cy="42675"/>
            </a:xfrm>
            <a:custGeom>
              <a:avLst/>
              <a:gdLst/>
              <a:ahLst/>
              <a:cxnLst/>
              <a:rect l="l" t="t" r="r" b="b"/>
              <a:pathLst>
                <a:path w="187" h="1707" extrusionOk="0">
                  <a:moveTo>
                    <a:pt x="92" y="1"/>
                  </a:moveTo>
                  <a:cubicBezTo>
                    <a:pt x="58" y="1"/>
                    <a:pt x="24" y="23"/>
                    <a:pt x="22" y="68"/>
                  </a:cubicBezTo>
                  <a:cubicBezTo>
                    <a:pt x="0" y="594"/>
                    <a:pt x="11" y="1117"/>
                    <a:pt x="25" y="1640"/>
                  </a:cubicBezTo>
                  <a:cubicBezTo>
                    <a:pt x="26" y="1684"/>
                    <a:pt x="59" y="1706"/>
                    <a:pt x="93" y="1706"/>
                  </a:cubicBezTo>
                  <a:cubicBezTo>
                    <a:pt x="127" y="1706"/>
                    <a:pt x="160" y="1684"/>
                    <a:pt x="161" y="1640"/>
                  </a:cubicBezTo>
                  <a:cubicBezTo>
                    <a:pt x="173" y="1117"/>
                    <a:pt x="187" y="594"/>
                    <a:pt x="163" y="68"/>
                  </a:cubicBezTo>
                  <a:cubicBezTo>
                    <a:pt x="161" y="23"/>
                    <a:pt x="127" y="1"/>
                    <a:pt x="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391;p60">
              <a:extLst>
                <a:ext uri="{FF2B5EF4-FFF2-40B4-BE49-F238E27FC236}">
                  <a16:creationId xmlns="" xmlns:a16="http://schemas.microsoft.com/office/drawing/2014/main" id="{E6BF8B48-38BA-BE4A-A76E-07F024064C60}"/>
                </a:ext>
              </a:extLst>
            </p:cNvPr>
            <p:cNvSpPr/>
            <p:nvPr/>
          </p:nvSpPr>
          <p:spPr>
            <a:xfrm>
              <a:off x="7811725" y="850532"/>
              <a:ext cx="5400" cy="47050"/>
            </a:xfrm>
            <a:custGeom>
              <a:avLst/>
              <a:gdLst/>
              <a:ahLst/>
              <a:cxnLst/>
              <a:rect l="l" t="t" r="r" b="b"/>
              <a:pathLst>
                <a:path w="216" h="1882" extrusionOk="0">
                  <a:moveTo>
                    <a:pt x="108" y="0"/>
                  </a:moveTo>
                  <a:cubicBezTo>
                    <a:pt x="65" y="0"/>
                    <a:pt x="21" y="28"/>
                    <a:pt x="20" y="85"/>
                  </a:cubicBezTo>
                  <a:cubicBezTo>
                    <a:pt x="1" y="658"/>
                    <a:pt x="15" y="1230"/>
                    <a:pt x="24" y="1800"/>
                  </a:cubicBezTo>
                  <a:cubicBezTo>
                    <a:pt x="26" y="1854"/>
                    <a:pt x="67" y="1881"/>
                    <a:pt x="109" y="1881"/>
                  </a:cubicBezTo>
                  <a:cubicBezTo>
                    <a:pt x="150" y="1881"/>
                    <a:pt x="191" y="1854"/>
                    <a:pt x="191" y="1800"/>
                  </a:cubicBezTo>
                  <a:cubicBezTo>
                    <a:pt x="203" y="1230"/>
                    <a:pt x="216" y="658"/>
                    <a:pt x="198" y="85"/>
                  </a:cubicBezTo>
                  <a:cubicBezTo>
                    <a:pt x="195" y="28"/>
                    <a:pt x="152" y="0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392;p60">
              <a:extLst>
                <a:ext uri="{FF2B5EF4-FFF2-40B4-BE49-F238E27FC236}">
                  <a16:creationId xmlns="" xmlns:a16="http://schemas.microsoft.com/office/drawing/2014/main" id="{72C42C8C-2E46-3848-BFE9-12F4A19CCEF7}"/>
                </a:ext>
              </a:extLst>
            </p:cNvPr>
            <p:cNvSpPr/>
            <p:nvPr/>
          </p:nvSpPr>
          <p:spPr>
            <a:xfrm>
              <a:off x="7811925" y="1215307"/>
              <a:ext cx="5000" cy="36000"/>
            </a:xfrm>
            <a:custGeom>
              <a:avLst/>
              <a:gdLst/>
              <a:ahLst/>
              <a:cxnLst/>
              <a:rect l="l" t="t" r="r" b="b"/>
              <a:pathLst>
                <a:path w="200" h="1440" extrusionOk="0">
                  <a:moveTo>
                    <a:pt x="100" y="0"/>
                  </a:moveTo>
                  <a:cubicBezTo>
                    <a:pt x="61" y="0"/>
                    <a:pt x="23" y="26"/>
                    <a:pt x="22" y="77"/>
                  </a:cubicBezTo>
                  <a:cubicBezTo>
                    <a:pt x="5" y="507"/>
                    <a:pt x="0" y="936"/>
                    <a:pt x="24" y="1362"/>
                  </a:cubicBezTo>
                  <a:cubicBezTo>
                    <a:pt x="26" y="1414"/>
                    <a:pt x="63" y="1439"/>
                    <a:pt x="101" y="1439"/>
                  </a:cubicBezTo>
                  <a:cubicBezTo>
                    <a:pt x="138" y="1439"/>
                    <a:pt x="176" y="1414"/>
                    <a:pt x="178" y="1362"/>
                  </a:cubicBezTo>
                  <a:cubicBezTo>
                    <a:pt x="199" y="936"/>
                    <a:pt x="197" y="507"/>
                    <a:pt x="181" y="77"/>
                  </a:cubicBezTo>
                  <a:cubicBezTo>
                    <a:pt x="178" y="26"/>
                    <a:pt x="139" y="0"/>
                    <a:pt x="1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393;p60">
              <a:extLst>
                <a:ext uri="{FF2B5EF4-FFF2-40B4-BE49-F238E27FC236}">
                  <a16:creationId xmlns="" xmlns:a16="http://schemas.microsoft.com/office/drawing/2014/main" id="{DBD84E3E-509F-3342-BCF7-2844CDA8717C}"/>
                </a:ext>
              </a:extLst>
            </p:cNvPr>
            <p:cNvSpPr/>
            <p:nvPr/>
          </p:nvSpPr>
          <p:spPr>
            <a:xfrm>
              <a:off x="7811000" y="1122432"/>
              <a:ext cx="6125" cy="50150"/>
            </a:xfrm>
            <a:custGeom>
              <a:avLst/>
              <a:gdLst/>
              <a:ahLst/>
              <a:cxnLst/>
              <a:rect l="l" t="t" r="r" b="b"/>
              <a:pathLst>
                <a:path w="245" h="2006" extrusionOk="0">
                  <a:moveTo>
                    <a:pt x="137" y="1"/>
                  </a:moveTo>
                  <a:cubicBezTo>
                    <a:pt x="100" y="1"/>
                    <a:pt x="63" y="26"/>
                    <a:pt x="58" y="75"/>
                  </a:cubicBezTo>
                  <a:cubicBezTo>
                    <a:pt x="0" y="689"/>
                    <a:pt x="28" y="1316"/>
                    <a:pt x="24" y="1933"/>
                  </a:cubicBezTo>
                  <a:cubicBezTo>
                    <a:pt x="24" y="1982"/>
                    <a:pt x="60" y="2006"/>
                    <a:pt x="98" y="2006"/>
                  </a:cubicBezTo>
                  <a:cubicBezTo>
                    <a:pt x="135" y="2006"/>
                    <a:pt x="174" y="1982"/>
                    <a:pt x="176" y="1933"/>
                  </a:cubicBezTo>
                  <a:cubicBezTo>
                    <a:pt x="194" y="1317"/>
                    <a:pt x="245" y="691"/>
                    <a:pt x="210" y="75"/>
                  </a:cubicBezTo>
                  <a:cubicBezTo>
                    <a:pt x="208" y="25"/>
                    <a:pt x="173" y="1"/>
                    <a:pt x="13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394;p60">
              <a:extLst>
                <a:ext uri="{FF2B5EF4-FFF2-40B4-BE49-F238E27FC236}">
                  <a16:creationId xmlns="" xmlns:a16="http://schemas.microsoft.com/office/drawing/2014/main" id="{60D25069-60D5-3943-A5C5-F944DD12AFA7}"/>
                </a:ext>
              </a:extLst>
            </p:cNvPr>
            <p:cNvSpPr/>
            <p:nvPr/>
          </p:nvSpPr>
          <p:spPr>
            <a:xfrm>
              <a:off x="7717450" y="1232707"/>
              <a:ext cx="53725" cy="27075"/>
            </a:xfrm>
            <a:custGeom>
              <a:avLst/>
              <a:gdLst/>
              <a:ahLst/>
              <a:cxnLst/>
              <a:rect l="l" t="t" r="r" b="b"/>
              <a:pathLst>
                <a:path w="2149" h="1083" extrusionOk="0">
                  <a:moveTo>
                    <a:pt x="164" y="0"/>
                  </a:moveTo>
                  <a:cubicBezTo>
                    <a:pt x="65" y="0"/>
                    <a:pt x="0" y="141"/>
                    <a:pt x="106" y="193"/>
                  </a:cubicBezTo>
                  <a:cubicBezTo>
                    <a:pt x="727" y="491"/>
                    <a:pt x="1344" y="817"/>
                    <a:pt x="1983" y="1076"/>
                  </a:cubicBezTo>
                  <a:cubicBezTo>
                    <a:pt x="1994" y="1080"/>
                    <a:pt x="2005" y="1082"/>
                    <a:pt x="2015" y="1082"/>
                  </a:cubicBezTo>
                  <a:cubicBezTo>
                    <a:pt x="2102" y="1082"/>
                    <a:pt x="2148" y="940"/>
                    <a:pt x="2059" y="891"/>
                  </a:cubicBezTo>
                  <a:cubicBezTo>
                    <a:pt x="1463" y="563"/>
                    <a:pt x="829" y="297"/>
                    <a:pt x="212" y="12"/>
                  </a:cubicBezTo>
                  <a:cubicBezTo>
                    <a:pt x="196" y="4"/>
                    <a:pt x="179" y="0"/>
                    <a:pt x="16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395;p60">
              <a:extLst>
                <a:ext uri="{FF2B5EF4-FFF2-40B4-BE49-F238E27FC236}">
                  <a16:creationId xmlns="" xmlns:a16="http://schemas.microsoft.com/office/drawing/2014/main" id="{4E21B003-5BA4-194D-A7F3-3FD8305F0540}"/>
                </a:ext>
              </a:extLst>
            </p:cNvPr>
            <p:cNvSpPr/>
            <p:nvPr/>
          </p:nvSpPr>
          <p:spPr>
            <a:xfrm>
              <a:off x="7618700" y="1185732"/>
              <a:ext cx="48225" cy="23350"/>
            </a:xfrm>
            <a:custGeom>
              <a:avLst/>
              <a:gdLst/>
              <a:ahLst/>
              <a:cxnLst/>
              <a:rect l="l" t="t" r="r" b="b"/>
              <a:pathLst>
                <a:path w="1929" h="934" extrusionOk="0">
                  <a:moveTo>
                    <a:pt x="115" y="0"/>
                  </a:moveTo>
                  <a:cubicBezTo>
                    <a:pt x="29" y="0"/>
                    <a:pt x="1" y="136"/>
                    <a:pt x="97" y="167"/>
                  </a:cubicBezTo>
                  <a:cubicBezTo>
                    <a:pt x="689" y="357"/>
                    <a:pt x="1218" y="643"/>
                    <a:pt x="1771" y="923"/>
                  </a:cubicBezTo>
                  <a:cubicBezTo>
                    <a:pt x="1786" y="930"/>
                    <a:pt x="1801" y="934"/>
                    <a:pt x="1814" y="934"/>
                  </a:cubicBezTo>
                  <a:cubicBezTo>
                    <a:pt x="1888" y="934"/>
                    <a:pt x="1928" y="832"/>
                    <a:pt x="1856" y="777"/>
                  </a:cubicBezTo>
                  <a:cubicBezTo>
                    <a:pt x="1352" y="404"/>
                    <a:pt x="743" y="172"/>
                    <a:pt x="140" y="4"/>
                  </a:cubicBezTo>
                  <a:cubicBezTo>
                    <a:pt x="131" y="1"/>
                    <a:pt x="123" y="0"/>
                    <a:pt x="1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396;p60">
              <a:extLst>
                <a:ext uri="{FF2B5EF4-FFF2-40B4-BE49-F238E27FC236}">
                  <a16:creationId xmlns="" xmlns:a16="http://schemas.microsoft.com/office/drawing/2014/main" id="{BCEF84B7-DE7C-9C49-B4F7-A766D65FFB57}"/>
                </a:ext>
              </a:extLst>
            </p:cNvPr>
            <p:cNvSpPr/>
            <p:nvPr/>
          </p:nvSpPr>
          <p:spPr>
            <a:xfrm>
              <a:off x="7521125" y="1128532"/>
              <a:ext cx="36250" cy="26950"/>
            </a:xfrm>
            <a:custGeom>
              <a:avLst/>
              <a:gdLst/>
              <a:ahLst/>
              <a:cxnLst/>
              <a:rect l="l" t="t" r="r" b="b"/>
              <a:pathLst>
                <a:path w="1450" h="1078" extrusionOk="0">
                  <a:moveTo>
                    <a:pt x="163" y="0"/>
                  </a:moveTo>
                  <a:cubicBezTo>
                    <a:pt x="84" y="0"/>
                    <a:pt x="1" y="94"/>
                    <a:pt x="58" y="172"/>
                  </a:cubicBezTo>
                  <a:cubicBezTo>
                    <a:pt x="372" y="588"/>
                    <a:pt x="771" y="909"/>
                    <a:pt x="1270" y="1073"/>
                  </a:cubicBezTo>
                  <a:cubicBezTo>
                    <a:pt x="1280" y="1076"/>
                    <a:pt x="1290" y="1078"/>
                    <a:pt x="1300" y="1078"/>
                  </a:cubicBezTo>
                  <a:cubicBezTo>
                    <a:pt x="1394" y="1078"/>
                    <a:pt x="1449" y="927"/>
                    <a:pt x="1351" y="881"/>
                  </a:cubicBezTo>
                  <a:cubicBezTo>
                    <a:pt x="916" y="680"/>
                    <a:pt x="533" y="410"/>
                    <a:pt x="236" y="36"/>
                  </a:cubicBezTo>
                  <a:cubicBezTo>
                    <a:pt x="216" y="11"/>
                    <a:pt x="190" y="0"/>
                    <a:pt x="1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97;p60">
              <a:extLst>
                <a:ext uri="{FF2B5EF4-FFF2-40B4-BE49-F238E27FC236}">
                  <a16:creationId xmlns="" xmlns:a16="http://schemas.microsoft.com/office/drawing/2014/main" id="{B45CAB0C-6ED2-3940-9DE7-D7DD1E081C4F}"/>
                </a:ext>
              </a:extLst>
            </p:cNvPr>
            <p:cNvSpPr/>
            <p:nvPr/>
          </p:nvSpPr>
          <p:spPr>
            <a:xfrm>
              <a:off x="7422250" y="1085307"/>
              <a:ext cx="44350" cy="24125"/>
            </a:xfrm>
            <a:custGeom>
              <a:avLst/>
              <a:gdLst/>
              <a:ahLst/>
              <a:cxnLst/>
              <a:rect l="l" t="t" r="r" b="b"/>
              <a:pathLst>
                <a:path w="1774" h="965" extrusionOk="0">
                  <a:moveTo>
                    <a:pt x="119" y="1"/>
                  </a:moveTo>
                  <a:cubicBezTo>
                    <a:pt x="45" y="1"/>
                    <a:pt x="1" y="124"/>
                    <a:pt x="78" y="158"/>
                  </a:cubicBezTo>
                  <a:cubicBezTo>
                    <a:pt x="609" y="385"/>
                    <a:pt x="1113" y="668"/>
                    <a:pt x="1611" y="952"/>
                  </a:cubicBezTo>
                  <a:cubicBezTo>
                    <a:pt x="1627" y="961"/>
                    <a:pt x="1642" y="964"/>
                    <a:pt x="1656" y="964"/>
                  </a:cubicBezTo>
                  <a:cubicBezTo>
                    <a:pt x="1731" y="964"/>
                    <a:pt x="1773" y="856"/>
                    <a:pt x="1700" y="804"/>
                  </a:cubicBezTo>
                  <a:cubicBezTo>
                    <a:pt x="1221" y="456"/>
                    <a:pt x="694" y="210"/>
                    <a:pt x="143" y="5"/>
                  </a:cubicBezTo>
                  <a:cubicBezTo>
                    <a:pt x="135" y="2"/>
                    <a:pt x="127" y="1"/>
                    <a:pt x="1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398;p60">
              <a:extLst>
                <a:ext uri="{FF2B5EF4-FFF2-40B4-BE49-F238E27FC236}">
                  <a16:creationId xmlns="" xmlns:a16="http://schemas.microsoft.com/office/drawing/2014/main" id="{68649179-64F1-CD43-B4C0-3C3555844AB8}"/>
                </a:ext>
              </a:extLst>
            </p:cNvPr>
            <p:cNvSpPr/>
            <p:nvPr/>
          </p:nvSpPr>
          <p:spPr>
            <a:xfrm>
              <a:off x="6944050" y="1127857"/>
              <a:ext cx="451525" cy="196250"/>
            </a:xfrm>
            <a:custGeom>
              <a:avLst/>
              <a:gdLst/>
              <a:ahLst/>
              <a:cxnLst/>
              <a:rect l="l" t="t" r="r" b="b"/>
              <a:pathLst>
                <a:path w="18061" h="7850" extrusionOk="0">
                  <a:moveTo>
                    <a:pt x="17801" y="1"/>
                  </a:moveTo>
                  <a:cubicBezTo>
                    <a:pt x="17772" y="1"/>
                    <a:pt x="17748" y="16"/>
                    <a:pt x="17733" y="35"/>
                  </a:cubicBezTo>
                  <a:cubicBezTo>
                    <a:pt x="17711" y="28"/>
                    <a:pt x="17688" y="24"/>
                    <a:pt x="17664" y="24"/>
                  </a:cubicBezTo>
                  <a:cubicBezTo>
                    <a:pt x="17630" y="24"/>
                    <a:pt x="17595" y="32"/>
                    <a:pt x="17560" y="51"/>
                  </a:cubicBezTo>
                  <a:cubicBezTo>
                    <a:pt x="11896" y="2892"/>
                    <a:pt x="6038" y="5129"/>
                    <a:pt x="193" y="7542"/>
                  </a:cubicBezTo>
                  <a:lnTo>
                    <a:pt x="190" y="7542"/>
                  </a:lnTo>
                  <a:lnTo>
                    <a:pt x="0" y="7550"/>
                  </a:lnTo>
                  <a:cubicBezTo>
                    <a:pt x="3" y="7602"/>
                    <a:pt x="6" y="7655"/>
                    <a:pt x="8" y="7705"/>
                  </a:cubicBezTo>
                  <a:cubicBezTo>
                    <a:pt x="10" y="7763"/>
                    <a:pt x="53" y="7790"/>
                    <a:pt x="96" y="7790"/>
                  </a:cubicBezTo>
                  <a:cubicBezTo>
                    <a:pt x="102" y="7790"/>
                    <a:pt x="108" y="7790"/>
                    <a:pt x="114" y="7789"/>
                  </a:cubicBezTo>
                  <a:cubicBezTo>
                    <a:pt x="137" y="7824"/>
                    <a:pt x="175" y="7850"/>
                    <a:pt x="225" y="7850"/>
                  </a:cubicBezTo>
                  <a:cubicBezTo>
                    <a:pt x="241" y="7850"/>
                    <a:pt x="257" y="7847"/>
                    <a:pt x="275" y="7842"/>
                  </a:cubicBezTo>
                  <a:cubicBezTo>
                    <a:pt x="6307" y="6029"/>
                    <a:pt x="12178" y="3268"/>
                    <a:pt x="17798" y="460"/>
                  </a:cubicBezTo>
                  <a:cubicBezTo>
                    <a:pt x="17884" y="418"/>
                    <a:pt x="17916" y="347"/>
                    <a:pt x="17916" y="277"/>
                  </a:cubicBezTo>
                  <a:cubicBezTo>
                    <a:pt x="17920" y="280"/>
                    <a:pt x="17925" y="283"/>
                    <a:pt x="17929" y="285"/>
                  </a:cubicBezTo>
                  <a:lnTo>
                    <a:pt x="18061" y="23"/>
                  </a:lnTo>
                  <a:cubicBezTo>
                    <a:pt x="17975" y="13"/>
                    <a:pt x="17893" y="5"/>
                    <a:pt x="17807" y="1"/>
                  </a:cubicBezTo>
                  <a:cubicBezTo>
                    <a:pt x="17805" y="1"/>
                    <a:pt x="17803" y="1"/>
                    <a:pt x="178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399;p60">
              <a:extLst>
                <a:ext uri="{FF2B5EF4-FFF2-40B4-BE49-F238E27FC236}">
                  <a16:creationId xmlns="" xmlns:a16="http://schemas.microsoft.com/office/drawing/2014/main" id="{4EA96A9B-220C-7343-AE1F-1505FB104B1B}"/>
                </a:ext>
              </a:extLst>
            </p:cNvPr>
            <p:cNvSpPr/>
            <p:nvPr/>
          </p:nvSpPr>
          <p:spPr>
            <a:xfrm>
              <a:off x="7320475" y="1083082"/>
              <a:ext cx="46875" cy="27325"/>
            </a:xfrm>
            <a:custGeom>
              <a:avLst/>
              <a:gdLst/>
              <a:ahLst/>
              <a:cxnLst/>
              <a:rect l="l" t="t" r="r" b="b"/>
              <a:pathLst>
                <a:path w="1875" h="1093" extrusionOk="0">
                  <a:moveTo>
                    <a:pt x="1754" y="1"/>
                  </a:moveTo>
                  <a:cubicBezTo>
                    <a:pt x="1745" y="1"/>
                    <a:pt x="1737" y="2"/>
                    <a:pt x="1727" y="5"/>
                  </a:cubicBezTo>
                  <a:cubicBezTo>
                    <a:pt x="1131" y="166"/>
                    <a:pt x="572" y="568"/>
                    <a:pt x="77" y="925"/>
                  </a:cubicBezTo>
                  <a:cubicBezTo>
                    <a:pt x="1" y="980"/>
                    <a:pt x="45" y="1092"/>
                    <a:pt x="119" y="1092"/>
                  </a:cubicBezTo>
                  <a:cubicBezTo>
                    <a:pt x="133" y="1092"/>
                    <a:pt x="149" y="1088"/>
                    <a:pt x="164" y="1078"/>
                  </a:cubicBezTo>
                  <a:cubicBezTo>
                    <a:pt x="693" y="752"/>
                    <a:pt x="1284" y="514"/>
                    <a:pt x="1799" y="173"/>
                  </a:cubicBezTo>
                  <a:cubicBezTo>
                    <a:pt x="1875" y="121"/>
                    <a:pt x="1839" y="1"/>
                    <a:pt x="17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400;p60">
              <a:extLst>
                <a:ext uri="{FF2B5EF4-FFF2-40B4-BE49-F238E27FC236}">
                  <a16:creationId xmlns="" xmlns:a16="http://schemas.microsoft.com/office/drawing/2014/main" id="{752B5BB8-EF6F-5447-A499-DCD6DE98D548}"/>
                </a:ext>
              </a:extLst>
            </p:cNvPr>
            <p:cNvSpPr/>
            <p:nvPr/>
          </p:nvSpPr>
          <p:spPr>
            <a:xfrm>
              <a:off x="7217450" y="1133882"/>
              <a:ext cx="39700" cy="14750"/>
            </a:xfrm>
            <a:custGeom>
              <a:avLst/>
              <a:gdLst/>
              <a:ahLst/>
              <a:cxnLst/>
              <a:rect l="l" t="t" r="r" b="b"/>
              <a:pathLst>
                <a:path w="1588" h="590" extrusionOk="0">
                  <a:moveTo>
                    <a:pt x="1442" y="1"/>
                  </a:moveTo>
                  <a:cubicBezTo>
                    <a:pt x="1436" y="1"/>
                    <a:pt x="1430" y="1"/>
                    <a:pt x="1425" y="2"/>
                  </a:cubicBezTo>
                  <a:cubicBezTo>
                    <a:pt x="972" y="96"/>
                    <a:pt x="526" y="277"/>
                    <a:pt x="90" y="430"/>
                  </a:cubicBezTo>
                  <a:cubicBezTo>
                    <a:pt x="1" y="461"/>
                    <a:pt x="27" y="590"/>
                    <a:pt x="111" y="590"/>
                  </a:cubicBezTo>
                  <a:cubicBezTo>
                    <a:pt x="118" y="590"/>
                    <a:pt x="126" y="589"/>
                    <a:pt x="134" y="587"/>
                  </a:cubicBezTo>
                  <a:cubicBezTo>
                    <a:pt x="586" y="462"/>
                    <a:pt x="1062" y="353"/>
                    <a:pt x="1494" y="168"/>
                  </a:cubicBezTo>
                  <a:cubicBezTo>
                    <a:pt x="1587" y="129"/>
                    <a:pt x="1528" y="1"/>
                    <a:pt x="14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401;p60">
              <a:extLst>
                <a:ext uri="{FF2B5EF4-FFF2-40B4-BE49-F238E27FC236}">
                  <a16:creationId xmlns="" xmlns:a16="http://schemas.microsoft.com/office/drawing/2014/main" id="{EC169306-079B-0D4B-8525-6E7D50DB7971}"/>
                </a:ext>
              </a:extLst>
            </p:cNvPr>
            <p:cNvSpPr/>
            <p:nvPr/>
          </p:nvSpPr>
          <p:spPr>
            <a:xfrm>
              <a:off x="7135475" y="1172557"/>
              <a:ext cx="43075" cy="19075"/>
            </a:xfrm>
            <a:custGeom>
              <a:avLst/>
              <a:gdLst/>
              <a:ahLst/>
              <a:cxnLst/>
              <a:rect l="l" t="t" r="r" b="b"/>
              <a:pathLst>
                <a:path w="1723" h="763" extrusionOk="0">
                  <a:moveTo>
                    <a:pt x="1579" y="0"/>
                  </a:moveTo>
                  <a:cubicBezTo>
                    <a:pt x="1571" y="0"/>
                    <a:pt x="1561" y="2"/>
                    <a:pt x="1552" y="4"/>
                  </a:cubicBezTo>
                  <a:cubicBezTo>
                    <a:pt x="1057" y="150"/>
                    <a:pt x="568" y="372"/>
                    <a:pt x="95" y="575"/>
                  </a:cubicBezTo>
                  <a:cubicBezTo>
                    <a:pt x="1" y="615"/>
                    <a:pt x="53" y="762"/>
                    <a:pt x="142" y="762"/>
                  </a:cubicBezTo>
                  <a:cubicBezTo>
                    <a:pt x="151" y="762"/>
                    <a:pt x="161" y="761"/>
                    <a:pt x="171" y="757"/>
                  </a:cubicBezTo>
                  <a:cubicBezTo>
                    <a:pt x="658" y="587"/>
                    <a:pt x="1166" y="418"/>
                    <a:pt x="1630" y="189"/>
                  </a:cubicBezTo>
                  <a:cubicBezTo>
                    <a:pt x="1723" y="142"/>
                    <a:pt x="1671" y="0"/>
                    <a:pt x="15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402;p60">
              <a:extLst>
                <a:ext uri="{FF2B5EF4-FFF2-40B4-BE49-F238E27FC236}">
                  <a16:creationId xmlns="" xmlns:a16="http://schemas.microsoft.com/office/drawing/2014/main" id="{8925070F-29AA-FA4D-93A6-B19D3D32375A}"/>
                </a:ext>
              </a:extLst>
            </p:cNvPr>
            <p:cNvSpPr/>
            <p:nvPr/>
          </p:nvSpPr>
          <p:spPr>
            <a:xfrm>
              <a:off x="7045950" y="1215132"/>
              <a:ext cx="38700" cy="21250"/>
            </a:xfrm>
            <a:custGeom>
              <a:avLst/>
              <a:gdLst/>
              <a:ahLst/>
              <a:cxnLst/>
              <a:rect l="l" t="t" r="r" b="b"/>
              <a:pathLst>
                <a:path w="1548" h="850" extrusionOk="0">
                  <a:moveTo>
                    <a:pt x="1426" y="0"/>
                  </a:moveTo>
                  <a:cubicBezTo>
                    <a:pt x="1414" y="0"/>
                    <a:pt x="1401" y="3"/>
                    <a:pt x="1388" y="10"/>
                  </a:cubicBezTo>
                  <a:cubicBezTo>
                    <a:pt x="944" y="220"/>
                    <a:pt x="515" y="460"/>
                    <a:pt x="83" y="691"/>
                  </a:cubicBezTo>
                  <a:cubicBezTo>
                    <a:pt x="0" y="737"/>
                    <a:pt x="50" y="849"/>
                    <a:pt x="127" y="849"/>
                  </a:cubicBezTo>
                  <a:cubicBezTo>
                    <a:pt x="141" y="849"/>
                    <a:pt x="155" y="846"/>
                    <a:pt x="169" y="838"/>
                  </a:cubicBezTo>
                  <a:cubicBezTo>
                    <a:pt x="605" y="612"/>
                    <a:pt x="1044" y="395"/>
                    <a:pt x="1469" y="148"/>
                  </a:cubicBezTo>
                  <a:cubicBezTo>
                    <a:pt x="1548" y="104"/>
                    <a:pt x="1500" y="0"/>
                    <a:pt x="14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403;p60">
              <a:extLst>
                <a:ext uri="{FF2B5EF4-FFF2-40B4-BE49-F238E27FC236}">
                  <a16:creationId xmlns="" xmlns:a16="http://schemas.microsoft.com/office/drawing/2014/main" id="{55551E39-4D09-5943-9594-17EC15CFC6EF}"/>
                </a:ext>
              </a:extLst>
            </p:cNvPr>
            <p:cNvSpPr/>
            <p:nvPr/>
          </p:nvSpPr>
          <p:spPr>
            <a:xfrm>
              <a:off x="6992700" y="918882"/>
              <a:ext cx="6500" cy="46725"/>
            </a:xfrm>
            <a:custGeom>
              <a:avLst/>
              <a:gdLst/>
              <a:ahLst/>
              <a:cxnLst/>
              <a:rect l="l" t="t" r="r" b="b"/>
              <a:pathLst>
                <a:path w="260" h="1869" extrusionOk="0">
                  <a:moveTo>
                    <a:pt x="129" y="0"/>
                  </a:moveTo>
                  <a:cubicBezTo>
                    <a:pt x="95" y="0"/>
                    <a:pt x="61" y="23"/>
                    <a:pt x="59" y="68"/>
                  </a:cubicBezTo>
                  <a:cubicBezTo>
                    <a:pt x="31" y="634"/>
                    <a:pt x="1" y="1218"/>
                    <a:pt x="40" y="1783"/>
                  </a:cubicBezTo>
                  <a:cubicBezTo>
                    <a:pt x="45" y="1840"/>
                    <a:pt x="88" y="1868"/>
                    <a:pt x="130" y="1868"/>
                  </a:cubicBezTo>
                  <a:cubicBezTo>
                    <a:pt x="173" y="1868"/>
                    <a:pt x="215" y="1840"/>
                    <a:pt x="218" y="1783"/>
                  </a:cubicBezTo>
                  <a:cubicBezTo>
                    <a:pt x="259" y="1218"/>
                    <a:pt x="227" y="634"/>
                    <a:pt x="200" y="68"/>
                  </a:cubicBezTo>
                  <a:cubicBezTo>
                    <a:pt x="197" y="23"/>
                    <a:pt x="164" y="0"/>
                    <a:pt x="1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404;p60">
              <a:extLst>
                <a:ext uri="{FF2B5EF4-FFF2-40B4-BE49-F238E27FC236}">
                  <a16:creationId xmlns="" xmlns:a16="http://schemas.microsoft.com/office/drawing/2014/main" id="{95E8FBB3-3C6D-D54A-B7ED-EEFBDEF89C20}"/>
                </a:ext>
              </a:extLst>
            </p:cNvPr>
            <p:cNvSpPr/>
            <p:nvPr/>
          </p:nvSpPr>
          <p:spPr>
            <a:xfrm>
              <a:off x="6992375" y="568457"/>
              <a:ext cx="7175" cy="39575"/>
            </a:xfrm>
            <a:custGeom>
              <a:avLst/>
              <a:gdLst/>
              <a:ahLst/>
              <a:cxnLst/>
              <a:rect l="l" t="t" r="r" b="b"/>
              <a:pathLst>
                <a:path w="287" h="1583" extrusionOk="0">
                  <a:moveTo>
                    <a:pt x="143" y="0"/>
                  </a:moveTo>
                  <a:cubicBezTo>
                    <a:pt x="106" y="0"/>
                    <a:pt x="67" y="25"/>
                    <a:pt x="65" y="74"/>
                  </a:cubicBezTo>
                  <a:cubicBezTo>
                    <a:pt x="53" y="543"/>
                    <a:pt x="0" y="1038"/>
                    <a:pt x="63" y="1504"/>
                  </a:cubicBezTo>
                  <a:cubicBezTo>
                    <a:pt x="70" y="1556"/>
                    <a:pt x="107" y="1582"/>
                    <a:pt x="144" y="1582"/>
                  </a:cubicBezTo>
                  <a:cubicBezTo>
                    <a:pt x="181" y="1582"/>
                    <a:pt x="217" y="1556"/>
                    <a:pt x="224" y="1504"/>
                  </a:cubicBezTo>
                  <a:cubicBezTo>
                    <a:pt x="286" y="1036"/>
                    <a:pt x="234" y="543"/>
                    <a:pt x="220" y="74"/>
                  </a:cubicBezTo>
                  <a:cubicBezTo>
                    <a:pt x="219" y="25"/>
                    <a:pt x="181" y="0"/>
                    <a:pt x="1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405;p60">
              <a:extLst>
                <a:ext uri="{FF2B5EF4-FFF2-40B4-BE49-F238E27FC236}">
                  <a16:creationId xmlns="" xmlns:a16="http://schemas.microsoft.com/office/drawing/2014/main" id="{868711BB-8C59-6545-A4E2-177B7D9698B4}"/>
                </a:ext>
              </a:extLst>
            </p:cNvPr>
            <p:cNvSpPr/>
            <p:nvPr/>
          </p:nvSpPr>
          <p:spPr>
            <a:xfrm>
              <a:off x="6990625" y="1015507"/>
              <a:ext cx="9225" cy="35675"/>
            </a:xfrm>
            <a:custGeom>
              <a:avLst/>
              <a:gdLst/>
              <a:ahLst/>
              <a:cxnLst/>
              <a:rect l="l" t="t" r="r" b="b"/>
              <a:pathLst>
                <a:path w="369" h="1427" extrusionOk="0">
                  <a:moveTo>
                    <a:pt x="75" y="0"/>
                  </a:moveTo>
                  <a:cubicBezTo>
                    <a:pt x="37" y="0"/>
                    <a:pt x="0" y="30"/>
                    <a:pt x="16" y="77"/>
                  </a:cubicBezTo>
                  <a:cubicBezTo>
                    <a:pt x="144" y="493"/>
                    <a:pt x="163" y="916"/>
                    <a:pt x="128" y="1350"/>
                  </a:cubicBezTo>
                  <a:cubicBezTo>
                    <a:pt x="124" y="1399"/>
                    <a:pt x="168" y="1427"/>
                    <a:pt x="210" y="1427"/>
                  </a:cubicBezTo>
                  <a:cubicBezTo>
                    <a:pt x="243" y="1427"/>
                    <a:pt x="276" y="1409"/>
                    <a:pt x="283" y="1370"/>
                  </a:cubicBezTo>
                  <a:cubicBezTo>
                    <a:pt x="368" y="916"/>
                    <a:pt x="302" y="475"/>
                    <a:pt x="137" y="43"/>
                  </a:cubicBezTo>
                  <a:cubicBezTo>
                    <a:pt x="126" y="14"/>
                    <a:pt x="100" y="0"/>
                    <a:pt x="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406;p60">
              <a:extLst>
                <a:ext uri="{FF2B5EF4-FFF2-40B4-BE49-F238E27FC236}">
                  <a16:creationId xmlns="" xmlns:a16="http://schemas.microsoft.com/office/drawing/2014/main" id="{026E9232-83E5-F54A-A1D0-63F9025938AF}"/>
                </a:ext>
              </a:extLst>
            </p:cNvPr>
            <p:cNvSpPr/>
            <p:nvPr/>
          </p:nvSpPr>
          <p:spPr>
            <a:xfrm>
              <a:off x="6993400" y="407882"/>
              <a:ext cx="5125" cy="24875"/>
            </a:xfrm>
            <a:custGeom>
              <a:avLst/>
              <a:gdLst/>
              <a:ahLst/>
              <a:cxnLst/>
              <a:rect l="l" t="t" r="r" b="b"/>
              <a:pathLst>
                <a:path w="205" h="995" extrusionOk="0">
                  <a:moveTo>
                    <a:pt x="103" y="0"/>
                  </a:moveTo>
                  <a:cubicBezTo>
                    <a:pt x="71" y="0"/>
                    <a:pt x="39" y="21"/>
                    <a:pt x="38" y="63"/>
                  </a:cubicBezTo>
                  <a:cubicBezTo>
                    <a:pt x="31" y="347"/>
                    <a:pt x="1" y="640"/>
                    <a:pt x="26" y="922"/>
                  </a:cubicBezTo>
                  <a:cubicBezTo>
                    <a:pt x="31" y="970"/>
                    <a:pt x="67" y="995"/>
                    <a:pt x="103" y="995"/>
                  </a:cubicBezTo>
                  <a:cubicBezTo>
                    <a:pt x="138" y="995"/>
                    <a:pt x="174" y="970"/>
                    <a:pt x="179" y="922"/>
                  </a:cubicBezTo>
                  <a:cubicBezTo>
                    <a:pt x="205" y="640"/>
                    <a:pt x="174" y="347"/>
                    <a:pt x="167" y="63"/>
                  </a:cubicBezTo>
                  <a:cubicBezTo>
                    <a:pt x="166" y="21"/>
                    <a:pt x="134" y="0"/>
                    <a:pt x="1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407;p60">
              <a:extLst>
                <a:ext uri="{FF2B5EF4-FFF2-40B4-BE49-F238E27FC236}">
                  <a16:creationId xmlns="" xmlns:a16="http://schemas.microsoft.com/office/drawing/2014/main" id="{25DA8BD6-F80A-AA49-9B22-FE37E0B9D086}"/>
                </a:ext>
              </a:extLst>
            </p:cNvPr>
            <p:cNvSpPr/>
            <p:nvPr/>
          </p:nvSpPr>
          <p:spPr>
            <a:xfrm>
              <a:off x="6992700" y="833407"/>
              <a:ext cx="5300" cy="46200"/>
            </a:xfrm>
            <a:custGeom>
              <a:avLst/>
              <a:gdLst/>
              <a:ahLst/>
              <a:cxnLst/>
              <a:rect l="l" t="t" r="r" b="b"/>
              <a:pathLst>
                <a:path w="212" h="1848" extrusionOk="0">
                  <a:moveTo>
                    <a:pt x="62" y="1"/>
                  </a:moveTo>
                  <a:cubicBezTo>
                    <a:pt x="33" y="1"/>
                    <a:pt x="4" y="19"/>
                    <a:pt x="4" y="59"/>
                  </a:cubicBezTo>
                  <a:cubicBezTo>
                    <a:pt x="6" y="631"/>
                    <a:pt x="1" y="1202"/>
                    <a:pt x="50" y="1772"/>
                  </a:cubicBezTo>
                  <a:cubicBezTo>
                    <a:pt x="53" y="1822"/>
                    <a:pt x="92" y="1847"/>
                    <a:pt x="131" y="1847"/>
                  </a:cubicBezTo>
                  <a:cubicBezTo>
                    <a:pt x="168" y="1847"/>
                    <a:pt x="205" y="1823"/>
                    <a:pt x="205" y="1772"/>
                  </a:cubicBezTo>
                  <a:cubicBezTo>
                    <a:pt x="211" y="1200"/>
                    <a:pt x="165" y="629"/>
                    <a:pt x="126" y="59"/>
                  </a:cubicBezTo>
                  <a:cubicBezTo>
                    <a:pt x="124" y="20"/>
                    <a:pt x="93" y="1"/>
                    <a:pt x="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408;p60">
              <a:extLst>
                <a:ext uri="{FF2B5EF4-FFF2-40B4-BE49-F238E27FC236}">
                  <a16:creationId xmlns="" xmlns:a16="http://schemas.microsoft.com/office/drawing/2014/main" id="{BAA32CA1-E878-2740-AE2F-545386A79C1B}"/>
                </a:ext>
              </a:extLst>
            </p:cNvPr>
            <p:cNvSpPr/>
            <p:nvPr/>
          </p:nvSpPr>
          <p:spPr>
            <a:xfrm>
              <a:off x="6987225" y="303607"/>
              <a:ext cx="10175" cy="39975"/>
            </a:xfrm>
            <a:custGeom>
              <a:avLst/>
              <a:gdLst/>
              <a:ahLst/>
              <a:cxnLst/>
              <a:rect l="l" t="t" r="r" b="b"/>
              <a:pathLst>
                <a:path w="407" h="1599" extrusionOk="0">
                  <a:moveTo>
                    <a:pt x="313" y="1"/>
                  </a:moveTo>
                  <a:cubicBezTo>
                    <a:pt x="281" y="1"/>
                    <a:pt x="250" y="18"/>
                    <a:pt x="237" y="57"/>
                  </a:cubicBezTo>
                  <a:cubicBezTo>
                    <a:pt x="84" y="528"/>
                    <a:pt x="1" y="1055"/>
                    <a:pt x="134" y="1540"/>
                  </a:cubicBezTo>
                  <a:cubicBezTo>
                    <a:pt x="146" y="1580"/>
                    <a:pt x="181" y="1599"/>
                    <a:pt x="216" y="1599"/>
                  </a:cubicBezTo>
                  <a:cubicBezTo>
                    <a:pt x="259" y="1599"/>
                    <a:pt x="302" y="1570"/>
                    <a:pt x="301" y="1516"/>
                  </a:cubicBezTo>
                  <a:cubicBezTo>
                    <a:pt x="295" y="1031"/>
                    <a:pt x="273" y="576"/>
                    <a:pt x="391" y="99"/>
                  </a:cubicBezTo>
                  <a:cubicBezTo>
                    <a:pt x="406" y="39"/>
                    <a:pt x="359" y="1"/>
                    <a:pt x="3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409;p60">
              <a:extLst>
                <a:ext uri="{FF2B5EF4-FFF2-40B4-BE49-F238E27FC236}">
                  <a16:creationId xmlns="" xmlns:a16="http://schemas.microsoft.com/office/drawing/2014/main" id="{C359226C-FBA0-EE43-BC26-ED011EEBA954}"/>
                </a:ext>
              </a:extLst>
            </p:cNvPr>
            <p:cNvSpPr/>
            <p:nvPr/>
          </p:nvSpPr>
          <p:spPr>
            <a:xfrm>
              <a:off x="6987350" y="654357"/>
              <a:ext cx="11225" cy="46950"/>
            </a:xfrm>
            <a:custGeom>
              <a:avLst/>
              <a:gdLst/>
              <a:ahLst/>
              <a:cxnLst/>
              <a:rect l="l" t="t" r="r" b="b"/>
              <a:pathLst>
                <a:path w="449" h="1878" extrusionOk="0">
                  <a:moveTo>
                    <a:pt x="78" y="1"/>
                  </a:moveTo>
                  <a:cubicBezTo>
                    <a:pt x="40" y="1"/>
                    <a:pt x="0" y="33"/>
                    <a:pt x="10" y="83"/>
                  </a:cubicBezTo>
                  <a:cubicBezTo>
                    <a:pt x="75" y="379"/>
                    <a:pt x="113" y="677"/>
                    <a:pt x="121" y="980"/>
                  </a:cubicBezTo>
                  <a:cubicBezTo>
                    <a:pt x="127" y="1250"/>
                    <a:pt x="77" y="1517"/>
                    <a:pt x="93" y="1783"/>
                  </a:cubicBezTo>
                  <a:cubicBezTo>
                    <a:pt x="97" y="1843"/>
                    <a:pt x="146" y="1878"/>
                    <a:pt x="194" y="1878"/>
                  </a:cubicBezTo>
                  <a:cubicBezTo>
                    <a:pt x="233" y="1878"/>
                    <a:pt x="270" y="1856"/>
                    <a:pt x="284" y="1809"/>
                  </a:cubicBezTo>
                  <a:cubicBezTo>
                    <a:pt x="449" y="1266"/>
                    <a:pt x="296" y="578"/>
                    <a:pt x="139" y="47"/>
                  </a:cubicBezTo>
                  <a:cubicBezTo>
                    <a:pt x="129" y="15"/>
                    <a:pt x="104" y="1"/>
                    <a:pt x="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410;p60">
              <a:extLst>
                <a:ext uri="{FF2B5EF4-FFF2-40B4-BE49-F238E27FC236}">
                  <a16:creationId xmlns="" xmlns:a16="http://schemas.microsoft.com/office/drawing/2014/main" id="{6ED7376D-88C7-F444-91E0-E8FBDFB3BE9C}"/>
                </a:ext>
              </a:extLst>
            </p:cNvPr>
            <p:cNvSpPr/>
            <p:nvPr/>
          </p:nvSpPr>
          <p:spPr>
            <a:xfrm>
              <a:off x="6988875" y="739957"/>
              <a:ext cx="7050" cy="40125"/>
            </a:xfrm>
            <a:custGeom>
              <a:avLst/>
              <a:gdLst/>
              <a:ahLst/>
              <a:cxnLst/>
              <a:rect l="l" t="t" r="r" b="b"/>
              <a:pathLst>
                <a:path w="282" h="1605" extrusionOk="0">
                  <a:moveTo>
                    <a:pt x="141" y="1"/>
                  </a:moveTo>
                  <a:cubicBezTo>
                    <a:pt x="102" y="1"/>
                    <a:pt x="64" y="26"/>
                    <a:pt x="62" y="77"/>
                  </a:cubicBezTo>
                  <a:cubicBezTo>
                    <a:pt x="36" y="552"/>
                    <a:pt x="0" y="1031"/>
                    <a:pt x="39" y="1506"/>
                  </a:cubicBezTo>
                  <a:cubicBezTo>
                    <a:pt x="43" y="1572"/>
                    <a:pt x="91" y="1605"/>
                    <a:pt x="140" y="1605"/>
                  </a:cubicBezTo>
                  <a:cubicBezTo>
                    <a:pt x="188" y="1605"/>
                    <a:pt x="237" y="1572"/>
                    <a:pt x="243" y="1506"/>
                  </a:cubicBezTo>
                  <a:cubicBezTo>
                    <a:pt x="281" y="1030"/>
                    <a:pt x="245" y="552"/>
                    <a:pt x="219" y="77"/>
                  </a:cubicBezTo>
                  <a:cubicBezTo>
                    <a:pt x="217" y="26"/>
                    <a:pt x="179" y="1"/>
                    <a:pt x="1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411;p60">
              <a:extLst>
                <a:ext uri="{FF2B5EF4-FFF2-40B4-BE49-F238E27FC236}">
                  <a16:creationId xmlns="" xmlns:a16="http://schemas.microsoft.com/office/drawing/2014/main" id="{E8923AD6-2CCC-6945-AA64-A45A44509B15}"/>
                </a:ext>
              </a:extLst>
            </p:cNvPr>
            <p:cNvSpPr/>
            <p:nvPr/>
          </p:nvSpPr>
          <p:spPr>
            <a:xfrm>
              <a:off x="6988500" y="482907"/>
              <a:ext cx="7700" cy="39550"/>
            </a:xfrm>
            <a:custGeom>
              <a:avLst/>
              <a:gdLst/>
              <a:ahLst/>
              <a:cxnLst/>
              <a:rect l="l" t="t" r="r" b="b"/>
              <a:pathLst>
                <a:path w="308" h="1582" extrusionOk="0">
                  <a:moveTo>
                    <a:pt x="155" y="0"/>
                  </a:moveTo>
                  <a:cubicBezTo>
                    <a:pt x="122" y="0"/>
                    <a:pt x="90" y="22"/>
                    <a:pt x="89" y="66"/>
                  </a:cubicBezTo>
                  <a:cubicBezTo>
                    <a:pt x="67" y="539"/>
                    <a:pt x="0" y="1050"/>
                    <a:pt x="67" y="1518"/>
                  </a:cubicBezTo>
                  <a:cubicBezTo>
                    <a:pt x="74" y="1560"/>
                    <a:pt x="115" y="1582"/>
                    <a:pt x="155" y="1582"/>
                  </a:cubicBezTo>
                  <a:cubicBezTo>
                    <a:pt x="195" y="1582"/>
                    <a:pt x="235" y="1560"/>
                    <a:pt x="240" y="1518"/>
                  </a:cubicBezTo>
                  <a:cubicBezTo>
                    <a:pt x="308" y="1049"/>
                    <a:pt x="243" y="539"/>
                    <a:pt x="222" y="66"/>
                  </a:cubicBezTo>
                  <a:cubicBezTo>
                    <a:pt x="220" y="22"/>
                    <a:pt x="187" y="0"/>
                    <a:pt x="1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412;p60">
              <a:extLst>
                <a:ext uri="{FF2B5EF4-FFF2-40B4-BE49-F238E27FC236}">
                  <a16:creationId xmlns="" xmlns:a16="http://schemas.microsoft.com/office/drawing/2014/main" id="{F2FAF463-4137-0542-90DF-38E96B4F3045}"/>
                </a:ext>
              </a:extLst>
            </p:cNvPr>
            <p:cNvSpPr/>
            <p:nvPr/>
          </p:nvSpPr>
          <p:spPr>
            <a:xfrm>
              <a:off x="6988875" y="1201407"/>
              <a:ext cx="6975" cy="35850"/>
            </a:xfrm>
            <a:custGeom>
              <a:avLst/>
              <a:gdLst/>
              <a:ahLst/>
              <a:cxnLst/>
              <a:rect l="l" t="t" r="r" b="b"/>
              <a:pathLst>
                <a:path w="279" h="1434" extrusionOk="0">
                  <a:moveTo>
                    <a:pt x="140" y="0"/>
                  </a:moveTo>
                  <a:cubicBezTo>
                    <a:pt x="109" y="0"/>
                    <a:pt x="78" y="21"/>
                    <a:pt x="76" y="63"/>
                  </a:cubicBezTo>
                  <a:cubicBezTo>
                    <a:pt x="56" y="483"/>
                    <a:pt x="0" y="928"/>
                    <a:pt x="50" y="1349"/>
                  </a:cubicBezTo>
                  <a:cubicBezTo>
                    <a:pt x="57" y="1405"/>
                    <a:pt x="98" y="1433"/>
                    <a:pt x="139" y="1433"/>
                  </a:cubicBezTo>
                  <a:cubicBezTo>
                    <a:pt x="181" y="1433"/>
                    <a:pt x="222" y="1405"/>
                    <a:pt x="229" y="1349"/>
                  </a:cubicBezTo>
                  <a:cubicBezTo>
                    <a:pt x="279" y="928"/>
                    <a:pt x="223" y="483"/>
                    <a:pt x="203" y="63"/>
                  </a:cubicBezTo>
                  <a:cubicBezTo>
                    <a:pt x="202" y="21"/>
                    <a:pt x="171" y="0"/>
                    <a:pt x="1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2413;p60">
              <a:extLst>
                <a:ext uri="{FF2B5EF4-FFF2-40B4-BE49-F238E27FC236}">
                  <a16:creationId xmlns="" xmlns:a16="http://schemas.microsoft.com/office/drawing/2014/main" id="{3673C42D-F7A1-9D4A-894D-B1A41EFD20F7}"/>
                </a:ext>
              </a:extLst>
            </p:cNvPr>
            <p:cNvSpPr/>
            <p:nvPr/>
          </p:nvSpPr>
          <p:spPr>
            <a:xfrm>
              <a:off x="6985275" y="1104707"/>
              <a:ext cx="7050" cy="46675"/>
            </a:xfrm>
            <a:custGeom>
              <a:avLst/>
              <a:gdLst/>
              <a:ahLst/>
              <a:cxnLst/>
              <a:rect l="l" t="t" r="r" b="b"/>
              <a:pathLst>
                <a:path w="282" h="1867" extrusionOk="0">
                  <a:moveTo>
                    <a:pt x="141" y="0"/>
                  </a:moveTo>
                  <a:cubicBezTo>
                    <a:pt x="106" y="0"/>
                    <a:pt x="71" y="24"/>
                    <a:pt x="70" y="70"/>
                  </a:cubicBezTo>
                  <a:cubicBezTo>
                    <a:pt x="53" y="635"/>
                    <a:pt x="1" y="1220"/>
                    <a:pt x="56" y="1786"/>
                  </a:cubicBezTo>
                  <a:cubicBezTo>
                    <a:pt x="62" y="1840"/>
                    <a:pt x="102" y="1867"/>
                    <a:pt x="141" y="1867"/>
                  </a:cubicBezTo>
                  <a:cubicBezTo>
                    <a:pt x="181" y="1867"/>
                    <a:pt x="221" y="1840"/>
                    <a:pt x="226" y="1786"/>
                  </a:cubicBezTo>
                  <a:cubicBezTo>
                    <a:pt x="282" y="1220"/>
                    <a:pt x="226" y="635"/>
                    <a:pt x="212" y="70"/>
                  </a:cubicBezTo>
                  <a:cubicBezTo>
                    <a:pt x="211" y="24"/>
                    <a:pt x="176" y="0"/>
                    <a:pt x="14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687ACE1F-F543-AB4F-AB1A-B84908D093E8}"/>
              </a:ext>
            </a:extLst>
          </p:cNvPr>
          <p:cNvSpPr/>
          <p:nvPr/>
        </p:nvSpPr>
        <p:spPr>
          <a:xfrm>
            <a:off x="278376" y="-29495"/>
            <a:ext cx="29269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Tính nhanh giá trị của đa thức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="" xmlns:a16="http://schemas.microsoft.com/office/drawing/2014/main" id="{7FC18A47-362E-1948-A7FA-0D747E5DD1D4}"/>
              </a:ext>
            </a:extLst>
          </p:cNvPr>
          <p:cNvSpPr/>
          <p:nvPr/>
        </p:nvSpPr>
        <p:spPr>
          <a:xfrm>
            <a:off x="3415955" y="98324"/>
            <a:ext cx="35702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7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56/ SGK/ Trang 25</a:t>
            </a:r>
            <a:endParaRPr lang="x-none" sz="27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="" xmlns:a16="http://schemas.microsoft.com/office/drawing/2014/main" id="{872C0AF8-6B38-D841-A378-6398770B1EAB}"/>
                  </a:ext>
                </a:extLst>
              </p:cNvPr>
              <p:cNvSpPr/>
              <p:nvPr/>
            </p:nvSpPr>
            <p:spPr>
              <a:xfrm>
                <a:off x="180991" y="809488"/>
                <a:ext cx="3748142" cy="7471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x-none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x</a:t>
                </a:r>
                <a:r>
                  <a:rPr lang="vi-VN" sz="2400" baseline="30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vi-VN" sz="3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x = 49,75</a:t>
                </a:r>
                <a:endParaRPr lang="x-none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72C0AF8-6B38-D841-A378-6398770B1E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91" y="809488"/>
                <a:ext cx="3748142" cy="747128"/>
              </a:xfrm>
              <a:prstGeom prst="rect">
                <a:avLst/>
              </a:prstGeom>
              <a:blipFill>
                <a:blip r:embed="rId2"/>
                <a:stretch>
                  <a:fillRect l="-676" r="-2365" b="-500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DD8029CE-C792-754D-9BAC-B3942AE00724}"/>
                  </a:ext>
                </a:extLst>
              </p:cNvPr>
              <p:cNvSpPr/>
              <p:nvPr/>
            </p:nvSpPr>
            <p:spPr>
              <a:xfrm>
                <a:off x="236862" y="1350073"/>
                <a:ext cx="3064044" cy="8744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(x)</a:t>
                </a:r>
                <a:r>
                  <a:rPr lang="vi-VN" sz="2400" baseline="30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2. x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x-none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x-none" sz="30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x-none" sz="30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3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3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x-none" sz="3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D8029CE-C792-754D-9BAC-B3942AE007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62" y="1350073"/>
                <a:ext cx="3064044" cy="874407"/>
              </a:xfrm>
              <a:prstGeom prst="rect">
                <a:avLst/>
              </a:prstGeom>
              <a:blipFill>
                <a:blip r:embed="rId3"/>
                <a:stretch>
                  <a:fillRect l="-2893" b="-2857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34F5D814-6D54-9E4E-8DCF-DD828D8119AD}"/>
                  </a:ext>
                </a:extLst>
              </p:cNvPr>
              <p:cNvSpPr/>
              <p:nvPr/>
            </p:nvSpPr>
            <p:spPr>
              <a:xfrm>
                <a:off x="254561" y="2136654"/>
                <a:ext cx="2216569" cy="718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x-none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x-none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vi-VN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vi-VN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x-none" sz="24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24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2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x-none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4F5D814-6D54-9E4E-8DCF-DD828D8119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61" y="2136654"/>
                <a:ext cx="2216569" cy="718017"/>
              </a:xfrm>
              <a:prstGeom prst="rect">
                <a:avLst/>
              </a:prstGeom>
              <a:blipFill>
                <a:blip r:embed="rId4"/>
                <a:stretch>
                  <a:fillRect l="-4571" b="-7018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="" xmlns:a16="http://schemas.microsoft.com/office/drawing/2014/main" id="{0C292065-3F72-8C43-B15D-FC97A024D946}"/>
              </a:ext>
            </a:extLst>
          </p:cNvPr>
          <p:cNvSpPr/>
          <p:nvPr/>
        </p:nvSpPr>
        <p:spPr>
          <a:xfrm>
            <a:off x="271538" y="2801322"/>
            <a:ext cx="2377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     (x + 0,25)</a:t>
            </a:r>
            <a:r>
              <a:rPr lang="vi-VN" sz="24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="" xmlns:a16="http://schemas.microsoft.com/office/drawing/2014/main" id="{CF6B9B11-27F4-DC40-8316-0BA178BFB57C}"/>
              </a:ext>
            </a:extLst>
          </p:cNvPr>
          <p:cNvSpPr/>
          <p:nvPr/>
        </p:nvSpPr>
        <p:spPr>
          <a:xfrm>
            <a:off x="188302" y="3145452"/>
            <a:ext cx="28937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 x = 49,75 ta có: 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="" xmlns:a16="http://schemas.microsoft.com/office/drawing/2014/main" id="{A6296E12-1B6E-754E-8DEE-76AFD1BC895A}"/>
              </a:ext>
            </a:extLst>
          </p:cNvPr>
          <p:cNvSpPr/>
          <p:nvPr/>
        </p:nvSpPr>
        <p:spPr>
          <a:xfrm>
            <a:off x="187159" y="3558406"/>
            <a:ext cx="38331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 + 0,25)</a:t>
            </a:r>
            <a:r>
              <a:rPr lang="vi-VN" sz="24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( 49,75 + 0,25)</a:t>
            </a:r>
            <a:r>
              <a:rPr lang="vi-VN" sz="24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="" xmlns:a16="http://schemas.microsoft.com/office/drawing/2014/main" id="{90CC7453-3347-CE44-B8EB-944DB01F6FAC}"/>
              </a:ext>
            </a:extLst>
          </p:cNvPr>
          <p:cNvSpPr/>
          <p:nvPr/>
        </p:nvSpPr>
        <p:spPr>
          <a:xfrm>
            <a:off x="1541398" y="3932032"/>
            <a:ext cx="2435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        (50)</a:t>
            </a:r>
            <a:r>
              <a:rPr lang="vi-VN" sz="24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="" xmlns:a16="http://schemas.microsoft.com/office/drawing/2014/main" id="{9922D9A9-DB13-4E4E-A8BA-604EA9303596}"/>
              </a:ext>
            </a:extLst>
          </p:cNvPr>
          <p:cNvSpPr/>
          <p:nvPr/>
        </p:nvSpPr>
        <p:spPr>
          <a:xfrm>
            <a:off x="1549953" y="4344986"/>
            <a:ext cx="18197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        2500</a:t>
            </a:r>
            <a:endParaRPr lang="x-none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564BC698-A61F-554B-BB1F-4CFB3395EC74}"/>
              </a:ext>
            </a:extLst>
          </p:cNvPr>
          <p:cNvSpPr/>
          <p:nvPr/>
        </p:nvSpPr>
        <p:spPr>
          <a:xfrm>
            <a:off x="4320015" y="864365"/>
            <a:ext cx="47436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x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y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y – 1 tại x = 93 và y = 6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="" xmlns:a16="http://schemas.microsoft.com/office/drawing/2014/main" id="{4A3C1ED9-F910-A74C-9C70-4A67FE0DB28C}"/>
              </a:ext>
            </a:extLst>
          </p:cNvPr>
          <p:cNvSpPr txBox="1"/>
          <p:nvPr/>
        </p:nvSpPr>
        <p:spPr>
          <a:xfrm>
            <a:off x="4365522" y="1238865"/>
            <a:ext cx="2473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vi-V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(y + 2y + 1)</a:t>
            </a:r>
            <a:endParaRPr lang="x-none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F6D737DD-9DA6-3049-8662-B880EE2C390C}"/>
              </a:ext>
            </a:extLst>
          </p:cNvPr>
          <p:cNvSpPr/>
          <p:nvPr/>
        </p:nvSpPr>
        <p:spPr>
          <a:xfrm>
            <a:off x="4361599" y="1641114"/>
            <a:ext cx="23262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     (y + 1)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DDB2ABCB-5800-8E42-955A-7DAF6C4C6DF9}"/>
              </a:ext>
            </a:extLst>
          </p:cNvPr>
          <p:cNvSpPr/>
          <p:nvPr/>
        </p:nvSpPr>
        <p:spPr>
          <a:xfrm>
            <a:off x="4344632" y="2024571"/>
            <a:ext cx="3621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[x – (y + 1)]. [x + (y + 1)]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90B0E41D-6D60-ED4B-BC63-A6164C619079}"/>
              </a:ext>
            </a:extLst>
          </p:cNvPr>
          <p:cNvSpPr/>
          <p:nvPr/>
        </p:nvSpPr>
        <p:spPr>
          <a:xfrm>
            <a:off x="4350877" y="2427694"/>
            <a:ext cx="3499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 –   y – 1). ( x +  y + 1)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FD35B4C4-F64C-124D-9FB9-17B14F34CCF1}"/>
              </a:ext>
            </a:extLst>
          </p:cNvPr>
          <p:cNvSpPr/>
          <p:nvPr/>
        </p:nvSpPr>
        <p:spPr>
          <a:xfrm>
            <a:off x="4343989" y="2811152"/>
            <a:ext cx="35108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x = 93 và y = 6 ta có: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21D05BE4-B914-C045-892F-0989F07E15BF}"/>
              </a:ext>
            </a:extLst>
          </p:cNvPr>
          <p:cNvSpPr/>
          <p:nvPr/>
        </p:nvSpPr>
        <p:spPr>
          <a:xfrm>
            <a:off x="4572101" y="3150367"/>
            <a:ext cx="3249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x –   y – 1). ( x +  y + 1)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="" xmlns:a16="http://schemas.microsoft.com/office/drawing/2014/main" id="{8608EE2C-5D2F-1E47-8B1D-A68F4E263478}"/>
              </a:ext>
            </a:extLst>
          </p:cNvPr>
          <p:cNvSpPr/>
          <p:nvPr/>
        </p:nvSpPr>
        <p:spPr>
          <a:xfrm>
            <a:off x="4275055" y="3499410"/>
            <a:ext cx="35766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 93 – 6 – 1). (93 + 6 + 1)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="" xmlns:a16="http://schemas.microsoft.com/office/drawing/2014/main" id="{3BD1DB70-3C94-5E46-B7FF-B9AC96641FDC}"/>
              </a:ext>
            </a:extLst>
          </p:cNvPr>
          <p:cNvSpPr/>
          <p:nvPr/>
        </p:nvSpPr>
        <p:spPr>
          <a:xfrm>
            <a:off x="4299632" y="3848457"/>
            <a:ext cx="1845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 86). (100)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="" xmlns:a16="http://schemas.microsoft.com/office/drawing/2014/main" id="{2032A5ED-CC36-F44D-AED4-1CD4CA20696C}"/>
              </a:ext>
            </a:extLst>
          </p:cNvPr>
          <p:cNvSpPr/>
          <p:nvPr/>
        </p:nvSpPr>
        <p:spPr>
          <a:xfrm>
            <a:off x="4304547" y="4227000"/>
            <a:ext cx="1435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     8600</a:t>
            </a:r>
          </a:p>
        </p:txBody>
      </p:sp>
    </p:spTree>
    <p:extLst>
      <p:ext uri="{BB962C8B-B14F-4D97-AF65-F5344CB8AC3E}">
        <p14:creationId xmlns:p14="http://schemas.microsoft.com/office/powerpoint/2010/main" val="164485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3" grpId="0" animBg="1"/>
      <p:bldP spid="44" grpId="0" animBg="1"/>
      <p:bldP spid="46" grpId="0"/>
      <p:bldP spid="48" grpId="0"/>
      <p:bldP spid="49" grpId="0"/>
      <p:bldP spid="53" grpId="0"/>
      <p:bldP spid="54" grpId="0"/>
      <p:bldP spid="55" grpId="0"/>
      <p:bldP spid="56" grpId="0"/>
      <p:bldP spid="57" grpId="0"/>
      <p:bldP spid="58" grpId="0"/>
      <p:bldP spid="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2379;p60">
            <a:extLst>
              <a:ext uri="{FF2B5EF4-FFF2-40B4-BE49-F238E27FC236}">
                <a16:creationId xmlns="" xmlns:a16="http://schemas.microsoft.com/office/drawing/2014/main" id="{907AB4AC-0251-B841-AA85-A4D9C08DBD70}"/>
              </a:ext>
            </a:extLst>
          </p:cNvPr>
          <p:cNvGrpSpPr/>
          <p:nvPr/>
        </p:nvGrpSpPr>
        <p:grpSpPr>
          <a:xfrm>
            <a:off x="171701" y="-39328"/>
            <a:ext cx="3248969" cy="1032386"/>
            <a:chOff x="6939375" y="228732"/>
            <a:chExt cx="917425" cy="1122350"/>
          </a:xfrm>
        </p:grpSpPr>
        <p:sp>
          <p:nvSpPr>
            <p:cNvPr id="6" name="Google Shape;2380;p60">
              <a:extLst>
                <a:ext uri="{FF2B5EF4-FFF2-40B4-BE49-F238E27FC236}">
                  <a16:creationId xmlns="" xmlns:a16="http://schemas.microsoft.com/office/drawing/2014/main" id="{B7E56B0E-1AD6-6747-9E13-9FC67690C2BC}"/>
                </a:ext>
              </a:extLst>
            </p:cNvPr>
            <p:cNvSpPr/>
            <p:nvPr/>
          </p:nvSpPr>
          <p:spPr>
            <a:xfrm>
              <a:off x="6939375" y="228732"/>
              <a:ext cx="917425" cy="1092925"/>
            </a:xfrm>
            <a:custGeom>
              <a:avLst/>
              <a:gdLst/>
              <a:ahLst/>
              <a:cxnLst/>
              <a:rect l="l" t="t" r="r" b="b"/>
              <a:pathLst>
                <a:path w="36697" h="43717" extrusionOk="0">
                  <a:moveTo>
                    <a:pt x="13408" y="1"/>
                  </a:moveTo>
                  <a:cubicBezTo>
                    <a:pt x="9075" y="1"/>
                    <a:pt x="4745" y="72"/>
                    <a:pt x="426" y="271"/>
                  </a:cubicBezTo>
                  <a:cubicBezTo>
                    <a:pt x="312" y="279"/>
                    <a:pt x="259" y="370"/>
                    <a:pt x="269" y="458"/>
                  </a:cubicBezTo>
                  <a:cubicBezTo>
                    <a:pt x="193" y="482"/>
                    <a:pt x="132" y="544"/>
                    <a:pt x="132" y="648"/>
                  </a:cubicBezTo>
                  <a:cubicBezTo>
                    <a:pt x="123" y="7817"/>
                    <a:pt x="100" y="14989"/>
                    <a:pt x="116" y="22160"/>
                  </a:cubicBezTo>
                  <a:cubicBezTo>
                    <a:pt x="126" y="25668"/>
                    <a:pt x="112" y="29177"/>
                    <a:pt x="110" y="32686"/>
                  </a:cubicBezTo>
                  <a:cubicBezTo>
                    <a:pt x="110" y="36288"/>
                    <a:pt x="1" y="39921"/>
                    <a:pt x="187" y="43515"/>
                  </a:cubicBezTo>
                  <a:lnTo>
                    <a:pt x="378" y="43506"/>
                  </a:lnTo>
                  <a:cubicBezTo>
                    <a:pt x="567" y="39990"/>
                    <a:pt x="474" y="36436"/>
                    <a:pt x="483" y="32915"/>
                  </a:cubicBezTo>
                  <a:cubicBezTo>
                    <a:pt x="493" y="29330"/>
                    <a:pt x="488" y="25743"/>
                    <a:pt x="507" y="22160"/>
                  </a:cubicBezTo>
                  <a:cubicBezTo>
                    <a:pt x="543" y="14989"/>
                    <a:pt x="541" y="7817"/>
                    <a:pt x="551" y="648"/>
                  </a:cubicBezTo>
                  <a:cubicBezTo>
                    <a:pt x="551" y="632"/>
                    <a:pt x="545" y="620"/>
                    <a:pt x="543" y="604"/>
                  </a:cubicBezTo>
                  <a:lnTo>
                    <a:pt x="543" y="604"/>
                  </a:lnTo>
                  <a:cubicBezTo>
                    <a:pt x="982" y="613"/>
                    <a:pt x="1421" y="615"/>
                    <a:pt x="1859" y="620"/>
                  </a:cubicBezTo>
                  <a:cubicBezTo>
                    <a:pt x="1825" y="974"/>
                    <a:pt x="1786" y="1364"/>
                    <a:pt x="1875" y="1682"/>
                  </a:cubicBezTo>
                  <a:cubicBezTo>
                    <a:pt x="1889" y="1732"/>
                    <a:pt x="1934" y="1758"/>
                    <a:pt x="1978" y="1758"/>
                  </a:cubicBezTo>
                  <a:cubicBezTo>
                    <a:pt x="2022" y="1758"/>
                    <a:pt x="2066" y="1733"/>
                    <a:pt x="2079" y="1682"/>
                  </a:cubicBezTo>
                  <a:cubicBezTo>
                    <a:pt x="2167" y="1364"/>
                    <a:pt x="2130" y="976"/>
                    <a:pt x="2095" y="623"/>
                  </a:cubicBezTo>
                  <a:lnTo>
                    <a:pt x="2095" y="623"/>
                  </a:lnTo>
                  <a:cubicBezTo>
                    <a:pt x="3069" y="633"/>
                    <a:pt x="4042" y="637"/>
                    <a:pt x="5016" y="637"/>
                  </a:cubicBezTo>
                  <a:cubicBezTo>
                    <a:pt x="9239" y="637"/>
                    <a:pt x="13466" y="560"/>
                    <a:pt x="17687" y="560"/>
                  </a:cubicBezTo>
                  <a:cubicBezTo>
                    <a:pt x="17885" y="560"/>
                    <a:pt x="18083" y="560"/>
                    <a:pt x="18281" y="561"/>
                  </a:cubicBezTo>
                  <a:cubicBezTo>
                    <a:pt x="24157" y="569"/>
                    <a:pt x="30042" y="569"/>
                    <a:pt x="35916" y="685"/>
                  </a:cubicBezTo>
                  <a:cubicBezTo>
                    <a:pt x="36096" y="7863"/>
                    <a:pt x="36221" y="15047"/>
                    <a:pt x="36149" y="22228"/>
                  </a:cubicBezTo>
                  <a:cubicBezTo>
                    <a:pt x="36115" y="25763"/>
                    <a:pt x="36113" y="29298"/>
                    <a:pt x="36103" y="32835"/>
                  </a:cubicBezTo>
                  <a:cubicBezTo>
                    <a:pt x="36091" y="36436"/>
                    <a:pt x="35865" y="40121"/>
                    <a:pt x="36145" y="43716"/>
                  </a:cubicBezTo>
                  <a:lnTo>
                    <a:pt x="36405" y="43698"/>
                  </a:lnTo>
                  <a:cubicBezTo>
                    <a:pt x="36696" y="40187"/>
                    <a:pt x="36501" y="36586"/>
                    <a:pt x="36511" y="33065"/>
                  </a:cubicBezTo>
                  <a:cubicBezTo>
                    <a:pt x="36523" y="29452"/>
                    <a:pt x="36553" y="25838"/>
                    <a:pt x="36533" y="22228"/>
                  </a:cubicBezTo>
                  <a:cubicBezTo>
                    <a:pt x="36491" y="15033"/>
                    <a:pt x="36674" y="7841"/>
                    <a:pt x="36412" y="647"/>
                  </a:cubicBezTo>
                  <a:cubicBezTo>
                    <a:pt x="36408" y="541"/>
                    <a:pt x="36348" y="474"/>
                    <a:pt x="36274" y="438"/>
                  </a:cubicBezTo>
                  <a:cubicBezTo>
                    <a:pt x="36248" y="392"/>
                    <a:pt x="36205" y="354"/>
                    <a:pt x="36135" y="354"/>
                  </a:cubicBezTo>
                  <a:cubicBezTo>
                    <a:pt x="28576" y="219"/>
                    <a:pt x="20988" y="1"/>
                    <a:pt x="1340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381;p60">
              <a:extLst>
                <a:ext uri="{FF2B5EF4-FFF2-40B4-BE49-F238E27FC236}">
                  <a16:creationId xmlns="" xmlns:a16="http://schemas.microsoft.com/office/drawing/2014/main" id="{AE7D6EEB-B09C-6947-807C-7275AA98A268}"/>
                </a:ext>
              </a:extLst>
            </p:cNvPr>
            <p:cNvSpPr/>
            <p:nvPr/>
          </p:nvSpPr>
          <p:spPr>
            <a:xfrm>
              <a:off x="7392275" y="1128432"/>
              <a:ext cx="460375" cy="222650"/>
            </a:xfrm>
            <a:custGeom>
              <a:avLst/>
              <a:gdLst/>
              <a:ahLst/>
              <a:cxnLst/>
              <a:rect l="l" t="t" r="r" b="b"/>
              <a:pathLst>
                <a:path w="18415" h="8906" extrusionOk="0">
                  <a:moveTo>
                    <a:pt x="132" y="0"/>
                  </a:moveTo>
                  <a:lnTo>
                    <a:pt x="0" y="261"/>
                  </a:lnTo>
                  <a:cubicBezTo>
                    <a:pt x="1277" y="931"/>
                    <a:pt x="2642" y="1479"/>
                    <a:pt x="3931" y="2141"/>
                  </a:cubicBezTo>
                  <a:cubicBezTo>
                    <a:pt x="5472" y="2933"/>
                    <a:pt x="7022" y="3714"/>
                    <a:pt x="8573" y="4485"/>
                  </a:cubicBezTo>
                  <a:cubicBezTo>
                    <a:pt x="11615" y="5992"/>
                    <a:pt x="14669" y="7470"/>
                    <a:pt x="17754" y="8883"/>
                  </a:cubicBezTo>
                  <a:cubicBezTo>
                    <a:pt x="17790" y="8899"/>
                    <a:pt x="17824" y="8906"/>
                    <a:pt x="17857" y="8906"/>
                  </a:cubicBezTo>
                  <a:cubicBezTo>
                    <a:pt x="17959" y="8906"/>
                    <a:pt x="18044" y="8837"/>
                    <a:pt x="18084" y="8752"/>
                  </a:cubicBezTo>
                  <a:cubicBezTo>
                    <a:pt x="18096" y="8755"/>
                    <a:pt x="18108" y="8756"/>
                    <a:pt x="18120" y="8756"/>
                  </a:cubicBezTo>
                  <a:cubicBezTo>
                    <a:pt x="18160" y="8756"/>
                    <a:pt x="18200" y="8736"/>
                    <a:pt x="18225" y="8680"/>
                  </a:cubicBezTo>
                  <a:cubicBezTo>
                    <a:pt x="18297" y="8535"/>
                    <a:pt x="18335" y="8382"/>
                    <a:pt x="18361" y="8221"/>
                  </a:cubicBezTo>
                  <a:cubicBezTo>
                    <a:pt x="18385" y="8064"/>
                    <a:pt x="18414" y="7887"/>
                    <a:pt x="18324" y="7750"/>
                  </a:cubicBezTo>
                  <a:cubicBezTo>
                    <a:pt x="18313" y="7734"/>
                    <a:pt x="18301" y="7720"/>
                    <a:pt x="18289" y="7710"/>
                  </a:cubicBezTo>
                  <a:lnTo>
                    <a:pt x="18029" y="7728"/>
                  </a:lnTo>
                  <a:cubicBezTo>
                    <a:pt x="18031" y="7736"/>
                    <a:pt x="18031" y="7742"/>
                    <a:pt x="18031" y="7750"/>
                  </a:cubicBezTo>
                  <a:cubicBezTo>
                    <a:pt x="18021" y="7763"/>
                    <a:pt x="18013" y="7774"/>
                    <a:pt x="18005" y="7791"/>
                  </a:cubicBezTo>
                  <a:cubicBezTo>
                    <a:pt x="17957" y="7909"/>
                    <a:pt x="17994" y="8044"/>
                    <a:pt x="17994" y="8169"/>
                  </a:cubicBezTo>
                  <a:cubicBezTo>
                    <a:pt x="17994" y="8271"/>
                    <a:pt x="17983" y="8370"/>
                    <a:pt x="17969" y="8467"/>
                  </a:cubicBezTo>
                  <a:cubicBezTo>
                    <a:pt x="14771" y="6960"/>
                    <a:pt x="11575" y="5445"/>
                    <a:pt x="8405" y="3879"/>
                  </a:cubicBezTo>
                  <a:cubicBezTo>
                    <a:pt x="6851" y="3113"/>
                    <a:pt x="5299" y="2334"/>
                    <a:pt x="3752" y="1550"/>
                  </a:cubicBezTo>
                  <a:cubicBezTo>
                    <a:pt x="2644" y="986"/>
                    <a:pt x="1402" y="159"/>
                    <a:pt x="1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2382;p60">
              <a:extLst>
                <a:ext uri="{FF2B5EF4-FFF2-40B4-BE49-F238E27FC236}">
                  <a16:creationId xmlns="" xmlns:a16="http://schemas.microsoft.com/office/drawing/2014/main" id="{23587C07-F4C8-7943-A7C1-7B2C19EF183D}"/>
                </a:ext>
              </a:extLst>
            </p:cNvPr>
            <p:cNvSpPr/>
            <p:nvPr/>
          </p:nvSpPr>
          <p:spPr>
            <a:xfrm>
              <a:off x="6948800" y="242732"/>
              <a:ext cx="896100" cy="1097400"/>
            </a:xfrm>
            <a:custGeom>
              <a:avLst/>
              <a:gdLst/>
              <a:ahLst/>
              <a:cxnLst/>
              <a:rect l="l" t="t" r="r" b="b"/>
              <a:pathLst>
                <a:path w="35844" h="43896" extrusionOk="0">
                  <a:moveTo>
                    <a:pt x="34902" y="134"/>
                  </a:moveTo>
                  <a:cubicBezTo>
                    <a:pt x="34953" y="134"/>
                    <a:pt x="35001" y="167"/>
                    <a:pt x="35001" y="233"/>
                  </a:cubicBezTo>
                  <a:cubicBezTo>
                    <a:pt x="35003" y="529"/>
                    <a:pt x="34915" y="832"/>
                    <a:pt x="34858" y="1120"/>
                  </a:cubicBezTo>
                  <a:cubicBezTo>
                    <a:pt x="34847" y="1179"/>
                    <a:pt x="34806" y="1204"/>
                    <a:pt x="34762" y="1204"/>
                  </a:cubicBezTo>
                  <a:cubicBezTo>
                    <a:pt x="34695" y="1204"/>
                    <a:pt x="34621" y="1147"/>
                    <a:pt x="34633" y="1060"/>
                  </a:cubicBezTo>
                  <a:cubicBezTo>
                    <a:pt x="34680" y="776"/>
                    <a:pt x="34698" y="476"/>
                    <a:pt x="34798" y="206"/>
                  </a:cubicBezTo>
                  <a:cubicBezTo>
                    <a:pt x="34816" y="157"/>
                    <a:pt x="34860" y="134"/>
                    <a:pt x="34902" y="134"/>
                  </a:cubicBezTo>
                  <a:close/>
                  <a:moveTo>
                    <a:pt x="1850" y="2436"/>
                  </a:moveTo>
                  <a:cubicBezTo>
                    <a:pt x="1896" y="2436"/>
                    <a:pt x="1943" y="2474"/>
                    <a:pt x="1928" y="2534"/>
                  </a:cubicBezTo>
                  <a:cubicBezTo>
                    <a:pt x="1810" y="3011"/>
                    <a:pt x="1832" y="3466"/>
                    <a:pt x="1838" y="3951"/>
                  </a:cubicBezTo>
                  <a:cubicBezTo>
                    <a:pt x="1839" y="4005"/>
                    <a:pt x="1796" y="4034"/>
                    <a:pt x="1753" y="4034"/>
                  </a:cubicBezTo>
                  <a:cubicBezTo>
                    <a:pt x="1718" y="4034"/>
                    <a:pt x="1683" y="4015"/>
                    <a:pt x="1671" y="3975"/>
                  </a:cubicBezTo>
                  <a:cubicBezTo>
                    <a:pt x="1538" y="3490"/>
                    <a:pt x="1621" y="2963"/>
                    <a:pt x="1774" y="2492"/>
                  </a:cubicBezTo>
                  <a:cubicBezTo>
                    <a:pt x="1787" y="2453"/>
                    <a:pt x="1818" y="2436"/>
                    <a:pt x="1850" y="2436"/>
                  </a:cubicBezTo>
                  <a:close/>
                  <a:moveTo>
                    <a:pt x="34782" y="2583"/>
                  </a:moveTo>
                  <a:cubicBezTo>
                    <a:pt x="34814" y="2583"/>
                    <a:pt x="34846" y="2601"/>
                    <a:pt x="34860" y="2641"/>
                  </a:cubicBezTo>
                  <a:cubicBezTo>
                    <a:pt x="35107" y="3363"/>
                    <a:pt x="35068" y="4108"/>
                    <a:pt x="34842" y="4830"/>
                  </a:cubicBezTo>
                  <a:cubicBezTo>
                    <a:pt x="34828" y="4874"/>
                    <a:pt x="34793" y="4892"/>
                    <a:pt x="34758" y="4892"/>
                  </a:cubicBezTo>
                  <a:cubicBezTo>
                    <a:pt x="34705" y="4892"/>
                    <a:pt x="34651" y="4849"/>
                    <a:pt x="34671" y="4782"/>
                  </a:cubicBezTo>
                  <a:cubicBezTo>
                    <a:pt x="34865" y="4083"/>
                    <a:pt x="34842" y="3395"/>
                    <a:pt x="34698" y="2685"/>
                  </a:cubicBezTo>
                  <a:cubicBezTo>
                    <a:pt x="34686" y="2622"/>
                    <a:pt x="34734" y="2583"/>
                    <a:pt x="34782" y="2583"/>
                  </a:cubicBezTo>
                  <a:close/>
                  <a:moveTo>
                    <a:pt x="1887" y="6606"/>
                  </a:moveTo>
                  <a:cubicBezTo>
                    <a:pt x="1918" y="6606"/>
                    <a:pt x="1950" y="6627"/>
                    <a:pt x="1951" y="6669"/>
                  </a:cubicBezTo>
                  <a:cubicBezTo>
                    <a:pt x="1958" y="6953"/>
                    <a:pt x="1988" y="7246"/>
                    <a:pt x="1963" y="7528"/>
                  </a:cubicBezTo>
                  <a:cubicBezTo>
                    <a:pt x="1958" y="7576"/>
                    <a:pt x="1922" y="7601"/>
                    <a:pt x="1887" y="7601"/>
                  </a:cubicBezTo>
                  <a:cubicBezTo>
                    <a:pt x="1851" y="7601"/>
                    <a:pt x="1815" y="7576"/>
                    <a:pt x="1810" y="7528"/>
                  </a:cubicBezTo>
                  <a:cubicBezTo>
                    <a:pt x="1785" y="7246"/>
                    <a:pt x="1815" y="6953"/>
                    <a:pt x="1822" y="6669"/>
                  </a:cubicBezTo>
                  <a:cubicBezTo>
                    <a:pt x="1823" y="6627"/>
                    <a:pt x="1855" y="6606"/>
                    <a:pt x="1887" y="6606"/>
                  </a:cubicBezTo>
                  <a:close/>
                  <a:moveTo>
                    <a:pt x="34768" y="6733"/>
                  </a:moveTo>
                  <a:cubicBezTo>
                    <a:pt x="34808" y="6733"/>
                    <a:pt x="34849" y="6760"/>
                    <a:pt x="34851" y="6812"/>
                  </a:cubicBezTo>
                  <a:cubicBezTo>
                    <a:pt x="34879" y="7431"/>
                    <a:pt x="34890" y="8051"/>
                    <a:pt x="34851" y="8671"/>
                  </a:cubicBezTo>
                  <a:cubicBezTo>
                    <a:pt x="34848" y="8724"/>
                    <a:pt x="34808" y="8750"/>
                    <a:pt x="34769" y="8750"/>
                  </a:cubicBezTo>
                  <a:cubicBezTo>
                    <a:pt x="34730" y="8750"/>
                    <a:pt x="34690" y="8724"/>
                    <a:pt x="34687" y="8671"/>
                  </a:cubicBezTo>
                  <a:cubicBezTo>
                    <a:pt x="34645" y="8051"/>
                    <a:pt x="34657" y="7431"/>
                    <a:pt x="34687" y="6812"/>
                  </a:cubicBezTo>
                  <a:cubicBezTo>
                    <a:pt x="34689" y="6759"/>
                    <a:pt x="34729" y="6733"/>
                    <a:pt x="34768" y="6733"/>
                  </a:cubicBezTo>
                  <a:close/>
                  <a:moveTo>
                    <a:pt x="1743" y="9606"/>
                  </a:moveTo>
                  <a:cubicBezTo>
                    <a:pt x="1775" y="9606"/>
                    <a:pt x="1808" y="9629"/>
                    <a:pt x="1810" y="9673"/>
                  </a:cubicBezTo>
                  <a:cubicBezTo>
                    <a:pt x="1831" y="10146"/>
                    <a:pt x="1896" y="10656"/>
                    <a:pt x="1828" y="11125"/>
                  </a:cubicBezTo>
                  <a:cubicBezTo>
                    <a:pt x="1823" y="11167"/>
                    <a:pt x="1783" y="11189"/>
                    <a:pt x="1743" y="11189"/>
                  </a:cubicBezTo>
                  <a:cubicBezTo>
                    <a:pt x="1703" y="11189"/>
                    <a:pt x="1662" y="11167"/>
                    <a:pt x="1655" y="11125"/>
                  </a:cubicBezTo>
                  <a:cubicBezTo>
                    <a:pt x="1589" y="10656"/>
                    <a:pt x="1655" y="10146"/>
                    <a:pt x="1677" y="9673"/>
                  </a:cubicBezTo>
                  <a:cubicBezTo>
                    <a:pt x="1678" y="9629"/>
                    <a:pt x="1710" y="9606"/>
                    <a:pt x="1743" y="9606"/>
                  </a:cubicBezTo>
                  <a:close/>
                  <a:moveTo>
                    <a:pt x="34768" y="10893"/>
                  </a:moveTo>
                  <a:cubicBezTo>
                    <a:pt x="34800" y="10893"/>
                    <a:pt x="34834" y="10915"/>
                    <a:pt x="34837" y="10959"/>
                  </a:cubicBezTo>
                  <a:cubicBezTo>
                    <a:pt x="34885" y="11675"/>
                    <a:pt x="34865" y="12387"/>
                    <a:pt x="34846" y="13103"/>
                  </a:cubicBezTo>
                  <a:cubicBezTo>
                    <a:pt x="34844" y="13153"/>
                    <a:pt x="34806" y="13178"/>
                    <a:pt x="34768" y="13178"/>
                  </a:cubicBezTo>
                  <a:cubicBezTo>
                    <a:pt x="34731" y="13178"/>
                    <a:pt x="34693" y="13153"/>
                    <a:pt x="34692" y="13103"/>
                  </a:cubicBezTo>
                  <a:cubicBezTo>
                    <a:pt x="34673" y="12387"/>
                    <a:pt x="34653" y="11675"/>
                    <a:pt x="34701" y="10959"/>
                  </a:cubicBezTo>
                  <a:cubicBezTo>
                    <a:pt x="34703" y="10915"/>
                    <a:pt x="34735" y="10893"/>
                    <a:pt x="34768" y="10893"/>
                  </a:cubicBezTo>
                  <a:close/>
                  <a:moveTo>
                    <a:pt x="1886" y="13029"/>
                  </a:moveTo>
                  <a:cubicBezTo>
                    <a:pt x="1924" y="13029"/>
                    <a:pt x="1962" y="13053"/>
                    <a:pt x="1963" y="13103"/>
                  </a:cubicBezTo>
                  <a:cubicBezTo>
                    <a:pt x="1977" y="13572"/>
                    <a:pt x="2029" y="14065"/>
                    <a:pt x="1967" y="14533"/>
                  </a:cubicBezTo>
                  <a:cubicBezTo>
                    <a:pt x="1960" y="14585"/>
                    <a:pt x="1924" y="14611"/>
                    <a:pt x="1887" y="14611"/>
                  </a:cubicBezTo>
                  <a:cubicBezTo>
                    <a:pt x="1850" y="14611"/>
                    <a:pt x="1813" y="14585"/>
                    <a:pt x="1806" y="14533"/>
                  </a:cubicBezTo>
                  <a:cubicBezTo>
                    <a:pt x="1743" y="14067"/>
                    <a:pt x="1796" y="13572"/>
                    <a:pt x="1808" y="13103"/>
                  </a:cubicBezTo>
                  <a:cubicBezTo>
                    <a:pt x="1810" y="13053"/>
                    <a:pt x="1849" y="13029"/>
                    <a:pt x="1886" y="13029"/>
                  </a:cubicBezTo>
                  <a:close/>
                  <a:moveTo>
                    <a:pt x="34769" y="15596"/>
                  </a:moveTo>
                  <a:cubicBezTo>
                    <a:pt x="34810" y="15596"/>
                    <a:pt x="34850" y="15623"/>
                    <a:pt x="34851" y="15676"/>
                  </a:cubicBezTo>
                  <a:cubicBezTo>
                    <a:pt x="34877" y="16345"/>
                    <a:pt x="34874" y="17010"/>
                    <a:pt x="34856" y="17678"/>
                  </a:cubicBezTo>
                  <a:cubicBezTo>
                    <a:pt x="34853" y="17734"/>
                    <a:pt x="34811" y="17762"/>
                    <a:pt x="34769" y="17762"/>
                  </a:cubicBezTo>
                  <a:cubicBezTo>
                    <a:pt x="34726" y="17762"/>
                    <a:pt x="34684" y="17733"/>
                    <a:pt x="34682" y="17678"/>
                  </a:cubicBezTo>
                  <a:cubicBezTo>
                    <a:pt x="34661" y="17010"/>
                    <a:pt x="34659" y="16345"/>
                    <a:pt x="34685" y="15676"/>
                  </a:cubicBezTo>
                  <a:cubicBezTo>
                    <a:pt x="34687" y="15623"/>
                    <a:pt x="34728" y="15596"/>
                    <a:pt x="34769" y="15596"/>
                  </a:cubicBezTo>
                  <a:close/>
                  <a:moveTo>
                    <a:pt x="1620" y="16466"/>
                  </a:moveTo>
                  <a:cubicBezTo>
                    <a:pt x="1646" y="16466"/>
                    <a:pt x="1671" y="16480"/>
                    <a:pt x="1681" y="16512"/>
                  </a:cubicBezTo>
                  <a:cubicBezTo>
                    <a:pt x="1838" y="17043"/>
                    <a:pt x="1991" y="17731"/>
                    <a:pt x="1826" y="18274"/>
                  </a:cubicBezTo>
                  <a:cubicBezTo>
                    <a:pt x="1812" y="18321"/>
                    <a:pt x="1774" y="18343"/>
                    <a:pt x="1736" y="18343"/>
                  </a:cubicBezTo>
                  <a:cubicBezTo>
                    <a:pt x="1688" y="18343"/>
                    <a:pt x="1639" y="18309"/>
                    <a:pt x="1635" y="18248"/>
                  </a:cubicBezTo>
                  <a:cubicBezTo>
                    <a:pt x="1619" y="17982"/>
                    <a:pt x="1669" y="17715"/>
                    <a:pt x="1663" y="17445"/>
                  </a:cubicBezTo>
                  <a:cubicBezTo>
                    <a:pt x="1655" y="17142"/>
                    <a:pt x="1617" y="16844"/>
                    <a:pt x="1552" y="16548"/>
                  </a:cubicBezTo>
                  <a:cubicBezTo>
                    <a:pt x="1542" y="16498"/>
                    <a:pt x="1582" y="16466"/>
                    <a:pt x="1620" y="16466"/>
                  </a:cubicBezTo>
                  <a:close/>
                  <a:moveTo>
                    <a:pt x="1743" y="19890"/>
                  </a:moveTo>
                  <a:cubicBezTo>
                    <a:pt x="1781" y="19890"/>
                    <a:pt x="1819" y="19915"/>
                    <a:pt x="1822" y="19966"/>
                  </a:cubicBezTo>
                  <a:cubicBezTo>
                    <a:pt x="1848" y="20441"/>
                    <a:pt x="1884" y="20920"/>
                    <a:pt x="1845" y="21395"/>
                  </a:cubicBezTo>
                  <a:cubicBezTo>
                    <a:pt x="1839" y="21461"/>
                    <a:pt x="1791" y="21494"/>
                    <a:pt x="1743" y="21494"/>
                  </a:cubicBezTo>
                  <a:cubicBezTo>
                    <a:pt x="1694" y="21494"/>
                    <a:pt x="1646" y="21461"/>
                    <a:pt x="1642" y="21395"/>
                  </a:cubicBezTo>
                  <a:cubicBezTo>
                    <a:pt x="1602" y="20919"/>
                    <a:pt x="1639" y="20441"/>
                    <a:pt x="1665" y="19966"/>
                  </a:cubicBezTo>
                  <a:cubicBezTo>
                    <a:pt x="1667" y="19915"/>
                    <a:pt x="1705" y="19890"/>
                    <a:pt x="1743" y="19890"/>
                  </a:cubicBezTo>
                  <a:close/>
                  <a:moveTo>
                    <a:pt x="34769" y="20031"/>
                  </a:moveTo>
                  <a:cubicBezTo>
                    <a:pt x="34808" y="20031"/>
                    <a:pt x="34848" y="20057"/>
                    <a:pt x="34849" y="20109"/>
                  </a:cubicBezTo>
                  <a:cubicBezTo>
                    <a:pt x="34867" y="20682"/>
                    <a:pt x="34860" y="21252"/>
                    <a:pt x="34835" y="21825"/>
                  </a:cubicBezTo>
                  <a:cubicBezTo>
                    <a:pt x="34833" y="21867"/>
                    <a:pt x="34800" y="21889"/>
                    <a:pt x="34768" y="21889"/>
                  </a:cubicBezTo>
                  <a:cubicBezTo>
                    <a:pt x="34736" y="21889"/>
                    <a:pt x="34704" y="21867"/>
                    <a:pt x="34703" y="21825"/>
                  </a:cubicBezTo>
                  <a:cubicBezTo>
                    <a:pt x="34678" y="21252"/>
                    <a:pt x="34671" y="20682"/>
                    <a:pt x="34689" y="20109"/>
                  </a:cubicBezTo>
                  <a:cubicBezTo>
                    <a:pt x="34690" y="20057"/>
                    <a:pt x="34730" y="20031"/>
                    <a:pt x="34769" y="20031"/>
                  </a:cubicBezTo>
                  <a:close/>
                  <a:moveTo>
                    <a:pt x="1819" y="23627"/>
                  </a:moveTo>
                  <a:cubicBezTo>
                    <a:pt x="1849" y="23627"/>
                    <a:pt x="1880" y="23647"/>
                    <a:pt x="1882" y="23686"/>
                  </a:cubicBezTo>
                  <a:cubicBezTo>
                    <a:pt x="1921" y="24256"/>
                    <a:pt x="1967" y="24827"/>
                    <a:pt x="1961" y="25399"/>
                  </a:cubicBezTo>
                  <a:cubicBezTo>
                    <a:pt x="1961" y="25450"/>
                    <a:pt x="1924" y="25474"/>
                    <a:pt x="1887" y="25474"/>
                  </a:cubicBezTo>
                  <a:cubicBezTo>
                    <a:pt x="1848" y="25474"/>
                    <a:pt x="1809" y="25449"/>
                    <a:pt x="1806" y="25399"/>
                  </a:cubicBezTo>
                  <a:cubicBezTo>
                    <a:pt x="1757" y="24829"/>
                    <a:pt x="1762" y="24258"/>
                    <a:pt x="1760" y="23686"/>
                  </a:cubicBezTo>
                  <a:cubicBezTo>
                    <a:pt x="1760" y="23646"/>
                    <a:pt x="1789" y="23627"/>
                    <a:pt x="1819" y="23627"/>
                  </a:cubicBezTo>
                  <a:close/>
                  <a:moveTo>
                    <a:pt x="34625" y="24312"/>
                  </a:moveTo>
                  <a:cubicBezTo>
                    <a:pt x="34669" y="24312"/>
                    <a:pt x="34712" y="24340"/>
                    <a:pt x="34715" y="24397"/>
                  </a:cubicBezTo>
                  <a:cubicBezTo>
                    <a:pt x="34733" y="24970"/>
                    <a:pt x="34719" y="25542"/>
                    <a:pt x="34708" y="26112"/>
                  </a:cubicBezTo>
                  <a:cubicBezTo>
                    <a:pt x="34708" y="26166"/>
                    <a:pt x="34667" y="26193"/>
                    <a:pt x="34626" y="26193"/>
                  </a:cubicBezTo>
                  <a:cubicBezTo>
                    <a:pt x="34584" y="26193"/>
                    <a:pt x="34543" y="26166"/>
                    <a:pt x="34541" y="26112"/>
                  </a:cubicBezTo>
                  <a:cubicBezTo>
                    <a:pt x="34532" y="25542"/>
                    <a:pt x="34519" y="24970"/>
                    <a:pt x="34537" y="24397"/>
                  </a:cubicBezTo>
                  <a:cubicBezTo>
                    <a:pt x="34538" y="24340"/>
                    <a:pt x="34582" y="24312"/>
                    <a:pt x="34625" y="24312"/>
                  </a:cubicBezTo>
                  <a:close/>
                  <a:moveTo>
                    <a:pt x="1885" y="27046"/>
                  </a:moveTo>
                  <a:cubicBezTo>
                    <a:pt x="1920" y="27046"/>
                    <a:pt x="1953" y="27069"/>
                    <a:pt x="1956" y="27114"/>
                  </a:cubicBezTo>
                  <a:cubicBezTo>
                    <a:pt x="1983" y="27680"/>
                    <a:pt x="2015" y="28264"/>
                    <a:pt x="1975" y="28829"/>
                  </a:cubicBezTo>
                  <a:cubicBezTo>
                    <a:pt x="1971" y="28886"/>
                    <a:pt x="1929" y="28914"/>
                    <a:pt x="1886" y="28914"/>
                  </a:cubicBezTo>
                  <a:cubicBezTo>
                    <a:pt x="1844" y="28914"/>
                    <a:pt x="1801" y="28886"/>
                    <a:pt x="1796" y="28829"/>
                  </a:cubicBezTo>
                  <a:cubicBezTo>
                    <a:pt x="1757" y="28264"/>
                    <a:pt x="1787" y="27680"/>
                    <a:pt x="1815" y="27114"/>
                  </a:cubicBezTo>
                  <a:cubicBezTo>
                    <a:pt x="1817" y="27069"/>
                    <a:pt x="1851" y="27046"/>
                    <a:pt x="1885" y="27046"/>
                  </a:cubicBezTo>
                  <a:close/>
                  <a:moveTo>
                    <a:pt x="34768" y="28190"/>
                  </a:moveTo>
                  <a:cubicBezTo>
                    <a:pt x="34803" y="28190"/>
                    <a:pt x="34837" y="28212"/>
                    <a:pt x="34839" y="28257"/>
                  </a:cubicBezTo>
                  <a:cubicBezTo>
                    <a:pt x="34863" y="28783"/>
                    <a:pt x="34849" y="29306"/>
                    <a:pt x="34837" y="29829"/>
                  </a:cubicBezTo>
                  <a:cubicBezTo>
                    <a:pt x="34836" y="29873"/>
                    <a:pt x="34803" y="29895"/>
                    <a:pt x="34769" y="29895"/>
                  </a:cubicBezTo>
                  <a:cubicBezTo>
                    <a:pt x="34735" y="29895"/>
                    <a:pt x="34702" y="29873"/>
                    <a:pt x="34701" y="29829"/>
                  </a:cubicBezTo>
                  <a:cubicBezTo>
                    <a:pt x="34687" y="29306"/>
                    <a:pt x="34675" y="28783"/>
                    <a:pt x="34698" y="28257"/>
                  </a:cubicBezTo>
                  <a:cubicBezTo>
                    <a:pt x="34700" y="28212"/>
                    <a:pt x="34734" y="28190"/>
                    <a:pt x="34768" y="28190"/>
                  </a:cubicBezTo>
                  <a:close/>
                  <a:moveTo>
                    <a:pt x="1747" y="30911"/>
                  </a:moveTo>
                  <a:cubicBezTo>
                    <a:pt x="1773" y="30911"/>
                    <a:pt x="1799" y="30924"/>
                    <a:pt x="1810" y="30954"/>
                  </a:cubicBezTo>
                  <a:cubicBezTo>
                    <a:pt x="1974" y="31386"/>
                    <a:pt x="2041" y="31827"/>
                    <a:pt x="1956" y="32282"/>
                  </a:cubicBezTo>
                  <a:cubicBezTo>
                    <a:pt x="1949" y="32321"/>
                    <a:pt x="1916" y="32338"/>
                    <a:pt x="1883" y="32338"/>
                  </a:cubicBezTo>
                  <a:cubicBezTo>
                    <a:pt x="1841" y="32338"/>
                    <a:pt x="1797" y="32310"/>
                    <a:pt x="1801" y="32261"/>
                  </a:cubicBezTo>
                  <a:cubicBezTo>
                    <a:pt x="1836" y="31827"/>
                    <a:pt x="1818" y="31404"/>
                    <a:pt x="1689" y="30988"/>
                  </a:cubicBezTo>
                  <a:cubicBezTo>
                    <a:pt x="1673" y="30940"/>
                    <a:pt x="1710" y="30911"/>
                    <a:pt x="1747" y="30911"/>
                  </a:cubicBezTo>
                  <a:close/>
                  <a:moveTo>
                    <a:pt x="34769" y="31619"/>
                  </a:moveTo>
                  <a:cubicBezTo>
                    <a:pt x="34803" y="31619"/>
                    <a:pt x="34837" y="31642"/>
                    <a:pt x="34842" y="31688"/>
                  </a:cubicBezTo>
                  <a:cubicBezTo>
                    <a:pt x="34885" y="32211"/>
                    <a:pt x="34869" y="32741"/>
                    <a:pt x="34837" y="33261"/>
                  </a:cubicBezTo>
                  <a:cubicBezTo>
                    <a:pt x="34835" y="33306"/>
                    <a:pt x="34802" y="33328"/>
                    <a:pt x="34769" y="33328"/>
                  </a:cubicBezTo>
                  <a:cubicBezTo>
                    <a:pt x="34736" y="33328"/>
                    <a:pt x="34702" y="33306"/>
                    <a:pt x="34698" y="33261"/>
                  </a:cubicBezTo>
                  <a:cubicBezTo>
                    <a:pt x="34666" y="32741"/>
                    <a:pt x="34650" y="32211"/>
                    <a:pt x="34696" y="31688"/>
                  </a:cubicBezTo>
                  <a:cubicBezTo>
                    <a:pt x="34700" y="31642"/>
                    <a:pt x="34734" y="31619"/>
                    <a:pt x="34769" y="31619"/>
                  </a:cubicBezTo>
                  <a:close/>
                  <a:moveTo>
                    <a:pt x="19057" y="33704"/>
                  </a:moveTo>
                  <a:cubicBezTo>
                    <a:pt x="19065" y="33704"/>
                    <a:pt x="19073" y="33705"/>
                    <a:pt x="19081" y="33708"/>
                  </a:cubicBezTo>
                  <a:cubicBezTo>
                    <a:pt x="19632" y="33913"/>
                    <a:pt x="20159" y="34159"/>
                    <a:pt x="20638" y="34507"/>
                  </a:cubicBezTo>
                  <a:cubicBezTo>
                    <a:pt x="20711" y="34559"/>
                    <a:pt x="20669" y="34667"/>
                    <a:pt x="20594" y="34667"/>
                  </a:cubicBezTo>
                  <a:cubicBezTo>
                    <a:pt x="20580" y="34667"/>
                    <a:pt x="20565" y="34664"/>
                    <a:pt x="20549" y="34655"/>
                  </a:cubicBezTo>
                  <a:cubicBezTo>
                    <a:pt x="20051" y="34372"/>
                    <a:pt x="19547" y="34088"/>
                    <a:pt x="19016" y="33861"/>
                  </a:cubicBezTo>
                  <a:cubicBezTo>
                    <a:pt x="18939" y="33827"/>
                    <a:pt x="18983" y="33704"/>
                    <a:pt x="19057" y="33704"/>
                  </a:cubicBezTo>
                  <a:close/>
                  <a:moveTo>
                    <a:pt x="16621" y="33615"/>
                  </a:moveTo>
                  <a:cubicBezTo>
                    <a:pt x="16706" y="33615"/>
                    <a:pt x="16742" y="33735"/>
                    <a:pt x="16666" y="33787"/>
                  </a:cubicBezTo>
                  <a:cubicBezTo>
                    <a:pt x="16151" y="34129"/>
                    <a:pt x="15560" y="34366"/>
                    <a:pt x="15031" y="34692"/>
                  </a:cubicBezTo>
                  <a:cubicBezTo>
                    <a:pt x="15016" y="34702"/>
                    <a:pt x="15000" y="34706"/>
                    <a:pt x="14986" y="34706"/>
                  </a:cubicBezTo>
                  <a:cubicBezTo>
                    <a:pt x="14912" y="34706"/>
                    <a:pt x="14868" y="34594"/>
                    <a:pt x="14944" y="34539"/>
                  </a:cubicBezTo>
                  <a:cubicBezTo>
                    <a:pt x="15439" y="34182"/>
                    <a:pt x="15998" y="33780"/>
                    <a:pt x="16594" y="33619"/>
                  </a:cubicBezTo>
                  <a:cubicBezTo>
                    <a:pt x="16604" y="33616"/>
                    <a:pt x="16612" y="33615"/>
                    <a:pt x="16621" y="33615"/>
                  </a:cubicBezTo>
                  <a:close/>
                  <a:moveTo>
                    <a:pt x="12188" y="35647"/>
                  </a:moveTo>
                  <a:cubicBezTo>
                    <a:pt x="12274" y="35647"/>
                    <a:pt x="12333" y="35775"/>
                    <a:pt x="12240" y="35814"/>
                  </a:cubicBezTo>
                  <a:cubicBezTo>
                    <a:pt x="11808" y="35999"/>
                    <a:pt x="11332" y="36108"/>
                    <a:pt x="10880" y="36233"/>
                  </a:cubicBezTo>
                  <a:cubicBezTo>
                    <a:pt x="10872" y="36235"/>
                    <a:pt x="10864" y="36236"/>
                    <a:pt x="10857" y="36236"/>
                  </a:cubicBezTo>
                  <a:cubicBezTo>
                    <a:pt x="10773" y="36236"/>
                    <a:pt x="10747" y="36107"/>
                    <a:pt x="10836" y="36076"/>
                  </a:cubicBezTo>
                  <a:cubicBezTo>
                    <a:pt x="11272" y="35923"/>
                    <a:pt x="11718" y="35742"/>
                    <a:pt x="12171" y="35648"/>
                  </a:cubicBezTo>
                  <a:cubicBezTo>
                    <a:pt x="12176" y="35647"/>
                    <a:pt x="12182" y="35647"/>
                    <a:pt x="12188" y="35647"/>
                  </a:cubicBezTo>
                  <a:close/>
                  <a:moveTo>
                    <a:pt x="1600" y="34479"/>
                  </a:moveTo>
                  <a:cubicBezTo>
                    <a:pt x="1635" y="34479"/>
                    <a:pt x="1670" y="34503"/>
                    <a:pt x="1671" y="34549"/>
                  </a:cubicBezTo>
                  <a:cubicBezTo>
                    <a:pt x="1685" y="35114"/>
                    <a:pt x="1741" y="35699"/>
                    <a:pt x="1685" y="36265"/>
                  </a:cubicBezTo>
                  <a:cubicBezTo>
                    <a:pt x="1680" y="36319"/>
                    <a:pt x="1640" y="36346"/>
                    <a:pt x="1600" y="36346"/>
                  </a:cubicBezTo>
                  <a:cubicBezTo>
                    <a:pt x="1560" y="36346"/>
                    <a:pt x="1520" y="36319"/>
                    <a:pt x="1514" y="36265"/>
                  </a:cubicBezTo>
                  <a:cubicBezTo>
                    <a:pt x="1459" y="35699"/>
                    <a:pt x="1512" y="35114"/>
                    <a:pt x="1528" y="34549"/>
                  </a:cubicBezTo>
                  <a:cubicBezTo>
                    <a:pt x="1529" y="34503"/>
                    <a:pt x="1565" y="34479"/>
                    <a:pt x="1600" y="34479"/>
                  </a:cubicBezTo>
                  <a:close/>
                  <a:moveTo>
                    <a:pt x="23056" y="35432"/>
                  </a:moveTo>
                  <a:cubicBezTo>
                    <a:pt x="23083" y="35432"/>
                    <a:pt x="23109" y="35443"/>
                    <a:pt x="23129" y="35468"/>
                  </a:cubicBezTo>
                  <a:cubicBezTo>
                    <a:pt x="23426" y="35842"/>
                    <a:pt x="23809" y="36112"/>
                    <a:pt x="24244" y="36313"/>
                  </a:cubicBezTo>
                  <a:cubicBezTo>
                    <a:pt x="24342" y="36359"/>
                    <a:pt x="24287" y="36509"/>
                    <a:pt x="24193" y="36509"/>
                  </a:cubicBezTo>
                  <a:cubicBezTo>
                    <a:pt x="24184" y="36509"/>
                    <a:pt x="24174" y="36508"/>
                    <a:pt x="24163" y="36504"/>
                  </a:cubicBezTo>
                  <a:cubicBezTo>
                    <a:pt x="23664" y="36341"/>
                    <a:pt x="23265" y="36020"/>
                    <a:pt x="22951" y="35604"/>
                  </a:cubicBezTo>
                  <a:cubicBezTo>
                    <a:pt x="22894" y="35526"/>
                    <a:pt x="22977" y="35432"/>
                    <a:pt x="23056" y="35432"/>
                  </a:cubicBezTo>
                  <a:close/>
                  <a:moveTo>
                    <a:pt x="34625" y="35189"/>
                  </a:moveTo>
                  <a:cubicBezTo>
                    <a:pt x="34661" y="35189"/>
                    <a:pt x="34696" y="35213"/>
                    <a:pt x="34698" y="35263"/>
                  </a:cubicBezTo>
                  <a:cubicBezTo>
                    <a:pt x="34734" y="35879"/>
                    <a:pt x="34682" y="36504"/>
                    <a:pt x="34664" y="37121"/>
                  </a:cubicBezTo>
                  <a:cubicBezTo>
                    <a:pt x="34662" y="37170"/>
                    <a:pt x="34623" y="37194"/>
                    <a:pt x="34586" y="37194"/>
                  </a:cubicBezTo>
                  <a:cubicBezTo>
                    <a:pt x="34548" y="37194"/>
                    <a:pt x="34512" y="37170"/>
                    <a:pt x="34512" y="37121"/>
                  </a:cubicBezTo>
                  <a:cubicBezTo>
                    <a:pt x="34516" y="36505"/>
                    <a:pt x="34488" y="35877"/>
                    <a:pt x="34546" y="35263"/>
                  </a:cubicBezTo>
                  <a:cubicBezTo>
                    <a:pt x="34551" y="35214"/>
                    <a:pt x="34588" y="35189"/>
                    <a:pt x="34625" y="35189"/>
                  </a:cubicBezTo>
                  <a:close/>
                  <a:moveTo>
                    <a:pt x="9046" y="37193"/>
                  </a:moveTo>
                  <a:cubicBezTo>
                    <a:pt x="9138" y="37193"/>
                    <a:pt x="9190" y="37335"/>
                    <a:pt x="9097" y="37382"/>
                  </a:cubicBezTo>
                  <a:cubicBezTo>
                    <a:pt x="8633" y="37611"/>
                    <a:pt x="8125" y="37780"/>
                    <a:pt x="7638" y="37950"/>
                  </a:cubicBezTo>
                  <a:cubicBezTo>
                    <a:pt x="7628" y="37954"/>
                    <a:pt x="7618" y="37955"/>
                    <a:pt x="7609" y="37955"/>
                  </a:cubicBezTo>
                  <a:cubicBezTo>
                    <a:pt x="7520" y="37955"/>
                    <a:pt x="7468" y="37808"/>
                    <a:pt x="7562" y="37768"/>
                  </a:cubicBezTo>
                  <a:cubicBezTo>
                    <a:pt x="8035" y="37565"/>
                    <a:pt x="8524" y="37343"/>
                    <a:pt x="9019" y="37197"/>
                  </a:cubicBezTo>
                  <a:cubicBezTo>
                    <a:pt x="9028" y="37195"/>
                    <a:pt x="9038" y="37193"/>
                    <a:pt x="9046" y="37193"/>
                  </a:cubicBezTo>
                  <a:close/>
                  <a:moveTo>
                    <a:pt x="26911" y="37720"/>
                  </a:moveTo>
                  <a:cubicBezTo>
                    <a:pt x="26919" y="37720"/>
                    <a:pt x="26927" y="37721"/>
                    <a:pt x="26936" y="37724"/>
                  </a:cubicBezTo>
                  <a:cubicBezTo>
                    <a:pt x="27539" y="37892"/>
                    <a:pt x="28148" y="38124"/>
                    <a:pt x="28652" y="38497"/>
                  </a:cubicBezTo>
                  <a:cubicBezTo>
                    <a:pt x="28723" y="38552"/>
                    <a:pt x="28683" y="38654"/>
                    <a:pt x="28610" y="38654"/>
                  </a:cubicBezTo>
                  <a:cubicBezTo>
                    <a:pt x="28596" y="38654"/>
                    <a:pt x="28582" y="38650"/>
                    <a:pt x="28567" y="38643"/>
                  </a:cubicBezTo>
                  <a:cubicBezTo>
                    <a:pt x="28014" y="38363"/>
                    <a:pt x="27485" y="38077"/>
                    <a:pt x="26893" y="37887"/>
                  </a:cubicBezTo>
                  <a:cubicBezTo>
                    <a:pt x="26797" y="37856"/>
                    <a:pt x="26825" y="37720"/>
                    <a:pt x="26911" y="37720"/>
                  </a:cubicBezTo>
                  <a:close/>
                  <a:moveTo>
                    <a:pt x="5312" y="38896"/>
                  </a:moveTo>
                  <a:cubicBezTo>
                    <a:pt x="5385" y="38896"/>
                    <a:pt x="5434" y="39001"/>
                    <a:pt x="5355" y="39044"/>
                  </a:cubicBezTo>
                  <a:cubicBezTo>
                    <a:pt x="4930" y="39291"/>
                    <a:pt x="4491" y="39508"/>
                    <a:pt x="4055" y="39734"/>
                  </a:cubicBezTo>
                  <a:cubicBezTo>
                    <a:pt x="4041" y="39742"/>
                    <a:pt x="4027" y="39745"/>
                    <a:pt x="4013" y="39745"/>
                  </a:cubicBezTo>
                  <a:cubicBezTo>
                    <a:pt x="3936" y="39745"/>
                    <a:pt x="3886" y="39633"/>
                    <a:pt x="3969" y="39587"/>
                  </a:cubicBezTo>
                  <a:cubicBezTo>
                    <a:pt x="4401" y="39356"/>
                    <a:pt x="4830" y="39116"/>
                    <a:pt x="5274" y="38906"/>
                  </a:cubicBezTo>
                  <a:cubicBezTo>
                    <a:pt x="5287" y="38899"/>
                    <a:pt x="5300" y="38896"/>
                    <a:pt x="5312" y="38896"/>
                  </a:cubicBezTo>
                  <a:close/>
                  <a:moveTo>
                    <a:pt x="1743" y="38347"/>
                  </a:moveTo>
                  <a:cubicBezTo>
                    <a:pt x="1774" y="38347"/>
                    <a:pt x="1805" y="38368"/>
                    <a:pt x="1806" y="38410"/>
                  </a:cubicBezTo>
                  <a:cubicBezTo>
                    <a:pt x="1826" y="38830"/>
                    <a:pt x="1882" y="39275"/>
                    <a:pt x="1832" y="39695"/>
                  </a:cubicBezTo>
                  <a:cubicBezTo>
                    <a:pt x="1825" y="39752"/>
                    <a:pt x="1784" y="39780"/>
                    <a:pt x="1742" y="39780"/>
                  </a:cubicBezTo>
                  <a:cubicBezTo>
                    <a:pt x="1701" y="39780"/>
                    <a:pt x="1660" y="39752"/>
                    <a:pt x="1653" y="39695"/>
                  </a:cubicBezTo>
                  <a:cubicBezTo>
                    <a:pt x="1603" y="39275"/>
                    <a:pt x="1658" y="38830"/>
                    <a:pt x="1679" y="38410"/>
                  </a:cubicBezTo>
                  <a:cubicBezTo>
                    <a:pt x="1681" y="38368"/>
                    <a:pt x="1712" y="38347"/>
                    <a:pt x="1743" y="38347"/>
                  </a:cubicBezTo>
                  <a:close/>
                  <a:moveTo>
                    <a:pt x="34625" y="38903"/>
                  </a:moveTo>
                  <a:cubicBezTo>
                    <a:pt x="34664" y="38903"/>
                    <a:pt x="34703" y="38928"/>
                    <a:pt x="34706" y="38979"/>
                  </a:cubicBezTo>
                  <a:cubicBezTo>
                    <a:pt x="34722" y="39410"/>
                    <a:pt x="34724" y="39839"/>
                    <a:pt x="34703" y="40265"/>
                  </a:cubicBezTo>
                  <a:cubicBezTo>
                    <a:pt x="34701" y="40316"/>
                    <a:pt x="34663" y="40342"/>
                    <a:pt x="34626" y="40342"/>
                  </a:cubicBezTo>
                  <a:cubicBezTo>
                    <a:pt x="34588" y="40342"/>
                    <a:pt x="34551" y="40316"/>
                    <a:pt x="34549" y="40265"/>
                  </a:cubicBezTo>
                  <a:cubicBezTo>
                    <a:pt x="34525" y="39838"/>
                    <a:pt x="34530" y="39409"/>
                    <a:pt x="34546" y="38979"/>
                  </a:cubicBezTo>
                  <a:cubicBezTo>
                    <a:pt x="34547" y="38928"/>
                    <a:pt x="34586" y="38903"/>
                    <a:pt x="34625" y="38903"/>
                  </a:cubicBezTo>
                  <a:close/>
                  <a:moveTo>
                    <a:pt x="30910" y="39599"/>
                  </a:moveTo>
                  <a:cubicBezTo>
                    <a:pt x="30925" y="39599"/>
                    <a:pt x="30942" y="39603"/>
                    <a:pt x="30958" y="39611"/>
                  </a:cubicBezTo>
                  <a:cubicBezTo>
                    <a:pt x="31575" y="39897"/>
                    <a:pt x="32209" y="40162"/>
                    <a:pt x="32805" y="40490"/>
                  </a:cubicBezTo>
                  <a:cubicBezTo>
                    <a:pt x="32894" y="40539"/>
                    <a:pt x="32848" y="40681"/>
                    <a:pt x="32761" y="40681"/>
                  </a:cubicBezTo>
                  <a:cubicBezTo>
                    <a:pt x="32751" y="40681"/>
                    <a:pt x="32740" y="40679"/>
                    <a:pt x="32729" y="40675"/>
                  </a:cubicBezTo>
                  <a:cubicBezTo>
                    <a:pt x="32090" y="40416"/>
                    <a:pt x="31473" y="40090"/>
                    <a:pt x="30852" y="39792"/>
                  </a:cubicBezTo>
                  <a:cubicBezTo>
                    <a:pt x="30746" y="39740"/>
                    <a:pt x="30811" y="39599"/>
                    <a:pt x="30910" y="39599"/>
                  </a:cubicBezTo>
                  <a:close/>
                  <a:moveTo>
                    <a:pt x="17310" y="0"/>
                  </a:moveTo>
                  <a:cubicBezTo>
                    <a:pt x="13089" y="0"/>
                    <a:pt x="8862" y="77"/>
                    <a:pt x="4639" y="77"/>
                  </a:cubicBezTo>
                  <a:cubicBezTo>
                    <a:pt x="3665" y="77"/>
                    <a:pt x="2692" y="73"/>
                    <a:pt x="1718" y="63"/>
                  </a:cubicBezTo>
                  <a:lnTo>
                    <a:pt x="1718" y="63"/>
                  </a:lnTo>
                  <a:cubicBezTo>
                    <a:pt x="1753" y="416"/>
                    <a:pt x="1790" y="804"/>
                    <a:pt x="1701" y="1122"/>
                  </a:cubicBezTo>
                  <a:cubicBezTo>
                    <a:pt x="1688" y="1173"/>
                    <a:pt x="1644" y="1198"/>
                    <a:pt x="1601" y="1198"/>
                  </a:cubicBezTo>
                  <a:cubicBezTo>
                    <a:pt x="1557" y="1198"/>
                    <a:pt x="1512" y="1172"/>
                    <a:pt x="1498" y="1122"/>
                  </a:cubicBezTo>
                  <a:cubicBezTo>
                    <a:pt x="1409" y="804"/>
                    <a:pt x="1448" y="414"/>
                    <a:pt x="1482" y="60"/>
                  </a:cubicBezTo>
                  <a:cubicBezTo>
                    <a:pt x="1044" y="56"/>
                    <a:pt x="605" y="54"/>
                    <a:pt x="166" y="44"/>
                  </a:cubicBezTo>
                  <a:lnTo>
                    <a:pt x="166" y="44"/>
                  </a:lnTo>
                  <a:cubicBezTo>
                    <a:pt x="168" y="60"/>
                    <a:pt x="174" y="72"/>
                    <a:pt x="174" y="88"/>
                  </a:cubicBezTo>
                  <a:cubicBezTo>
                    <a:pt x="164" y="7257"/>
                    <a:pt x="166" y="14429"/>
                    <a:pt x="130" y="21600"/>
                  </a:cubicBezTo>
                  <a:cubicBezTo>
                    <a:pt x="111" y="25184"/>
                    <a:pt x="116" y="28770"/>
                    <a:pt x="106" y="32356"/>
                  </a:cubicBezTo>
                  <a:cubicBezTo>
                    <a:pt x="97" y="35877"/>
                    <a:pt x="190" y="39430"/>
                    <a:pt x="1" y="42947"/>
                  </a:cubicBezTo>
                  <a:lnTo>
                    <a:pt x="3" y="42947"/>
                  </a:lnTo>
                  <a:cubicBezTo>
                    <a:pt x="5848" y="40534"/>
                    <a:pt x="11706" y="38297"/>
                    <a:pt x="17370" y="35456"/>
                  </a:cubicBezTo>
                  <a:cubicBezTo>
                    <a:pt x="17405" y="35437"/>
                    <a:pt x="17440" y="35429"/>
                    <a:pt x="17474" y="35429"/>
                  </a:cubicBezTo>
                  <a:cubicBezTo>
                    <a:pt x="17498" y="35429"/>
                    <a:pt x="17521" y="35433"/>
                    <a:pt x="17543" y="35440"/>
                  </a:cubicBezTo>
                  <a:cubicBezTo>
                    <a:pt x="17558" y="35421"/>
                    <a:pt x="17582" y="35406"/>
                    <a:pt x="17611" y="35406"/>
                  </a:cubicBezTo>
                  <a:cubicBezTo>
                    <a:pt x="17613" y="35406"/>
                    <a:pt x="17615" y="35406"/>
                    <a:pt x="17617" y="35406"/>
                  </a:cubicBezTo>
                  <a:cubicBezTo>
                    <a:pt x="17702" y="35410"/>
                    <a:pt x="17785" y="35418"/>
                    <a:pt x="17871" y="35429"/>
                  </a:cubicBezTo>
                  <a:cubicBezTo>
                    <a:pt x="19141" y="35588"/>
                    <a:pt x="20383" y="36414"/>
                    <a:pt x="21491" y="36978"/>
                  </a:cubicBezTo>
                  <a:cubicBezTo>
                    <a:pt x="23038" y="37764"/>
                    <a:pt x="24590" y="38541"/>
                    <a:pt x="26144" y="39308"/>
                  </a:cubicBezTo>
                  <a:cubicBezTo>
                    <a:pt x="29314" y="40873"/>
                    <a:pt x="32510" y="42388"/>
                    <a:pt x="35708" y="43895"/>
                  </a:cubicBezTo>
                  <a:cubicBezTo>
                    <a:pt x="35722" y="43798"/>
                    <a:pt x="35733" y="43699"/>
                    <a:pt x="35733" y="43597"/>
                  </a:cubicBezTo>
                  <a:cubicBezTo>
                    <a:pt x="35733" y="43474"/>
                    <a:pt x="35696" y="43337"/>
                    <a:pt x="35744" y="43219"/>
                  </a:cubicBezTo>
                  <a:cubicBezTo>
                    <a:pt x="35752" y="43203"/>
                    <a:pt x="35760" y="43191"/>
                    <a:pt x="35770" y="43178"/>
                  </a:cubicBezTo>
                  <a:cubicBezTo>
                    <a:pt x="35770" y="43170"/>
                    <a:pt x="35770" y="43164"/>
                    <a:pt x="35768" y="43156"/>
                  </a:cubicBezTo>
                  <a:cubicBezTo>
                    <a:pt x="35488" y="39561"/>
                    <a:pt x="35714" y="35877"/>
                    <a:pt x="35726" y="32275"/>
                  </a:cubicBezTo>
                  <a:cubicBezTo>
                    <a:pt x="35735" y="28738"/>
                    <a:pt x="35738" y="25203"/>
                    <a:pt x="35772" y="21668"/>
                  </a:cubicBezTo>
                  <a:cubicBezTo>
                    <a:pt x="35844" y="14487"/>
                    <a:pt x="35719" y="7303"/>
                    <a:pt x="35539" y="126"/>
                  </a:cubicBezTo>
                  <a:cubicBezTo>
                    <a:pt x="29665" y="10"/>
                    <a:pt x="23780" y="10"/>
                    <a:pt x="17904" y="1"/>
                  </a:cubicBezTo>
                  <a:cubicBezTo>
                    <a:pt x="17706" y="0"/>
                    <a:pt x="17508" y="0"/>
                    <a:pt x="17310" y="0"/>
                  </a:cubicBezTo>
                  <a:close/>
                </a:path>
              </a:pathLst>
            </a:custGeom>
            <a:solidFill>
              <a:srgbClr val="FF6EA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383;p60">
              <a:extLst>
                <a:ext uri="{FF2B5EF4-FFF2-40B4-BE49-F238E27FC236}">
                  <a16:creationId xmlns="" xmlns:a16="http://schemas.microsoft.com/office/drawing/2014/main" id="{15A6EFDB-BB35-7942-A564-7B9204FDCE8B}"/>
                </a:ext>
              </a:extLst>
            </p:cNvPr>
            <p:cNvSpPr/>
            <p:nvPr/>
          </p:nvSpPr>
          <p:spPr>
            <a:xfrm>
              <a:off x="7814325" y="246057"/>
              <a:ext cx="9550" cy="26800"/>
            </a:xfrm>
            <a:custGeom>
              <a:avLst/>
              <a:gdLst/>
              <a:ahLst/>
              <a:cxnLst/>
              <a:rect l="l" t="t" r="r" b="b"/>
              <a:pathLst>
                <a:path w="382" h="1072" extrusionOk="0">
                  <a:moveTo>
                    <a:pt x="281" y="1"/>
                  </a:moveTo>
                  <a:cubicBezTo>
                    <a:pt x="239" y="1"/>
                    <a:pt x="195" y="24"/>
                    <a:pt x="177" y="73"/>
                  </a:cubicBezTo>
                  <a:cubicBezTo>
                    <a:pt x="77" y="343"/>
                    <a:pt x="59" y="643"/>
                    <a:pt x="13" y="927"/>
                  </a:cubicBezTo>
                  <a:cubicBezTo>
                    <a:pt x="1" y="1014"/>
                    <a:pt x="74" y="1071"/>
                    <a:pt x="141" y="1071"/>
                  </a:cubicBezTo>
                  <a:cubicBezTo>
                    <a:pt x="185" y="1071"/>
                    <a:pt x="226" y="1046"/>
                    <a:pt x="237" y="987"/>
                  </a:cubicBezTo>
                  <a:cubicBezTo>
                    <a:pt x="294" y="699"/>
                    <a:pt x="382" y="396"/>
                    <a:pt x="380" y="100"/>
                  </a:cubicBezTo>
                  <a:cubicBezTo>
                    <a:pt x="380" y="34"/>
                    <a:pt x="332" y="1"/>
                    <a:pt x="2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384;p60">
              <a:extLst>
                <a:ext uri="{FF2B5EF4-FFF2-40B4-BE49-F238E27FC236}">
                  <a16:creationId xmlns="" xmlns:a16="http://schemas.microsoft.com/office/drawing/2014/main" id="{90F56865-EC68-F64A-B5E6-D5B966AD83F5}"/>
                </a:ext>
              </a:extLst>
            </p:cNvPr>
            <p:cNvSpPr/>
            <p:nvPr/>
          </p:nvSpPr>
          <p:spPr>
            <a:xfrm>
              <a:off x="7815075" y="307282"/>
              <a:ext cx="11425" cy="57775"/>
            </a:xfrm>
            <a:custGeom>
              <a:avLst/>
              <a:gdLst/>
              <a:ahLst/>
              <a:cxnLst/>
              <a:rect l="l" t="t" r="r" b="b"/>
              <a:pathLst>
                <a:path w="457" h="2311" extrusionOk="0">
                  <a:moveTo>
                    <a:pt x="130" y="1"/>
                  </a:moveTo>
                  <a:cubicBezTo>
                    <a:pt x="83" y="1"/>
                    <a:pt x="35" y="41"/>
                    <a:pt x="47" y="104"/>
                  </a:cubicBezTo>
                  <a:cubicBezTo>
                    <a:pt x="191" y="813"/>
                    <a:pt x="214" y="1501"/>
                    <a:pt x="20" y="2200"/>
                  </a:cubicBezTo>
                  <a:cubicBezTo>
                    <a:pt x="0" y="2267"/>
                    <a:pt x="54" y="2311"/>
                    <a:pt x="108" y="2311"/>
                  </a:cubicBezTo>
                  <a:cubicBezTo>
                    <a:pt x="142" y="2311"/>
                    <a:pt x="177" y="2292"/>
                    <a:pt x="191" y="2249"/>
                  </a:cubicBezTo>
                  <a:cubicBezTo>
                    <a:pt x="417" y="1526"/>
                    <a:pt x="457" y="781"/>
                    <a:pt x="209" y="60"/>
                  </a:cubicBezTo>
                  <a:cubicBezTo>
                    <a:pt x="195" y="19"/>
                    <a:pt x="163" y="1"/>
                    <a:pt x="1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385;p60">
              <a:extLst>
                <a:ext uri="{FF2B5EF4-FFF2-40B4-BE49-F238E27FC236}">
                  <a16:creationId xmlns="" xmlns:a16="http://schemas.microsoft.com/office/drawing/2014/main" id="{882DB3E7-F7CA-5447-9405-A8CB6A8BBEF1}"/>
                </a:ext>
              </a:extLst>
            </p:cNvPr>
            <p:cNvSpPr/>
            <p:nvPr/>
          </p:nvSpPr>
          <p:spPr>
            <a:xfrm>
              <a:off x="7814925" y="411057"/>
              <a:ext cx="6125" cy="50450"/>
            </a:xfrm>
            <a:custGeom>
              <a:avLst/>
              <a:gdLst/>
              <a:ahLst/>
              <a:cxnLst/>
              <a:rect l="l" t="t" r="r" b="b"/>
              <a:pathLst>
                <a:path w="245" h="2018" extrusionOk="0">
                  <a:moveTo>
                    <a:pt x="123" y="0"/>
                  </a:moveTo>
                  <a:cubicBezTo>
                    <a:pt x="84" y="0"/>
                    <a:pt x="44" y="26"/>
                    <a:pt x="42" y="79"/>
                  </a:cubicBezTo>
                  <a:cubicBezTo>
                    <a:pt x="12" y="698"/>
                    <a:pt x="0" y="1318"/>
                    <a:pt x="42" y="1938"/>
                  </a:cubicBezTo>
                  <a:cubicBezTo>
                    <a:pt x="45" y="1991"/>
                    <a:pt x="85" y="2017"/>
                    <a:pt x="124" y="2017"/>
                  </a:cubicBezTo>
                  <a:cubicBezTo>
                    <a:pt x="163" y="2017"/>
                    <a:pt x="203" y="1991"/>
                    <a:pt x="206" y="1938"/>
                  </a:cubicBezTo>
                  <a:cubicBezTo>
                    <a:pt x="245" y="1318"/>
                    <a:pt x="234" y="698"/>
                    <a:pt x="206" y="79"/>
                  </a:cubicBezTo>
                  <a:cubicBezTo>
                    <a:pt x="204" y="27"/>
                    <a:pt x="163" y="0"/>
                    <a:pt x="1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386;p60">
              <a:extLst>
                <a:ext uri="{FF2B5EF4-FFF2-40B4-BE49-F238E27FC236}">
                  <a16:creationId xmlns="" xmlns:a16="http://schemas.microsoft.com/office/drawing/2014/main" id="{AF6F2BD4-A37A-7D4A-B240-0ED4B4E2B1D0}"/>
                </a:ext>
              </a:extLst>
            </p:cNvPr>
            <p:cNvSpPr/>
            <p:nvPr/>
          </p:nvSpPr>
          <p:spPr>
            <a:xfrm>
              <a:off x="7815250" y="632632"/>
              <a:ext cx="5450" cy="54150"/>
            </a:xfrm>
            <a:custGeom>
              <a:avLst/>
              <a:gdLst/>
              <a:ahLst/>
              <a:cxnLst/>
              <a:rect l="l" t="t" r="r" b="b"/>
              <a:pathLst>
                <a:path w="218" h="2166" extrusionOk="0">
                  <a:moveTo>
                    <a:pt x="111" y="0"/>
                  </a:moveTo>
                  <a:cubicBezTo>
                    <a:pt x="70" y="0"/>
                    <a:pt x="29" y="27"/>
                    <a:pt x="27" y="80"/>
                  </a:cubicBezTo>
                  <a:cubicBezTo>
                    <a:pt x="1" y="749"/>
                    <a:pt x="3" y="1414"/>
                    <a:pt x="24" y="2082"/>
                  </a:cubicBezTo>
                  <a:cubicBezTo>
                    <a:pt x="26" y="2137"/>
                    <a:pt x="68" y="2166"/>
                    <a:pt x="111" y="2166"/>
                  </a:cubicBezTo>
                  <a:cubicBezTo>
                    <a:pt x="153" y="2166"/>
                    <a:pt x="195" y="2138"/>
                    <a:pt x="198" y="2082"/>
                  </a:cubicBezTo>
                  <a:cubicBezTo>
                    <a:pt x="216" y="1414"/>
                    <a:pt x="218" y="749"/>
                    <a:pt x="193" y="80"/>
                  </a:cubicBezTo>
                  <a:cubicBezTo>
                    <a:pt x="192" y="27"/>
                    <a:pt x="152" y="0"/>
                    <a:pt x="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387;p60">
              <a:extLst>
                <a:ext uri="{FF2B5EF4-FFF2-40B4-BE49-F238E27FC236}">
                  <a16:creationId xmlns="" xmlns:a16="http://schemas.microsoft.com/office/drawing/2014/main" id="{B48EFE7B-69FB-7642-95AE-513C0E052E87}"/>
                </a:ext>
              </a:extLst>
            </p:cNvPr>
            <p:cNvSpPr/>
            <p:nvPr/>
          </p:nvSpPr>
          <p:spPr>
            <a:xfrm>
              <a:off x="7815050" y="1033207"/>
              <a:ext cx="5900" cy="42725"/>
            </a:xfrm>
            <a:custGeom>
              <a:avLst/>
              <a:gdLst/>
              <a:ahLst/>
              <a:cxnLst/>
              <a:rect l="l" t="t" r="r" b="b"/>
              <a:pathLst>
                <a:path w="236" h="1709" extrusionOk="0">
                  <a:moveTo>
                    <a:pt x="118" y="0"/>
                  </a:moveTo>
                  <a:cubicBezTo>
                    <a:pt x="83" y="0"/>
                    <a:pt x="50" y="23"/>
                    <a:pt x="46" y="69"/>
                  </a:cubicBezTo>
                  <a:cubicBezTo>
                    <a:pt x="0" y="592"/>
                    <a:pt x="16" y="1122"/>
                    <a:pt x="48" y="1642"/>
                  </a:cubicBezTo>
                  <a:cubicBezTo>
                    <a:pt x="52" y="1687"/>
                    <a:pt x="85" y="1709"/>
                    <a:pt x="118" y="1709"/>
                  </a:cubicBezTo>
                  <a:cubicBezTo>
                    <a:pt x="152" y="1709"/>
                    <a:pt x="185" y="1687"/>
                    <a:pt x="187" y="1642"/>
                  </a:cubicBezTo>
                  <a:cubicBezTo>
                    <a:pt x="219" y="1122"/>
                    <a:pt x="235" y="592"/>
                    <a:pt x="192" y="69"/>
                  </a:cubicBezTo>
                  <a:cubicBezTo>
                    <a:pt x="187" y="23"/>
                    <a:pt x="152" y="0"/>
                    <a:pt x="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388;p60">
              <a:extLst>
                <a:ext uri="{FF2B5EF4-FFF2-40B4-BE49-F238E27FC236}">
                  <a16:creationId xmlns="" xmlns:a16="http://schemas.microsoft.com/office/drawing/2014/main" id="{20987E77-3521-3944-BE32-F5AB95C80019}"/>
                </a:ext>
              </a:extLst>
            </p:cNvPr>
            <p:cNvSpPr/>
            <p:nvPr/>
          </p:nvSpPr>
          <p:spPr>
            <a:xfrm>
              <a:off x="7815100" y="515032"/>
              <a:ext cx="5850" cy="57150"/>
            </a:xfrm>
            <a:custGeom>
              <a:avLst/>
              <a:gdLst/>
              <a:ahLst/>
              <a:cxnLst/>
              <a:rect l="l" t="t" r="r" b="b"/>
              <a:pathLst>
                <a:path w="234" h="2286" extrusionOk="0">
                  <a:moveTo>
                    <a:pt x="116" y="1"/>
                  </a:moveTo>
                  <a:cubicBezTo>
                    <a:pt x="84" y="1"/>
                    <a:pt x="51" y="23"/>
                    <a:pt x="49" y="67"/>
                  </a:cubicBezTo>
                  <a:cubicBezTo>
                    <a:pt x="1" y="783"/>
                    <a:pt x="21" y="1495"/>
                    <a:pt x="40" y="2211"/>
                  </a:cubicBezTo>
                  <a:cubicBezTo>
                    <a:pt x="41" y="2261"/>
                    <a:pt x="79" y="2286"/>
                    <a:pt x="116" y="2286"/>
                  </a:cubicBezTo>
                  <a:cubicBezTo>
                    <a:pt x="154" y="2286"/>
                    <a:pt x="192" y="2261"/>
                    <a:pt x="194" y="2211"/>
                  </a:cubicBezTo>
                  <a:cubicBezTo>
                    <a:pt x="213" y="1495"/>
                    <a:pt x="233" y="783"/>
                    <a:pt x="185" y="67"/>
                  </a:cubicBezTo>
                  <a:cubicBezTo>
                    <a:pt x="182" y="23"/>
                    <a:pt x="149" y="1"/>
                    <a:pt x="1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389;p60">
              <a:extLst>
                <a:ext uri="{FF2B5EF4-FFF2-40B4-BE49-F238E27FC236}">
                  <a16:creationId xmlns="" xmlns:a16="http://schemas.microsoft.com/office/drawing/2014/main" id="{392A70B0-4960-AA4F-8543-E19B3A0F4CC1}"/>
                </a:ext>
              </a:extLst>
            </p:cNvPr>
            <p:cNvSpPr/>
            <p:nvPr/>
          </p:nvSpPr>
          <p:spPr>
            <a:xfrm>
              <a:off x="7815550" y="743507"/>
              <a:ext cx="4950" cy="46450"/>
            </a:xfrm>
            <a:custGeom>
              <a:avLst/>
              <a:gdLst/>
              <a:ahLst/>
              <a:cxnLst/>
              <a:rect l="l" t="t" r="r" b="b"/>
              <a:pathLst>
                <a:path w="198" h="1858" extrusionOk="0">
                  <a:moveTo>
                    <a:pt x="99" y="0"/>
                  </a:moveTo>
                  <a:cubicBezTo>
                    <a:pt x="60" y="0"/>
                    <a:pt x="20" y="26"/>
                    <a:pt x="19" y="78"/>
                  </a:cubicBezTo>
                  <a:cubicBezTo>
                    <a:pt x="1" y="651"/>
                    <a:pt x="8" y="1221"/>
                    <a:pt x="33" y="1794"/>
                  </a:cubicBezTo>
                  <a:cubicBezTo>
                    <a:pt x="34" y="1836"/>
                    <a:pt x="66" y="1858"/>
                    <a:pt x="98" y="1858"/>
                  </a:cubicBezTo>
                  <a:cubicBezTo>
                    <a:pt x="130" y="1858"/>
                    <a:pt x="163" y="1836"/>
                    <a:pt x="165" y="1794"/>
                  </a:cubicBezTo>
                  <a:cubicBezTo>
                    <a:pt x="190" y="1221"/>
                    <a:pt x="197" y="651"/>
                    <a:pt x="179" y="78"/>
                  </a:cubicBezTo>
                  <a:cubicBezTo>
                    <a:pt x="178" y="26"/>
                    <a:pt x="138" y="0"/>
                    <a:pt x="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390;p60">
              <a:extLst>
                <a:ext uri="{FF2B5EF4-FFF2-40B4-BE49-F238E27FC236}">
                  <a16:creationId xmlns="" xmlns:a16="http://schemas.microsoft.com/office/drawing/2014/main" id="{1F17C9A6-647C-6C40-80F1-088B0FED58E8}"/>
                </a:ext>
              </a:extLst>
            </p:cNvPr>
            <p:cNvSpPr/>
            <p:nvPr/>
          </p:nvSpPr>
          <p:spPr>
            <a:xfrm>
              <a:off x="7815700" y="947457"/>
              <a:ext cx="4675" cy="42675"/>
            </a:xfrm>
            <a:custGeom>
              <a:avLst/>
              <a:gdLst/>
              <a:ahLst/>
              <a:cxnLst/>
              <a:rect l="l" t="t" r="r" b="b"/>
              <a:pathLst>
                <a:path w="187" h="1707" extrusionOk="0">
                  <a:moveTo>
                    <a:pt x="92" y="1"/>
                  </a:moveTo>
                  <a:cubicBezTo>
                    <a:pt x="58" y="1"/>
                    <a:pt x="24" y="23"/>
                    <a:pt x="22" y="68"/>
                  </a:cubicBezTo>
                  <a:cubicBezTo>
                    <a:pt x="0" y="594"/>
                    <a:pt x="11" y="1117"/>
                    <a:pt x="25" y="1640"/>
                  </a:cubicBezTo>
                  <a:cubicBezTo>
                    <a:pt x="26" y="1684"/>
                    <a:pt x="59" y="1706"/>
                    <a:pt x="93" y="1706"/>
                  </a:cubicBezTo>
                  <a:cubicBezTo>
                    <a:pt x="127" y="1706"/>
                    <a:pt x="160" y="1684"/>
                    <a:pt x="161" y="1640"/>
                  </a:cubicBezTo>
                  <a:cubicBezTo>
                    <a:pt x="173" y="1117"/>
                    <a:pt x="187" y="594"/>
                    <a:pt x="163" y="68"/>
                  </a:cubicBezTo>
                  <a:cubicBezTo>
                    <a:pt x="161" y="23"/>
                    <a:pt x="127" y="1"/>
                    <a:pt x="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391;p60">
              <a:extLst>
                <a:ext uri="{FF2B5EF4-FFF2-40B4-BE49-F238E27FC236}">
                  <a16:creationId xmlns="" xmlns:a16="http://schemas.microsoft.com/office/drawing/2014/main" id="{0361E62E-0227-4F4C-875D-8111F5BDB476}"/>
                </a:ext>
              </a:extLst>
            </p:cNvPr>
            <p:cNvSpPr/>
            <p:nvPr/>
          </p:nvSpPr>
          <p:spPr>
            <a:xfrm>
              <a:off x="7811725" y="850532"/>
              <a:ext cx="5400" cy="47050"/>
            </a:xfrm>
            <a:custGeom>
              <a:avLst/>
              <a:gdLst/>
              <a:ahLst/>
              <a:cxnLst/>
              <a:rect l="l" t="t" r="r" b="b"/>
              <a:pathLst>
                <a:path w="216" h="1882" extrusionOk="0">
                  <a:moveTo>
                    <a:pt x="108" y="0"/>
                  </a:moveTo>
                  <a:cubicBezTo>
                    <a:pt x="65" y="0"/>
                    <a:pt x="21" y="28"/>
                    <a:pt x="20" y="85"/>
                  </a:cubicBezTo>
                  <a:cubicBezTo>
                    <a:pt x="1" y="658"/>
                    <a:pt x="15" y="1230"/>
                    <a:pt x="24" y="1800"/>
                  </a:cubicBezTo>
                  <a:cubicBezTo>
                    <a:pt x="26" y="1854"/>
                    <a:pt x="67" y="1881"/>
                    <a:pt x="109" y="1881"/>
                  </a:cubicBezTo>
                  <a:cubicBezTo>
                    <a:pt x="150" y="1881"/>
                    <a:pt x="191" y="1854"/>
                    <a:pt x="191" y="1800"/>
                  </a:cubicBezTo>
                  <a:cubicBezTo>
                    <a:pt x="203" y="1230"/>
                    <a:pt x="216" y="658"/>
                    <a:pt x="198" y="85"/>
                  </a:cubicBezTo>
                  <a:cubicBezTo>
                    <a:pt x="195" y="28"/>
                    <a:pt x="152" y="0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392;p60">
              <a:extLst>
                <a:ext uri="{FF2B5EF4-FFF2-40B4-BE49-F238E27FC236}">
                  <a16:creationId xmlns="" xmlns:a16="http://schemas.microsoft.com/office/drawing/2014/main" id="{60EFC2A1-B710-6549-8D22-2247485B0A17}"/>
                </a:ext>
              </a:extLst>
            </p:cNvPr>
            <p:cNvSpPr/>
            <p:nvPr/>
          </p:nvSpPr>
          <p:spPr>
            <a:xfrm>
              <a:off x="7811925" y="1215307"/>
              <a:ext cx="5000" cy="36000"/>
            </a:xfrm>
            <a:custGeom>
              <a:avLst/>
              <a:gdLst/>
              <a:ahLst/>
              <a:cxnLst/>
              <a:rect l="l" t="t" r="r" b="b"/>
              <a:pathLst>
                <a:path w="200" h="1440" extrusionOk="0">
                  <a:moveTo>
                    <a:pt x="100" y="0"/>
                  </a:moveTo>
                  <a:cubicBezTo>
                    <a:pt x="61" y="0"/>
                    <a:pt x="23" y="26"/>
                    <a:pt x="22" y="77"/>
                  </a:cubicBezTo>
                  <a:cubicBezTo>
                    <a:pt x="5" y="507"/>
                    <a:pt x="0" y="936"/>
                    <a:pt x="24" y="1362"/>
                  </a:cubicBezTo>
                  <a:cubicBezTo>
                    <a:pt x="26" y="1414"/>
                    <a:pt x="63" y="1439"/>
                    <a:pt x="101" y="1439"/>
                  </a:cubicBezTo>
                  <a:cubicBezTo>
                    <a:pt x="138" y="1439"/>
                    <a:pt x="176" y="1414"/>
                    <a:pt x="178" y="1362"/>
                  </a:cubicBezTo>
                  <a:cubicBezTo>
                    <a:pt x="199" y="936"/>
                    <a:pt x="197" y="507"/>
                    <a:pt x="181" y="77"/>
                  </a:cubicBezTo>
                  <a:cubicBezTo>
                    <a:pt x="178" y="26"/>
                    <a:pt x="139" y="0"/>
                    <a:pt x="1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393;p60">
              <a:extLst>
                <a:ext uri="{FF2B5EF4-FFF2-40B4-BE49-F238E27FC236}">
                  <a16:creationId xmlns="" xmlns:a16="http://schemas.microsoft.com/office/drawing/2014/main" id="{7FA6813C-4699-F948-A7B3-7542674B1E4D}"/>
                </a:ext>
              </a:extLst>
            </p:cNvPr>
            <p:cNvSpPr/>
            <p:nvPr/>
          </p:nvSpPr>
          <p:spPr>
            <a:xfrm>
              <a:off x="7811000" y="1122432"/>
              <a:ext cx="6125" cy="50150"/>
            </a:xfrm>
            <a:custGeom>
              <a:avLst/>
              <a:gdLst/>
              <a:ahLst/>
              <a:cxnLst/>
              <a:rect l="l" t="t" r="r" b="b"/>
              <a:pathLst>
                <a:path w="245" h="2006" extrusionOk="0">
                  <a:moveTo>
                    <a:pt x="137" y="1"/>
                  </a:moveTo>
                  <a:cubicBezTo>
                    <a:pt x="100" y="1"/>
                    <a:pt x="63" y="26"/>
                    <a:pt x="58" y="75"/>
                  </a:cubicBezTo>
                  <a:cubicBezTo>
                    <a:pt x="0" y="689"/>
                    <a:pt x="28" y="1316"/>
                    <a:pt x="24" y="1933"/>
                  </a:cubicBezTo>
                  <a:cubicBezTo>
                    <a:pt x="24" y="1982"/>
                    <a:pt x="60" y="2006"/>
                    <a:pt x="98" y="2006"/>
                  </a:cubicBezTo>
                  <a:cubicBezTo>
                    <a:pt x="135" y="2006"/>
                    <a:pt x="174" y="1982"/>
                    <a:pt x="176" y="1933"/>
                  </a:cubicBezTo>
                  <a:cubicBezTo>
                    <a:pt x="194" y="1317"/>
                    <a:pt x="245" y="691"/>
                    <a:pt x="210" y="75"/>
                  </a:cubicBezTo>
                  <a:cubicBezTo>
                    <a:pt x="208" y="25"/>
                    <a:pt x="173" y="1"/>
                    <a:pt x="13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394;p60">
              <a:extLst>
                <a:ext uri="{FF2B5EF4-FFF2-40B4-BE49-F238E27FC236}">
                  <a16:creationId xmlns="" xmlns:a16="http://schemas.microsoft.com/office/drawing/2014/main" id="{648AEE40-9238-1F40-887F-8A834C0C6DEA}"/>
                </a:ext>
              </a:extLst>
            </p:cNvPr>
            <p:cNvSpPr/>
            <p:nvPr/>
          </p:nvSpPr>
          <p:spPr>
            <a:xfrm>
              <a:off x="7717450" y="1232707"/>
              <a:ext cx="53725" cy="27075"/>
            </a:xfrm>
            <a:custGeom>
              <a:avLst/>
              <a:gdLst/>
              <a:ahLst/>
              <a:cxnLst/>
              <a:rect l="l" t="t" r="r" b="b"/>
              <a:pathLst>
                <a:path w="2149" h="1083" extrusionOk="0">
                  <a:moveTo>
                    <a:pt x="164" y="0"/>
                  </a:moveTo>
                  <a:cubicBezTo>
                    <a:pt x="65" y="0"/>
                    <a:pt x="0" y="141"/>
                    <a:pt x="106" y="193"/>
                  </a:cubicBezTo>
                  <a:cubicBezTo>
                    <a:pt x="727" y="491"/>
                    <a:pt x="1344" y="817"/>
                    <a:pt x="1983" y="1076"/>
                  </a:cubicBezTo>
                  <a:cubicBezTo>
                    <a:pt x="1994" y="1080"/>
                    <a:pt x="2005" y="1082"/>
                    <a:pt x="2015" y="1082"/>
                  </a:cubicBezTo>
                  <a:cubicBezTo>
                    <a:pt x="2102" y="1082"/>
                    <a:pt x="2148" y="940"/>
                    <a:pt x="2059" y="891"/>
                  </a:cubicBezTo>
                  <a:cubicBezTo>
                    <a:pt x="1463" y="563"/>
                    <a:pt x="829" y="297"/>
                    <a:pt x="212" y="12"/>
                  </a:cubicBezTo>
                  <a:cubicBezTo>
                    <a:pt x="196" y="4"/>
                    <a:pt x="179" y="0"/>
                    <a:pt x="16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395;p60">
              <a:extLst>
                <a:ext uri="{FF2B5EF4-FFF2-40B4-BE49-F238E27FC236}">
                  <a16:creationId xmlns="" xmlns:a16="http://schemas.microsoft.com/office/drawing/2014/main" id="{25BB34F0-F594-1F47-BA53-D6E1CB58DE1C}"/>
                </a:ext>
              </a:extLst>
            </p:cNvPr>
            <p:cNvSpPr/>
            <p:nvPr/>
          </p:nvSpPr>
          <p:spPr>
            <a:xfrm>
              <a:off x="7618700" y="1185732"/>
              <a:ext cx="48225" cy="23350"/>
            </a:xfrm>
            <a:custGeom>
              <a:avLst/>
              <a:gdLst/>
              <a:ahLst/>
              <a:cxnLst/>
              <a:rect l="l" t="t" r="r" b="b"/>
              <a:pathLst>
                <a:path w="1929" h="934" extrusionOk="0">
                  <a:moveTo>
                    <a:pt x="115" y="0"/>
                  </a:moveTo>
                  <a:cubicBezTo>
                    <a:pt x="29" y="0"/>
                    <a:pt x="1" y="136"/>
                    <a:pt x="97" y="167"/>
                  </a:cubicBezTo>
                  <a:cubicBezTo>
                    <a:pt x="689" y="357"/>
                    <a:pt x="1218" y="643"/>
                    <a:pt x="1771" y="923"/>
                  </a:cubicBezTo>
                  <a:cubicBezTo>
                    <a:pt x="1786" y="930"/>
                    <a:pt x="1801" y="934"/>
                    <a:pt x="1814" y="934"/>
                  </a:cubicBezTo>
                  <a:cubicBezTo>
                    <a:pt x="1888" y="934"/>
                    <a:pt x="1928" y="832"/>
                    <a:pt x="1856" y="777"/>
                  </a:cubicBezTo>
                  <a:cubicBezTo>
                    <a:pt x="1352" y="404"/>
                    <a:pt x="743" y="172"/>
                    <a:pt x="140" y="4"/>
                  </a:cubicBezTo>
                  <a:cubicBezTo>
                    <a:pt x="131" y="1"/>
                    <a:pt x="123" y="0"/>
                    <a:pt x="1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396;p60">
              <a:extLst>
                <a:ext uri="{FF2B5EF4-FFF2-40B4-BE49-F238E27FC236}">
                  <a16:creationId xmlns="" xmlns:a16="http://schemas.microsoft.com/office/drawing/2014/main" id="{60AA48E1-5BA4-E142-91BF-F2FA035F8D24}"/>
                </a:ext>
              </a:extLst>
            </p:cNvPr>
            <p:cNvSpPr/>
            <p:nvPr/>
          </p:nvSpPr>
          <p:spPr>
            <a:xfrm>
              <a:off x="7521125" y="1128532"/>
              <a:ext cx="36250" cy="26950"/>
            </a:xfrm>
            <a:custGeom>
              <a:avLst/>
              <a:gdLst/>
              <a:ahLst/>
              <a:cxnLst/>
              <a:rect l="l" t="t" r="r" b="b"/>
              <a:pathLst>
                <a:path w="1450" h="1078" extrusionOk="0">
                  <a:moveTo>
                    <a:pt x="163" y="0"/>
                  </a:moveTo>
                  <a:cubicBezTo>
                    <a:pt x="84" y="0"/>
                    <a:pt x="1" y="94"/>
                    <a:pt x="58" y="172"/>
                  </a:cubicBezTo>
                  <a:cubicBezTo>
                    <a:pt x="372" y="588"/>
                    <a:pt x="771" y="909"/>
                    <a:pt x="1270" y="1073"/>
                  </a:cubicBezTo>
                  <a:cubicBezTo>
                    <a:pt x="1280" y="1076"/>
                    <a:pt x="1290" y="1078"/>
                    <a:pt x="1300" y="1078"/>
                  </a:cubicBezTo>
                  <a:cubicBezTo>
                    <a:pt x="1394" y="1078"/>
                    <a:pt x="1449" y="927"/>
                    <a:pt x="1351" y="881"/>
                  </a:cubicBezTo>
                  <a:cubicBezTo>
                    <a:pt x="916" y="680"/>
                    <a:pt x="533" y="410"/>
                    <a:pt x="236" y="36"/>
                  </a:cubicBezTo>
                  <a:cubicBezTo>
                    <a:pt x="216" y="11"/>
                    <a:pt x="190" y="0"/>
                    <a:pt x="1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97;p60">
              <a:extLst>
                <a:ext uri="{FF2B5EF4-FFF2-40B4-BE49-F238E27FC236}">
                  <a16:creationId xmlns="" xmlns:a16="http://schemas.microsoft.com/office/drawing/2014/main" id="{4D066B7A-A509-9843-8000-7C0E4A08C97F}"/>
                </a:ext>
              </a:extLst>
            </p:cNvPr>
            <p:cNvSpPr/>
            <p:nvPr/>
          </p:nvSpPr>
          <p:spPr>
            <a:xfrm>
              <a:off x="7422250" y="1085307"/>
              <a:ext cx="44350" cy="24125"/>
            </a:xfrm>
            <a:custGeom>
              <a:avLst/>
              <a:gdLst/>
              <a:ahLst/>
              <a:cxnLst/>
              <a:rect l="l" t="t" r="r" b="b"/>
              <a:pathLst>
                <a:path w="1774" h="965" extrusionOk="0">
                  <a:moveTo>
                    <a:pt x="119" y="1"/>
                  </a:moveTo>
                  <a:cubicBezTo>
                    <a:pt x="45" y="1"/>
                    <a:pt x="1" y="124"/>
                    <a:pt x="78" y="158"/>
                  </a:cubicBezTo>
                  <a:cubicBezTo>
                    <a:pt x="609" y="385"/>
                    <a:pt x="1113" y="668"/>
                    <a:pt x="1611" y="952"/>
                  </a:cubicBezTo>
                  <a:cubicBezTo>
                    <a:pt x="1627" y="961"/>
                    <a:pt x="1642" y="964"/>
                    <a:pt x="1656" y="964"/>
                  </a:cubicBezTo>
                  <a:cubicBezTo>
                    <a:pt x="1731" y="964"/>
                    <a:pt x="1773" y="856"/>
                    <a:pt x="1700" y="804"/>
                  </a:cubicBezTo>
                  <a:cubicBezTo>
                    <a:pt x="1221" y="456"/>
                    <a:pt x="694" y="210"/>
                    <a:pt x="143" y="5"/>
                  </a:cubicBezTo>
                  <a:cubicBezTo>
                    <a:pt x="135" y="2"/>
                    <a:pt x="127" y="1"/>
                    <a:pt x="1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398;p60">
              <a:extLst>
                <a:ext uri="{FF2B5EF4-FFF2-40B4-BE49-F238E27FC236}">
                  <a16:creationId xmlns="" xmlns:a16="http://schemas.microsoft.com/office/drawing/2014/main" id="{EB33F4DF-2669-E246-8A54-697434DA0D33}"/>
                </a:ext>
              </a:extLst>
            </p:cNvPr>
            <p:cNvSpPr/>
            <p:nvPr/>
          </p:nvSpPr>
          <p:spPr>
            <a:xfrm>
              <a:off x="6944050" y="1127857"/>
              <a:ext cx="451525" cy="196250"/>
            </a:xfrm>
            <a:custGeom>
              <a:avLst/>
              <a:gdLst/>
              <a:ahLst/>
              <a:cxnLst/>
              <a:rect l="l" t="t" r="r" b="b"/>
              <a:pathLst>
                <a:path w="18061" h="7850" extrusionOk="0">
                  <a:moveTo>
                    <a:pt x="17801" y="1"/>
                  </a:moveTo>
                  <a:cubicBezTo>
                    <a:pt x="17772" y="1"/>
                    <a:pt x="17748" y="16"/>
                    <a:pt x="17733" y="35"/>
                  </a:cubicBezTo>
                  <a:cubicBezTo>
                    <a:pt x="17711" y="28"/>
                    <a:pt x="17688" y="24"/>
                    <a:pt x="17664" y="24"/>
                  </a:cubicBezTo>
                  <a:cubicBezTo>
                    <a:pt x="17630" y="24"/>
                    <a:pt x="17595" y="32"/>
                    <a:pt x="17560" y="51"/>
                  </a:cubicBezTo>
                  <a:cubicBezTo>
                    <a:pt x="11896" y="2892"/>
                    <a:pt x="6038" y="5129"/>
                    <a:pt x="193" y="7542"/>
                  </a:cubicBezTo>
                  <a:lnTo>
                    <a:pt x="190" y="7542"/>
                  </a:lnTo>
                  <a:lnTo>
                    <a:pt x="0" y="7550"/>
                  </a:lnTo>
                  <a:cubicBezTo>
                    <a:pt x="3" y="7602"/>
                    <a:pt x="6" y="7655"/>
                    <a:pt x="8" y="7705"/>
                  </a:cubicBezTo>
                  <a:cubicBezTo>
                    <a:pt x="10" y="7763"/>
                    <a:pt x="53" y="7790"/>
                    <a:pt x="96" y="7790"/>
                  </a:cubicBezTo>
                  <a:cubicBezTo>
                    <a:pt x="102" y="7790"/>
                    <a:pt x="108" y="7790"/>
                    <a:pt x="114" y="7789"/>
                  </a:cubicBezTo>
                  <a:cubicBezTo>
                    <a:pt x="137" y="7824"/>
                    <a:pt x="175" y="7850"/>
                    <a:pt x="225" y="7850"/>
                  </a:cubicBezTo>
                  <a:cubicBezTo>
                    <a:pt x="241" y="7850"/>
                    <a:pt x="257" y="7847"/>
                    <a:pt x="275" y="7842"/>
                  </a:cubicBezTo>
                  <a:cubicBezTo>
                    <a:pt x="6307" y="6029"/>
                    <a:pt x="12178" y="3268"/>
                    <a:pt x="17798" y="460"/>
                  </a:cubicBezTo>
                  <a:cubicBezTo>
                    <a:pt x="17884" y="418"/>
                    <a:pt x="17916" y="347"/>
                    <a:pt x="17916" y="277"/>
                  </a:cubicBezTo>
                  <a:cubicBezTo>
                    <a:pt x="17920" y="280"/>
                    <a:pt x="17925" y="283"/>
                    <a:pt x="17929" y="285"/>
                  </a:cubicBezTo>
                  <a:lnTo>
                    <a:pt x="18061" y="23"/>
                  </a:lnTo>
                  <a:cubicBezTo>
                    <a:pt x="17975" y="13"/>
                    <a:pt x="17893" y="5"/>
                    <a:pt x="17807" y="1"/>
                  </a:cubicBezTo>
                  <a:cubicBezTo>
                    <a:pt x="17805" y="1"/>
                    <a:pt x="17803" y="1"/>
                    <a:pt x="178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399;p60">
              <a:extLst>
                <a:ext uri="{FF2B5EF4-FFF2-40B4-BE49-F238E27FC236}">
                  <a16:creationId xmlns="" xmlns:a16="http://schemas.microsoft.com/office/drawing/2014/main" id="{D4B3D836-9881-C043-A7AC-133622884EB7}"/>
                </a:ext>
              </a:extLst>
            </p:cNvPr>
            <p:cNvSpPr/>
            <p:nvPr/>
          </p:nvSpPr>
          <p:spPr>
            <a:xfrm>
              <a:off x="7320475" y="1083082"/>
              <a:ext cx="46875" cy="27325"/>
            </a:xfrm>
            <a:custGeom>
              <a:avLst/>
              <a:gdLst/>
              <a:ahLst/>
              <a:cxnLst/>
              <a:rect l="l" t="t" r="r" b="b"/>
              <a:pathLst>
                <a:path w="1875" h="1093" extrusionOk="0">
                  <a:moveTo>
                    <a:pt x="1754" y="1"/>
                  </a:moveTo>
                  <a:cubicBezTo>
                    <a:pt x="1745" y="1"/>
                    <a:pt x="1737" y="2"/>
                    <a:pt x="1727" y="5"/>
                  </a:cubicBezTo>
                  <a:cubicBezTo>
                    <a:pt x="1131" y="166"/>
                    <a:pt x="572" y="568"/>
                    <a:pt x="77" y="925"/>
                  </a:cubicBezTo>
                  <a:cubicBezTo>
                    <a:pt x="1" y="980"/>
                    <a:pt x="45" y="1092"/>
                    <a:pt x="119" y="1092"/>
                  </a:cubicBezTo>
                  <a:cubicBezTo>
                    <a:pt x="133" y="1092"/>
                    <a:pt x="149" y="1088"/>
                    <a:pt x="164" y="1078"/>
                  </a:cubicBezTo>
                  <a:cubicBezTo>
                    <a:pt x="693" y="752"/>
                    <a:pt x="1284" y="514"/>
                    <a:pt x="1799" y="173"/>
                  </a:cubicBezTo>
                  <a:cubicBezTo>
                    <a:pt x="1875" y="121"/>
                    <a:pt x="1839" y="1"/>
                    <a:pt x="17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400;p60">
              <a:extLst>
                <a:ext uri="{FF2B5EF4-FFF2-40B4-BE49-F238E27FC236}">
                  <a16:creationId xmlns="" xmlns:a16="http://schemas.microsoft.com/office/drawing/2014/main" id="{ED43483A-EF12-0B48-961A-38787BA497A6}"/>
                </a:ext>
              </a:extLst>
            </p:cNvPr>
            <p:cNvSpPr/>
            <p:nvPr/>
          </p:nvSpPr>
          <p:spPr>
            <a:xfrm>
              <a:off x="7217450" y="1133882"/>
              <a:ext cx="39700" cy="14750"/>
            </a:xfrm>
            <a:custGeom>
              <a:avLst/>
              <a:gdLst/>
              <a:ahLst/>
              <a:cxnLst/>
              <a:rect l="l" t="t" r="r" b="b"/>
              <a:pathLst>
                <a:path w="1588" h="590" extrusionOk="0">
                  <a:moveTo>
                    <a:pt x="1442" y="1"/>
                  </a:moveTo>
                  <a:cubicBezTo>
                    <a:pt x="1436" y="1"/>
                    <a:pt x="1430" y="1"/>
                    <a:pt x="1425" y="2"/>
                  </a:cubicBezTo>
                  <a:cubicBezTo>
                    <a:pt x="972" y="96"/>
                    <a:pt x="526" y="277"/>
                    <a:pt x="90" y="430"/>
                  </a:cubicBezTo>
                  <a:cubicBezTo>
                    <a:pt x="1" y="461"/>
                    <a:pt x="27" y="590"/>
                    <a:pt x="111" y="590"/>
                  </a:cubicBezTo>
                  <a:cubicBezTo>
                    <a:pt x="118" y="590"/>
                    <a:pt x="126" y="589"/>
                    <a:pt x="134" y="587"/>
                  </a:cubicBezTo>
                  <a:cubicBezTo>
                    <a:pt x="586" y="462"/>
                    <a:pt x="1062" y="353"/>
                    <a:pt x="1494" y="168"/>
                  </a:cubicBezTo>
                  <a:cubicBezTo>
                    <a:pt x="1587" y="129"/>
                    <a:pt x="1528" y="1"/>
                    <a:pt x="14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401;p60">
              <a:extLst>
                <a:ext uri="{FF2B5EF4-FFF2-40B4-BE49-F238E27FC236}">
                  <a16:creationId xmlns="" xmlns:a16="http://schemas.microsoft.com/office/drawing/2014/main" id="{8DF7CD51-F038-C941-9D93-14D65357191B}"/>
                </a:ext>
              </a:extLst>
            </p:cNvPr>
            <p:cNvSpPr/>
            <p:nvPr/>
          </p:nvSpPr>
          <p:spPr>
            <a:xfrm>
              <a:off x="7135475" y="1172557"/>
              <a:ext cx="43075" cy="19075"/>
            </a:xfrm>
            <a:custGeom>
              <a:avLst/>
              <a:gdLst/>
              <a:ahLst/>
              <a:cxnLst/>
              <a:rect l="l" t="t" r="r" b="b"/>
              <a:pathLst>
                <a:path w="1723" h="763" extrusionOk="0">
                  <a:moveTo>
                    <a:pt x="1579" y="0"/>
                  </a:moveTo>
                  <a:cubicBezTo>
                    <a:pt x="1571" y="0"/>
                    <a:pt x="1561" y="2"/>
                    <a:pt x="1552" y="4"/>
                  </a:cubicBezTo>
                  <a:cubicBezTo>
                    <a:pt x="1057" y="150"/>
                    <a:pt x="568" y="372"/>
                    <a:pt x="95" y="575"/>
                  </a:cubicBezTo>
                  <a:cubicBezTo>
                    <a:pt x="1" y="615"/>
                    <a:pt x="53" y="762"/>
                    <a:pt x="142" y="762"/>
                  </a:cubicBezTo>
                  <a:cubicBezTo>
                    <a:pt x="151" y="762"/>
                    <a:pt x="161" y="761"/>
                    <a:pt x="171" y="757"/>
                  </a:cubicBezTo>
                  <a:cubicBezTo>
                    <a:pt x="658" y="587"/>
                    <a:pt x="1166" y="418"/>
                    <a:pt x="1630" y="189"/>
                  </a:cubicBezTo>
                  <a:cubicBezTo>
                    <a:pt x="1723" y="142"/>
                    <a:pt x="1671" y="0"/>
                    <a:pt x="15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402;p60">
              <a:extLst>
                <a:ext uri="{FF2B5EF4-FFF2-40B4-BE49-F238E27FC236}">
                  <a16:creationId xmlns="" xmlns:a16="http://schemas.microsoft.com/office/drawing/2014/main" id="{B804E1C7-3952-9C4D-B7F8-9DF1B9A6593D}"/>
                </a:ext>
              </a:extLst>
            </p:cNvPr>
            <p:cNvSpPr/>
            <p:nvPr/>
          </p:nvSpPr>
          <p:spPr>
            <a:xfrm>
              <a:off x="7045950" y="1215132"/>
              <a:ext cx="38700" cy="21250"/>
            </a:xfrm>
            <a:custGeom>
              <a:avLst/>
              <a:gdLst/>
              <a:ahLst/>
              <a:cxnLst/>
              <a:rect l="l" t="t" r="r" b="b"/>
              <a:pathLst>
                <a:path w="1548" h="850" extrusionOk="0">
                  <a:moveTo>
                    <a:pt x="1426" y="0"/>
                  </a:moveTo>
                  <a:cubicBezTo>
                    <a:pt x="1414" y="0"/>
                    <a:pt x="1401" y="3"/>
                    <a:pt x="1388" y="10"/>
                  </a:cubicBezTo>
                  <a:cubicBezTo>
                    <a:pt x="944" y="220"/>
                    <a:pt x="515" y="460"/>
                    <a:pt x="83" y="691"/>
                  </a:cubicBezTo>
                  <a:cubicBezTo>
                    <a:pt x="0" y="737"/>
                    <a:pt x="50" y="849"/>
                    <a:pt x="127" y="849"/>
                  </a:cubicBezTo>
                  <a:cubicBezTo>
                    <a:pt x="141" y="849"/>
                    <a:pt x="155" y="846"/>
                    <a:pt x="169" y="838"/>
                  </a:cubicBezTo>
                  <a:cubicBezTo>
                    <a:pt x="605" y="612"/>
                    <a:pt x="1044" y="395"/>
                    <a:pt x="1469" y="148"/>
                  </a:cubicBezTo>
                  <a:cubicBezTo>
                    <a:pt x="1548" y="104"/>
                    <a:pt x="1500" y="0"/>
                    <a:pt x="14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403;p60">
              <a:extLst>
                <a:ext uri="{FF2B5EF4-FFF2-40B4-BE49-F238E27FC236}">
                  <a16:creationId xmlns="" xmlns:a16="http://schemas.microsoft.com/office/drawing/2014/main" id="{363F35E5-7698-6D4C-885A-7CC81772E93C}"/>
                </a:ext>
              </a:extLst>
            </p:cNvPr>
            <p:cNvSpPr/>
            <p:nvPr/>
          </p:nvSpPr>
          <p:spPr>
            <a:xfrm>
              <a:off x="6992700" y="918882"/>
              <a:ext cx="6500" cy="46725"/>
            </a:xfrm>
            <a:custGeom>
              <a:avLst/>
              <a:gdLst/>
              <a:ahLst/>
              <a:cxnLst/>
              <a:rect l="l" t="t" r="r" b="b"/>
              <a:pathLst>
                <a:path w="260" h="1869" extrusionOk="0">
                  <a:moveTo>
                    <a:pt x="129" y="0"/>
                  </a:moveTo>
                  <a:cubicBezTo>
                    <a:pt x="95" y="0"/>
                    <a:pt x="61" y="23"/>
                    <a:pt x="59" y="68"/>
                  </a:cubicBezTo>
                  <a:cubicBezTo>
                    <a:pt x="31" y="634"/>
                    <a:pt x="1" y="1218"/>
                    <a:pt x="40" y="1783"/>
                  </a:cubicBezTo>
                  <a:cubicBezTo>
                    <a:pt x="45" y="1840"/>
                    <a:pt x="88" y="1868"/>
                    <a:pt x="130" y="1868"/>
                  </a:cubicBezTo>
                  <a:cubicBezTo>
                    <a:pt x="173" y="1868"/>
                    <a:pt x="215" y="1840"/>
                    <a:pt x="218" y="1783"/>
                  </a:cubicBezTo>
                  <a:cubicBezTo>
                    <a:pt x="259" y="1218"/>
                    <a:pt x="227" y="634"/>
                    <a:pt x="200" y="68"/>
                  </a:cubicBezTo>
                  <a:cubicBezTo>
                    <a:pt x="197" y="23"/>
                    <a:pt x="164" y="0"/>
                    <a:pt x="1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404;p60">
              <a:extLst>
                <a:ext uri="{FF2B5EF4-FFF2-40B4-BE49-F238E27FC236}">
                  <a16:creationId xmlns="" xmlns:a16="http://schemas.microsoft.com/office/drawing/2014/main" id="{815670FC-6045-8B4A-AF11-A18B25F7A32D}"/>
                </a:ext>
              </a:extLst>
            </p:cNvPr>
            <p:cNvSpPr/>
            <p:nvPr/>
          </p:nvSpPr>
          <p:spPr>
            <a:xfrm>
              <a:off x="6992375" y="568457"/>
              <a:ext cx="7175" cy="39575"/>
            </a:xfrm>
            <a:custGeom>
              <a:avLst/>
              <a:gdLst/>
              <a:ahLst/>
              <a:cxnLst/>
              <a:rect l="l" t="t" r="r" b="b"/>
              <a:pathLst>
                <a:path w="287" h="1583" extrusionOk="0">
                  <a:moveTo>
                    <a:pt x="143" y="0"/>
                  </a:moveTo>
                  <a:cubicBezTo>
                    <a:pt x="106" y="0"/>
                    <a:pt x="67" y="25"/>
                    <a:pt x="65" y="74"/>
                  </a:cubicBezTo>
                  <a:cubicBezTo>
                    <a:pt x="53" y="543"/>
                    <a:pt x="0" y="1038"/>
                    <a:pt x="63" y="1504"/>
                  </a:cubicBezTo>
                  <a:cubicBezTo>
                    <a:pt x="70" y="1556"/>
                    <a:pt x="107" y="1582"/>
                    <a:pt x="144" y="1582"/>
                  </a:cubicBezTo>
                  <a:cubicBezTo>
                    <a:pt x="181" y="1582"/>
                    <a:pt x="217" y="1556"/>
                    <a:pt x="224" y="1504"/>
                  </a:cubicBezTo>
                  <a:cubicBezTo>
                    <a:pt x="286" y="1036"/>
                    <a:pt x="234" y="543"/>
                    <a:pt x="220" y="74"/>
                  </a:cubicBezTo>
                  <a:cubicBezTo>
                    <a:pt x="219" y="25"/>
                    <a:pt x="181" y="0"/>
                    <a:pt x="1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405;p60">
              <a:extLst>
                <a:ext uri="{FF2B5EF4-FFF2-40B4-BE49-F238E27FC236}">
                  <a16:creationId xmlns="" xmlns:a16="http://schemas.microsoft.com/office/drawing/2014/main" id="{F3134606-F315-874F-9A61-B3DDAEEB3085}"/>
                </a:ext>
              </a:extLst>
            </p:cNvPr>
            <p:cNvSpPr/>
            <p:nvPr/>
          </p:nvSpPr>
          <p:spPr>
            <a:xfrm>
              <a:off x="6990625" y="1015507"/>
              <a:ext cx="9225" cy="35675"/>
            </a:xfrm>
            <a:custGeom>
              <a:avLst/>
              <a:gdLst/>
              <a:ahLst/>
              <a:cxnLst/>
              <a:rect l="l" t="t" r="r" b="b"/>
              <a:pathLst>
                <a:path w="369" h="1427" extrusionOk="0">
                  <a:moveTo>
                    <a:pt x="75" y="0"/>
                  </a:moveTo>
                  <a:cubicBezTo>
                    <a:pt x="37" y="0"/>
                    <a:pt x="0" y="30"/>
                    <a:pt x="16" y="77"/>
                  </a:cubicBezTo>
                  <a:cubicBezTo>
                    <a:pt x="144" y="493"/>
                    <a:pt x="163" y="916"/>
                    <a:pt x="128" y="1350"/>
                  </a:cubicBezTo>
                  <a:cubicBezTo>
                    <a:pt x="124" y="1399"/>
                    <a:pt x="168" y="1427"/>
                    <a:pt x="210" y="1427"/>
                  </a:cubicBezTo>
                  <a:cubicBezTo>
                    <a:pt x="243" y="1427"/>
                    <a:pt x="276" y="1409"/>
                    <a:pt x="283" y="1370"/>
                  </a:cubicBezTo>
                  <a:cubicBezTo>
                    <a:pt x="368" y="916"/>
                    <a:pt x="302" y="475"/>
                    <a:pt x="137" y="43"/>
                  </a:cubicBezTo>
                  <a:cubicBezTo>
                    <a:pt x="126" y="14"/>
                    <a:pt x="100" y="0"/>
                    <a:pt x="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406;p60">
              <a:extLst>
                <a:ext uri="{FF2B5EF4-FFF2-40B4-BE49-F238E27FC236}">
                  <a16:creationId xmlns="" xmlns:a16="http://schemas.microsoft.com/office/drawing/2014/main" id="{E0C54657-D3D8-EC4A-95FE-5EE0BEED60FF}"/>
                </a:ext>
              </a:extLst>
            </p:cNvPr>
            <p:cNvSpPr/>
            <p:nvPr/>
          </p:nvSpPr>
          <p:spPr>
            <a:xfrm>
              <a:off x="6993400" y="407882"/>
              <a:ext cx="5125" cy="24875"/>
            </a:xfrm>
            <a:custGeom>
              <a:avLst/>
              <a:gdLst/>
              <a:ahLst/>
              <a:cxnLst/>
              <a:rect l="l" t="t" r="r" b="b"/>
              <a:pathLst>
                <a:path w="205" h="995" extrusionOk="0">
                  <a:moveTo>
                    <a:pt x="103" y="0"/>
                  </a:moveTo>
                  <a:cubicBezTo>
                    <a:pt x="71" y="0"/>
                    <a:pt x="39" y="21"/>
                    <a:pt x="38" y="63"/>
                  </a:cubicBezTo>
                  <a:cubicBezTo>
                    <a:pt x="31" y="347"/>
                    <a:pt x="1" y="640"/>
                    <a:pt x="26" y="922"/>
                  </a:cubicBezTo>
                  <a:cubicBezTo>
                    <a:pt x="31" y="970"/>
                    <a:pt x="67" y="995"/>
                    <a:pt x="103" y="995"/>
                  </a:cubicBezTo>
                  <a:cubicBezTo>
                    <a:pt x="138" y="995"/>
                    <a:pt x="174" y="970"/>
                    <a:pt x="179" y="922"/>
                  </a:cubicBezTo>
                  <a:cubicBezTo>
                    <a:pt x="205" y="640"/>
                    <a:pt x="174" y="347"/>
                    <a:pt x="167" y="63"/>
                  </a:cubicBezTo>
                  <a:cubicBezTo>
                    <a:pt x="166" y="21"/>
                    <a:pt x="134" y="0"/>
                    <a:pt x="1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407;p60">
              <a:extLst>
                <a:ext uri="{FF2B5EF4-FFF2-40B4-BE49-F238E27FC236}">
                  <a16:creationId xmlns="" xmlns:a16="http://schemas.microsoft.com/office/drawing/2014/main" id="{668ED8A8-C07B-B946-B853-F30151101386}"/>
                </a:ext>
              </a:extLst>
            </p:cNvPr>
            <p:cNvSpPr/>
            <p:nvPr/>
          </p:nvSpPr>
          <p:spPr>
            <a:xfrm>
              <a:off x="6992700" y="833407"/>
              <a:ext cx="5300" cy="46200"/>
            </a:xfrm>
            <a:custGeom>
              <a:avLst/>
              <a:gdLst/>
              <a:ahLst/>
              <a:cxnLst/>
              <a:rect l="l" t="t" r="r" b="b"/>
              <a:pathLst>
                <a:path w="212" h="1848" extrusionOk="0">
                  <a:moveTo>
                    <a:pt x="62" y="1"/>
                  </a:moveTo>
                  <a:cubicBezTo>
                    <a:pt x="33" y="1"/>
                    <a:pt x="4" y="19"/>
                    <a:pt x="4" y="59"/>
                  </a:cubicBezTo>
                  <a:cubicBezTo>
                    <a:pt x="6" y="631"/>
                    <a:pt x="1" y="1202"/>
                    <a:pt x="50" y="1772"/>
                  </a:cubicBezTo>
                  <a:cubicBezTo>
                    <a:pt x="53" y="1822"/>
                    <a:pt x="92" y="1847"/>
                    <a:pt x="131" y="1847"/>
                  </a:cubicBezTo>
                  <a:cubicBezTo>
                    <a:pt x="168" y="1847"/>
                    <a:pt x="205" y="1823"/>
                    <a:pt x="205" y="1772"/>
                  </a:cubicBezTo>
                  <a:cubicBezTo>
                    <a:pt x="211" y="1200"/>
                    <a:pt x="165" y="629"/>
                    <a:pt x="126" y="59"/>
                  </a:cubicBezTo>
                  <a:cubicBezTo>
                    <a:pt x="124" y="20"/>
                    <a:pt x="93" y="1"/>
                    <a:pt x="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408;p60">
              <a:extLst>
                <a:ext uri="{FF2B5EF4-FFF2-40B4-BE49-F238E27FC236}">
                  <a16:creationId xmlns="" xmlns:a16="http://schemas.microsoft.com/office/drawing/2014/main" id="{A26B5AF5-DE41-204B-A582-40B5F58FA005}"/>
                </a:ext>
              </a:extLst>
            </p:cNvPr>
            <p:cNvSpPr/>
            <p:nvPr/>
          </p:nvSpPr>
          <p:spPr>
            <a:xfrm>
              <a:off x="6987225" y="303607"/>
              <a:ext cx="10175" cy="39975"/>
            </a:xfrm>
            <a:custGeom>
              <a:avLst/>
              <a:gdLst/>
              <a:ahLst/>
              <a:cxnLst/>
              <a:rect l="l" t="t" r="r" b="b"/>
              <a:pathLst>
                <a:path w="407" h="1599" extrusionOk="0">
                  <a:moveTo>
                    <a:pt x="313" y="1"/>
                  </a:moveTo>
                  <a:cubicBezTo>
                    <a:pt x="281" y="1"/>
                    <a:pt x="250" y="18"/>
                    <a:pt x="237" y="57"/>
                  </a:cubicBezTo>
                  <a:cubicBezTo>
                    <a:pt x="84" y="528"/>
                    <a:pt x="1" y="1055"/>
                    <a:pt x="134" y="1540"/>
                  </a:cubicBezTo>
                  <a:cubicBezTo>
                    <a:pt x="146" y="1580"/>
                    <a:pt x="181" y="1599"/>
                    <a:pt x="216" y="1599"/>
                  </a:cubicBezTo>
                  <a:cubicBezTo>
                    <a:pt x="259" y="1599"/>
                    <a:pt x="302" y="1570"/>
                    <a:pt x="301" y="1516"/>
                  </a:cubicBezTo>
                  <a:cubicBezTo>
                    <a:pt x="295" y="1031"/>
                    <a:pt x="273" y="576"/>
                    <a:pt x="391" y="99"/>
                  </a:cubicBezTo>
                  <a:cubicBezTo>
                    <a:pt x="406" y="39"/>
                    <a:pt x="359" y="1"/>
                    <a:pt x="3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409;p60">
              <a:extLst>
                <a:ext uri="{FF2B5EF4-FFF2-40B4-BE49-F238E27FC236}">
                  <a16:creationId xmlns="" xmlns:a16="http://schemas.microsoft.com/office/drawing/2014/main" id="{32FE5C77-7610-AA47-9905-0795C1BD8F9F}"/>
                </a:ext>
              </a:extLst>
            </p:cNvPr>
            <p:cNvSpPr/>
            <p:nvPr/>
          </p:nvSpPr>
          <p:spPr>
            <a:xfrm>
              <a:off x="6987350" y="654357"/>
              <a:ext cx="11225" cy="46950"/>
            </a:xfrm>
            <a:custGeom>
              <a:avLst/>
              <a:gdLst/>
              <a:ahLst/>
              <a:cxnLst/>
              <a:rect l="l" t="t" r="r" b="b"/>
              <a:pathLst>
                <a:path w="449" h="1878" extrusionOk="0">
                  <a:moveTo>
                    <a:pt x="78" y="1"/>
                  </a:moveTo>
                  <a:cubicBezTo>
                    <a:pt x="40" y="1"/>
                    <a:pt x="0" y="33"/>
                    <a:pt x="10" y="83"/>
                  </a:cubicBezTo>
                  <a:cubicBezTo>
                    <a:pt x="75" y="379"/>
                    <a:pt x="113" y="677"/>
                    <a:pt x="121" y="980"/>
                  </a:cubicBezTo>
                  <a:cubicBezTo>
                    <a:pt x="127" y="1250"/>
                    <a:pt x="77" y="1517"/>
                    <a:pt x="93" y="1783"/>
                  </a:cubicBezTo>
                  <a:cubicBezTo>
                    <a:pt x="97" y="1843"/>
                    <a:pt x="146" y="1878"/>
                    <a:pt x="194" y="1878"/>
                  </a:cubicBezTo>
                  <a:cubicBezTo>
                    <a:pt x="233" y="1878"/>
                    <a:pt x="270" y="1856"/>
                    <a:pt x="284" y="1809"/>
                  </a:cubicBezTo>
                  <a:cubicBezTo>
                    <a:pt x="449" y="1266"/>
                    <a:pt x="296" y="578"/>
                    <a:pt x="139" y="47"/>
                  </a:cubicBezTo>
                  <a:cubicBezTo>
                    <a:pt x="129" y="15"/>
                    <a:pt x="104" y="1"/>
                    <a:pt x="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410;p60">
              <a:extLst>
                <a:ext uri="{FF2B5EF4-FFF2-40B4-BE49-F238E27FC236}">
                  <a16:creationId xmlns="" xmlns:a16="http://schemas.microsoft.com/office/drawing/2014/main" id="{1D65844D-D119-7C4D-B075-204D8DBB1BBC}"/>
                </a:ext>
              </a:extLst>
            </p:cNvPr>
            <p:cNvSpPr/>
            <p:nvPr/>
          </p:nvSpPr>
          <p:spPr>
            <a:xfrm>
              <a:off x="6988875" y="739957"/>
              <a:ext cx="7050" cy="40125"/>
            </a:xfrm>
            <a:custGeom>
              <a:avLst/>
              <a:gdLst/>
              <a:ahLst/>
              <a:cxnLst/>
              <a:rect l="l" t="t" r="r" b="b"/>
              <a:pathLst>
                <a:path w="282" h="1605" extrusionOk="0">
                  <a:moveTo>
                    <a:pt x="141" y="1"/>
                  </a:moveTo>
                  <a:cubicBezTo>
                    <a:pt x="102" y="1"/>
                    <a:pt x="64" y="26"/>
                    <a:pt x="62" y="77"/>
                  </a:cubicBezTo>
                  <a:cubicBezTo>
                    <a:pt x="36" y="552"/>
                    <a:pt x="0" y="1031"/>
                    <a:pt x="39" y="1506"/>
                  </a:cubicBezTo>
                  <a:cubicBezTo>
                    <a:pt x="43" y="1572"/>
                    <a:pt x="91" y="1605"/>
                    <a:pt x="140" y="1605"/>
                  </a:cubicBezTo>
                  <a:cubicBezTo>
                    <a:pt x="188" y="1605"/>
                    <a:pt x="237" y="1572"/>
                    <a:pt x="243" y="1506"/>
                  </a:cubicBezTo>
                  <a:cubicBezTo>
                    <a:pt x="281" y="1030"/>
                    <a:pt x="245" y="552"/>
                    <a:pt x="219" y="77"/>
                  </a:cubicBezTo>
                  <a:cubicBezTo>
                    <a:pt x="217" y="26"/>
                    <a:pt x="179" y="1"/>
                    <a:pt x="1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411;p60">
              <a:extLst>
                <a:ext uri="{FF2B5EF4-FFF2-40B4-BE49-F238E27FC236}">
                  <a16:creationId xmlns="" xmlns:a16="http://schemas.microsoft.com/office/drawing/2014/main" id="{AAE3FECE-6025-2743-9C1E-847A19689BEF}"/>
                </a:ext>
              </a:extLst>
            </p:cNvPr>
            <p:cNvSpPr/>
            <p:nvPr/>
          </p:nvSpPr>
          <p:spPr>
            <a:xfrm>
              <a:off x="6988500" y="482907"/>
              <a:ext cx="7700" cy="39550"/>
            </a:xfrm>
            <a:custGeom>
              <a:avLst/>
              <a:gdLst/>
              <a:ahLst/>
              <a:cxnLst/>
              <a:rect l="l" t="t" r="r" b="b"/>
              <a:pathLst>
                <a:path w="308" h="1582" extrusionOk="0">
                  <a:moveTo>
                    <a:pt x="155" y="0"/>
                  </a:moveTo>
                  <a:cubicBezTo>
                    <a:pt x="122" y="0"/>
                    <a:pt x="90" y="22"/>
                    <a:pt x="89" y="66"/>
                  </a:cubicBezTo>
                  <a:cubicBezTo>
                    <a:pt x="67" y="539"/>
                    <a:pt x="0" y="1050"/>
                    <a:pt x="67" y="1518"/>
                  </a:cubicBezTo>
                  <a:cubicBezTo>
                    <a:pt x="74" y="1560"/>
                    <a:pt x="115" y="1582"/>
                    <a:pt x="155" y="1582"/>
                  </a:cubicBezTo>
                  <a:cubicBezTo>
                    <a:pt x="195" y="1582"/>
                    <a:pt x="235" y="1560"/>
                    <a:pt x="240" y="1518"/>
                  </a:cubicBezTo>
                  <a:cubicBezTo>
                    <a:pt x="308" y="1049"/>
                    <a:pt x="243" y="539"/>
                    <a:pt x="222" y="66"/>
                  </a:cubicBezTo>
                  <a:cubicBezTo>
                    <a:pt x="220" y="22"/>
                    <a:pt x="187" y="0"/>
                    <a:pt x="1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412;p60">
              <a:extLst>
                <a:ext uri="{FF2B5EF4-FFF2-40B4-BE49-F238E27FC236}">
                  <a16:creationId xmlns="" xmlns:a16="http://schemas.microsoft.com/office/drawing/2014/main" id="{6C266126-0ACE-E94D-988F-AE5E94D4A464}"/>
                </a:ext>
              </a:extLst>
            </p:cNvPr>
            <p:cNvSpPr/>
            <p:nvPr/>
          </p:nvSpPr>
          <p:spPr>
            <a:xfrm>
              <a:off x="6988875" y="1201407"/>
              <a:ext cx="6975" cy="35850"/>
            </a:xfrm>
            <a:custGeom>
              <a:avLst/>
              <a:gdLst/>
              <a:ahLst/>
              <a:cxnLst/>
              <a:rect l="l" t="t" r="r" b="b"/>
              <a:pathLst>
                <a:path w="279" h="1434" extrusionOk="0">
                  <a:moveTo>
                    <a:pt x="140" y="0"/>
                  </a:moveTo>
                  <a:cubicBezTo>
                    <a:pt x="109" y="0"/>
                    <a:pt x="78" y="21"/>
                    <a:pt x="76" y="63"/>
                  </a:cubicBezTo>
                  <a:cubicBezTo>
                    <a:pt x="56" y="483"/>
                    <a:pt x="0" y="928"/>
                    <a:pt x="50" y="1349"/>
                  </a:cubicBezTo>
                  <a:cubicBezTo>
                    <a:pt x="57" y="1405"/>
                    <a:pt x="98" y="1433"/>
                    <a:pt x="139" y="1433"/>
                  </a:cubicBezTo>
                  <a:cubicBezTo>
                    <a:pt x="181" y="1433"/>
                    <a:pt x="222" y="1405"/>
                    <a:pt x="229" y="1349"/>
                  </a:cubicBezTo>
                  <a:cubicBezTo>
                    <a:pt x="279" y="928"/>
                    <a:pt x="223" y="483"/>
                    <a:pt x="203" y="63"/>
                  </a:cubicBezTo>
                  <a:cubicBezTo>
                    <a:pt x="202" y="21"/>
                    <a:pt x="171" y="0"/>
                    <a:pt x="1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2413;p60">
              <a:extLst>
                <a:ext uri="{FF2B5EF4-FFF2-40B4-BE49-F238E27FC236}">
                  <a16:creationId xmlns="" xmlns:a16="http://schemas.microsoft.com/office/drawing/2014/main" id="{821DF4E4-ACEC-C24C-95B0-6E178ED6AB05}"/>
                </a:ext>
              </a:extLst>
            </p:cNvPr>
            <p:cNvSpPr/>
            <p:nvPr/>
          </p:nvSpPr>
          <p:spPr>
            <a:xfrm>
              <a:off x="6985275" y="1104707"/>
              <a:ext cx="7050" cy="46675"/>
            </a:xfrm>
            <a:custGeom>
              <a:avLst/>
              <a:gdLst/>
              <a:ahLst/>
              <a:cxnLst/>
              <a:rect l="l" t="t" r="r" b="b"/>
              <a:pathLst>
                <a:path w="282" h="1867" extrusionOk="0">
                  <a:moveTo>
                    <a:pt x="141" y="0"/>
                  </a:moveTo>
                  <a:cubicBezTo>
                    <a:pt x="106" y="0"/>
                    <a:pt x="71" y="24"/>
                    <a:pt x="70" y="70"/>
                  </a:cubicBezTo>
                  <a:cubicBezTo>
                    <a:pt x="53" y="635"/>
                    <a:pt x="1" y="1220"/>
                    <a:pt x="56" y="1786"/>
                  </a:cubicBezTo>
                  <a:cubicBezTo>
                    <a:pt x="62" y="1840"/>
                    <a:pt x="102" y="1867"/>
                    <a:pt x="141" y="1867"/>
                  </a:cubicBezTo>
                  <a:cubicBezTo>
                    <a:pt x="181" y="1867"/>
                    <a:pt x="221" y="1840"/>
                    <a:pt x="226" y="1786"/>
                  </a:cubicBezTo>
                  <a:cubicBezTo>
                    <a:pt x="282" y="1220"/>
                    <a:pt x="226" y="635"/>
                    <a:pt x="212" y="70"/>
                  </a:cubicBezTo>
                  <a:cubicBezTo>
                    <a:pt x="211" y="24"/>
                    <a:pt x="176" y="0"/>
                    <a:pt x="14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F2923D21-FA4E-E340-B3D5-DDCFA35DD0E2}"/>
              </a:ext>
            </a:extLst>
          </p:cNvPr>
          <p:cNvSpPr/>
          <p:nvPr/>
        </p:nvSpPr>
        <p:spPr>
          <a:xfrm>
            <a:off x="307872" y="-29495"/>
            <a:ext cx="2926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4: Chứng minh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="" xmlns:a16="http://schemas.microsoft.com/office/drawing/2014/main" id="{277557F6-06A7-8945-BCB3-3A24F5F387CB}"/>
              </a:ext>
            </a:extLst>
          </p:cNvPr>
          <p:cNvSpPr/>
          <p:nvPr/>
        </p:nvSpPr>
        <p:spPr>
          <a:xfrm>
            <a:off x="3415955" y="98324"/>
            <a:ext cx="35702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7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58/ SGK/ Trang 25</a:t>
            </a:r>
            <a:endParaRPr lang="x-none" sz="27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B80F59AC-7B33-F149-9682-B8A08F706AF6}"/>
              </a:ext>
            </a:extLst>
          </p:cNvPr>
          <p:cNvSpPr/>
          <p:nvPr/>
        </p:nvSpPr>
        <p:spPr>
          <a:xfrm>
            <a:off x="324689" y="982355"/>
            <a:ext cx="761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n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n chia hết cho 6 với mọi số nguyên n.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="" xmlns:a16="http://schemas.microsoft.com/office/drawing/2014/main" id="{F065487F-8A11-A240-81ED-405E70A57910}"/>
              </a:ext>
            </a:extLst>
          </p:cNvPr>
          <p:cNvSpPr/>
          <p:nvPr/>
        </p:nvSpPr>
        <p:spPr>
          <a:xfrm>
            <a:off x="360830" y="1306818"/>
            <a:ext cx="18325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n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n 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="" xmlns:a16="http://schemas.microsoft.com/office/drawing/2014/main" id="{B3FEA249-A095-EA46-BD44-E6B934C58AB1}"/>
              </a:ext>
            </a:extLst>
          </p:cNvPr>
          <p:cNvSpPr/>
          <p:nvPr/>
        </p:nvSpPr>
        <p:spPr>
          <a:xfrm>
            <a:off x="545399" y="1650946"/>
            <a:ext cx="1742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n. (n</a:t>
            </a:r>
            <a:r>
              <a:rPr lang="vi-VN" sz="2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1) 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="" xmlns:a16="http://schemas.microsoft.com/office/drawing/2014/main" id="{C5713C76-FB3E-8C40-BD45-786DF9BD190E}"/>
              </a:ext>
            </a:extLst>
          </p:cNvPr>
          <p:cNvSpPr/>
          <p:nvPr/>
        </p:nvSpPr>
        <p:spPr>
          <a:xfrm>
            <a:off x="546905" y="2034403"/>
            <a:ext cx="2480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n. (n – 1).(n + 1)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="" xmlns:a16="http://schemas.microsoft.com/office/drawing/2014/main" id="{4A83756E-1DF9-2247-A8AF-A7A9FED6F041}"/>
              </a:ext>
            </a:extLst>
          </p:cNvPr>
          <p:cNvSpPr/>
          <p:nvPr/>
        </p:nvSpPr>
        <p:spPr>
          <a:xfrm>
            <a:off x="544128" y="2368702"/>
            <a:ext cx="2557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n – 1). n. (n + 1)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95BCE2B4-F42F-B34C-995A-4F65B0F795A6}"/>
              </a:ext>
            </a:extLst>
          </p:cNvPr>
          <p:cNvSpPr/>
          <p:nvPr/>
        </p:nvSpPr>
        <p:spPr>
          <a:xfrm>
            <a:off x="349250" y="2702996"/>
            <a:ext cx="6343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thấy (n – 1); n; (n + 1) là 3 số nguyên liên tiếp</a:t>
            </a:r>
            <a:r>
              <a:rPr lang="x-none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="" xmlns:a16="http://schemas.microsoft.com/office/drawing/2014/main" id="{68478D38-7D9A-6B4A-935A-308876513211}"/>
              </a:ext>
            </a:extLst>
          </p:cNvPr>
          <p:cNvSpPr/>
          <p:nvPr/>
        </p:nvSpPr>
        <p:spPr>
          <a:xfrm>
            <a:off x="378542" y="3086888"/>
            <a:ext cx="86278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 trong 3 số nguyên liên tiếp thì chắc chắn có ít nhất một số chẵn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9B761286-6ED3-FD41-9F4D-CE378F76167A}"/>
                  </a:ext>
                </a:extLst>
              </p:cNvPr>
              <p:cNvSpPr/>
              <p:nvPr/>
            </p:nvSpPr>
            <p:spPr>
              <a:xfrm>
                <a:off x="842124" y="3479746"/>
                <a:ext cx="31072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tabLst>
                    <a:tab pos="2538730" algn="l"/>
                  </a:tabLst>
                </a:pP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&gt; (n</a:t>
                </a:r>
                <a:r>
                  <a:rPr lang="vi-VN" sz="2400" baseline="30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n)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⋮</m:t>
                    </m:r>
                  </m:oMath>
                </a14:m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	(1)</a:t>
                </a:r>
                <a:endParaRPr lang="x-none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B761286-6ED3-FD41-9F4D-CE378F7616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24" y="3479746"/>
                <a:ext cx="3107261" cy="461665"/>
              </a:xfrm>
              <a:prstGeom prst="rect">
                <a:avLst/>
              </a:prstGeom>
              <a:blipFill>
                <a:blip r:embed="rId2"/>
                <a:stretch>
                  <a:fillRect l="-3252" t="-10811" r="-2033" b="-2973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85DDADC5-3C63-A241-8EBA-428A6CDB7C21}"/>
              </a:ext>
            </a:extLst>
          </p:cNvPr>
          <p:cNvSpPr/>
          <p:nvPr/>
        </p:nvSpPr>
        <p:spPr>
          <a:xfrm>
            <a:off x="368710" y="3784975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trong 3 số nguyên liên tiếp thì chắc chắn có ít nhất một số chia hết cho 3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id="{0165C02E-C750-BF4F-BBFA-CA92497D5D1D}"/>
                  </a:ext>
                </a:extLst>
              </p:cNvPr>
              <p:cNvSpPr/>
              <p:nvPr/>
            </p:nvSpPr>
            <p:spPr>
              <a:xfrm>
                <a:off x="1736858" y="4148339"/>
                <a:ext cx="31072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tabLst>
                    <a:tab pos="2538730" algn="l"/>
                  </a:tabLst>
                </a:pP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n</a:t>
                </a:r>
                <a:r>
                  <a:rPr lang="vi-VN" sz="2400" baseline="30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n)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⋮</m:t>
                    </m:r>
                  </m:oMath>
                </a14:m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	(2)</a:t>
                </a:r>
                <a:endParaRPr lang="x-none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165C02E-C750-BF4F-BBFA-CA92497D5D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858" y="4148339"/>
                <a:ext cx="3107261" cy="461665"/>
              </a:xfrm>
              <a:prstGeom prst="rect">
                <a:avLst/>
              </a:prstGeom>
              <a:blipFill>
                <a:blip r:embed="rId3"/>
                <a:stretch>
                  <a:fillRect l="-2846" t="-10811" r="-2033" b="-2973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="" xmlns:a16="http://schemas.microsoft.com/office/drawing/2014/main" id="{27FABC82-673E-2B4B-94E8-56E01D6A4DC5}"/>
                  </a:ext>
                </a:extLst>
              </p:cNvPr>
              <p:cNvSpPr/>
              <p:nvPr/>
            </p:nvSpPr>
            <p:spPr>
              <a:xfrm>
                <a:off x="378177" y="4521965"/>
                <a:ext cx="40030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tabLst>
                    <a:tab pos="2538730" algn="l"/>
                  </a:tabLst>
                </a:pPr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(1) và (2) suy ra 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n</a:t>
                </a:r>
                <a:r>
                  <a:rPr lang="vi-VN" sz="2400" baseline="30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n)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⋮</m:t>
                    </m:r>
                  </m:oMath>
                </a14:m>
                <a:r>
                  <a:rPr lang="vi-VN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x-none" sz="24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7FABC82-673E-2B4B-94E8-56E01D6A4D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177" y="4521965"/>
                <a:ext cx="4003019" cy="461665"/>
              </a:xfrm>
              <a:prstGeom prst="rect">
                <a:avLst/>
              </a:prstGeom>
              <a:blipFill>
                <a:blip r:embed="rId4"/>
                <a:stretch>
                  <a:fillRect l="-2208" t="-10811" r="-1262" b="-2973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oogle Shape;11876;p84">
            <a:extLst>
              <a:ext uri="{FF2B5EF4-FFF2-40B4-BE49-F238E27FC236}">
                <a16:creationId xmlns="" xmlns:a16="http://schemas.microsoft.com/office/drawing/2014/main" id="{F367C0A0-FFDD-C44F-95A9-260BDD5BA78D}"/>
              </a:ext>
            </a:extLst>
          </p:cNvPr>
          <p:cNvGrpSpPr/>
          <p:nvPr/>
        </p:nvGrpSpPr>
        <p:grpSpPr>
          <a:xfrm rot="19126150">
            <a:off x="7442908" y="3487271"/>
            <a:ext cx="1297330" cy="1402574"/>
            <a:chOff x="6896644" y="3216007"/>
            <a:chExt cx="322917" cy="347876"/>
          </a:xfrm>
          <a:noFill/>
          <a:effectLst>
            <a:outerShdw blurRad="50800" dist="50800" dir="5400000" algn="ctr" rotWithShape="0">
              <a:srgbClr val="000000">
                <a:alpha val="17000"/>
              </a:srgbClr>
            </a:outerShdw>
          </a:effectLst>
        </p:grpSpPr>
        <p:sp>
          <p:nvSpPr>
            <p:cNvPr id="60" name="Google Shape;11877;p84">
              <a:extLst>
                <a:ext uri="{FF2B5EF4-FFF2-40B4-BE49-F238E27FC236}">
                  <a16:creationId xmlns="" xmlns:a16="http://schemas.microsoft.com/office/drawing/2014/main" id="{7DCFA62A-2DE0-3B45-99D4-2EBFAB0E26BA}"/>
                </a:ext>
              </a:extLst>
            </p:cNvPr>
            <p:cNvSpPr/>
            <p:nvPr/>
          </p:nvSpPr>
          <p:spPr>
            <a:xfrm>
              <a:off x="6896644" y="3216007"/>
              <a:ext cx="301387" cy="347876"/>
            </a:xfrm>
            <a:custGeom>
              <a:avLst/>
              <a:gdLst/>
              <a:ahLst/>
              <a:cxnLst/>
              <a:rect l="l" t="t" r="r" b="b"/>
              <a:pathLst>
                <a:path w="9491" h="10955" extrusionOk="0">
                  <a:moveTo>
                    <a:pt x="5192" y="382"/>
                  </a:moveTo>
                  <a:lnTo>
                    <a:pt x="6490" y="1679"/>
                  </a:lnTo>
                  <a:lnTo>
                    <a:pt x="3906" y="1679"/>
                  </a:lnTo>
                  <a:lnTo>
                    <a:pt x="5192" y="382"/>
                  </a:lnTo>
                  <a:close/>
                  <a:moveTo>
                    <a:pt x="5186" y="1"/>
                  </a:moveTo>
                  <a:cubicBezTo>
                    <a:pt x="5144" y="1"/>
                    <a:pt x="5103" y="13"/>
                    <a:pt x="5073" y="36"/>
                  </a:cubicBezTo>
                  <a:lnTo>
                    <a:pt x="3442" y="1679"/>
                  </a:lnTo>
                  <a:lnTo>
                    <a:pt x="870" y="1679"/>
                  </a:lnTo>
                  <a:cubicBezTo>
                    <a:pt x="775" y="1679"/>
                    <a:pt x="703" y="1751"/>
                    <a:pt x="703" y="1846"/>
                  </a:cubicBezTo>
                  <a:lnTo>
                    <a:pt x="703" y="4501"/>
                  </a:lnTo>
                  <a:lnTo>
                    <a:pt x="168" y="4501"/>
                  </a:lnTo>
                  <a:cubicBezTo>
                    <a:pt x="72" y="4501"/>
                    <a:pt x="1" y="4585"/>
                    <a:pt x="1" y="4668"/>
                  </a:cubicBezTo>
                  <a:lnTo>
                    <a:pt x="1" y="10788"/>
                  </a:lnTo>
                  <a:cubicBezTo>
                    <a:pt x="1" y="10883"/>
                    <a:pt x="72" y="10954"/>
                    <a:pt x="168" y="10954"/>
                  </a:cubicBezTo>
                  <a:lnTo>
                    <a:pt x="1846" y="10954"/>
                  </a:lnTo>
                  <a:cubicBezTo>
                    <a:pt x="1942" y="10954"/>
                    <a:pt x="2013" y="10883"/>
                    <a:pt x="2013" y="10788"/>
                  </a:cubicBezTo>
                  <a:cubicBezTo>
                    <a:pt x="2013" y="10704"/>
                    <a:pt x="1942" y="10621"/>
                    <a:pt x="1846" y="10621"/>
                  </a:cubicBezTo>
                  <a:lnTo>
                    <a:pt x="334" y="10621"/>
                  </a:lnTo>
                  <a:lnTo>
                    <a:pt x="334" y="4989"/>
                  </a:lnTo>
                  <a:lnTo>
                    <a:pt x="1084" y="5537"/>
                  </a:lnTo>
                  <a:cubicBezTo>
                    <a:pt x="1115" y="5554"/>
                    <a:pt x="1147" y="5562"/>
                    <a:pt x="1178" y="5562"/>
                  </a:cubicBezTo>
                  <a:cubicBezTo>
                    <a:pt x="1231" y="5562"/>
                    <a:pt x="1280" y="5539"/>
                    <a:pt x="1311" y="5501"/>
                  </a:cubicBezTo>
                  <a:cubicBezTo>
                    <a:pt x="1358" y="5430"/>
                    <a:pt x="1346" y="5323"/>
                    <a:pt x="1275" y="5287"/>
                  </a:cubicBezTo>
                  <a:lnTo>
                    <a:pt x="1049" y="5096"/>
                  </a:lnTo>
                  <a:lnTo>
                    <a:pt x="1049" y="4692"/>
                  </a:lnTo>
                  <a:lnTo>
                    <a:pt x="1049" y="4668"/>
                  </a:lnTo>
                  <a:lnTo>
                    <a:pt x="1049" y="4656"/>
                  </a:lnTo>
                  <a:lnTo>
                    <a:pt x="1049" y="2013"/>
                  </a:lnTo>
                  <a:lnTo>
                    <a:pt x="9169" y="2013"/>
                  </a:lnTo>
                  <a:lnTo>
                    <a:pt x="9169" y="2620"/>
                  </a:lnTo>
                  <a:cubicBezTo>
                    <a:pt x="9169" y="2703"/>
                    <a:pt x="9240" y="2787"/>
                    <a:pt x="9335" y="2787"/>
                  </a:cubicBezTo>
                  <a:cubicBezTo>
                    <a:pt x="9419" y="2787"/>
                    <a:pt x="9490" y="2703"/>
                    <a:pt x="9490" y="2620"/>
                  </a:cubicBezTo>
                  <a:lnTo>
                    <a:pt x="9490" y="1846"/>
                  </a:lnTo>
                  <a:cubicBezTo>
                    <a:pt x="9466" y="1751"/>
                    <a:pt x="9395" y="1679"/>
                    <a:pt x="9300" y="1679"/>
                  </a:cubicBezTo>
                  <a:lnTo>
                    <a:pt x="6930" y="1679"/>
                  </a:lnTo>
                  <a:lnTo>
                    <a:pt x="5299" y="36"/>
                  </a:lnTo>
                  <a:cubicBezTo>
                    <a:pt x="5269" y="13"/>
                    <a:pt x="5228" y="1"/>
                    <a:pt x="5186" y="1"/>
                  </a:cubicBezTo>
                  <a:close/>
                </a:path>
              </a:pathLst>
            </a:custGeom>
            <a:grpFill/>
            <a:ln>
              <a:solidFill>
                <a:srgbClr val="E1E7EC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11878;p84">
              <a:extLst>
                <a:ext uri="{FF2B5EF4-FFF2-40B4-BE49-F238E27FC236}">
                  <a16:creationId xmlns="" xmlns:a16="http://schemas.microsoft.com/office/drawing/2014/main" id="{12C48D78-D28E-3642-A9DF-583698F45523}"/>
                </a:ext>
              </a:extLst>
            </p:cNvPr>
            <p:cNvSpPr/>
            <p:nvPr/>
          </p:nvSpPr>
          <p:spPr>
            <a:xfrm>
              <a:off x="6954883" y="3306382"/>
              <a:ext cx="42012" cy="41980"/>
            </a:xfrm>
            <a:custGeom>
              <a:avLst/>
              <a:gdLst/>
              <a:ahLst/>
              <a:cxnLst/>
              <a:rect l="l" t="t" r="r" b="b"/>
              <a:pathLst>
                <a:path w="1323" h="1322" extrusionOk="0">
                  <a:moveTo>
                    <a:pt x="1001" y="322"/>
                  </a:moveTo>
                  <a:lnTo>
                    <a:pt x="1001" y="988"/>
                  </a:lnTo>
                  <a:lnTo>
                    <a:pt x="322" y="988"/>
                  </a:lnTo>
                  <a:lnTo>
                    <a:pt x="322" y="322"/>
                  </a:lnTo>
                  <a:close/>
                  <a:moveTo>
                    <a:pt x="167" y="0"/>
                  </a:moveTo>
                  <a:cubicBezTo>
                    <a:pt x="72" y="0"/>
                    <a:pt x="1" y="72"/>
                    <a:pt x="1" y="155"/>
                  </a:cubicBezTo>
                  <a:lnTo>
                    <a:pt x="1" y="1155"/>
                  </a:lnTo>
                  <a:cubicBezTo>
                    <a:pt x="1" y="1250"/>
                    <a:pt x="72" y="1322"/>
                    <a:pt x="167" y="1322"/>
                  </a:cubicBezTo>
                  <a:lnTo>
                    <a:pt x="1155" y="1322"/>
                  </a:lnTo>
                  <a:cubicBezTo>
                    <a:pt x="1251" y="1322"/>
                    <a:pt x="1322" y="1250"/>
                    <a:pt x="1322" y="1155"/>
                  </a:cubicBezTo>
                  <a:lnTo>
                    <a:pt x="1322" y="155"/>
                  </a:lnTo>
                  <a:cubicBezTo>
                    <a:pt x="1310" y="72"/>
                    <a:pt x="1239" y="0"/>
                    <a:pt x="1155" y="0"/>
                  </a:cubicBezTo>
                  <a:close/>
                </a:path>
              </a:pathLst>
            </a:custGeom>
            <a:grpFill/>
            <a:ln>
              <a:solidFill>
                <a:srgbClr val="E1E7EC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11879;p84">
              <a:extLst>
                <a:ext uri="{FF2B5EF4-FFF2-40B4-BE49-F238E27FC236}">
                  <a16:creationId xmlns="" xmlns:a16="http://schemas.microsoft.com/office/drawing/2014/main" id="{57081910-3C45-F842-8256-FC2E9B3C48EA}"/>
                </a:ext>
              </a:extLst>
            </p:cNvPr>
            <p:cNvSpPr/>
            <p:nvPr/>
          </p:nvSpPr>
          <p:spPr>
            <a:xfrm>
              <a:off x="7013122" y="3306382"/>
              <a:ext cx="32168" cy="10225"/>
            </a:xfrm>
            <a:custGeom>
              <a:avLst/>
              <a:gdLst/>
              <a:ahLst/>
              <a:cxnLst/>
              <a:rect l="l" t="t" r="r" b="b"/>
              <a:pathLst>
                <a:path w="1013" h="322" extrusionOk="0">
                  <a:moveTo>
                    <a:pt x="155" y="0"/>
                  </a:moveTo>
                  <a:cubicBezTo>
                    <a:pt x="72" y="0"/>
                    <a:pt x="0" y="72"/>
                    <a:pt x="0" y="155"/>
                  </a:cubicBezTo>
                  <a:cubicBezTo>
                    <a:pt x="0" y="250"/>
                    <a:pt x="72" y="322"/>
                    <a:pt x="155" y="322"/>
                  </a:cubicBezTo>
                  <a:lnTo>
                    <a:pt x="845" y="322"/>
                  </a:lnTo>
                  <a:cubicBezTo>
                    <a:pt x="929" y="322"/>
                    <a:pt x="1012" y="250"/>
                    <a:pt x="1012" y="155"/>
                  </a:cubicBezTo>
                  <a:cubicBezTo>
                    <a:pt x="1012" y="72"/>
                    <a:pt x="929" y="0"/>
                    <a:pt x="845" y="0"/>
                  </a:cubicBezTo>
                  <a:close/>
                </a:path>
              </a:pathLst>
            </a:custGeom>
            <a:grpFill/>
            <a:ln>
              <a:solidFill>
                <a:srgbClr val="E1E7EC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11880;p84">
              <a:extLst>
                <a:ext uri="{FF2B5EF4-FFF2-40B4-BE49-F238E27FC236}">
                  <a16:creationId xmlns="" xmlns:a16="http://schemas.microsoft.com/office/drawing/2014/main" id="{C133A898-72D6-8041-A4F1-B0D85366FF1A}"/>
                </a:ext>
              </a:extLst>
            </p:cNvPr>
            <p:cNvSpPr/>
            <p:nvPr/>
          </p:nvSpPr>
          <p:spPr>
            <a:xfrm>
              <a:off x="7013471" y="3333596"/>
              <a:ext cx="105903" cy="10606"/>
            </a:xfrm>
            <a:custGeom>
              <a:avLst/>
              <a:gdLst/>
              <a:ahLst/>
              <a:cxnLst/>
              <a:rect l="l" t="t" r="r" b="b"/>
              <a:pathLst>
                <a:path w="3335" h="334" extrusionOk="0">
                  <a:moveTo>
                    <a:pt x="168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34"/>
                    <a:pt x="168" y="334"/>
                  </a:cubicBezTo>
                  <a:lnTo>
                    <a:pt x="3168" y="334"/>
                  </a:lnTo>
                  <a:cubicBezTo>
                    <a:pt x="3251" y="334"/>
                    <a:pt x="3335" y="250"/>
                    <a:pt x="3335" y="167"/>
                  </a:cubicBezTo>
                  <a:cubicBezTo>
                    <a:pt x="3335" y="60"/>
                    <a:pt x="3263" y="0"/>
                    <a:pt x="3168" y="0"/>
                  </a:cubicBezTo>
                  <a:close/>
                </a:path>
              </a:pathLst>
            </a:custGeom>
            <a:grpFill/>
            <a:ln>
              <a:solidFill>
                <a:srgbClr val="E1E7EC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11881;p84">
              <a:extLst>
                <a:ext uri="{FF2B5EF4-FFF2-40B4-BE49-F238E27FC236}">
                  <a16:creationId xmlns="" xmlns:a16="http://schemas.microsoft.com/office/drawing/2014/main" id="{30A9C001-C977-364F-BFC1-2CC63D0EDF66}"/>
                </a:ext>
              </a:extLst>
            </p:cNvPr>
            <p:cNvSpPr/>
            <p:nvPr/>
          </p:nvSpPr>
          <p:spPr>
            <a:xfrm>
              <a:off x="6966982" y="3375576"/>
              <a:ext cx="63923" cy="10606"/>
            </a:xfrm>
            <a:custGeom>
              <a:avLst/>
              <a:gdLst/>
              <a:ahLst/>
              <a:cxnLst/>
              <a:rect l="l" t="t" r="r" b="b"/>
              <a:pathLst>
                <a:path w="2013" h="334" extrusionOk="0">
                  <a:moveTo>
                    <a:pt x="167" y="0"/>
                  </a:moveTo>
                  <a:cubicBezTo>
                    <a:pt x="84" y="0"/>
                    <a:pt x="1" y="71"/>
                    <a:pt x="1" y="167"/>
                  </a:cubicBezTo>
                  <a:cubicBezTo>
                    <a:pt x="1" y="262"/>
                    <a:pt x="84" y="333"/>
                    <a:pt x="167" y="333"/>
                  </a:cubicBezTo>
                  <a:lnTo>
                    <a:pt x="1846" y="333"/>
                  </a:lnTo>
                  <a:cubicBezTo>
                    <a:pt x="1941" y="333"/>
                    <a:pt x="2013" y="262"/>
                    <a:pt x="2013" y="167"/>
                  </a:cubicBezTo>
                  <a:cubicBezTo>
                    <a:pt x="2013" y="71"/>
                    <a:pt x="1941" y="0"/>
                    <a:pt x="1846" y="0"/>
                  </a:cubicBezTo>
                  <a:close/>
                </a:path>
              </a:pathLst>
            </a:custGeom>
            <a:grpFill/>
            <a:ln>
              <a:solidFill>
                <a:srgbClr val="E1E7EC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11882;p84">
              <a:extLst>
                <a:ext uri="{FF2B5EF4-FFF2-40B4-BE49-F238E27FC236}">
                  <a16:creationId xmlns="" xmlns:a16="http://schemas.microsoft.com/office/drawing/2014/main" id="{04864CE7-1303-3744-BF7B-16158EF51C47}"/>
                </a:ext>
              </a:extLst>
            </p:cNvPr>
            <p:cNvSpPr/>
            <p:nvPr/>
          </p:nvSpPr>
          <p:spPr>
            <a:xfrm>
              <a:off x="6928781" y="3524157"/>
              <a:ext cx="52237" cy="10225"/>
            </a:xfrm>
            <a:custGeom>
              <a:avLst/>
              <a:gdLst/>
              <a:ahLst/>
              <a:cxnLst/>
              <a:rect l="l" t="t" r="r" b="b"/>
              <a:pathLst>
                <a:path w="1645" h="322" extrusionOk="0">
                  <a:moveTo>
                    <a:pt x="168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68" y="322"/>
                  </a:cubicBezTo>
                  <a:lnTo>
                    <a:pt x="1477" y="322"/>
                  </a:lnTo>
                  <a:cubicBezTo>
                    <a:pt x="1561" y="322"/>
                    <a:pt x="1644" y="250"/>
                    <a:pt x="1644" y="167"/>
                  </a:cubicBezTo>
                  <a:cubicBezTo>
                    <a:pt x="1644" y="72"/>
                    <a:pt x="1561" y="0"/>
                    <a:pt x="1477" y="0"/>
                  </a:cubicBezTo>
                  <a:close/>
                </a:path>
              </a:pathLst>
            </a:custGeom>
            <a:grpFill/>
            <a:ln>
              <a:solidFill>
                <a:srgbClr val="E1E7EC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11883;p84">
              <a:extLst>
                <a:ext uri="{FF2B5EF4-FFF2-40B4-BE49-F238E27FC236}">
                  <a16:creationId xmlns="" xmlns:a16="http://schemas.microsoft.com/office/drawing/2014/main" id="{729D0445-FAFF-1D4A-8B12-6A00D6D1CACE}"/>
                </a:ext>
              </a:extLst>
            </p:cNvPr>
            <p:cNvSpPr/>
            <p:nvPr/>
          </p:nvSpPr>
          <p:spPr>
            <a:xfrm>
              <a:off x="6945420" y="3314701"/>
              <a:ext cx="274141" cy="248800"/>
            </a:xfrm>
            <a:custGeom>
              <a:avLst/>
              <a:gdLst/>
              <a:ahLst/>
              <a:cxnLst/>
              <a:rect l="l" t="t" r="r" b="b"/>
              <a:pathLst>
                <a:path w="8633" h="7835" extrusionOk="0">
                  <a:moveTo>
                    <a:pt x="5835" y="3274"/>
                  </a:moveTo>
                  <a:lnTo>
                    <a:pt x="5323" y="3632"/>
                  </a:lnTo>
                  <a:lnTo>
                    <a:pt x="1787" y="3632"/>
                  </a:lnTo>
                  <a:lnTo>
                    <a:pt x="1275" y="3274"/>
                  </a:lnTo>
                  <a:close/>
                  <a:moveTo>
                    <a:pt x="4882" y="3965"/>
                  </a:moveTo>
                  <a:lnTo>
                    <a:pt x="4370" y="4322"/>
                  </a:lnTo>
                  <a:lnTo>
                    <a:pt x="2739" y="4322"/>
                  </a:lnTo>
                  <a:lnTo>
                    <a:pt x="2227" y="3965"/>
                  </a:lnTo>
                  <a:close/>
                  <a:moveTo>
                    <a:pt x="3930" y="4632"/>
                  </a:moveTo>
                  <a:lnTo>
                    <a:pt x="3561" y="4894"/>
                  </a:lnTo>
                  <a:lnTo>
                    <a:pt x="3180" y="4632"/>
                  </a:lnTo>
                  <a:close/>
                  <a:moveTo>
                    <a:pt x="7752" y="0"/>
                  </a:moveTo>
                  <a:cubicBezTo>
                    <a:pt x="7668" y="0"/>
                    <a:pt x="7585" y="72"/>
                    <a:pt x="7585" y="167"/>
                  </a:cubicBezTo>
                  <a:lnTo>
                    <a:pt x="7585" y="1560"/>
                  </a:lnTo>
                  <a:lnTo>
                    <a:pt x="7585" y="1977"/>
                  </a:lnTo>
                  <a:lnTo>
                    <a:pt x="6252" y="2929"/>
                  </a:lnTo>
                  <a:lnTo>
                    <a:pt x="799" y="2929"/>
                  </a:lnTo>
                  <a:lnTo>
                    <a:pt x="263" y="2548"/>
                  </a:lnTo>
                  <a:cubicBezTo>
                    <a:pt x="233" y="2528"/>
                    <a:pt x="197" y="2519"/>
                    <a:pt x="162" y="2519"/>
                  </a:cubicBezTo>
                  <a:cubicBezTo>
                    <a:pt x="114" y="2519"/>
                    <a:pt x="69" y="2537"/>
                    <a:pt x="48" y="2572"/>
                  </a:cubicBezTo>
                  <a:cubicBezTo>
                    <a:pt x="1" y="2643"/>
                    <a:pt x="13" y="2750"/>
                    <a:pt x="72" y="2798"/>
                  </a:cubicBezTo>
                  <a:lnTo>
                    <a:pt x="3442" y="5215"/>
                  </a:lnTo>
                  <a:cubicBezTo>
                    <a:pt x="3472" y="5233"/>
                    <a:pt x="3504" y="5242"/>
                    <a:pt x="3537" y="5242"/>
                  </a:cubicBezTo>
                  <a:cubicBezTo>
                    <a:pt x="3570" y="5242"/>
                    <a:pt x="3602" y="5233"/>
                    <a:pt x="3632" y="5215"/>
                  </a:cubicBezTo>
                  <a:lnTo>
                    <a:pt x="8300" y="1858"/>
                  </a:lnTo>
                  <a:lnTo>
                    <a:pt x="8300" y="7501"/>
                  </a:lnTo>
                  <a:lnTo>
                    <a:pt x="941" y="7501"/>
                  </a:lnTo>
                  <a:cubicBezTo>
                    <a:pt x="846" y="7501"/>
                    <a:pt x="775" y="7572"/>
                    <a:pt x="775" y="7668"/>
                  </a:cubicBezTo>
                  <a:cubicBezTo>
                    <a:pt x="775" y="7751"/>
                    <a:pt x="846" y="7834"/>
                    <a:pt x="941" y="7834"/>
                  </a:cubicBezTo>
                  <a:lnTo>
                    <a:pt x="8454" y="7834"/>
                  </a:lnTo>
                  <a:cubicBezTo>
                    <a:pt x="8538" y="7834"/>
                    <a:pt x="8621" y="7751"/>
                    <a:pt x="8621" y="7668"/>
                  </a:cubicBezTo>
                  <a:lnTo>
                    <a:pt x="8621" y="1548"/>
                  </a:lnTo>
                  <a:cubicBezTo>
                    <a:pt x="8625" y="1552"/>
                    <a:pt x="8628" y="1553"/>
                    <a:pt x="8629" y="1553"/>
                  </a:cubicBezTo>
                  <a:cubicBezTo>
                    <a:pt x="8633" y="1553"/>
                    <a:pt x="8633" y="1548"/>
                    <a:pt x="8633" y="1548"/>
                  </a:cubicBezTo>
                  <a:cubicBezTo>
                    <a:pt x="8621" y="1477"/>
                    <a:pt x="8561" y="1417"/>
                    <a:pt x="8466" y="1417"/>
                  </a:cubicBezTo>
                  <a:lnTo>
                    <a:pt x="7919" y="1417"/>
                  </a:lnTo>
                  <a:lnTo>
                    <a:pt x="7919" y="167"/>
                  </a:lnTo>
                  <a:cubicBezTo>
                    <a:pt x="7919" y="72"/>
                    <a:pt x="7847" y="0"/>
                    <a:pt x="7752" y="0"/>
                  </a:cubicBezTo>
                  <a:close/>
                </a:path>
              </a:pathLst>
            </a:custGeom>
            <a:grpFill/>
            <a:ln>
              <a:solidFill>
                <a:srgbClr val="E1E7EC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9442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6" grpId="0"/>
      <p:bldP spid="50" grpId="0" animBg="1"/>
      <p:bldP spid="52" grpId="0"/>
      <p:bldP spid="53" grpId="0" animBg="1"/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1" name="Google Shape;1131;p43"/>
          <p:cNvGrpSpPr/>
          <p:nvPr/>
        </p:nvGrpSpPr>
        <p:grpSpPr>
          <a:xfrm>
            <a:off x="2518050" y="191739"/>
            <a:ext cx="4107899" cy="1656726"/>
            <a:chOff x="2646769" y="3458220"/>
            <a:chExt cx="1419425" cy="685975"/>
          </a:xfrm>
        </p:grpSpPr>
        <p:sp>
          <p:nvSpPr>
            <p:cNvPr id="1132" name="Google Shape;1132;p43"/>
            <p:cNvSpPr/>
            <p:nvPr/>
          </p:nvSpPr>
          <p:spPr>
            <a:xfrm>
              <a:off x="2659244" y="3470745"/>
              <a:ext cx="1394475" cy="661925"/>
            </a:xfrm>
            <a:custGeom>
              <a:avLst/>
              <a:gdLst/>
              <a:ahLst/>
              <a:cxnLst/>
              <a:rect l="l" t="t" r="r" b="b"/>
              <a:pathLst>
                <a:path w="55779" h="26477" extrusionOk="0">
                  <a:moveTo>
                    <a:pt x="27890" y="1"/>
                  </a:moveTo>
                  <a:cubicBezTo>
                    <a:pt x="26782" y="1634"/>
                    <a:pt x="24913" y="2647"/>
                    <a:pt x="22984" y="2647"/>
                  </a:cubicBezTo>
                  <a:cubicBezTo>
                    <a:pt x="22362" y="2647"/>
                    <a:pt x="21735" y="2542"/>
                    <a:pt x="21125" y="2319"/>
                  </a:cubicBezTo>
                  <a:cubicBezTo>
                    <a:pt x="19111" y="1579"/>
                    <a:pt x="17574" y="319"/>
                    <a:pt x="15339" y="187"/>
                  </a:cubicBezTo>
                  <a:cubicBezTo>
                    <a:pt x="15197" y="179"/>
                    <a:pt x="15050" y="175"/>
                    <a:pt x="14899" y="175"/>
                  </a:cubicBezTo>
                  <a:cubicBezTo>
                    <a:pt x="12711" y="175"/>
                    <a:pt x="9746" y="1067"/>
                    <a:pt x="10079" y="3754"/>
                  </a:cubicBezTo>
                  <a:cubicBezTo>
                    <a:pt x="10099" y="3918"/>
                    <a:pt x="9967" y="3995"/>
                    <a:pt x="9833" y="3995"/>
                  </a:cubicBezTo>
                  <a:cubicBezTo>
                    <a:pt x="9764" y="3995"/>
                    <a:pt x="9695" y="3975"/>
                    <a:pt x="9645" y="3935"/>
                  </a:cubicBezTo>
                  <a:cubicBezTo>
                    <a:pt x="8242" y="2816"/>
                    <a:pt x="5821" y="1673"/>
                    <a:pt x="3847" y="1673"/>
                  </a:cubicBezTo>
                  <a:cubicBezTo>
                    <a:pt x="2137" y="1673"/>
                    <a:pt x="763" y="2531"/>
                    <a:pt x="677" y="5007"/>
                  </a:cubicBezTo>
                  <a:cubicBezTo>
                    <a:pt x="613" y="6892"/>
                    <a:pt x="2550" y="11196"/>
                    <a:pt x="1" y="12252"/>
                  </a:cubicBezTo>
                  <a:cubicBezTo>
                    <a:pt x="3011" y="13639"/>
                    <a:pt x="595" y="17469"/>
                    <a:pt x="539" y="19672"/>
                  </a:cubicBezTo>
                  <a:cubicBezTo>
                    <a:pt x="478" y="21962"/>
                    <a:pt x="2067" y="23632"/>
                    <a:pt x="4339" y="23734"/>
                  </a:cubicBezTo>
                  <a:cubicBezTo>
                    <a:pt x="4416" y="23737"/>
                    <a:pt x="4492" y="23739"/>
                    <a:pt x="4568" y="23739"/>
                  </a:cubicBezTo>
                  <a:cubicBezTo>
                    <a:pt x="6475" y="23739"/>
                    <a:pt x="8130" y="22684"/>
                    <a:pt x="9856" y="22000"/>
                  </a:cubicBezTo>
                  <a:cubicBezTo>
                    <a:pt x="9871" y="21993"/>
                    <a:pt x="9885" y="21991"/>
                    <a:pt x="9898" y="21991"/>
                  </a:cubicBezTo>
                  <a:cubicBezTo>
                    <a:pt x="9969" y="21991"/>
                    <a:pt x="9999" y="22079"/>
                    <a:pt x="9975" y="22145"/>
                  </a:cubicBezTo>
                  <a:cubicBezTo>
                    <a:pt x="10009" y="22179"/>
                    <a:pt x="10035" y="22223"/>
                    <a:pt x="10039" y="22284"/>
                  </a:cubicBezTo>
                  <a:cubicBezTo>
                    <a:pt x="10252" y="24616"/>
                    <a:pt x="12007" y="26342"/>
                    <a:pt x="14359" y="26467"/>
                  </a:cubicBezTo>
                  <a:cubicBezTo>
                    <a:pt x="14476" y="26474"/>
                    <a:pt x="14593" y="26477"/>
                    <a:pt x="14709" y="26477"/>
                  </a:cubicBezTo>
                  <a:cubicBezTo>
                    <a:pt x="16580" y="26477"/>
                    <a:pt x="18355" y="25694"/>
                    <a:pt x="20081" y="25059"/>
                  </a:cubicBezTo>
                  <a:cubicBezTo>
                    <a:pt x="21337" y="24596"/>
                    <a:pt x="22689" y="24168"/>
                    <a:pt x="24044" y="24168"/>
                  </a:cubicBezTo>
                  <a:cubicBezTo>
                    <a:pt x="24451" y="24168"/>
                    <a:pt x="24858" y="24207"/>
                    <a:pt x="25262" y="24294"/>
                  </a:cubicBezTo>
                  <a:cubicBezTo>
                    <a:pt x="26320" y="24526"/>
                    <a:pt x="27557" y="25151"/>
                    <a:pt x="27890" y="26253"/>
                  </a:cubicBezTo>
                  <a:cubicBezTo>
                    <a:pt x="28223" y="25151"/>
                    <a:pt x="29460" y="24526"/>
                    <a:pt x="30517" y="24294"/>
                  </a:cubicBezTo>
                  <a:cubicBezTo>
                    <a:pt x="30922" y="24207"/>
                    <a:pt x="31329" y="24168"/>
                    <a:pt x="31736" y="24168"/>
                  </a:cubicBezTo>
                  <a:cubicBezTo>
                    <a:pt x="33091" y="24168"/>
                    <a:pt x="34443" y="24596"/>
                    <a:pt x="35698" y="25059"/>
                  </a:cubicBezTo>
                  <a:cubicBezTo>
                    <a:pt x="37425" y="25694"/>
                    <a:pt x="39202" y="26476"/>
                    <a:pt x="41074" y="26476"/>
                  </a:cubicBezTo>
                  <a:cubicBezTo>
                    <a:pt x="41189" y="26476"/>
                    <a:pt x="41304" y="26473"/>
                    <a:pt x="41420" y="26467"/>
                  </a:cubicBezTo>
                  <a:cubicBezTo>
                    <a:pt x="43773" y="26342"/>
                    <a:pt x="45528" y="24616"/>
                    <a:pt x="45740" y="22284"/>
                  </a:cubicBezTo>
                  <a:cubicBezTo>
                    <a:pt x="45745" y="22224"/>
                    <a:pt x="45772" y="22179"/>
                    <a:pt x="45804" y="22145"/>
                  </a:cubicBezTo>
                  <a:cubicBezTo>
                    <a:pt x="45781" y="22079"/>
                    <a:pt x="45811" y="21991"/>
                    <a:pt x="45883" y="21991"/>
                  </a:cubicBezTo>
                  <a:cubicBezTo>
                    <a:pt x="45895" y="21991"/>
                    <a:pt x="45910" y="21993"/>
                    <a:pt x="45925" y="22000"/>
                  </a:cubicBezTo>
                  <a:cubicBezTo>
                    <a:pt x="47650" y="22684"/>
                    <a:pt x="49305" y="23739"/>
                    <a:pt x="51212" y="23739"/>
                  </a:cubicBezTo>
                  <a:cubicBezTo>
                    <a:pt x="51288" y="23739"/>
                    <a:pt x="51364" y="23737"/>
                    <a:pt x="51441" y="23734"/>
                  </a:cubicBezTo>
                  <a:cubicBezTo>
                    <a:pt x="53713" y="23632"/>
                    <a:pt x="55301" y="21962"/>
                    <a:pt x="55242" y="19672"/>
                  </a:cubicBezTo>
                  <a:cubicBezTo>
                    <a:pt x="55186" y="17469"/>
                    <a:pt x="52769" y="13639"/>
                    <a:pt x="55779" y="12252"/>
                  </a:cubicBezTo>
                  <a:cubicBezTo>
                    <a:pt x="53233" y="11196"/>
                    <a:pt x="55168" y="6892"/>
                    <a:pt x="55103" y="5007"/>
                  </a:cubicBezTo>
                  <a:cubicBezTo>
                    <a:pt x="55018" y="2531"/>
                    <a:pt x="53644" y="1673"/>
                    <a:pt x="51934" y="1673"/>
                  </a:cubicBezTo>
                  <a:cubicBezTo>
                    <a:pt x="49960" y="1673"/>
                    <a:pt x="47539" y="2816"/>
                    <a:pt x="46136" y="3935"/>
                  </a:cubicBezTo>
                  <a:cubicBezTo>
                    <a:pt x="46085" y="3975"/>
                    <a:pt x="46016" y="3995"/>
                    <a:pt x="45947" y="3995"/>
                  </a:cubicBezTo>
                  <a:cubicBezTo>
                    <a:pt x="45812" y="3995"/>
                    <a:pt x="45681" y="3918"/>
                    <a:pt x="45701" y="3754"/>
                  </a:cubicBezTo>
                  <a:cubicBezTo>
                    <a:pt x="46034" y="1067"/>
                    <a:pt x="43069" y="175"/>
                    <a:pt x="40882" y="175"/>
                  </a:cubicBezTo>
                  <a:cubicBezTo>
                    <a:pt x="40731" y="175"/>
                    <a:pt x="40584" y="179"/>
                    <a:pt x="40442" y="187"/>
                  </a:cubicBezTo>
                  <a:cubicBezTo>
                    <a:pt x="38207" y="319"/>
                    <a:pt x="36668" y="1579"/>
                    <a:pt x="34656" y="2319"/>
                  </a:cubicBezTo>
                  <a:cubicBezTo>
                    <a:pt x="34046" y="2542"/>
                    <a:pt x="33419" y="2647"/>
                    <a:pt x="32798" y="2647"/>
                  </a:cubicBezTo>
                  <a:cubicBezTo>
                    <a:pt x="30869" y="2647"/>
                    <a:pt x="28997" y="1634"/>
                    <a:pt x="27890" y="1"/>
                  </a:cubicBezTo>
                  <a:close/>
                </a:path>
              </a:pathLst>
            </a:custGeom>
            <a:solidFill>
              <a:srgbClr val="FFE6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43"/>
            <p:cNvSpPr/>
            <p:nvPr/>
          </p:nvSpPr>
          <p:spPr>
            <a:xfrm>
              <a:off x="2646769" y="3458220"/>
              <a:ext cx="1419425" cy="685975"/>
            </a:xfrm>
            <a:custGeom>
              <a:avLst/>
              <a:gdLst/>
              <a:ahLst/>
              <a:cxnLst/>
              <a:rect l="l" t="t" r="r" b="b"/>
              <a:pathLst>
                <a:path w="56777" h="27439" extrusionOk="0">
                  <a:moveTo>
                    <a:pt x="28389" y="502"/>
                  </a:moveTo>
                  <a:cubicBezTo>
                    <a:pt x="29496" y="2135"/>
                    <a:pt x="31367" y="3148"/>
                    <a:pt x="33296" y="3148"/>
                  </a:cubicBezTo>
                  <a:cubicBezTo>
                    <a:pt x="33917" y="3148"/>
                    <a:pt x="34544" y="3043"/>
                    <a:pt x="35154" y="2820"/>
                  </a:cubicBezTo>
                  <a:cubicBezTo>
                    <a:pt x="37167" y="2080"/>
                    <a:pt x="38705" y="820"/>
                    <a:pt x="40941" y="688"/>
                  </a:cubicBezTo>
                  <a:cubicBezTo>
                    <a:pt x="41083" y="680"/>
                    <a:pt x="41230" y="676"/>
                    <a:pt x="41381" y="676"/>
                  </a:cubicBezTo>
                  <a:cubicBezTo>
                    <a:pt x="43567" y="676"/>
                    <a:pt x="46533" y="1568"/>
                    <a:pt x="46200" y="4255"/>
                  </a:cubicBezTo>
                  <a:cubicBezTo>
                    <a:pt x="46180" y="4419"/>
                    <a:pt x="46311" y="4496"/>
                    <a:pt x="46445" y="4496"/>
                  </a:cubicBezTo>
                  <a:cubicBezTo>
                    <a:pt x="46514" y="4496"/>
                    <a:pt x="46584" y="4476"/>
                    <a:pt x="46633" y="4436"/>
                  </a:cubicBezTo>
                  <a:cubicBezTo>
                    <a:pt x="48037" y="3317"/>
                    <a:pt x="50459" y="2174"/>
                    <a:pt x="52433" y="2174"/>
                  </a:cubicBezTo>
                  <a:cubicBezTo>
                    <a:pt x="54143" y="2174"/>
                    <a:pt x="55517" y="3032"/>
                    <a:pt x="55602" y="5508"/>
                  </a:cubicBezTo>
                  <a:cubicBezTo>
                    <a:pt x="55667" y="7393"/>
                    <a:pt x="53731" y="11697"/>
                    <a:pt x="56278" y="12753"/>
                  </a:cubicBezTo>
                  <a:cubicBezTo>
                    <a:pt x="53268" y="14140"/>
                    <a:pt x="55685" y="17971"/>
                    <a:pt x="55741" y="20173"/>
                  </a:cubicBezTo>
                  <a:cubicBezTo>
                    <a:pt x="55800" y="22463"/>
                    <a:pt x="54212" y="24133"/>
                    <a:pt x="51940" y="24235"/>
                  </a:cubicBezTo>
                  <a:cubicBezTo>
                    <a:pt x="51863" y="24238"/>
                    <a:pt x="51787" y="24240"/>
                    <a:pt x="51711" y="24240"/>
                  </a:cubicBezTo>
                  <a:cubicBezTo>
                    <a:pt x="49804" y="24240"/>
                    <a:pt x="48149" y="23185"/>
                    <a:pt x="46424" y="22501"/>
                  </a:cubicBezTo>
                  <a:cubicBezTo>
                    <a:pt x="46408" y="22494"/>
                    <a:pt x="46394" y="22492"/>
                    <a:pt x="46381" y="22492"/>
                  </a:cubicBezTo>
                  <a:cubicBezTo>
                    <a:pt x="46309" y="22492"/>
                    <a:pt x="46280" y="22580"/>
                    <a:pt x="46303" y="22646"/>
                  </a:cubicBezTo>
                  <a:cubicBezTo>
                    <a:pt x="46271" y="22681"/>
                    <a:pt x="46244" y="22725"/>
                    <a:pt x="46239" y="22785"/>
                  </a:cubicBezTo>
                  <a:cubicBezTo>
                    <a:pt x="46027" y="25117"/>
                    <a:pt x="44272" y="26843"/>
                    <a:pt x="41919" y="26968"/>
                  </a:cubicBezTo>
                  <a:cubicBezTo>
                    <a:pt x="41802" y="26975"/>
                    <a:pt x="41686" y="26978"/>
                    <a:pt x="41570" y="26978"/>
                  </a:cubicBezTo>
                  <a:cubicBezTo>
                    <a:pt x="39699" y="26978"/>
                    <a:pt x="37924" y="26195"/>
                    <a:pt x="36197" y="25560"/>
                  </a:cubicBezTo>
                  <a:cubicBezTo>
                    <a:pt x="34942" y="25097"/>
                    <a:pt x="33590" y="24669"/>
                    <a:pt x="32235" y="24669"/>
                  </a:cubicBezTo>
                  <a:cubicBezTo>
                    <a:pt x="31828" y="24669"/>
                    <a:pt x="31421" y="24708"/>
                    <a:pt x="31016" y="24795"/>
                  </a:cubicBezTo>
                  <a:cubicBezTo>
                    <a:pt x="29959" y="25027"/>
                    <a:pt x="28722" y="25652"/>
                    <a:pt x="28388" y="26754"/>
                  </a:cubicBezTo>
                  <a:cubicBezTo>
                    <a:pt x="28056" y="25652"/>
                    <a:pt x="26819" y="25027"/>
                    <a:pt x="25761" y="24795"/>
                  </a:cubicBezTo>
                  <a:cubicBezTo>
                    <a:pt x="25356" y="24708"/>
                    <a:pt x="24949" y="24669"/>
                    <a:pt x="24542" y="24669"/>
                  </a:cubicBezTo>
                  <a:cubicBezTo>
                    <a:pt x="23188" y="24669"/>
                    <a:pt x="21836" y="25097"/>
                    <a:pt x="20580" y="25560"/>
                  </a:cubicBezTo>
                  <a:cubicBezTo>
                    <a:pt x="18854" y="26195"/>
                    <a:pt x="17079" y="26978"/>
                    <a:pt x="15208" y="26978"/>
                  </a:cubicBezTo>
                  <a:cubicBezTo>
                    <a:pt x="15092" y="26978"/>
                    <a:pt x="14975" y="26975"/>
                    <a:pt x="14858" y="26968"/>
                  </a:cubicBezTo>
                  <a:cubicBezTo>
                    <a:pt x="12506" y="26843"/>
                    <a:pt x="10751" y="25117"/>
                    <a:pt x="10538" y="22785"/>
                  </a:cubicBezTo>
                  <a:cubicBezTo>
                    <a:pt x="10534" y="22725"/>
                    <a:pt x="10508" y="22681"/>
                    <a:pt x="10474" y="22646"/>
                  </a:cubicBezTo>
                  <a:cubicBezTo>
                    <a:pt x="10498" y="22580"/>
                    <a:pt x="10468" y="22492"/>
                    <a:pt x="10396" y="22492"/>
                  </a:cubicBezTo>
                  <a:cubicBezTo>
                    <a:pt x="10383" y="22492"/>
                    <a:pt x="10369" y="22494"/>
                    <a:pt x="10354" y="22501"/>
                  </a:cubicBezTo>
                  <a:cubicBezTo>
                    <a:pt x="8629" y="23185"/>
                    <a:pt x="6974" y="24240"/>
                    <a:pt x="5067" y="24240"/>
                  </a:cubicBezTo>
                  <a:cubicBezTo>
                    <a:pt x="4991" y="24240"/>
                    <a:pt x="4915" y="24238"/>
                    <a:pt x="4838" y="24235"/>
                  </a:cubicBezTo>
                  <a:cubicBezTo>
                    <a:pt x="2566" y="24133"/>
                    <a:pt x="977" y="22463"/>
                    <a:pt x="1037" y="20173"/>
                  </a:cubicBezTo>
                  <a:cubicBezTo>
                    <a:pt x="1093" y="17971"/>
                    <a:pt x="3510" y="14140"/>
                    <a:pt x="500" y="12753"/>
                  </a:cubicBezTo>
                  <a:cubicBezTo>
                    <a:pt x="3049" y="11697"/>
                    <a:pt x="1112" y="7393"/>
                    <a:pt x="1176" y="5508"/>
                  </a:cubicBezTo>
                  <a:cubicBezTo>
                    <a:pt x="1262" y="3032"/>
                    <a:pt x="2636" y="2174"/>
                    <a:pt x="4346" y="2174"/>
                  </a:cubicBezTo>
                  <a:cubicBezTo>
                    <a:pt x="6320" y="2174"/>
                    <a:pt x="8741" y="3317"/>
                    <a:pt x="10144" y="4436"/>
                  </a:cubicBezTo>
                  <a:cubicBezTo>
                    <a:pt x="10194" y="4476"/>
                    <a:pt x="10263" y="4496"/>
                    <a:pt x="10332" y="4496"/>
                  </a:cubicBezTo>
                  <a:cubicBezTo>
                    <a:pt x="10466" y="4496"/>
                    <a:pt x="10598" y="4419"/>
                    <a:pt x="10578" y="4255"/>
                  </a:cubicBezTo>
                  <a:cubicBezTo>
                    <a:pt x="10245" y="1568"/>
                    <a:pt x="13210" y="676"/>
                    <a:pt x="15398" y="676"/>
                  </a:cubicBezTo>
                  <a:cubicBezTo>
                    <a:pt x="15549" y="676"/>
                    <a:pt x="15696" y="680"/>
                    <a:pt x="15838" y="688"/>
                  </a:cubicBezTo>
                  <a:cubicBezTo>
                    <a:pt x="18073" y="820"/>
                    <a:pt x="19610" y="2080"/>
                    <a:pt x="21624" y="2820"/>
                  </a:cubicBezTo>
                  <a:cubicBezTo>
                    <a:pt x="22234" y="3043"/>
                    <a:pt x="22861" y="3148"/>
                    <a:pt x="23483" y="3148"/>
                  </a:cubicBezTo>
                  <a:cubicBezTo>
                    <a:pt x="25412" y="3148"/>
                    <a:pt x="27281" y="2135"/>
                    <a:pt x="28389" y="502"/>
                  </a:cubicBezTo>
                  <a:close/>
                  <a:moveTo>
                    <a:pt x="28292" y="1"/>
                  </a:moveTo>
                  <a:cubicBezTo>
                    <a:pt x="28225" y="1"/>
                    <a:pt x="28159" y="30"/>
                    <a:pt x="28114" y="104"/>
                  </a:cubicBezTo>
                  <a:cubicBezTo>
                    <a:pt x="27160" y="1702"/>
                    <a:pt x="25398" y="2697"/>
                    <a:pt x="23542" y="2697"/>
                  </a:cubicBezTo>
                  <a:cubicBezTo>
                    <a:pt x="23389" y="2697"/>
                    <a:pt x="23236" y="2690"/>
                    <a:pt x="23083" y="2677"/>
                  </a:cubicBezTo>
                  <a:cubicBezTo>
                    <a:pt x="20994" y="2490"/>
                    <a:pt x="19361" y="843"/>
                    <a:pt x="17327" y="377"/>
                  </a:cubicBezTo>
                  <a:cubicBezTo>
                    <a:pt x="16785" y="253"/>
                    <a:pt x="16145" y="184"/>
                    <a:pt x="15473" y="184"/>
                  </a:cubicBezTo>
                  <a:cubicBezTo>
                    <a:pt x="12997" y="184"/>
                    <a:pt x="10087" y="1122"/>
                    <a:pt x="10045" y="3729"/>
                  </a:cubicBezTo>
                  <a:cubicBezTo>
                    <a:pt x="8581" y="2670"/>
                    <a:pt x="6379" y="1520"/>
                    <a:pt x="4421" y="1520"/>
                  </a:cubicBezTo>
                  <a:cubicBezTo>
                    <a:pt x="3580" y="1520"/>
                    <a:pt x="2784" y="1731"/>
                    <a:pt x="2111" y="2254"/>
                  </a:cubicBezTo>
                  <a:cubicBezTo>
                    <a:pt x="1081" y="3053"/>
                    <a:pt x="698" y="4422"/>
                    <a:pt x="691" y="5673"/>
                  </a:cubicBezTo>
                  <a:cubicBezTo>
                    <a:pt x="681" y="7580"/>
                    <a:pt x="2594" y="11589"/>
                    <a:pt x="146" y="12536"/>
                  </a:cubicBezTo>
                  <a:cubicBezTo>
                    <a:pt x="1" y="12593"/>
                    <a:pt x="13" y="12783"/>
                    <a:pt x="118" y="12838"/>
                  </a:cubicBezTo>
                  <a:cubicBezTo>
                    <a:pt x="54" y="12942"/>
                    <a:pt x="63" y="13077"/>
                    <a:pt x="206" y="13140"/>
                  </a:cubicBezTo>
                  <a:cubicBezTo>
                    <a:pt x="2693" y="14226"/>
                    <a:pt x="1063" y="17375"/>
                    <a:pt x="679" y="19194"/>
                  </a:cubicBezTo>
                  <a:cubicBezTo>
                    <a:pt x="379" y="20612"/>
                    <a:pt x="569" y="22159"/>
                    <a:pt x="1520" y="23304"/>
                  </a:cubicBezTo>
                  <a:cubicBezTo>
                    <a:pt x="2424" y="24396"/>
                    <a:pt x="3624" y="24818"/>
                    <a:pt x="4892" y="24818"/>
                  </a:cubicBezTo>
                  <a:cubicBezTo>
                    <a:pt x="6719" y="24818"/>
                    <a:pt x="8685" y="23943"/>
                    <a:pt x="10107" y="22940"/>
                  </a:cubicBezTo>
                  <a:cubicBezTo>
                    <a:pt x="10352" y="25748"/>
                    <a:pt x="12668" y="27439"/>
                    <a:pt x="15304" y="27439"/>
                  </a:cubicBezTo>
                  <a:cubicBezTo>
                    <a:pt x="15613" y="27439"/>
                    <a:pt x="15927" y="27415"/>
                    <a:pt x="16242" y="27368"/>
                  </a:cubicBezTo>
                  <a:cubicBezTo>
                    <a:pt x="18214" y="27070"/>
                    <a:pt x="19998" y="26093"/>
                    <a:pt x="21889" y="25515"/>
                  </a:cubicBezTo>
                  <a:cubicBezTo>
                    <a:pt x="22750" y="25251"/>
                    <a:pt x="23655" y="25047"/>
                    <a:pt x="24559" y="25047"/>
                  </a:cubicBezTo>
                  <a:cubicBezTo>
                    <a:pt x="24928" y="25047"/>
                    <a:pt x="25296" y="25081"/>
                    <a:pt x="25662" y="25159"/>
                  </a:cubicBezTo>
                  <a:cubicBezTo>
                    <a:pt x="26859" y="25414"/>
                    <a:pt x="27541" y="26072"/>
                    <a:pt x="28301" y="26964"/>
                  </a:cubicBezTo>
                  <a:cubicBezTo>
                    <a:pt x="28315" y="26981"/>
                    <a:pt x="28332" y="26988"/>
                    <a:pt x="28349" y="26988"/>
                  </a:cubicBezTo>
                  <a:cubicBezTo>
                    <a:pt x="28363" y="26988"/>
                    <a:pt x="28377" y="26983"/>
                    <a:pt x="28389" y="26975"/>
                  </a:cubicBezTo>
                  <a:cubicBezTo>
                    <a:pt x="28401" y="26983"/>
                    <a:pt x="28415" y="26988"/>
                    <a:pt x="28428" y="26988"/>
                  </a:cubicBezTo>
                  <a:cubicBezTo>
                    <a:pt x="28446" y="26988"/>
                    <a:pt x="28463" y="26981"/>
                    <a:pt x="28477" y="26964"/>
                  </a:cubicBezTo>
                  <a:cubicBezTo>
                    <a:pt x="29239" y="26072"/>
                    <a:pt x="29922" y="25414"/>
                    <a:pt x="31116" y="25159"/>
                  </a:cubicBezTo>
                  <a:cubicBezTo>
                    <a:pt x="31481" y="25081"/>
                    <a:pt x="31850" y="25047"/>
                    <a:pt x="32218" y="25047"/>
                  </a:cubicBezTo>
                  <a:cubicBezTo>
                    <a:pt x="33123" y="25047"/>
                    <a:pt x="34027" y="25251"/>
                    <a:pt x="34889" y="25515"/>
                  </a:cubicBezTo>
                  <a:cubicBezTo>
                    <a:pt x="36780" y="26093"/>
                    <a:pt x="38565" y="27070"/>
                    <a:pt x="40536" y="27368"/>
                  </a:cubicBezTo>
                  <a:cubicBezTo>
                    <a:pt x="40852" y="27416"/>
                    <a:pt x="41166" y="27439"/>
                    <a:pt x="41475" y="27439"/>
                  </a:cubicBezTo>
                  <a:cubicBezTo>
                    <a:pt x="44112" y="27439"/>
                    <a:pt x="46425" y="25748"/>
                    <a:pt x="46671" y="22940"/>
                  </a:cubicBezTo>
                  <a:cubicBezTo>
                    <a:pt x="48092" y="23943"/>
                    <a:pt x="50059" y="24818"/>
                    <a:pt x="51886" y="24818"/>
                  </a:cubicBezTo>
                  <a:cubicBezTo>
                    <a:pt x="53153" y="24818"/>
                    <a:pt x="54354" y="24396"/>
                    <a:pt x="55258" y="23304"/>
                  </a:cubicBezTo>
                  <a:cubicBezTo>
                    <a:pt x="56209" y="22159"/>
                    <a:pt x="56399" y="20612"/>
                    <a:pt x="56098" y="19194"/>
                  </a:cubicBezTo>
                  <a:cubicBezTo>
                    <a:pt x="55715" y="17375"/>
                    <a:pt x="54085" y="14226"/>
                    <a:pt x="56574" y="13140"/>
                  </a:cubicBezTo>
                  <a:cubicBezTo>
                    <a:pt x="56717" y="13077"/>
                    <a:pt x="56723" y="12942"/>
                    <a:pt x="56659" y="12838"/>
                  </a:cubicBezTo>
                  <a:cubicBezTo>
                    <a:pt x="56765" y="12783"/>
                    <a:pt x="56777" y="12593"/>
                    <a:pt x="56632" y="12536"/>
                  </a:cubicBezTo>
                  <a:cubicBezTo>
                    <a:pt x="54184" y="11589"/>
                    <a:pt x="56098" y="7580"/>
                    <a:pt x="56087" y="5673"/>
                  </a:cubicBezTo>
                  <a:cubicBezTo>
                    <a:pt x="56082" y="4422"/>
                    <a:pt x="55697" y="3053"/>
                    <a:pt x="54667" y="2254"/>
                  </a:cubicBezTo>
                  <a:cubicBezTo>
                    <a:pt x="53994" y="1731"/>
                    <a:pt x="53198" y="1520"/>
                    <a:pt x="52358" y="1520"/>
                  </a:cubicBezTo>
                  <a:cubicBezTo>
                    <a:pt x="50400" y="1520"/>
                    <a:pt x="48200" y="2670"/>
                    <a:pt x="46736" y="3729"/>
                  </a:cubicBezTo>
                  <a:cubicBezTo>
                    <a:pt x="46692" y="1122"/>
                    <a:pt x="43781" y="184"/>
                    <a:pt x="41306" y="184"/>
                  </a:cubicBezTo>
                  <a:cubicBezTo>
                    <a:pt x="40634" y="184"/>
                    <a:pt x="39995" y="253"/>
                    <a:pt x="39454" y="377"/>
                  </a:cubicBezTo>
                  <a:cubicBezTo>
                    <a:pt x="37417" y="843"/>
                    <a:pt x="35784" y="2490"/>
                    <a:pt x="33694" y="2677"/>
                  </a:cubicBezTo>
                  <a:cubicBezTo>
                    <a:pt x="33541" y="2690"/>
                    <a:pt x="33389" y="2697"/>
                    <a:pt x="33236" y="2697"/>
                  </a:cubicBezTo>
                  <a:cubicBezTo>
                    <a:pt x="31381" y="2697"/>
                    <a:pt x="29618" y="1702"/>
                    <a:pt x="28664" y="104"/>
                  </a:cubicBezTo>
                  <a:cubicBezTo>
                    <a:pt x="28619" y="30"/>
                    <a:pt x="28554" y="1"/>
                    <a:pt x="28487" y="1"/>
                  </a:cubicBezTo>
                  <a:cubicBezTo>
                    <a:pt x="28454" y="1"/>
                    <a:pt x="28421" y="8"/>
                    <a:pt x="28389" y="21"/>
                  </a:cubicBezTo>
                  <a:cubicBezTo>
                    <a:pt x="28358" y="8"/>
                    <a:pt x="28325" y="1"/>
                    <a:pt x="28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5" name="Google Shape;1135;p43"/>
          <p:cNvSpPr/>
          <p:nvPr/>
        </p:nvSpPr>
        <p:spPr>
          <a:xfrm>
            <a:off x="3758298" y="4190701"/>
            <a:ext cx="1627506" cy="381299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accent1"/>
              </a:solidFill>
            </a:endParaRPr>
          </a:p>
        </p:txBody>
      </p:sp>
      <p:grpSp>
        <p:nvGrpSpPr>
          <p:cNvPr id="47" name="Google Shape;864;p36">
            <a:extLst>
              <a:ext uri="{FF2B5EF4-FFF2-40B4-BE49-F238E27FC236}">
                <a16:creationId xmlns="" xmlns:a16="http://schemas.microsoft.com/office/drawing/2014/main" id="{D9FB1E60-E2B2-D440-AB93-1B982EEE3CAF}"/>
              </a:ext>
            </a:extLst>
          </p:cNvPr>
          <p:cNvGrpSpPr/>
          <p:nvPr/>
        </p:nvGrpSpPr>
        <p:grpSpPr>
          <a:xfrm>
            <a:off x="2660570" y="334297"/>
            <a:ext cx="3822859" cy="1362402"/>
            <a:chOff x="6530374" y="1560189"/>
            <a:chExt cx="1045566" cy="505315"/>
          </a:xfrm>
        </p:grpSpPr>
        <p:sp>
          <p:nvSpPr>
            <p:cNvPr id="48" name="Google Shape;865;p36">
              <a:extLst>
                <a:ext uri="{FF2B5EF4-FFF2-40B4-BE49-F238E27FC236}">
                  <a16:creationId xmlns="" xmlns:a16="http://schemas.microsoft.com/office/drawing/2014/main" id="{ABA88625-431F-C44D-8053-4E225B90E7E2}"/>
                </a:ext>
              </a:extLst>
            </p:cNvPr>
            <p:cNvSpPr/>
            <p:nvPr/>
          </p:nvSpPr>
          <p:spPr>
            <a:xfrm>
              <a:off x="6530374" y="1560189"/>
              <a:ext cx="1045566" cy="505315"/>
            </a:xfrm>
            <a:custGeom>
              <a:avLst/>
              <a:gdLst/>
              <a:ahLst/>
              <a:cxnLst/>
              <a:rect l="l" t="t" r="r" b="b"/>
              <a:pathLst>
                <a:path w="19723" h="9532" extrusionOk="0">
                  <a:moveTo>
                    <a:pt x="9861" y="175"/>
                  </a:moveTo>
                  <a:cubicBezTo>
                    <a:pt x="10245" y="742"/>
                    <a:pt x="10895" y="1094"/>
                    <a:pt x="11565" y="1094"/>
                  </a:cubicBezTo>
                  <a:cubicBezTo>
                    <a:pt x="11781" y="1094"/>
                    <a:pt x="11999" y="1057"/>
                    <a:pt x="12211" y="979"/>
                  </a:cubicBezTo>
                  <a:cubicBezTo>
                    <a:pt x="12911" y="723"/>
                    <a:pt x="13445" y="285"/>
                    <a:pt x="14221" y="239"/>
                  </a:cubicBezTo>
                  <a:cubicBezTo>
                    <a:pt x="14270" y="236"/>
                    <a:pt x="14321" y="235"/>
                    <a:pt x="14373" y="235"/>
                  </a:cubicBezTo>
                  <a:cubicBezTo>
                    <a:pt x="15133" y="235"/>
                    <a:pt x="16163" y="545"/>
                    <a:pt x="16048" y="1478"/>
                  </a:cubicBezTo>
                  <a:cubicBezTo>
                    <a:pt x="16041" y="1535"/>
                    <a:pt x="16087" y="1562"/>
                    <a:pt x="16133" y="1562"/>
                  </a:cubicBezTo>
                  <a:cubicBezTo>
                    <a:pt x="16157" y="1562"/>
                    <a:pt x="16182" y="1555"/>
                    <a:pt x="16199" y="1541"/>
                  </a:cubicBezTo>
                  <a:cubicBezTo>
                    <a:pt x="16686" y="1153"/>
                    <a:pt x="17527" y="755"/>
                    <a:pt x="18213" y="755"/>
                  </a:cubicBezTo>
                  <a:cubicBezTo>
                    <a:pt x="18807" y="755"/>
                    <a:pt x="19284" y="1053"/>
                    <a:pt x="19314" y="1913"/>
                  </a:cubicBezTo>
                  <a:cubicBezTo>
                    <a:pt x="19337" y="2569"/>
                    <a:pt x="18664" y="4064"/>
                    <a:pt x="19549" y="4430"/>
                  </a:cubicBezTo>
                  <a:cubicBezTo>
                    <a:pt x="18503" y="4912"/>
                    <a:pt x="19343" y="6243"/>
                    <a:pt x="19362" y="7008"/>
                  </a:cubicBezTo>
                  <a:cubicBezTo>
                    <a:pt x="19383" y="7804"/>
                    <a:pt x="18831" y="8383"/>
                    <a:pt x="18042" y="8418"/>
                  </a:cubicBezTo>
                  <a:cubicBezTo>
                    <a:pt x="18014" y="8419"/>
                    <a:pt x="17987" y="8420"/>
                    <a:pt x="17960" y="8420"/>
                  </a:cubicBezTo>
                  <a:cubicBezTo>
                    <a:pt x="17298" y="8420"/>
                    <a:pt x="16725" y="8054"/>
                    <a:pt x="16125" y="7817"/>
                  </a:cubicBezTo>
                  <a:cubicBezTo>
                    <a:pt x="16120" y="7814"/>
                    <a:pt x="16115" y="7813"/>
                    <a:pt x="16110" y="7813"/>
                  </a:cubicBezTo>
                  <a:cubicBezTo>
                    <a:pt x="16086" y="7813"/>
                    <a:pt x="16076" y="7843"/>
                    <a:pt x="16084" y="7867"/>
                  </a:cubicBezTo>
                  <a:cubicBezTo>
                    <a:pt x="16073" y="7878"/>
                    <a:pt x="16063" y="7893"/>
                    <a:pt x="16061" y="7915"/>
                  </a:cubicBezTo>
                  <a:cubicBezTo>
                    <a:pt x="15988" y="8725"/>
                    <a:pt x="15379" y="9325"/>
                    <a:pt x="14561" y="9368"/>
                  </a:cubicBezTo>
                  <a:cubicBezTo>
                    <a:pt x="14521" y="9370"/>
                    <a:pt x="14480" y="9371"/>
                    <a:pt x="14439" y="9371"/>
                  </a:cubicBezTo>
                  <a:cubicBezTo>
                    <a:pt x="13790" y="9371"/>
                    <a:pt x="13174" y="9100"/>
                    <a:pt x="12573" y="8878"/>
                  </a:cubicBezTo>
                  <a:cubicBezTo>
                    <a:pt x="12138" y="8718"/>
                    <a:pt x="11669" y="8569"/>
                    <a:pt x="11199" y="8569"/>
                  </a:cubicBezTo>
                  <a:cubicBezTo>
                    <a:pt x="11057" y="8569"/>
                    <a:pt x="10915" y="8583"/>
                    <a:pt x="10774" y="8613"/>
                  </a:cubicBezTo>
                  <a:cubicBezTo>
                    <a:pt x="10407" y="8694"/>
                    <a:pt x="9977" y="8910"/>
                    <a:pt x="9861" y="9293"/>
                  </a:cubicBezTo>
                  <a:cubicBezTo>
                    <a:pt x="9746" y="8910"/>
                    <a:pt x="9316" y="8694"/>
                    <a:pt x="8949" y="8613"/>
                  </a:cubicBezTo>
                  <a:cubicBezTo>
                    <a:pt x="8808" y="8583"/>
                    <a:pt x="8666" y="8569"/>
                    <a:pt x="8524" y="8569"/>
                  </a:cubicBezTo>
                  <a:cubicBezTo>
                    <a:pt x="8054" y="8569"/>
                    <a:pt x="7584" y="8718"/>
                    <a:pt x="7149" y="8878"/>
                  </a:cubicBezTo>
                  <a:cubicBezTo>
                    <a:pt x="6549" y="9100"/>
                    <a:pt x="5933" y="9371"/>
                    <a:pt x="5284" y="9371"/>
                  </a:cubicBezTo>
                  <a:cubicBezTo>
                    <a:pt x="5243" y="9371"/>
                    <a:pt x="5202" y="9370"/>
                    <a:pt x="5162" y="9368"/>
                  </a:cubicBezTo>
                  <a:cubicBezTo>
                    <a:pt x="4344" y="9325"/>
                    <a:pt x="3735" y="8725"/>
                    <a:pt x="3661" y="7915"/>
                  </a:cubicBezTo>
                  <a:cubicBezTo>
                    <a:pt x="3660" y="7893"/>
                    <a:pt x="3651" y="7878"/>
                    <a:pt x="3638" y="7867"/>
                  </a:cubicBezTo>
                  <a:cubicBezTo>
                    <a:pt x="3646" y="7843"/>
                    <a:pt x="3636" y="7813"/>
                    <a:pt x="3612" y="7813"/>
                  </a:cubicBezTo>
                  <a:cubicBezTo>
                    <a:pt x="3607" y="7813"/>
                    <a:pt x="3602" y="7814"/>
                    <a:pt x="3597" y="7817"/>
                  </a:cubicBezTo>
                  <a:cubicBezTo>
                    <a:pt x="2998" y="8054"/>
                    <a:pt x="2425" y="8420"/>
                    <a:pt x="1763" y="8420"/>
                  </a:cubicBezTo>
                  <a:cubicBezTo>
                    <a:pt x="1736" y="8420"/>
                    <a:pt x="1708" y="8419"/>
                    <a:pt x="1681" y="8418"/>
                  </a:cubicBezTo>
                  <a:cubicBezTo>
                    <a:pt x="892" y="8383"/>
                    <a:pt x="340" y="7804"/>
                    <a:pt x="361" y="7008"/>
                  </a:cubicBezTo>
                  <a:cubicBezTo>
                    <a:pt x="380" y="6243"/>
                    <a:pt x="1220" y="4912"/>
                    <a:pt x="174" y="4430"/>
                  </a:cubicBezTo>
                  <a:cubicBezTo>
                    <a:pt x="1059" y="4064"/>
                    <a:pt x="386" y="2569"/>
                    <a:pt x="409" y="1913"/>
                  </a:cubicBezTo>
                  <a:cubicBezTo>
                    <a:pt x="439" y="1053"/>
                    <a:pt x="916" y="755"/>
                    <a:pt x="1510" y="755"/>
                  </a:cubicBezTo>
                  <a:cubicBezTo>
                    <a:pt x="2196" y="755"/>
                    <a:pt x="3037" y="1153"/>
                    <a:pt x="3524" y="1541"/>
                  </a:cubicBezTo>
                  <a:cubicBezTo>
                    <a:pt x="3541" y="1555"/>
                    <a:pt x="3566" y="1562"/>
                    <a:pt x="3590" y="1562"/>
                  </a:cubicBezTo>
                  <a:cubicBezTo>
                    <a:pt x="3636" y="1562"/>
                    <a:pt x="3682" y="1535"/>
                    <a:pt x="3675" y="1478"/>
                  </a:cubicBezTo>
                  <a:cubicBezTo>
                    <a:pt x="3560" y="545"/>
                    <a:pt x="4590" y="235"/>
                    <a:pt x="5349" y="235"/>
                  </a:cubicBezTo>
                  <a:cubicBezTo>
                    <a:pt x="5401" y="235"/>
                    <a:pt x="5452" y="236"/>
                    <a:pt x="5501" y="239"/>
                  </a:cubicBezTo>
                  <a:cubicBezTo>
                    <a:pt x="6278" y="285"/>
                    <a:pt x="6812" y="723"/>
                    <a:pt x="7512" y="979"/>
                  </a:cubicBezTo>
                  <a:cubicBezTo>
                    <a:pt x="7724" y="1057"/>
                    <a:pt x="7942" y="1094"/>
                    <a:pt x="8158" y="1094"/>
                  </a:cubicBezTo>
                  <a:cubicBezTo>
                    <a:pt x="8827" y="1094"/>
                    <a:pt x="9476" y="742"/>
                    <a:pt x="9861" y="175"/>
                  </a:cubicBezTo>
                  <a:close/>
                  <a:moveTo>
                    <a:pt x="9828" y="0"/>
                  </a:moveTo>
                  <a:cubicBezTo>
                    <a:pt x="9805" y="0"/>
                    <a:pt x="9782" y="11"/>
                    <a:pt x="9766" y="36"/>
                  </a:cubicBezTo>
                  <a:cubicBezTo>
                    <a:pt x="9435" y="592"/>
                    <a:pt x="8822" y="937"/>
                    <a:pt x="8177" y="937"/>
                  </a:cubicBezTo>
                  <a:cubicBezTo>
                    <a:pt x="8124" y="937"/>
                    <a:pt x="8071" y="935"/>
                    <a:pt x="8018" y="930"/>
                  </a:cubicBezTo>
                  <a:cubicBezTo>
                    <a:pt x="7293" y="865"/>
                    <a:pt x="6726" y="293"/>
                    <a:pt x="6019" y="131"/>
                  </a:cubicBezTo>
                  <a:cubicBezTo>
                    <a:pt x="5831" y="88"/>
                    <a:pt x="5608" y="64"/>
                    <a:pt x="5375" y="64"/>
                  </a:cubicBezTo>
                  <a:cubicBezTo>
                    <a:pt x="4515" y="64"/>
                    <a:pt x="3504" y="390"/>
                    <a:pt x="3490" y="1296"/>
                  </a:cubicBezTo>
                  <a:cubicBezTo>
                    <a:pt x="2982" y="927"/>
                    <a:pt x="2217" y="528"/>
                    <a:pt x="1536" y="528"/>
                  </a:cubicBezTo>
                  <a:cubicBezTo>
                    <a:pt x="1244" y="528"/>
                    <a:pt x="968" y="602"/>
                    <a:pt x="734" y="783"/>
                  </a:cubicBezTo>
                  <a:cubicBezTo>
                    <a:pt x="377" y="1061"/>
                    <a:pt x="243" y="1536"/>
                    <a:pt x="241" y="1971"/>
                  </a:cubicBezTo>
                  <a:cubicBezTo>
                    <a:pt x="238" y="2633"/>
                    <a:pt x="901" y="4026"/>
                    <a:pt x="52" y="4354"/>
                  </a:cubicBezTo>
                  <a:cubicBezTo>
                    <a:pt x="1" y="4374"/>
                    <a:pt x="5" y="4441"/>
                    <a:pt x="42" y="4460"/>
                  </a:cubicBezTo>
                  <a:cubicBezTo>
                    <a:pt x="20" y="4495"/>
                    <a:pt x="23" y="4543"/>
                    <a:pt x="72" y="4565"/>
                  </a:cubicBezTo>
                  <a:cubicBezTo>
                    <a:pt x="937" y="4942"/>
                    <a:pt x="370" y="6036"/>
                    <a:pt x="237" y="6668"/>
                  </a:cubicBezTo>
                  <a:cubicBezTo>
                    <a:pt x="132" y="7161"/>
                    <a:pt x="198" y="7698"/>
                    <a:pt x="528" y="8095"/>
                  </a:cubicBezTo>
                  <a:cubicBezTo>
                    <a:pt x="843" y="8475"/>
                    <a:pt x="1259" y="8621"/>
                    <a:pt x="1700" y="8621"/>
                  </a:cubicBezTo>
                  <a:cubicBezTo>
                    <a:pt x="2334" y="8621"/>
                    <a:pt x="3017" y="8317"/>
                    <a:pt x="3511" y="7968"/>
                  </a:cubicBezTo>
                  <a:cubicBezTo>
                    <a:pt x="3597" y="8944"/>
                    <a:pt x="4401" y="9531"/>
                    <a:pt x="5316" y="9531"/>
                  </a:cubicBezTo>
                  <a:cubicBezTo>
                    <a:pt x="5424" y="9531"/>
                    <a:pt x="5533" y="9523"/>
                    <a:pt x="5642" y="9507"/>
                  </a:cubicBezTo>
                  <a:cubicBezTo>
                    <a:pt x="6327" y="9403"/>
                    <a:pt x="6947" y="9064"/>
                    <a:pt x="7604" y="8863"/>
                  </a:cubicBezTo>
                  <a:cubicBezTo>
                    <a:pt x="7903" y="8772"/>
                    <a:pt x="8217" y="8701"/>
                    <a:pt x="8531" y="8701"/>
                  </a:cubicBezTo>
                  <a:cubicBezTo>
                    <a:pt x="8659" y="8701"/>
                    <a:pt x="8787" y="8713"/>
                    <a:pt x="8914" y="8740"/>
                  </a:cubicBezTo>
                  <a:cubicBezTo>
                    <a:pt x="9330" y="8828"/>
                    <a:pt x="9567" y="9057"/>
                    <a:pt x="9831" y="9367"/>
                  </a:cubicBezTo>
                  <a:cubicBezTo>
                    <a:pt x="9836" y="9373"/>
                    <a:pt x="9842" y="9375"/>
                    <a:pt x="9848" y="9375"/>
                  </a:cubicBezTo>
                  <a:cubicBezTo>
                    <a:pt x="9853" y="9375"/>
                    <a:pt x="9858" y="9374"/>
                    <a:pt x="9862" y="9371"/>
                  </a:cubicBezTo>
                  <a:cubicBezTo>
                    <a:pt x="9866" y="9374"/>
                    <a:pt x="9871" y="9375"/>
                    <a:pt x="9875" y="9375"/>
                  </a:cubicBezTo>
                  <a:cubicBezTo>
                    <a:pt x="9881" y="9375"/>
                    <a:pt x="9887" y="9373"/>
                    <a:pt x="9892" y="9367"/>
                  </a:cubicBezTo>
                  <a:cubicBezTo>
                    <a:pt x="10157" y="9057"/>
                    <a:pt x="10394" y="8828"/>
                    <a:pt x="10809" y="8740"/>
                  </a:cubicBezTo>
                  <a:cubicBezTo>
                    <a:pt x="10936" y="8713"/>
                    <a:pt x="11064" y="8701"/>
                    <a:pt x="11192" y="8701"/>
                  </a:cubicBezTo>
                  <a:cubicBezTo>
                    <a:pt x="11506" y="8701"/>
                    <a:pt x="11820" y="8772"/>
                    <a:pt x="12119" y="8863"/>
                  </a:cubicBezTo>
                  <a:cubicBezTo>
                    <a:pt x="12776" y="9064"/>
                    <a:pt x="13396" y="9403"/>
                    <a:pt x="14081" y="9507"/>
                  </a:cubicBezTo>
                  <a:cubicBezTo>
                    <a:pt x="14190" y="9523"/>
                    <a:pt x="14299" y="9531"/>
                    <a:pt x="14407" y="9531"/>
                  </a:cubicBezTo>
                  <a:cubicBezTo>
                    <a:pt x="15323" y="9531"/>
                    <a:pt x="16127" y="8944"/>
                    <a:pt x="16212" y="7968"/>
                  </a:cubicBezTo>
                  <a:cubicBezTo>
                    <a:pt x="16706" y="8317"/>
                    <a:pt x="17389" y="8621"/>
                    <a:pt x="18023" y="8621"/>
                  </a:cubicBezTo>
                  <a:cubicBezTo>
                    <a:pt x="18463" y="8621"/>
                    <a:pt x="18880" y="8475"/>
                    <a:pt x="19195" y="8095"/>
                  </a:cubicBezTo>
                  <a:cubicBezTo>
                    <a:pt x="19525" y="7698"/>
                    <a:pt x="19591" y="7161"/>
                    <a:pt x="19486" y="6668"/>
                  </a:cubicBezTo>
                  <a:cubicBezTo>
                    <a:pt x="19354" y="6036"/>
                    <a:pt x="18788" y="4942"/>
                    <a:pt x="19652" y="4565"/>
                  </a:cubicBezTo>
                  <a:cubicBezTo>
                    <a:pt x="19701" y="4543"/>
                    <a:pt x="19704" y="4495"/>
                    <a:pt x="19682" y="4460"/>
                  </a:cubicBezTo>
                  <a:cubicBezTo>
                    <a:pt x="19718" y="4441"/>
                    <a:pt x="19722" y="4374"/>
                    <a:pt x="19672" y="4354"/>
                  </a:cubicBezTo>
                  <a:cubicBezTo>
                    <a:pt x="18822" y="4026"/>
                    <a:pt x="19486" y="2633"/>
                    <a:pt x="19483" y="1971"/>
                  </a:cubicBezTo>
                  <a:cubicBezTo>
                    <a:pt x="19481" y="1536"/>
                    <a:pt x="19347" y="1061"/>
                    <a:pt x="18989" y="783"/>
                  </a:cubicBezTo>
                  <a:cubicBezTo>
                    <a:pt x="18755" y="602"/>
                    <a:pt x="18479" y="528"/>
                    <a:pt x="18187" y="528"/>
                  </a:cubicBezTo>
                  <a:cubicBezTo>
                    <a:pt x="17507" y="528"/>
                    <a:pt x="16743" y="927"/>
                    <a:pt x="16234" y="1296"/>
                  </a:cubicBezTo>
                  <a:cubicBezTo>
                    <a:pt x="16219" y="390"/>
                    <a:pt x="15209" y="64"/>
                    <a:pt x="14349" y="64"/>
                  </a:cubicBezTo>
                  <a:cubicBezTo>
                    <a:pt x="14116" y="64"/>
                    <a:pt x="13893" y="88"/>
                    <a:pt x="13705" y="131"/>
                  </a:cubicBezTo>
                  <a:cubicBezTo>
                    <a:pt x="12997" y="293"/>
                    <a:pt x="12430" y="865"/>
                    <a:pt x="11705" y="930"/>
                  </a:cubicBezTo>
                  <a:cubicBezTo>
                    <a:pt x="11652" y="935"/>
                    <a:pt x="11599" y="937"/>
                    <a:pt x="11547" y="937"/>
                  </a:cubicBezTo>
                  <a:cubicBezTo>
                    <a:pt x="10902" y="937"/>
                    <a:pt x="10289" y="591"/>
                    <a:pt x="9957" y="36"/>
                  </a:cubicBezTo>
                  <a:cubicBezTo>
                    <a:pt x="9941" y="11"/>
                    <a:pt x="9919" y="0"/>
                    <a:pt x="9896" y="0"/>
                  </a:cubicBezTo>
                  <a:cubicBezTo>
                    <a:pt x="9884" y="0"/>
                    <a:pt x="9873" y="3"/>
                    <a:pt x="9862" y="7"/>
                  </a:cubicBezTo>
                  <a:cubicBezTo>
                    <a:pt x="9851" y="3"/>
                    <a:pt x="9840" y="0"/>
                    <a:pt x="98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Google Shape;866;p36">
              <a:extLst>
                <a:ext uri="{FF2B5EF4-FFF2-40B4-BE49-F238E27FC236}">
                  <a16:creationId xmlns="" xmlns:a16="http://schemas.microsoft.com/office/drawing/2014/main" id="{45AE1170-F91E-C543-A721-32C83DDB851F}"/>
                </a:ext>
              </a:extLst>
            </p:cNvPr>
            <p:cNvSpPr/>
            <p:nvPr/>
          </p:nvSpPr>
          <p:spPr>
            <a:xfrm>
              <a:off x="6539545" y="1569360"/>
              <a:ext cx="1027223" cy="487609"/>
            </a:xfrm>
            <a:custGeom>
              <a:avLst/>
              <a:gdLst/>
              <a:ahLst/>
              <a:cxnLst/>
              <a:rect l="l" t="t" r="r" b="b"/>
              <a:pathLst>
                <a:path w="19377" h="9198" extrusionOk="0">
                  <a:moveTo>
                    <a:pt x="13830" y="402"/>
                  </a:moveTo>
                  <a:cubicBezTo>
                    <a:pt x="13849" y="402"/>
                    <a:pt x="13861" y="428"/>
                    <a:pt x="13846" y="442"/>
                  </a:cubicBezTo>
                  <a:cubicBezTo>
                    <a:pt x="13723" y="566"/>
                    <a:pt x="13500" y="614"/>
                    <a:pt x="13334" y="640"/>
                  </a:cubicBezTo>
                  <a:cubicBezTo>
                    <a:pt x="13332" y="640"/>
                    <a:pt x="13331" y="640"/>
                    <a:pt x="13329" y="640"/>
                  </a:cubicBezTo>
                  <a:cubicBezTo>
                    <a:pt x="13302" y="640"/>
                    <a:pt x="13291" y="600"/>
                    <a:pt x="13321" y="594"/>
                  </a:cubicBezTo>
                  <a:cubicBezTo>
                    <a:pt x="13409" y="574"/>
                    <a:pt x="13495" y="549"/>
                    <a:pt x="13579" y="516"/>
                  </a:cubicBezTo>
                  <a:cubicBezTo>
                    <a:pt x="13662" y="482"/>
                    <a:pt x="13738" y="429"/>
                    <a:pt x="13823" y="403"/>
                  </a:cubicBezTo>
                  <a:cubicBezTo>
                    <a:pt x="13826" y="402"/>
                    <a:pt x="13828" y="402"/>
                    <a:pt x="13830" y="402"/>
                  </a:cubicBezTo>
                  <a:close/>
                  <a:moveTo>
                    <a:pt x="14585" y="431"/>
                  </a:moveTo>
                  <a:cubicBezTo>
                    <a:pt x="14742" y="431"/>
                    <a:pt x="14918" y="504"/>
                    <a:pt x="14990" y="650"/>
                  </a:cubicBezTo>
                  <a:cubicBezTo>
                    <a:pt x="15001" y="673"/>
                    <a:pt x="14982" y="698"/>
                    <a:pt x="14961" y="698"/>
                  </a:cubicBezTo>
                  <a:cubicBezTo>
                    <a:pt x="14954" y="698"/>
                    <a:pt x="14946" y="695"/>
                    <a:pt x="14940" y="688"/>
                  </a:cubicBezTo>
                  <a:cubicBezTo>
                    <a:pt x="14836" y="578"/>
                    <a:pt x="14727" y="496"/>
                    <a:pt x="14568" y="495"/>
                  </a:cubicBezTo>
                  <a:cubicBezTo>
                    <a:pt x="14527" y="495"/>
                    <a:pt x="14527" y="433"/>
                    <a:pt x="14568" y="431"/>
                  </a:cubicBezTo>
                  <a:cubicBezTo>
                    <a:pt x="14573" y="431"/>
                    <a:pt x="14579" y="431"/>
                    <a:pt x="14585" y="431"/>
                  </a:cubicBezTo>
                  <a:close/>
                  <a:moveTo>
                    <a:pt x="4717" y="528"/>
                  </a:moveTo>
                  <a:cubicBezTo>
                    <a:pt x="4740" y="528"/>
                    <a:pt x="4762" y="529"/>
                    <a:pt x="4785" y="532"/>
                  </a:cubicBezTo>
                  <a:cubicBezTo>
                    <a:pt x="4827" y="536"/>
                    <a:pt x="4828" y="594"/>
                    <a:pt x="4785" y="598"/>
                  </a:cubicBezTo>
                  <a:cubicBezTo>
                    <a:pt x="4610" y="616"/>
                    <a:pt x="4454" y="645"/>
                    <a:pt x="4304" y="740"/>
                  </a:cubicBezTo>
                  <a:cubicBezTo>
                    <a:pt x="4298" y="744"/>
                    <a:pt x="4292" y="745"/>
                    <a:pt x="4287" y="745"/>
                  </a:cubicBezTo>
                  <a:cubicBezTo>
                    <a:pt x="4260" y="745"/>
                    <a:pt x="4244" y="705"/>
                    <a:pt x="4272" y="686"/>
                  </a:cubicBezTo>
                  <a:cubicBezTo>
                    <a:pt x="4400" y="595"/>
                    <a:pt x="4558" y="528"/>
                    <a:pt x="4717" y="528"/>
                  </a:cubicBezTo>
                  <a:close/>
                  <a:moveTo>
                    <a:pt x="5623" y="543"/>
                  </a:moveTo>
                  <a:cubicBezTo>
                    <a:pt x="5627" y="543"/>
                    <a:pt x="5630" y="544"/>
                    <a:pt x="5634" y="545"/>
                  </a:cubicBezTo>
                  <a:cubicBezTo>
                    <a:pt x="5798" y="597"/>
                    <a:pt x="5964" y="665"/>
                    <a:pt x="6102" y="771"/>
                  </a:cubicBezTo>
                  <a:cubicBezTo>
                    <a:pt x="6128" y="793"/>
                    <a:pt x="6114" y="831"/>
                    <a:pt x="6087" y="831"/>
                  </a:cubicBezTo>
                  <a:cubicBezTo>
                    <a:pt x="6081" y="831"/>
                    <a:pt x="6076" y="830"/>
                    <a:pt x="6070" y="827"/>
                  </a:cubicBezTo>
                  <a:cubicBezTo>
                    <a:pt x="5920" y="747"/>
                    <a:pt x="5776" y="665"/>
                    <a:pt x="5618" y="607"/>
                  </a:cubicBezTo>
                  <a:cubicBezTo>
                    <a:pt x="5583" y="593"/>
                    <a:pt x="5593" y="543"/>
                    <a:pt x="5623" y="543"/>
                  </a:cubicBezTo>
                  <a:close/>
                  <a:moveTo>
                    <a:pt x="9622" y="566"/>
                  </a:moveTo>
                  <a:cubicBezTo>
                    <a:pt x="9683" y="566"/>
                    <a:pt x="9749" y="637"/>
                    <a:pt x="9791" y="671"/>
                  </a:cubicBezTo>
                  <a:cubicBezTo>
                    <a:pt x="9876" y="736"/>
                    <a:pt x="9965" y="799"/>
                    <a:pt x="10045" y="874"/>
                  </a:cubicBezTo>
                  <a:cubicBezTo>
                    <a:pt x="10071" y="899"/>
                    <a:pt x="10047" y="941"/>
                    <a:pt x="10016" y="941"/>
                  </a:cubicBezTo>
                  <a:cubicBezTo>
                    <a:pt x="10010" y="941"/>
                    <a:pt x="10003" y="939"/>
                    <a:pt x="9997" y="935"/>
                  </a:cubicBezTo>
                  <a:cubicBezTo>
                    <a:pt x="9890" y="867"/>
                    <a:pt x="9798" y="756"/>
                    <a:pt x="9686" y="700"/>
                  </a:cubicBezTo>
                  <a:cubicBezTo>
                    <a:pt x="9659" y="686"/>
                    <a:pt x="9637" y="680"/>
                    <a:pt x="9618" y="680"/>
                  </a:cubicBezTo>
                  <a:cubicBezTo>
                    <a:pt x="9557" y="680"/>
                    <a:pt x="9526" y="740"/>
                    <a:pt x="9471" y="796"/>
                  </a:cubicBezTo>
                  <a:cubicBezTo>
                    <a:pt x="9414" y="850"/>
                    <a:pt x="9359" y="905"/>
                    <a:pt x="9303" y="960"/>
                  </a:cubicBezTo>
                  <a:cubicBezTo>
                    <a:pt x="9296" y="968"/>
                    <a:pt x="9287" y="971"/>
                    <a:pt x="9279" y="971"/>
                  </a:cubicBezTo>
                  <a:cubicBezTo>
                    <a:pt x="9250" y="971"/>
                    <a:pt x="9225" y="933"/>
                    <a:pt x="9251" y="907"/>
                  </a:cubicBezTo>
                  <a:cubicBezTo>
                    <a:pt x="9338" y="815"/>
                    <a:pt x="9424" y="720"/>
                    <a:pt x="9514" y="631"/>
                  </a:cubicBezTo>
                  <a:cubicBezTo>
                    <a:pt x="9545" y="600"/>
                    <a:pt x="9574" y="566"/>
                    <a:pt x="9621" y="566"/>
                  </a:cubicBezTo>
                  <a:cubicBezTo>
                    <a:pt x="9621" y="566"/>
                    <a:pt x="9622" y="566"/>
                    <a:pt x="9622" y="566"/>
                  </a:cubicBezTo>
                  <a:close/>
                  <a:moveTo>
                    <a:pt x="1705" y="942"/>
                  </a:moveTo>
                  <a:cubicBezTo>
                    <a:pt x="1707" y="942"/>
                    <a:pt x="1709" y="942"/>
                    <a:pt x="1711" y="943"/>
                  </a:cubicBezTo>
                  <a:cubicBezTo>
                    <a:pt x="1863" y="1005"/>
                    <a:pt x="2021" y="1061"/>
                    <a:pt x="2167" y="1138"/>
                  </a:cubicBezTo>
                  <a:cubicBezTo>
                    <a:pt x="2193" y="1151"/>
                    <a:pt x="2179" y="1192"/>
                    <a:pt x="2154" y="1192"/>
                  </a:cubicBezTo>
                  <a:cubicBezTo>
                    <a:pt x="2151" y="1192"/>
                    <a:pt x="2148" y="1191"/>
                    <a:pt x="2145" y="1190"/>
                  </a:cubicBezTo>
                  <a:cubicBezTo>
                    <a:pt x="1991" y="1133"/>
                    <a:pt x="1842" y="1053"/>
                    <a:pt x="1695" y="982"/>
                  </a:cubicBezTo>
                  <a:cubicBezTo>
                    <a:pt x="1676" y="972"/>
                    <a:pt x="1687" y="942"/>
                    <a:pt x="1705" y="942"/>
                  </a:cubicBezTo>
                  <a:close/>
                  <a:moveTo>
                    <a:pt x="12528" y="879"/>
                  </a:moveTo>
                  <a:cubicBezTo>
                    <a:pt x="12549" y="879"/>
                    <a:pt x="12564" y="910"/>
                    <a:pt x="12548" y="928"/>
                  </a:cubicBezTo>
                  <a:cubicBezTo>
                    <a:pt x="12413" y="1070"/>
                    <a:pt x="12234" y="1155"/>
                    <a:pt x="12046" y="1200"/>
                  </a:cubicBezTo>
                  <a:cubicBezTo>
                    <a:pt x="12043" y="1200"/>
                    <a:pt x="12041" y="1200"/>
                    <a:pt x="12039" y="1200"/>
                  </a:cubicBezTo>
                  <a:cubicBezTo>
                    <a:pt x="12014" y="1200"/>
                    <a:pt x="12006" y="1163"/>
                    <a:pt x="12033" y="1154"/>
                  </a:cubicBezTo>
                  <a:cubicBezTo>
                    <a:pt x="12213" y="1096"/>
                    <a:pt x="12365" y="998"/>
                    <a:pt x="12514" y="884"/>
                  </a:cubicBezTo>
                  <a:cubicBezTo>
                    <a:pt x="12518" y="881"/>
                    <a:pt x="12523" y="879"/>
                    <a:pt x="12528" y="879"/>
                  </a:cubicBezTo>
                  <a:close/>
                  <a:moveTo>
                    <a:pt x="17555" y="1021"/>
                  </a:moveTo>
                  <a:cubicBezTo>
                    <a:pt x="17586" y="1021"/>
                    <a:pt x="17616" y="1023"/>
                    <a:pt x="17647" y="1027"/>
                  </a:cubicBezTo>
                  <a:cubicBezTo>
                    <a:pt x="17688" y="1032"/>
                    <a:pt x="17690" y="1092"/>
                    <a:pt x="17647" y="1093"/>
                  </a:cubicBezTo>
                  <a:cubicBezTo>
                    <a:pt x="17464" y="1095"/>
                    <a:pt x="17289" y="1122"/>
                    <a:pt x="17123" y="1201"/>
                  </a:cubicBezTo>
                  <a:cubicBezTo>
                    <a:pt x="17119" y="1203"/>
                    <a:pt x="17114" y="1204"/>
                    <a:pt x="17110" y="1204"/>
                  </a:cubicBezTo>
                  <a:cubicBezTo>
                    <a:pt x="17082" y="1204"/>
                    <a:pt x="17063" y="1164"/>
                    <a:pt x="17092" y="1148"/>
                  </a:cubicBezTo>
                  <a:cubicBezTo>
                    <a:pt x="17237" y="1070"/>
                    <a:pt x="17393" y="1021"/>
                    <a:pt x="17555" y="1021"/>
                  </a:cubicBezTo>
                  <a:close/>
                  <a:moveTo>
                    <a:pt x="6820" y="1036"/>
                  </a:moveTo>
                  <a:cubicBezTo>
                    <a:pt x="6824" y="1036"/>
                    <a:pt x="6829" y="1037"/>
                    <a:pt x="6833" y="1039"/>
                  </a:cubicBezTo>
                  <a:cubicBezTo>
                    <a:pt x="7045" y="1154"/>
                    <a:pt x="7248" y="1178"/>
                    <a:pt x="7474" y="1234"/>
                  </a:cubicBezTo>
                  <a:cubicBezTo>
                    <a:pt x="7509" y="1243"/>
                    <a:pt x="7498" y="1290"/>
                    <a:pt x="7467" y="1293"/>
                  </a:cubicBezTo>
                  <a:cubicBezTo>
                    <a:pt x="7451" y="1294"/>
                    <a:pt x="7435" y="1294"/>
                    <a:pt x="7419" y="1294"/>
                  </a:cubicBezTo>
                  <a:cubicBezTo>
                    <a:pt x="7206" y="1294"/>
                    <a:pt x="6981" y="1194"/>
                    <a:pt x="6805" y="1090"/>
                  </a:cubicBezTo>
                  <a:cubicBezTo>
                    <a:pt x="6776" y="1074"/>
                    <a:pt x="6794" y="1036"/>
                    <a:pt x="6820" y="1036"/>
                  </a:cubicBezTo>
                  <a:close/>
                  <a:moveTo>
                    <a:pt x="10646" y="1190"/>
                  </a:moveTo>
                  <a:cubicBezTo>
                    <a:pt x="10649" y="1190"/>
                    <a:pt x="10652" y="1191"/>
                    <a:pt x="10656" y="1192"/>
                  </a:cubicBezTo>
                  <a:cubicBezTo>
                    <a:pt x="10812" y="1258"/>
                    <a:pt x="10972" y="1285"/>
                    <a:pt x="11142" y="1288"/>
                  </a:cubicBezTo>
                  <a:cubicBezTo>
                    <a:pt x="11172" y="1289"/>
                    <a:pt x="11172" y="1334"/>
                    <a:pt x="11142" y="1335"/>
                  </a:cubicBezTo>
                  <a:cubicBezTo>
                    <a:pt x="11130" y="1336"/>
                    <a:pt x="11118" y="1336"/>
                    <a:pt x="11106" y="1336"/>
                  </a:cubicBezTo>
                  <a:cubicBezTo>
                    <a:pt x="10943" y="1336"/>
                    <a:pt x="10784" y="1295"/>
                    <a:pt x="10634" y="1227"/>
                  </a:cubicBezTo>
                  <a:cubicBezTo>
                    <a:pt x="10613" y="1218"/>
                    <a:pt x="10626" y="1190"/>
                    <a:pt x="10646" y="1190"/>
                  </a:cubicBezTo>
                  <a:close/>
                  <a:moveTo>
                    <a:pt x="8610" y="1183"/>
                  </a:moveTo>
                  <a:cubicBezTo>
                    <a:pt x="8635" y="1183"/>
                    <a:pt x="8654" y="1214"/>
                    <a:pt x="8632" y="1235"/>
                  </a:cubicBezTo>
                  <a:cubicBezTo>
                    <a:pt x="8546" y="1317"/>
                    <a:pt x="8424" y="1352"/>
                    <a:pt x="8304" y="1352"/>
                  </a:cubicBezTo>
                  <a:cubicBezTo>
                    <a:pt x="8253" y="1352"/>
                    <a:pt x="8202" y="1346"/>
                    <a:pt x="8155" y="1334"/>
                  </a:cubicBezTo>
                  <a:cubicBezTo>
                    <a:pt x="8121" y="1326"/>
                    <a:pt x="8133" y="1278"/>
                    <a:pt x="8163" y="1278"/>
                  </a:cubicBezTo>
                  <a:cubicBezTo>
                    <a:pt x="8165" y="1278"/>
                    <a:pt x="8168" y="1278"/>
                    <a:pt x="8170" y="1279"/>
                  </a:cubicBezTo>
                  <a:cubicBezTo>
                    <a:pt x="8201" y="1284"/>
                    <a:pt x="8232" y="1287"/>
                    <a:pt x="8261" y="1287"/>
                  </a:cubicBezTo>
                  <a:cubicBezTo>
                    <a:pt x="8380" y="1287"/>
                    <a:pt x="8484" y="1243"/>
                    <a:pt x="8595" y="1187"/>
                  </a:cubicBezTo>
                  <a:cubicBezTo>
                    <a:pt x="8600" y="1184"/>
                    <a:pt x="8605" y="1183"/>
                    <a:pt x="8610" y="1183"/>
                  </a:cubicBezTo>
                  <a:close/>
                  <a:moveTo>
                    <a:pt x="18243" y="1079"/>
                  </a:moveTo>
                  <a:cubicBezTo>
                    <a:pt x="18243" y="1079"/>
                    <a:pt x="18244" y="1079"/>
                    <a:pt x="18244" y="1079"/>
                  </a:cubicBezTo>
                  <a:cubicBezTo>
                    <a:pt x="18436" y="1087"/>
                    <a:pt x="18612" y="1213"/>
                    <a:pt x="18657" y="1405"/>
                  </a:cubicBezTo>
                  <a:cubicBezTo>
                    <a:pt x="18664" y="1430"/>
                    <a:pt x="18644" y="1446"/>
                    <a:pt x="18625" y="1446"/>
                  </a:cubicBezTo>
                  <a:cubicBezTo>
                    <a:pt x="18612" y="1446"/>
                    <a:pt x="18598" y="1439"/>
                    <a:pt x="18592" y="1423"/>
                  </a:cubicBezTo>
                  <a:cubicBezTo>
                    <a:pt x="18534" y="1266"/>
                    <a:pt x="18405" y="1146"/>
                    <a:pt x="18237" y="1123"/>
                  </a:cubicBezTo>
                  <a:cubicBezTo>
                    <a:pt x="18213" y="1118"/>
                    <a:pt x="18219" y="1079"/>
                    <a:pt x="18243" y="1079"/>
                  </a:cubicBezTo>
                  <a:close/>
                  <a:moveTo>
                    <a:pt x="1063" y="998"/>
                  </a:moveTo>
                  <a:cubicBezTo>
                    <a:pt x="1090" y="998"/>
                    <a:pt x="1109" y="1038"/>
                    <a:pt x="1079" y="1051"/>
                  </a:cubicBezTo>
                  <a:cubicBezTo>
                    <a:pt x="911" y="1128"/>
                    <a:pt x="785" y="1266"/>
                    <a:pt x="782" y="1459"/>
                  </a:cubicBezTo>
                  <a:cubicBezTo>
                    <a:pt x="782" y="1472"/>
                    <a:pt x="772" y="1478"/>
                    <a:pt x="762" y="1478"/>
                  </a:cubicBezTo>
                  <a:cubicBezTo>
                    <a:pt x="752" y="1478"/>
                    <a:pt x="742" y="1472"/>
                    <a:pt x="741" y="1459"/>
                  </a:cubicBezTo>
                  <a:cubicBezTo>
                    <a:pt x="724" y="1257"/>
                    <a:pt x="850" y="1040"/>
                    <a:pt x="1057" y="999"/>
                  </a:cubicBezTo>
                  <a:cubicBezTo>
                    <a:pt x="1059" y="998"/>
                    <a:pt x="1061" y="998"/>
                    <a:pt x="1063" y="998"/>
                  </a:cubicBezTo>
                  <a:close/>
                  <a:moveTo>
                    <a:pt x="15374" y="878"/>
                  </a:moveTo>
                  <a:cubicBezTo>
                    <a:pt x="15387" y="878"/>
                    <a:pt x="15400" y="884"/>
                    <a:pt x="15406" y="899"/>
                  </a:cubicBezTo>
                  <a:cubicBezTo>
                    <a:pt x="15503" y="1129"/>
                    <a:pt x="15613" y="1365"/>
                    <a:pt x="15678" y="1606"/>
                  </a:cubicBezTo>
                  <a:cubicBezTo>
                    <a:pt x="15686" y="1634"/>
                    <a:pt x="15659" y="1658"/>
                    <a:pt x="15635" y="1658"/>
                  </a:cubicBezTo>
                  <a:cubicBezTo>
                    <a:pt x="15622" y="1658"/>
                    <a:pt x="15609" y="1651"/>
                    <a:pt x="15602" y="1637"/>
                  </a:cubicBezTo>
                  <a:cubicBezTo>
                    <a:pt x="15494" y="1409"/>
                    <a:pt x="15422" y="1156"/>
                    <a:pt x="15346" y="917"/>
                  </a:cubicBezTo>
                  <a:cubicBezTo>
                    <a:pt x="15337" y="892"/>
                    <a:pt x="15355" y="878"/>
                    <a:pt x="15374" y="878"/>
                  </a:cubicBezTo>
                  <a:close/>
                  <a:moveTo>
                    <a:pt x="3888" y="1236"/>
                  </a:moveTo>
                  <a:cubicBezTo>
                    <a:pt x="3902" y="1236"/>
                    <a:pt x="3918" y="1249"/>
                    <a:pt x="3914" y="1266"/>
                  </a:cubicBezTo>
                  <a:cubicBezTo>
                    <a:pt x="3882" y="1397"/>
                    <a:pt x="3855" y="1521"/>
                    <a:pt x="3858" y="1658"/>
                  </a:cubicBezTo>
                  <a:cubicBezTo>
                    <a:pt x="3858" y="1667"/>
                    <a:pt x="3849" y="1673"/>
                    <a:pt x="3841" y="1673"/>
                  </a:cubicBezTo>
                  <a:cubicBezTo>
                    <a:pt x="3834" y="1673"/>
                    <a:pt x="3828" y="1670"/>
                    <a:pt x="3827" y="1662"/>
                  </a:cubicBezTo>
                  <a:cubicBezTo>
                    <a:pt x="3809" y="1523"/>
                    <a:pt x="3815" y="1378"/>
                    <a:pt x="3870" y="1248"/>
                  </a:cubicBezTo>
                  <a:cubicBezTo>
                    <a:pt x="3874" y="1239"/>
                    <a:pt x="3880" y="1236"/>
                    <a:pt x="3888" y="1236"/>
                  </a:cubicBezTo>
                  <a:close/>
                  <a:moveTo>
                    <a:pt x="16504" y="1426"/>
                  </a:moveTo>
                  <a:cubicBezTo>
                    <a:pt x="16533" y="1426"/>
                    <a:pt x="16549" y="1466"/>
                    <a:pt x="16520" y="1485"/>
                  </a:cubicBezTo>
                  <a:cubicBezTo>
                    <a:pt x="16379" y="1581"/>
                    <a:pt x="16227" y="1659"/>
                    <a:pt x="16077" y="1741"/>
                  </a:cubicBezTo>
                  <a:cubicBezTo>
                    <a:pt x="16072" y="1744"/>
                    <a:pt x="16067" y="1745"/>
                    <a:pt x="16063" y="1745"/>
                  </a:cubicBezTo>
                  <a:cubicBezTo>
                    <a:pt x="16037" y="1745"/>
                    <a:pt x="16022" y="1707"/>
                    <a:pt x="16049" y="1691"/>
                  </a:cubicBezTo>
                  <a:cubicBezTo>
                    <a:pt x="16193" y="1600"/>
                    <a:pt x="16335" y="1506"/>
                    <a:pt x="16488" y="1430"/>
                  </a:cubicBezTo>
                  <a:cubicBezTo>
                    <a:pt x="16493" y="1427"/>
                    <a:pt x="16499" y="1426"/>
                    <a:pt x="16504" y="1426"/>
                  </a:cubicBezTo>
                  <a:close/>
                  <a:moveTo>
                    <a:pt x="2689" y="1355"/>
                  </a:moveTo>
                  <a:cubicBezTo>
                    <a:pt x="2692" y="1355"/>
                    <a:pt x="2694" y="1355"/>
                    <a:pt x="2697" y="1357"/>
                  </a:cubicBezTo>
                  <a:cubicBezTo>
                    <a:pt x="2951" y="1460"/>
                    <a:pt x="3208" y="1615"/>
                    <a:pt x="3372" y="1841"/>
                  </a:cubicBezTo>
                  <a:cubicBezTo>
                    <a:pt x="3388" y="1862"/>
                    <a:pt x="3366" y="1885"/>
                    <a:pt x="3344" y="1885"/>
                  </a:cubicBezTo>
                  <a:cubicBezTo>
                    <a:pt x="3337" y="1885"/>
                    <a:pt x="3330" y="1883"/>
                    <a:pt x="3324" y="1877"/>
                  </a:cubicBezTo>
                  <a:cubicBezTo>
                    <a:pt x="3123" y="1688"/>
                    <a:pt x="2932" y="1517"/>
                    <a:pt x="2679" y="1400"/>
                  </a:cubicBezTo>
                  <a:cubicBezTo>
                    <a:pt x="2657" y="1391"/>
                    <a:pt x="2668" y="1355"/>
                    <a:pt x="2689" y="1355"/>
                  </a:cubicBezTo>
                  <a:close/>
                  <a:moveTo>
                    <a:pt x="18641" y="2029"/>
                  </a:moveTo>
                  <a:cubicBezTo>
                    <a:pt x="18653" y="2029"/>
                    <a:pt x="18666" y="2037"/>
                    <a:pt x="18667" y="2054"/>
                  </a:cubicBezTo>
                  <a:cubicBezTo>
                    <a:pt x="18679" y="2220"/>
                    <a:pt x="18687" y="2385"/>
                    <a:pt x="18675" y="2551"/>
                  </a:cubicBezTo>
                  <a:cubicBezTo>
                    <a:pt x="18674" y="2574"/>
                    <a:pt x="18657" y="2586"/>
                    <a:pt x="18640" y="2586"/>
                  </a:cubicBezTo>
                  <a:cubicBezTo>
                    <a:pt x="18623" y="2586"/>
                    <a:pt x="18606" y="2574"/>
                    <a:pt x="18605" y="2551"/>
                  </a:cubicBezTo>
                  <a:cubicBezTo>
                    <a:pt x="18593" y="2385"/>
                    <a:pt x="18602" y="2220"/>
                    <a:pt x="18613" y="2054"/>
                  </a:cubicBezTo>
                  <a:cubicBezTo>
                    <a:pt x="18615" y="2037"/>
                    <a:pt x="18628" y="2029"/>
                    <a:pt x="18641" y="2029"/>
                  </a:cubicBezTo>
                  <a:close/>
                  <a:moveTo>
                    <a:pt x="761" y="2031"/>
                  </a:moveTo>
                  <a:cubicBezTo>
                    <a:pt x="773" y="2031"/>
                    <a:pt x="786" y="2040"/>
                    <a:pt x="788" y="2054"/>
                  </a:cubicBezTo>
                  <a:cubicBezTo>
                    <a:pt x="797" y="2140"/>
                    <a:pt x="787" y="2225"/>
                    <a:pt x="792" y="2311"/>
                  </a:cubicBezTo>
                  <a:cubicBezTo>
                    <a:pt x="799" y="2407"/>
                    <a:pt x="815" y="2501"/>
                    <a:pt x="838" y="2594"/>
                  </a:cubicBezTo>
                  <a:cubicBezTo>
                    <a:pt x="843" y="2612"/>
                    <a:pt x="828" y="2624"/>
                    <a:pt x="813" y="2624"/>
                  </a:cubicBezTo>
                  <a:cubicBezTo>
                    <a:pt x="804" y="2624"/>
                    <a:pt x="795" y="2619"/>
                    <a:pt x="791" y="2608"/>
                  </a:cubicBezTo>
                  <a:cubicBezTo>
                    <a:pt x="742" y="2438"/>
                    <a:pt x="694" y="2223"/>
                    <a:pt x="740" y="2048"/>
                  </a:cubicBezTo>
                  <a:cubicBezTo>
                    <a:pt x="743" y="2036"/>
                    <a:pt x="752" y="2031"/>
                    <a:pt x="761" y="2031"/>
                  </a:cubicBezTo>
                  <a:close/>
                  <a:moveTo>
                    <a:pt x="18620" y="3063"/>
                  </a:moveTo>
                  <a:cubicBezTo>
                    <a:pt x="18637" y="3063"/>
                    <a:pt x="18653" y="3074"/>
                    <a:pt x="18651" y="3094"/>
                  </a:cubicBezTo>
                  <a:cubicBezTo>
                    <a:pt x="18636" y="3219"/>
                    <a:pt x="18636" y="3340"/>
                    <a:pt x="18663" y="3464"/>
                  </a:cubicBezTo>
                  <a:cubicBezTo>
                    <a:pt x="18687" y="3574"/>
                    <a:pt x="18743" y="3673"/>
                    <a:pt x="18776" y="3781"/>
                  </a:cubicBezTo>
                  <a:cubicBezTo>
                    <a:pt x="18783" y="3803"/>
                    <a:pt x="18764" y="3821"/>
                    <a:pt x="18745" y="3821"/>
                  </a:cubicBezTo>
                  <a:cubicBezTo>
                    <a:pt x="18737" y="3821"/>
                    <a:pt x="18730" y="3818"/>
                    <a:pt x="18723" y="3812"/>
                  </a:cubicBezTo>
                  <a:cubicBezTo>
                    <a:pt x="18549" y="3632"/>
                    <a:pt x="18533" y="3316"/>
                    <a:pt x="18590" y="3085"/>
                  </a:cubicBezTo>
                  <a:cubicBezTo>
                    <a:pt x="18593" y="3070"/>
                    <a:pt x="18607" y="3063"/>
                    <a:pt x="18620" y="3063"/>
                  </a:cubicBezTo>
                  <a:close/>
                  <a:moveTo>
                    <a:pt x="865" y="3273"/>
                  </a:moveTo>
                  <a:cubicBezTo>
                    <a:pt x="877" y="3273"/>
                    <a:pt x="889" y="3283"/>
                    <a:pt x="891" y="3297"/>
                  </a:cubicBezTo>
                  <a:cubicBezTo>
                    <a:pt x="914" y="3502"/>
                    <a:pt x="823" y="3724"/>
                    <a:pt x="730" y="3902"/>
                  </a:cubicBezTo>
                  <a:cubicBezTo>
                    <a:pt x="726" y="3911"/>
                    <a:pt x="719" y="3915"/>
                    <a:pt x="712" y="3915"/>
                  </a:cubicBezTo>
                  <a:cubicBezTo>
                    <a:pt x="696" y="3915"/>
                    <a:pt x="680" y="3897"/>
                    <a:pt x="689" y="3879"/>
                  </a:cubicBezTo>
                  <a:cubicBezTo>
                    <a:pt x="780" y="3684"/>
                    <a:pt x="796" y="3494"/>
                    <a:pt x="845" y="3290"/>
                  </a:cubicBezTo>
                  <a:cubicBezTo>
                    <a:pt x="848" y="3278"/>
                    <a:pt x="856" y="3273"/>
                    <a:pt x="865" y="3273"/>
                  </a:cubicBezTo>
                  <a:close/>
                  <a:moveTo>
                    <a:pt x="609" y="4308"/>
                  </a:moveTo>
                  <a:cubicBezTo>
                    <a:pt x="612" y="4308"/>
                    <a:pt x="615" y="4309"/>
                    <a:pt x="618" y="4309"/>
                  </a:cubicBezTo>
                  <a:cubicBezTo>
                    <a:pt x="703" y="4334"/>
                    <a:pt x="760" y="4412"/>
                    <a:pt x="811" y="4480"/>
                  </a:cubicBezTo>
                  <a:cubicBezTo>
                    <a:pt x="866" y="4556"/>
                    <a:pt x="910" y="4638"/>
                    <a:pt x="940" y="4728"/>
                  </a:cubicBezTo>
                  <a:cubicBezTo>
                    <a:pt x="946" y="4745"/>
                    <a:pt x="931" y="4758"/>
                    <a:pt x="916" y="4758"/>
                  </a:cubicBezTo>
                  <a:cubicBezTo>
                    <a:pt x="908" y="4758"/>
                    <a:pt x="900" y="4754"/>
                    <a:pt x="896" y="4746"/>
                  </a:cubicBezTo>
                  <a:cubicBezTo>
                    <a:pt x="855" y="4667"/>
                    <a:pt x="807" y="4594"/>
                    <a:pt x="745" y="4529"/>
                  </a:cubicBezTo>
                  <a:cubicBezTo>
                    <a:pt x="692" y="4472"/>
                    <a:pt x="619" y="4432"/>
                    <a:pt x="573" y="4367"/>
                  </a:cubicBezTo>
                  <a:cubicBezTo>
                    <a:pt x="556" y="4342"/>
                    <a:pt x="581" y="4308"/>
                    <a:pt x="609" y="4308"/>
                  </a:cubicBezTo>
                  <a:close/>
                  <a:moveTo>
                    <a:pt x="18776" y="4257"/>
                  </a:moveTo>
                  <a:cubicBezTo>
                    <a:pt x="18793" y="4257"/>
                    <a:pt x="18811" y="4276"/>
                    <a:pt x="18801" y="4298"/>
                  </a:cubicBezTo>
                  <a:cubicBezTo>
                    <a:pt x="18728" y="4466"/>
                    <a:pt x="18659" y="4643"/>
                    <a:pt x="18565" y="4801"/>
                  </a:cubicBezTo>
                  <a:cubicBezTo>
                    <a:pt x="18558" y="4813"/>
                    <a:pt x="18545" y="4818"/>
                    <a:pt x="18532" y="4818"/>
                  </a:cubicBezTo>
                  <a:cubicBezTo>
                    <a:pt x="18508" y="4818"/>
                    <a:pt x="18483" y="4798"/>
                    <a:pt x="18494" y="4771"/>
                  </a:cubicBezTo>
                  <a:cubicBezTo>
                    <a:pt x="18563" y="4597"/>
                    <a:pt x="18664" y="4434"/>
                    <a:pt x="18756" y="4271"/>
                  </a:cubicBezTo>
                  <a:cubicBezTo>
                    <a:pt x="18761" y="4261"/>
                    <a:pt x="18768" y="4257"/>
                    <a:pt x="18776" y="4257"/>
                  </a:cubicBezTo>
                  <a:close/>
                  <a:moveTo>
                    <a:pt x="18544" y="5240"/>
                  </a:moveTo>
                  <a:cubicBezTo>
                    <a:pt x="18558" y="5240"/>
                    <a:pt x="18571" y="5246"/>
                    <a:pt x="18578" y="5261"/>
                  </a:cubicBezTo>
                  <a:cubicBezTo>
                    <a:pt x="18618" y="5346"/>
                    <a:pt x="18649" y="5433"/>
                    <a:pt x="18681" y="5520"/>
                  </a:cubicBezTo>
                  <a:cubicBezTo>
                    <a:pt x="18692" y="5549"/>
                    <a:pt x="18663" y="5573"/>
                    <a:pt x="18636" y="5573"/>
                  </a:cubicBezTo>
                  <a:cubicBezTo>
                    <a:pt x="18623" y="5573"/>
                    <a:pt x="18610" y="5567"/>
                    <a:pt x="18604" y="5552"/>
                  </a:cubicBezTo>
                  <a:cubicBezTo>
                    <a:pt x="18568" y="5467"/>
                    <a:pt x="18529" y="5382"/>
                    <a:pt x="18499" y="5294"/>
                  </a:cubicBezTo>
                  <a:cubicBezTo>
                    <a:pt x="18489" y="5264"/>
                    <a:pt x="18518" y="5240"/>
                    <a:pt x="18544" y="5240"/>
                  </a:cubicBezTo>
                  <a:close/>
                  <a:moveTo>
                    <a:pt x="1015" y="5154"/>
                  </a:moveTo>
                  <a:cubicBezTo>
                    <a:pt x="1030" y="5154"/>
                    <a:pt x="1045" y="5166"/>
                    <a:pt x="1047" y="5184"/>
                  </a:cubicBezTo>
                  <a:cubicBezTo>
                    <a:pt x="1062" y="5425"/>
                    <a:pt x="930" y="5670"/>
                    <a:pt x="785" y="5852"/>
                  </a:cubicBezTo>
                  <a:cubicBezTo>
                    <a:pt x="778" y="5861"/>
                    <a:pt x="770" y="5864"/>
                    <a:pt x="761" y="5864"/>
                  </a:cubicBezTo>
                  <a:cubicBezTo>
                    <a:pt x="735" y="5864"/>
                    <a:pt x="707" y="5833"/>
                    <a:pt x="726" y="5807"/>
                  </a:cubicBezTo>
                  <a:cubicBezTo>
                    <a:pt x="876" y="5613"/>
                    <a:pt x="925" y="5407"/>
                    <a:pt x="988" y="5176"/>
                  </a:cubicBezTo>
                  <a:cubicBezTo>
                    <a:pt x="992" y="5161"/>
                    <a:pt x="1003" y="5154"/>
                    <a:pt x="1015" y="5154"/>
                  </a:cubicBezTo>
                  <a:close/>
                  <a:moveTo>
                    <a:pt x="18782" y="5896"/>
                  </a:moveTo>
                  <a:cubicBezTo>
                    <a:pt x="18793" y="5896"/>
                    <a:pt x="18804" y="5901"/>
                    <a:pt x="18810" y="5914"/>
                  </a:cubicBezTo>
                  <a:cubicBezTo>
                    <a:pt x="18901" y="6084"/>
                    <a:pt x="18888" y="6308"/>
                    <a:pt x="18837" y="6489"/>
                  </a:cubicBezTo>
                  <a:cubicBezTo>
                    <a:pt x="18832" y="6505"/>
                    <a:pt x="18820" y="6512"/>
                    <a:pt x="18807" y="6512"/>
                  </a:cubicBezTo>
                  <a:cubicBezTo>
                    <a:pt x="18787" y="6512"/>
                    <a:pt x="18766" y="6495"/>
                    <a:pt x="18772" y="6469"/>
                  </a:cubicBezTo>
                  <a:cubicBezTo>
                    <a:pt x="18813" y="6283"/>
                    <a:pt x="18780" y="6125"/>
                    <a:pt x="18745" y="5942"/>
                  </a:cubicBezTo>
                  <a:cubicBezTo>
                    <a:pt x="18740" y="5916"/>
                    <a:pt x="18762" y="5896"/>
                    <a:pt x="18782" y="5896"/>
                  </a:cubicBezTo>
                  <a:close/>
                  <a:moveTo>
                    <a:pt x="718" y="6544"/>
                  </a:moveTo>
                  <a:cubicBezTo>
                    <a:pt x="737" y="6544"/>
                    <a:pt x="757" y="6562"/>
                    <a:pt x="752" y="6585"/>
                  </a:cubicBezTo>
                  <a:cubicBezTo>
                    <a:pt x="705" y="6766"/>
                    <a:pt x="682" y="6932"/>
                    <a:pt x="733" y="7116"/>
                  </a:cubicBezTo>
                  <a:cubicBezTo>
                    <a:pt x="739" y="7139"/>
                    <a:pt x="721" y="7154"/>
                    <a:pt x="703" y="7154"/>
                  </a:cubicBezTo>
                  <a:cubicBezTo>
                    <a:pt x="690" y="7154"/>
                    <a:pt x="677" y="7147"/>
                    <a:pt x="672" y="7132"/>
                  </a:cubicBezTo>
                  <a:cubicBezTo>
                    <a:pt x="602" y="6949"/>
                    <a:pt x="595" y="6735"/>
                    <a:pt x="691" y="6560"/>
                  </a:cubicBezTo>
                  <a:cubicBezTo>
                    <a:pt x="697" y="6549"/>
                    <a:pt x="707" y="6544"/>
                    <a:pt x="718" y="6544"/>
                  </a:cubicBezTo>
                  <a:close/>
                  <a:moveTo>
                    <a:pt x="18828" y="6935"/>
                  </a:moveTo>
                  <a:cubicBezTo>
                    <a:pt x="18846" y="6935"/>
                    <a:pt x="18864" y="6947"/>
                    <a:pt x="18862" y="6969"/>
                  </a:cubicBezTo>
                  <a:cubicBezTo>
                    <a:pt x="18856" y="7107"/>
                    <a:pt x="18819" y="7246"/>
                    <a:pt x="18790" y="7381"/>
                  </a:cubicBezTo>
                  <a:cubicBezTo>
                    <a:pt x="18786" y="7399"/>
                    <a:pt x="18773" y="7407"/>
                    <a:pt x="18759" y="7407"/>
                  </a:cubicBezTo>
                  <a:cubicBezTo>
                    <a:pt x="18738" y="7407"/>
                    <a:pt x="18715" y="7389"/>
                    <a:pt x="18719" y="7361"/>
                  </a:cubicBezTo>
                  <a:cubicBezTo>
                    <a:pt x="18740" y="7228"/>
                    <a:pt x="18751" y="7088"/>
                    <a:pt x="18793" y="6960"/>
                  </a:cubicBezTo>
                  <a:cubicBezTo>
                    <a:pt x="18798" y="6943"/>
                    <a:pt x="18813" y="6935"/>
                    <a:pt x="18828" y="6935"/>
                  </a:cubicBezTo>
                  <a:close/>
                  <a:moveTo>
                    <a:pt x="16250" y="7097"/>
                  </a:moveTo>
                  <a:cubicBezTo>
                    <a:pt x="16256" y="7097"/>
                    <a:pt x="16262" y="7099"/>
                    <a:pt x="16269" y="7102"/>
                  </a:cubicBezTo>
                  <a:cubicBezTo>
                    <a:pt x="16470" y="7209"/>
                    <a:pt x="16677" y="7313"/>
                    <a:pt x="16873" y="7431"/>
                  </a:cubicBezTo>
                  <a:cubicBezTo>
                    <a:pt x="16906" y="7450"/>
                    <a:pt x="16886" y="7493"/>
                    <a:pt x="16855" y="7493"/>
                  </a:cubicBezTo>
                  <a:cubicBezTo>
                    <a:pt x="16850" y="7493"/>
                    <a:pt x="16845" y="7492"/>
                    <a:pt x="16839" y="7490"/>
                  </a:cubicBezTo>
                  <a:cubicBezTo>
                    <a:pt x="16632" y="7389"/>
                    <a:pt x="16432" y="7276"/>
                    <a:pt x="16231" y="7165"/>
                  </a:cubicBezTo>
                  <a:cubicBezTo>
                    <a:pt x="16196" y="7145"/>
                    <a:pt x="16218" y="7097"/>
                    <a:pt x="16250" y="7097"/>
                  </a:cubicBezTo>
                  <a:close/>
                  <a:moveTo>
                    <a:pt x="3396" y="7233"/>
                  </a:moveTo>
                  <a:cubicBezTo>
                    <a:pt x="3423" y="7233"/>
                    <a:pt x="3438" y="7280"/>
                    <a:pt x="3410" y="7294"/>
                  </a:cubicBezTo>
                  <a:cubicBezTo>
                    <a:pt x="3262" y="7370"/>
                    <a:pt x="3115" y="7451"/>
                    <a:pt x="2959" y="7508"/>
                  </a:cubicBezTo>
                  <a:cubicBezTo>
                    <a:pt x="2955" y="7509"/>
                    <a:pt x="2951" y="7510"/>
                    <a:pt x="2947" y="7510"/>
                  </a:cubicBezTo>
                  <a:cubicBezTo>
                    <a:pt x="2914" y="7510"/>
                    <a:pt x="2897" y="7457"/>
                    <a:pt x="2930" y="7438"/>
                  </a:cubicBezTo>
                  <a:cubicBezTo>
                    <a:pt x="3074" y="7357"/>
                    <a:pt x="3232" y="7298"/>
                    <a:pt x="3385" y="7235"/>
                  </a:cubicBezTo>
                  <a:cubicBezTo>
                    <a:pt x="3389" y="7234"/>
                    <a:pt x="3392" y="7233"/>
                    <a:pt x="3396" y="7233"/>
                  </a:cubicBezTo>
                  <a:close/>
                  <a:moveTo>
                    <a:pt x="15653" y="7278"/>
                  </a:moveTo>
                  <a:cubicBezTo>
                    <a:pt x="15675" y="7278"/>
                    <a:pt x="15700" y="7302"/>
                    <a:pt x="15696" y="7328"/>
                  </a:cubicBezTo>
                  <a:cubicBezTo>
                    <a:pt x="15670" y="7504"/>
                    <a:pt x="15560" y="7669"/>
                    <a:pt x="15447" y="7801"/>
                  </a:cubicBezTo>
                  <a:cubicBezTo>
                    <a:pt x="15438" y="7811"/>
                    <a:pt x="15427" y="7815"/>
                    <a:pt x="15417" y="7815"/>
                  </a:cubicBezTo>
                  <a:cubicBezTo>
                    <a:pt x="15385" y="7815"/>
                    <a:pt x="15356" y="7771"/>
                    <a:pt x="15384" y="7736"/>
                  </a:cubicBezTo>
                  <a:cubicBezTo>
                    <a:pt x="15496" y="7603"/>
                    <a:pt x="15554" y="7455"/>
                    <a:pt x="15624" y="7298"/>
                  </a:cubicBezTo>
                  <a:cubicBezTo>
                    <a:pt x="15631" y="7284"/>
                    <a:pt x="15642" y="7278"/>
                    <a:pt x="15653" y="7278"/>
                  </a:cubicBezTo>
                  <a:close/>
                  <a:moveTo>
                    <a:pt x="2352" y="7632"/>
                  </a:moveTo>
                  <a:cubicBezTo>
                    <a:pt x="2377" y="7632"/>
                    <a:pt x="2396" y="7669"/>
                    <a:pt x="2376" y="7691"/>
                  </a:cubicBezTo>
                  <a:cubicBezTo>
                    <a:pt x="2295" y="7774"/>
                    <a:pt x="2188" y="7824"/>
                    <a:pt x="2077" y="7824"/>
                  </a:cubicBezTo>
                  <a:cubicBezTo>
                    <a:pt x="2030" y="7824"/>
                    <a:pt x="1982" y="7815"/>
                    <a:pt x="1935" y="7795"/>
                  </a:cubicBezTo>
                  <a:cubicBezTo>
                    <a:pt x="1900" y="7781"/>
                    <a:pt x="1917" y="7720"/>
                    <a:pt x="1953" y="7720"/>
                  </a:cubicBezTo>
                  <a:cubicBezTo>
                    <a:pt x="1954" y="7720"/>
                    <a:pt x="1955" y="7720"/>
                    <a:pt x="1956" y="7720"/>
                  </a:cubicBezTo>
                  <a:cubicBezTo>
                    <a:pt x="1985" y="7723"/>
                    <a:pt x="2014" y="7725"/>
                    <a:pt x="2043" y="7725"/>
                  </a:cubicBezTo>
                  <a:cubicBezTo>
                    <a:pt x="2147" y="7725"/>
                    <a:pt x="2246" y="7703"/>
                    <a:pt x="2336" y="7638"/>
                  </a:cubicBezTo>
                  <a:cubicBezTo>
                    <a:pt x="2342" y="7634"/>
                    <a:pt x="2347" y="7632"/>
                    <a:pt x="2352" y="7632"/>
                  </a:cubicBezTo>
                  <a:close/>
                  <a:moveTo>
                    <a:pt x="922" y="7575"/>
                  </a:moveTo>
                  <a:cubicBezTo>
                    <a:pt x="935" y="7575"/>
                    <a:pt x="947" y="7581"/>
                    <a:pt x="955" y="7593"/>
                  </a:cubicBezTo>
                  <a:cubicBezTo>
                    <a:pt x="1019" y="7704"/>
                    <a:pt x="1141" y="7778"/>
                    <a:pt x="1266" y="7778"/>
                  </a:cubicBezTo>
                  <a:cubicBezTo>
                    <a:pt x="1311" y="7778"/>
                    <a:pt x="1355" y="7769"/>
                    <a:pt x="1398" y="7748"/>
                  </a:cubicBezTo>
                  <a:cubicBezTo>
                    <a:pt x="1403" y="7746"/>
                    <a:pt x="1407" y="7745"/>
                    <a:pt x="1411" y="7745"/>
                  </a:cubicBezTo>
                  <a:cubicBezTo>
                    <a:pt x="1436" y="7745"/>
                    <a:pt x="1451" y="7780"/>
                    <a:pt x="1426" y="7795"/>
                  </a:cubicBezTo>
                  <a:cubicBezTo>
                    <a:pt x="1363" y="7832"/>
                    <a:pt x="1294" y="7849"/>
                    <a:pt x="1226" y="7849"/>
                  </a:cubicBezTo>
                  <a:cubicBezTo>
                    <a:pt x="1081" y="7849"/>
                    <a:pt x="941" y="7769"/>
                    <a:pt x="883" y="7623"/>
                  </a:cubicBezTo>
                  <a:cubicBezTo>
                    <a:pt x="872" y="7596"/>
                    <a:pt x="897" y="7575"/>
                    <a:pt x="922" y="7575"/>
                  </a:cubicBezTo>
                  <a:close/>
                  <a:moveTo>
                    <a:pt x="17297" y="7637"/>
                  </a:moveTo>
                  <a:cubicBezTo>
                    <a:pt x="17300" y="7637"/>
                    <a:pt x="17304" y="7638"/>
                    <a:pt x="17307" y="7639"/>
                  </a:cubicBezTo>
                  <a:cubicBezTo>
                    <a:pt x="17546" y="7741"/>
                    <a:pt x="17786" y="7777"/>
                    <a:pt x="18044" y="7785"/>
                  </a:cubicBezTo>
                  <a:cubicBezTo>
                    <a:pt x="18087" y="7786"/>
                    <a:pt x="18085" y="7844"/>
                    <a:pt x="18044" y="7850"/>
                  </a:cubicBezTo>
                  <a:cubicBezTo>
                    <a:pt x="18003" y="7854"/>
                    <a:pt x="17962" y="7856"/>
                    <a:pt x="17922" y="7856"/>
                  </a:cubicBezTo>
                  <a:cubicBezTo>
                    <a:pt x="17700" y="7856"/>
                    <a:pt x="17481" y="7793"/>
                    <a:pt x="17286" y="7692"/>
                  </a:cubicBezTo>
                  <a:cubicBezTo>
                    <a:pt x="17260" y="7678"/>
                    <a:pt x="17273" y="7637"/>
                    <a:pt x="17297" y="7637"/>
                  </a:cubicBezTo>
                  <a:close/>
                  <a:moveTo>
                    <a:pt x="3779" y="7591"/>
                  </a:moveTo>
                  <a:cubicBezTo>
                    <a:pt x="3792" y="7591"/>
                    <a:pt x="3805" y="7597"/>
                    <a:pt x="3811" y="7613"/>
                  </a:cubicBezTo>
                  <a:cubicBezTo>
                    <a:pt x="3870" y="7759"/>
                    <a:pt x="3926" y="7904"/>
                    <a:pt x="3973" y="8055"/>
                  </a:cubicBezTo>
                  <a:cubicBezTo>
                    <a:pt x="3980" y="8080"/>
                    <a:pt x="3962" y="8095"/>
                    <a:pt x="3942" y="8095"/>
                  </a:cubicBezTo>
                  <a:cubicBezTo>
                    <a:pt x="3929" y="8095"/>
                    <a:pt x="3915" y="8088"/>
                    <a:pt x="3909" y="8073"/>
                  </a:cubicBezTo>
                  <a:cubicBezTo>
                    <a:pt x="3848" y="7927"/>
                    <a:pt x="3797" y="7779"/>
                    <a:pt x="3748" y="7630"/>
                  </a:cubicBezTo>
                  <a:cubicBezTo>
                    <a:pt x="3741" y="7605"/>
                    <a:pt x="3759" y="7591"/>
                    <a:pt x="3779" y="7591"/>
                  </a:cubicBezTo>
                  <a:close/>
                  <a:moveTo>
                    <a:pt x="8508" y="7929"/>
                  </a:moveTo>
                  <a:cubicBezTo>
                    <a:pt x="8508" y="7929"/>
                    <a:pt x="8509" y="7929"/>
                    <a:pt x="8510" y="7929"/>
                  </a:cubicBezTo>
                  <a:cubicBezTo>
                    <a:pt x="8736" y="7939"/>
                    <a:pt x="8968" y="7978"/>
                    <a:pt x="9170" y="8089"/>
                  </a:cubicBezTo>
                  <a:cubicBezTo>
                    <a:pt x="9195" y="8103"/>
                    <a:pt x="9182" y="8142"/>
                    <a:pt x="9156" y="8142"/>
                  </a:cubicBezTo>
                  <a:cubicBezTo>
                    <a:pt x="9153" y="8142"/>
                    <a:pt x="9150" y="8141"/>
                    <a:pt x="9147" y="8140"/>
                  </a:cubicBezTo>
                  <a:cubicBezTo>
                    <a:pt x="8936" y="8071"/>
                    <a:pt x="8734" y="8007"/>
                    <a:pt x="8510" y="7992"/>
                  </a:cubicBezTo>
                  <a:cubicBezTo>
                    <a:pt x="8470" y="7990"/>
                    <a:pt x="8468" y="7929"/>
                    <a:pt x="8508" y="7929"/>
                  </a:cubicBezTo>
                  <a:close/>
                  <a:moveTo>
                    <a:pt x="11424" y="8024"/>
                  </a:moveTo>
                  <a:cubicBezTo>
                    <a:pt x="11616" y="8024"/>
                    <a:pt x="11807" y="8042"/>
                    <a:pt x="11994" y="8085"/>
                  </a:cubicBezTo>
                  <a:cubicBezTo>
                    <a:pt x="12030" y="8093"/>
                    <a:pt x="12024" y="8152"/>
                    <a:pt x="11989" y="8152"/>
                  </a:cubicBezTo>
                  <a:cubicBezTo>
                    <a:pt x="11988" y="8152"/>
                    <a:pt x="11987" y="8152"/>
                    <a:pt x="11986" y="8152"/>
                  </a:cubicBezTo>
                  <a:cubicBezTo>
                    <a:pt x="11731" y="8118"/>
                    <a:pt x="11480" y="8095"/>
                    <a:pt x="11225" y="8095"/>
                  </a:cubicBezTo>
                  <a:cubicBezTo>
                    <a:pt x="11214" y="8095"/>
                    <a:pt x="11202" y="8095"/>
                    <a:pt x="11191" y="8095"/>
                  </a:cubicBezTo>
                  <a:cubicBezTo>
                    <a:pt x="11191" y="8095"/>
                    <a:pt x="11190" y="8095"/>
                    <a:pt x="11190" y="8095"/>
                  </a:cubicBezTo>
                  <a:cubicBezTo>
                    <a:pt x="11149" y="8095"/>
                    <a:pt x="11151" y="8034"/>
                    <a:pt x="11191" y="8032"/>
                  </a:cubicBezTo>
                  <a:cubicBezTo>
                    <a:pt x="11268" y="8027"/>
                    <a:pt x="11346" y="8024"/>
                    <a:pt x="11424" y="8024"/>
                  </a:cubicBezTo>
                  <a:close/>
                  <a:moveTo>
                    <a:pt x="7619" y="8132"/>
                  </a:moveTo>
                  <a:cubicBezTo>
                    <a:pt x="7647" y="8132"/>
                    <a:pt x="7646" y="8176"/>
                    <a:pt x="7622" y="8186"/>
                  </a:cubicBezTo>
                  <a:cubicBezTo>
                    <a:pt x="7447" y="8251"/>
                    <a:pt x="7254" y="8279"/>
                    <a:pt x="7072" y="8319"/>
                  </a:cubicBezTo>
                  <a:cubicBezTo>
                    <a:pt x="7070" y="8319"/>
                    <a:pt x="7068" y="8319"/>
                    <a:pt x="7066" y="8319"/>
                  </a:cubicBezTo>
                  <a:cubicBezTo>
                    <a:pt x="7042" y="8319"/>
                    <a:pt x="7034" y="8284"/>
                    <a:pt x="7060" y="8277"/>
                  </a:cubicBezTo>
                  <a:cubicBezTo>
                    <a:pt x="7243" y="8225"/>
                    <a:pt x="7426" y="8157"/>
                    <a:pt x="7614" y="8133"/>
                  </a:cubicBezTo>
                  <a:cubicBezTo>
                    <a:pt x="7616" y="8133"/>
                    <a:pt x="7618" y="8132"/>
                    <a:pt x="7619" y="8132"/>
                  </a:cubicBezTo>
                  <a:close/>
                  <a:moveTo>
                    <a:pt x="10448" y="8172"/>
                  </a:moveTo>
                  <a:cubicBezTo>
                    <a:pt x="10481" y="8172"/>
                    <a:pt x="10493" y="8225"/>
                    <a:pt x="10464" y="8239"/>
                  </a:cubicBezTo>
                  <a:cubicBezTo>
                    <a:pt x="10281" y="8320"/>
                    <a:pt x="10082" y="8368"/>
                    <a:pt x="9895" y="8439"/>
                  </a:cubicBezTo>
                  <a:cubicBezTo>
                    <a:pt x="9852" y="8456"/>
                    <a:pt x="9808" y="8483"/>
                    <a:pt x="9763" y="8483"/>
                  </a:cubicBezTo>
                  <a:cubicBezTo>
                    <a:pt x="9757" y="8483"/>
                    <a:pt x="9751" y="8483"/>
                    <a:pt x="9746" y="8482"/>
                  </a:cubicBezTo>
                  <a:cubicBezTo>
                    <a:pt x="9674" y="8469"/>
                    <a:pt x="9547" y="8335"/>
                    <a:pt x="9487" y="8289"/>
                  </a:cubicBezTo>
                  <a:cubicBezTo>
                    <a:pt x="9462" y="8269"/>
                    <a:pt x="9477" y="8230"/>
                    <a:pt x="9502" y="8230"/>
                  </a:cubicBezTo>
                  <a:cubicBezTo>
                    <a:pt x="9507" y="8230"/>
                    <a:pt x="9512" y="8232"/>
                    <a:pt x="9518" y="8235"/>
                  </a:cubicBezTo>
                  <a:cubicBezTo>
                    <a:pt x="9589" y="8282"/>
                    <a:pt x="9682" y="8377"/>
                    <a:pt x="9766" y="8386"/>
                  </a:cubicBezTo>
                  <a:cubicBezTo>
                    <a:pt x="9770" y="8386"/>
                    <a:pt x="9774" y="8387"/>
                    <a:pt x="9778" y="8387"/>
                  </a:cubicBezTo>
                  <a:cubicBezTo>
                    <a:pt x="9839" y="8387"/>
                    <a:pt x="9908" y="8343"/>
                    <a:pt x="9965" y="8321"/>
                  </a:cubicBezTo>
                  <a:cubicBezTo>
                    <a:pt x="10120" y="8259"/>
                    <a:pt x="10280" y="8195"/>
                    <a:pt x="10444" y="8172"/>
                  </a:cubicBezTo>
                  <a:cubicBezTo>
                    <a:pt x="10446" y="8172"/>
                    <a:pt x="10447" y="8172"/>
                    <a:pt x="10448" y="8172"/>
                  </a:cubicBezTo>
                  <a:close/>
                  <a:moveTo>
                    <a:pt x="12480" y="8228"/>
                  </a:moveTo>
                  <a:cubicBezTo>
                    <a:pt x="12481" y="8228"/>
                    <a:pt x="12482" y="8228"/>
                    <a:pt x="12483" y="8228"/>
                  </a:cubicBezTo>
                  <a:cubicBezTo>
                    <a:pt x="12697" y="8245"/>
                    <a:pt x="12918" y="8306"/>
                    <a:pt x="13093" y="8437"/>
                  </a:cubicBezTo>
                  <a:cubicBezTo>
                    <a:pt x="13117" y="8456"/>
                    <a:pt x="13103" y="8492"/>
                    <a:pt x="13078" y="8492"/>
                  </a:cubicBezTo>
                  <a:cubicBezTo>
                    <a:pt x="13073" y="8492"/>
                    <a:pt x="13068" y="8490"/>
                    <a:pt x="13063" y="8487"/>
                  </a:cubicBezTo>
                  <a:cubicBezTo>
                    <a:pt x="12876" y="8386"/>
                    <a:pt x="12696" y="8308"/>
                    <a:pt x="12483" y="8286"/>
                  </a:cubicBezTo>
                  <a:cubicBezTo>
                    <a:pt x="12446" y="8282"/>
                    <a:pt x="12445" y="8228"/>
                    <a:pt x="12480" y="8228"/>
                  </a:cubicBezTo>
                  <a:close/>
                  <a:moveTo>
                    <a:pt x="15314" y="8275"/>
                  </a:moveTo>
                  <a:cubicBezTo>
                    <a:pt x="15340" y="8275"/>
                    <a:pt x="15366" y="8306"/>
                    <a:pt x="15349" y="8334"/>
                  </a:cubicBezTo>
                  <a:cubicBezTo>
                    <a:pt x="15223" y="8532"/>
                    <a:pt x="15008" y="8659"/>
                    <a:pt x="14778" y="8700"/>
                  </a:cubicBezTo>
                  <a:cubicBezTo>
                    <a:pt x="14776" y="8701"/>
                    <a:pt x="14773" y="8701"/>
                    <a:pt x="14770" y="8701"/>
                  </a:cubicBezTo>
                  <a:cubicBezTo>
                    <a:pt x="14724" y="8701"/>
                    <a:pt x="14706" y="8633"/>
                    <a:pt x="14756" y="8620"/>
                  </a:cubicBezTo>
                  <a:cubicBezTo>
                    <a:pt x="14971" y="8567"/>
                    <a:pt x="15138" y="8447"/>
                    <a:pt x="15288" y="8287"/>
                  </a:cubicBezTo>
                  <a:cubicBezTo>
                    <a:pt x="15295" y="8278"/>
                    <a:pt x="15305" y="8275"/>
                    <a:pt x="15314" y="8275"/>
                  </a:cubicBezTo>
                  <a:close/>
                  <a:moveTo>
                    <a:pt x="6328" y="8554"/>
                  </a:moveTo>
                  <a:cubicBezTo>
                    <a:pt x="6360" y="8554"/>
                    <a:pt x="6372" y="8602"/>
                    <a:pt x="6338" y="8611"/>
                  </a:cubicBezTo>
                  <a:cubicBezTo>
                    <a:pt x="6155" y="8661"/>
                    <a:pt x="5970" y="8697"/>
                    <a:pt x="5786" y="8736"/>
                  </a:cubicBezTo>
                  <a:cubicBezTo>
                    <a:pt x="5783" y="8737"/>
                    <a:pt x="5781" y="8737"/>
                    <a:pt x="5779" y="8737"/>
                  </a:cubicBezTo>
                  <a:cubicBezTo>
                    <a:pt x="5747" y="8737"/>
                    <a:pt x="5736" y="8689"/>
                    <a:pt x="5769" y="8680"/>
                  </a:cubicBezTo>
                  <a:cubicBezTo>
                    <a:pt x="5953" y="8636"/>
                    <a:pt x="6136" y="8589"/>
                    <a:pt x="6322" y="8555"/>
                  </a:cubicBezTo>
                  <a:cubicBezTo>
                    <a:pt x="6324" y="8554"/>
                    <a:pt x="6326" y="8554"/>
                    <a:pt x="6328" y="8554"/>
                  </a:cubicBezTo>
                  <a:close/>
                  <a:moveTo>
                    <a:pt x="13528" y="8561"/>
                  </a:moveTo>
                  <a:cubicBezTo>
                    <a:pt x="13532" y="8561"/>
                    <a:pt x="13535" y="8562"/>
                    <a:pt x="13539" y="8563"/>
                  </a:cubicBezTo>
                  <a:cubicBezTo>
                    <a:pt x="13744" y="8644"/>
                    <a:pt x="13953" y="8673"/>
                    <a:pt x="14170" y="8685"/>
                  </a:cubicBezTo>
                  <a:cubicBezTo>
                    <a:pt x="14216" y="8687"/>
                    <a:pt x="14215" y="8750"/>
                    <a:pt x="14170" y="8755"/>
                  </a:cubicBezTo>
                  <a:cubicBezTo>
                    <a:pt x="14137" y="8758"/>
                    <a:pt x="14104" y="8759"/>
                    <a:pt x="14071" y="8759"/>
                  </a:cubicBezTo>
                  <a:cubicBezTo>
                    <a:pt x="13877" y="8759"/>
                    <a:pt x="13690" y="8708"/>
                    <a:pt x="13511" y="8631"/>
                  </a:cubicBezTo>
                  <a:cubicBezTo>
                    <a:pt x="13478" y="8616"/>
                    <a:pt x="13496" y="8561"/>
                    <a:pt x="13528" y="8561"/>
                  </a:cubicBezTo>
                  <a:close/>
                  <a:moveTo>
                    <a:pt x="4378" y="8441"/>
                  </a:moveTo>
                  <a:cubicBezTo>
                    <a:pt x="4386" y="8441"/>
                    <a:pt x="4394" y="8445"/>
                    <a:pt x="4400" y="8454"/>
                  </a:cubicBezTo>
                  <a:cubicBezTo>
                    <a:pt x="4518" y="8636"/>
                    <a:pt x="4707" y="8716"/>
                    <a:pt x="4917" y="8716"/>
                  </a:cubicBezTo>
                  <a:cubicBezTo>
                    <a:pt x="4922" y="8716"/>
                    <a:pt x="4928" y="8716"/>
                    <a:pt x="4933" y="8716"/>
                  </a:cubicBezTo>
                  <a:cubicBezTo>
                    <a:pt x="4933" y="8716"/>
                    <a:pt x="4934" y="8716"/>
                    <a:pt x="4934" y="8716"/>
                  </a:cubicBezTo>
                  <a:cubicBezTo>
                    <a:pt x="4968" y="8716"/>
                    <a:pt x="4978" y="8774"/>
                    <a:pt x="4942" y="8779"/>
                  </a:cubicBezTo>
                  <a:cubicBezTo>
                    <a:pt x="4916" y="8783"/>
                    <a:pt x="4890" y="8785"/>
                    <a:pt x="4864" y="8785"/>
                  </a:cubicBezTo>
                  <a:cubicBezTo>
                    <a:pt x="4655" y="8785"/>
                    <a:pt x="4460" y="8661"/>
                    <a:pt x="4353" y="8481"/>
                  </a:cubicBezTo>
                  <a:cubicBezTo>
                    <a:pt x="4340" y="8460"/>
                    <a:pt x="4359" y="8441"/>
                    <a:pt x="4378" y="8441"/>
                  </a:cubicBezTo>
                  <a:close/>
                  <a:moveTo>
                    <a:pt x="9688" y="1"/>
                  </a:moveTo>
                  <a:cubicBezTo>
                    <a:pt x="9304" y="568"/>
                    <a:pt x="8654" y="920"/>
                    <a:pt x="7984" y="920"/>
                  </a:cubicBezTo>
                  <a:cubicBezTo>
                    <a:pt x="7768" y="920"/>
                    <a:pt x="7551" y="884"/>
                    <a:pt x="7339" y="806"/>
                  </a:cubicBezTo>
                  <a:cubicBezTo>
                    <a:pt x="6639" y="550"/>
                    <a:pt x="6105" y="112"/>
                    <a:pt x="5328" y="66"/>
                  </a:cubicBezTo>
                  <a:cubicBezTo>
                    <a:pt x="5279" y="63"/>
                    <a:pt x="5228" y="62"/>
                    <a:pt x="5176" y="62"/>
                  </a:cubicBezTo>
                  <a:cubicBezTo>
                    <a:pt x="4417" y="62"/>
                    <a:pt x="3387" y="372"/>
                    <a:pt x="3502" y="1305"/>
                  </a:cubicBezTo>
                  <a:cubicBezTo>
                    <a:pt x="3509" y="1362"/>
                    <a:pt x="3463" y="1389"/>
                    <a:pt x="3416" y="1389"/>
                  </a:cubicBezTo>
                  <a:cubicBezTo>
                    <a:pt x="3392" y="1389"/>
                    <a:pt x="3368" y="1382"/>
                    <a:pt x="3351" y="1368"/>
                  </a:cubicBezTo>
                  <a:cubicBezTo>
                    <a:pt x="2864" y="980"/>
                    <a:pt x="2023" y="582"/>
                    <a:pt x="1337" y="582"/>
                  </a:cubicBezTo>
                  <a:cubicBezTo>
                    <a:pt x="743" y="582"/>
                    <a:pt x="266" y="880"/>
                    <a:pt x="236" y="1740"/>
                  </a:cubicBezTo>
                  <a:cubicBezTo>
                    <a:pt x="213" y="2395"/>
                    <a:pt x="886" y="3891"/>
                    <a:pt x="1" y="4257"/>
                  </a:cubicBezTo>
                  <a:cubicBezTo>
                    <a:pt x="1047" y="4739"/>
                    <a:pt x="207" y="6070"/>
                    <a:pt x="188" y="6835"/>
                  </a:cubicBezTo>
                  <a:cubicBezTo>
                    <a:pt x="167" y="7630"/>
                    <a:pt x="719" y="8210"/>
                    <a:pt x="1508" y="8245"/>
                  </a:cubicBezTo>
                  <a:cubicBezTo>
                    <a:pt x="1535" y="8246"/>
                    <a:pt x="1563" y="8247"/>
                    <a:pt x="1590" y="8247"/>
                  </a:cubicBezTo>
                  <a:cubicBezTo>
                    <a:pt x="2251" y="8247"/>
                    <a:pt x="2825" y="7881"/>
                    <a:pt x="3424" y="7642"/>
                  </a:cubicBezTo>
                  <a:cubicBezTo>
                    <a:pt x="3429" y="7640"/>
                    <a:pt x="3434" y="7639"/>
                    <a:pt x="3438" y="7639"/>
                  </a:cubicBezTo>
                  <a:cubicBezTo>
                    <a:pt x="3463" y="7639"/>
                    <a:pt x="3473" y="7670"/>
                    <a:pt x="3465" y="7694"/>
                  </a:cubicBezTo>
                  <a:cubicBezTo>
                    <a:pt x="3478" y="7705"/>
                    <a:pt x="3487" y="7720"/>
                    <a:pt x="3488" y="7742"/>
                  </a:cubicBezTo>
                  <a:cubicBezTo>
                    <a:pt x="3561" y="8552"/>
                    <a:pt x="4171" y="9152"/>
                    <a:pt x="4989" y="9195"/>
                  </a:cubicBezTo>
                  <a:cubicBezTo>
                    <a:pt x="5029" y="9197"/>
                    <a:pt x="5070" y="9198"/>
                    <a:pt x="5110" y="9198"/>
                  </a:cubicBezTo>
                  <a:cubicBezTo>
                    <a:pt x="5760" y="9198"/>
                    <a:pt x="6376" y="8926"/>
                    <a:pt x="6976" y="8705"/>
                  </a:cubicBezTo>
                  <a:cubicBezTo>
                    <a:pt x="7411" y="8545"/>
                    <a:pt x="7881" y="8396"/>
                    <a:pt x="8351" y="8396"/>
                  </a:cubicBezTo>
                  <a:cubicBezTo>
                    <a:pt x="8493" y="8396"/>
                    <a:pt x="8635" y="8410"/>
                    <a:pt x="8776" y="8440"/>
                  </a:cubicBezTo>
                  <a:cubicBezTo>
                    <a:pt x="9143" y="8521"/>
                    <a:pt x="9573" y="8737"/>
                    <a:pt x="9688" y="9120"/>
                  </a:cubicBezTo>
                  <a:cubicBezTo>
                    <a:pt x="9804" y="8737"/>
                    <a:pt x="10234" y="8521"/>
                    <a:pt x="10601" y="8440"/>
                  </a:cubicBezTo>
                  <a:cubicBezTo>
                    <a:pt x="10742" y="8410"/>
                    <a:pt x="10884" y="8396"/>
                    <a:pt x="11026" y="8396"/>
                  </a:cubicBezTo>
                  <a:cubicBezTo>
                    <a:pt x="11496" y="8396"/>
                    <a:pt x="11965" y="8545"/>
                    <a:pt x="12400" y="8705"/>
                  </a:cubicBezTo>
                  <a:cubicBezTo>
                    <a:pt x="13001" y="8926"/>
                    <a:pt x="13617" y="9198"/>
                    <a:pt x="14267" y="9198"/>
                  </a:cubicBezTo>
                  <a:cubicBezTo>
                    <a:pt x="14307" y="9198"/>
                    <a:pt x="14348" y="9197"/>
                    <a:pt x="14388" y="9195"/>
                  </a:cubicBezTo>
                  <a:cubicBezTo>
                    <a:pt x="15206" y="9152"/>
                    <a:pt x="15815" y="8552"/>
                    <a:pt x="15888" y="7742"/>
                  </a:cubicBezTo>
                  <a:cubicBezTo>
                    <a:pt x="15890" y="7720"/>
                    <a:pt x="15900" y="7705"/>
                    <a:pt x="15911" y="7694"/>
                  </a:cubicBezTo>
                  <a:cubicBezTo>
                    <a:pt x="15903" y="7670"/>
                    <a:pt x="15913" y="7639"/>
                    <a:pt x="15938" y="7639"/>
                  </a:cubicBezTo>
                  <a:cubicBezTo>
                    <a:pt x="15942" y="7639"/>
                    <a:pt x="15947" y="7640"/>
                    <a:pt x="15952" y="7642"/>
                  </a:cubicBezTo>
                  <a:cubicBezTo>
                    <a:pt x="16552" y="7881"/>
                    <a:pt x="17125" y="8247"/>
                    <a:pt x="17787" y="8247"/>
                  </a:cubicBezTo>
                  <a:cubicBezTo>
                    <a:pt x="17814" y="8247"/>
                    <a:pt x="17841" y="8246"/>
                    <a:pt x="17869" y="8245"/>
                  </a:cubicBezTo>
                  <a:cubicBezTo>
                    <a:pt x="18658" y="8210"/>
                    <a:pt x="19210" y="7631"/>
                    <a:pt x="19189" y="6835"/>
                  </a:cubicBezTo>
                  <a:cubicBezTo>
                    <a:pt x="19170" y="6070"/>
                    <a:pt x="18330" y="4739"/>
                    <a:pt x="19376" y="4257"/>
                  </a:cubicBezTo>
                  <a:cubicBezTo>
                    <a:pt x="18491" y="3891"/>
                    <a:pt x="19164" y="2395"/>
                    <a:pt x="19141" y="1740"/>
                  </a:cubicBezTo>
                  <a:cubicBezTo>
                    <a:pt x="19111" y="880"/>
                    <a:pt x="18634" y="582"/>
                    <a:pt x="18040" y="582"/>
                  </a:cubicBezTo>
                  <a:cubicBezTo>
                    <a:pt x="17354" y="582"/>
                    <a:pt x="16513" y="980"/>
                    <a:pt x="16026" y="1368"/>
                  </a:cubicBezTo>
                  <a:cubicBezTo>
                    <a:pt x="16009" y="1382"/>
                    <a:pt x="15985" y="1389"/>
                    <a:pt x="15961" y="1389"/>
                  </a:cubicBezTo>
                  <a:cubicBezTo>
                    <a:pt x="15914" y="1389"/>
                    <a:pt x="15868" y="1362"/>
                    <a:pt x="15875" y="1305"/>
                  </a:cubicBezTo>
                  <a:cubicBezTo>
                    <a:pt x="15990" y="372"/>
                    <a:pt x="14960" y="62"/>
                    <a:pt x="14200" y="62"/>
                  </a:cubicBezTo>
                  <a:cubicBezTo>
                    <a:pt x="14148" y="62"/>
                    <a:pt x="14097" y="63"/>
                    <a:pt x="14048" y="66"/>
                  </a:cubicBezTo>
                  <a:cubicBezTo>
                    <a:pt x="13272" y="112"/>
                    <a:pt x="12738" y="550"/>
                    <a:pt x="12038" y="806"/>
                  </a:cubicBezTo>
                  <a:cubicBezTo>
                    <a:pt x="11826" y="884"/>
                    <a:pt x="11609" y="920"/>
                    <a:pt x="11393" y="920"/>
                  </a:cubicBezTo>
                  <a:cubicBezTo>
                    <a:pt x="10723" y="920"/>
                    <a:pt x="10073" y="568"/>
                    <a:pt x="9688" y="1"/>
                  </a:cubicBezTo>
                  <a:close/>
                </a:path>
              </a:pathLst>
            </a:custGeom>
            <a:solidFill>
              <a:srgbClr val="B2F7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Google Shape;867;p36">
              <a:extLst>
                <a:ext uri="{FF2B5EF4-FFF2-40B4-BE49-F238E27FC236}">
                  <a16:creationId xmlns="" xmlns:a16="http://schemas.microsoft.com/office/drawing/2014/main" id="{8FAC8060-6EDC-CB4D-AFFF-32BBC8C3CFF3}"/>
                </a:ext>
              </a:extLst>
            </p:cNvPr>
            <p:cNvSpPr/>
            <p:nvPr/>
          </p:nvSpPr>
          <p:spPr>
            <a:xfrm>
              <a:off x="7531659" y="1936943"/>
              <a:ext cx="7899" cy="25075"/>
            </a:xfrm>
            <a:custGeom>
              <a:avLst/>
              <a:gdLst/>
              <a:ahLst/>
              <a:cxnLst/>
              <a:rect l="l" t="t" r="r" b="b"/>
              <a:pathLst>
                <a:path w="149" h="473" extrusionOk="0">
                  <a:moveTo>
                    <a:pt x="113" y="1"/>
                  </a:moveTo>
                  <a:cubicBezTo>
                    <a:pt x="98" y="1"/>
                    <a:pt x="83" y="9"/>
                    <a:pt x="78" y="26"/>
                  </a:cubicBezTo>
                  <a:cubicBezTo>
                    <a:pt x="36" y="154"/>
                    <a:pt x="25" y="294"/>
                    <a:pt x="4" y="427"/>
                  </a:cubicBezTo>
                  <a:cubicBezTo>
                    <a:pt x="0" y="455"/>
                    <a:pt x="23" y="473"/>
                    <a:pt x="44" y="473"/>
                  </a:cubicBezTo>
                  <a:cubicBezTo>
                    <a:pt x="58" y="473"/>
                    <a:pt x="70" y="465"/>
                    <a:pt x="75" y="447"/>
                  </a:cubicBezTo>
                  <a:cubicBezTo>
                    <a:pt x="104" y="312"/>
                    <a:pt x="141" y="173"/>
                    <a:pt x="147" y="35"/>
                  </a:cubicBezTo>
                  <a:cubicBezTo>
                    <a:pt x="149" y="13"/>
                    <a:pt x="131" y="1"/>
                    <a:pt x="1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Google Shape;868;p36">
              <a:extLst>
                <a:ext uri="{FF2B5EF4-FFF2-40B4-BE49-F238E27FC236}">
                  <a16:creationId xmlns="" xmlns:a16="http://schemas.microsoft.com/office/drawing/2014/main" id="{8E3D6E39-B429-2349-B3C2-1A009DBAAB06}"/>
                </a:ext>
              </a:extLst>
            </p:cNvPr>
            <p:cNvSpPr/>
            <p:nvPr/>
          </p:nvSpPr>
          <p:spPr>
            <a:xfrm>
              <a:off x="7532931" y="1881864"/>
              <a:ext cx="8588" cy="32709"/>
            </a:xfrm>
            <a:custGeom>
              <a:avLst/>
              <a:gdLst/>
              <a:ahLst/>
              <a:cxnLst/>
              <a:rect l="l" t="t" r="r" b="b"/>
              <a:pathLst>
                <a:path w="162" h="617" extrusionOk="0">
                  <a:moveTo>
                    <a:pt x="43" y="0"/>
                  </a:moveTo>
                  <a:cubicBezTo>
                    <a:pt x="23" y="0"/>
                    <a:pt x="1" y="21"/>
                    <a:pt x="6" y="46"/>
                  </a:cubicBezTo>
                  <a:cubicBezTo>
                    <a:pt x="41" y="230"/>
                    <a:pt x="74" y="388"/>
                    <a:pt x="33" y="574"/>
                  </a:cubicBezTo>
                  <a:cubicBezTo>
                    <a:pt x="27" y="600"/>
                    <a:pt x="47" y="617"/>
                    <a:pt x="67" y="617"/>
                  </a:cubicBezTo>
                  <a:cubicBezTo>
                    <a:pt x="80" y="617"/>
                    <a:pt x="93" y="610"/>
                    <a:pt x="98" y="593"/>
                  </a:cubicBezTo>
                  <a:cubicBezTo>
                    <a:pt x="149" y="413"/>
                    <a:pt x="162" y="189"/>
                    <a:pt x="71" y="19"/>
                  </a:cubicBezTo>
                  <a:cubicBezTo>
                    <a:pt x="64" y="6"/>
                    <a:pt x="54" y="0"/>
                    <a:pt x="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Google Shape;869;p36">
              <a:extLst>
                <a:ext uri="{FF2B5EF4-FFF2-40B4-BE49-F238E27FC236}">
                  <a16:creationId xmlns="" xmlns:a16="http://schemas.microsoft.com/office/drawing/2014/main" id="{05171B84-206A-6E40-8B5B-667115C60668}"/>
                </a:ext>
              </a:extLst>
            </p:cNvPr>
            <p:cNvSpPr/>
            <p:nvPr/>
          </p:nvSpPr>
          <p:spPr>
            <a:xfrm>
              <a:off x="7519307" y="1794978"/>
              <a:ext cx="17441" cy="29846"/>
            </a:xfrm>
            <a:custGeom>
              <a:avLst/>
              <a:gdLst/>
              <a:ahLst/>
              <a:cxnLst/>
              <a:rect l="l" t="t" r="r" b="b"/>
              <a:pathLst>
                <a:path w="329" h="563" extrusionOk="0">
                  <a:moveTo>
                    <a:pt x="294" y="1"/>
                  </a:moveTo>
                  <a:cubicBezTo>
                    <a:pt x="286" y="1"/>
                    <a:pt x="279" y="5"/>
                    <a:pt x="274" y="15"/>
                  </a:cubicBezTo>
                  <a:cubicBezTo>
                    <a:pt x="182" y="178"/>
                    <a:pt x="81" y="341"/>
                    <a:pt x="12" y="515"/>
                  </a:cubicBezTo>
                  <a:cubicBezTo>
                    <a:pt x="1" y="542"/>
                    <a:pt x="26" y="562"/>
                    <a:pt x="50" y="562"/>
                  </a:cubicBezTo>
                  <a:cubicBezTo>
                    <a:pt x="63" y="562"/>
                    <a:pt x="76" y="557"/>
                    <a:pt x="83" y="545"/>
                  </a:cubicBezTo>
                  <a:cubicBezTo>
                    <a:pt x="177" y="387"/>
                    <a:pt x="246" y="210"/>
                    <a:pt x="319" y="42"/>
                  </a:cubicBezTo>
                  <a:cubicBezTo>
                    <a:pt x="329" y="20"/>
                    <a:pt x="311" y="1"/>
                    <a:pt x="29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870;p36">
              <a:extLst>
                <a:ext uri="{FF2B5EF4-FFF2-40B4-BE49-F238E27FC236}">
                  <a16:creationId xmlns="" xmlns:a16="http://schemas.microsoft.com/office/drawing/2014/main" id="{A15A3557-8085-CB4C-A412-E27634CAEF77}"/>
                </a:ext>
              </a:extLst>
            </p:cNvPr>
            <p:cNvSpPr/>
            <p:nvPr/>
          </p:nvSpPr>
          <p:spPr>
            <a:xfrm>
              <a:off x="7522011" y="1731735"/>
              <a:ext cx="13253" cy="40130"/>
            </a:xfrm>
            <a:custGeom>
              <a:avLst/>
              <a:gdLst/>
              <a:ahLst/>
              <a:cxnLst/>
              <a:rect l="l" t="t" r="r" b="b"/>
              <a:pathLst>
                <a:path w="250" h="757" extrusionOk="0">
                  <a:moveTo>
                    <a:pt x="87" y="0"/>
                  </a:moveTo>
                  <a:cubicBezTo>
                    <a:pt x="74" y="0"/>
                    <a:pt x="60" y="7"/>
                    <a:pt x="57" y="22"/>
                  </a:cubicBezTo>
                  <a:cubicBezTo>
                    <a:pt x="0" y="252"/>
                    <a:pt x="16" y="569"/>
                    <a:pt x="190" y="749"/>
                  </a:cubicBezTo>
                  <a:cubicBezTo>
                    <a:pt x="196" y="754"/>
                    <a:pt x="204" y="757"/>
                    <a:pt x="211" y="757"/>
                  </a:cubicBezTo>
                  <a:cubicBezTo>
                    <a:pt x="230" y="757"/>
                    <a:pt x="250" y="739"/>
                    <a:pt x="243" y="718"/>
                  </a:cubicBezTo>
                  <a:cubicBezTo>
                    <a:pt x="210" y="610"/>
                    <a:pt x="155" y="511"/>
                    <a:pt x="130" y="400"/>
                  </a:cubicBezTo>
                  <a:cubicBezTo>
                    <a:pt x="103" y="277"/>
                    <a:pt x="103" y="156"/>
                    <a:pt x="118" y="31"/>
                  </a:cubicBezTo>
                  <a:cubicBezTo>
                    <a:pt x="120" y="11"/>
                    <a:pt x="104" y="0"/>
                    <a:pt x="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871;p36">
              <a:extLst>
                <a:ext uri="{FF2B5EF4-FFF2-40B4-BE49-F238E27FC236}">
                  <a16:creationId xmlns="" xmlns:a16="http://schemas.microsoft.com/office/drawing/2014/main" id="{9CB7C323-DEBC-C244-9005-4A7334F860EF}"/>
                </a:ext>
              </a:extLst>
            </p:cNvPr>
            <p:cNvSpPr/>
            <p:nvPr/>
          </p:nvSpPr>
          <p:spPr>
            <a:xfrm>
              <a:off x="7519625" y="1847088"/>
              <a:ext cx="10868" cy="17706"/>
            </a:xfrm>
            <a:custGeom>
              <a:avLst/>
              <a:gdLst/>
              <a:ahLst/>
              <a:cxnLst/>
              <a:rect l="l" t="t" r="r" b="b"/>
              <a:pathLst>
                <a:path w="205" h="334" extrusionOk="0">
                  <a:moveTo>
                    <a:pt x="56" y="1"/>
                  </a:moveTo>
                  <a:cubicBezTo>
                    <a:pt x="30" y="1"/>
                    <a:pt x="1" y="25"/>
                    <a:pt x="11" y="55"/>
                  </a:cubicBezTo>
                  <a:cubicBezTo>
                    <a:pt x="41" y="143"/>
                    <a:pt x="80" y="228"/>
                    <a:pt x="116" y="313"/>
                  </a:cubicBezTo>
                  <a:cubicBezTo>
                    <a:pt x="122" y="328"/>
                    <a:pt x="135" y="334"/>
                    <a:pt x="148" y="334"/>
                  </a:cubicBezTo>
                  <a:cubicBezTo>
                    <a:pt x="175" y="334"/>
                    <a:pt x="204" y="310"/>
                    <a:pt x="193" y="281"/>
                  </a:cubicBezTo>
                  <a:cubicBezTo>
                    <a:pt x="161" y="194"/>
                    <a:pt x="129" y="107"/>
                    <a:pt x="90" y="22"/>
                  </a:cubicBezTo>
                  <a:cubicBezTo>
                    <a:pt x="83" y="7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Google Shape;872;p36">
              <a:extLst>
                <a:ext uri="{FF2B5EF4-FFF2-40B4-BE49-F238E27FC236}">
                  <a16:creationId xmlns="" xmlns:a16="http://schemas.microsoft.com/office/drawing/2014/main" id="{2E681B14-AD5E-374A-A154-6577AA1C9AE2}"/>
                </a:ext>
              </a:extLst>
            </p:cNvPr>
            <p:cNvSpPr/>
            <p:nvPr/>
          </p:nvSpPr>
          <p:spPr>
            <a:xfrm>
              <a:off x="7525191" y="1676868"/>
              <a:ext cx="5036" cy="29634"/>
            </a:xfrm>
            <a:custGeom>
              <a:avLst/>
              <a:gdLst/>
              <a:ahLst/>
              <a:cxnLst/>
              <a:rect l="l" t="t" r="r" b="b"/>
              <a:pathLst>
                <a:path w="95" h="559" extrusionOk="0">
                  <a:moveTo>
                    <a:pt x="48" y="1"/>
                  </a:moveTo>
                  <a:cubicBezTo>
                    <a:pt x="35" y="1"/>
                    <a:pt x="22" y="9"/>
                    <a:pt x="20" y="26"/>
                  </a:cubicBezTo>
                  <a:cubicBezTo>
                    <a:pt x="8" y="192"/>
                    <a:pt x="0" y="358"/>
                    <a:pt x="11" y="523"/>
                  </a:cubicBezTo>
                  <a:cubicBezTo>
                    <a:pt x="13" y="546"/>
                    <a:pt x="30" y="558"/>
                    <a:pt x="47" y="558"/>
                  </a:cubicBezTo>
                  <a:cubicBezTo>
                    <a:pt x="64" y="558"/>
                    <a:pt x="81" y="546"/>
                    <a:pt x="82" y="523"/>
                  </a:cubicBezTo>
                  <a:cubicBezTo>
                    <a:pt x="94" y="357"/>
                    <a:pt x="86" y="192"/>
                    <a:pt x="74" y="26"/>
                  </a:cubicBezTo>
                  <a:cubicBezTo>
                    <a:pt x="73" y="9"/>
                    <a:pt x="60" y="1"/>
                    <a:pt x="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Google Shape;873;p36">
              <a:extLst>
                <a:ext uri="{FF2B5EF4-FFF2-40B4-BE49-F238E27FC236}">
                  <a16:creationId xmlns="" xmlns:a16="http://schemas.microsoft.com/office/drawing/2014/main" id="{118BDFFF-699C-B941-A1B5-8A7CF029977C}"/>
                </a:ext>
              </a:extLst>
            </p:cNvPr>
            <p:cNvSpPr/>
            <p:nvPr/>
          </p:nvSpPr>
          <p:spPr>
            <a:xfrm>
              <a:off x="7505047" y="1626507"/>
              <a:ext cx="23909" cy="19509"/>
            </a:xfrm>
            <a:custGeom>
              <a:avLst/>
              <a:gdLst/>
              <a:ahLst/>
              <a:cxnLst/>
              <a:rect l="l" t="t" r="r" b="b"/>
              <a:pathLst>
                <a:path w="451" h="368" extrusionOk="0">
                  <a:moveTo>
                    <a:pt x="30" y="1"/>
                  </a:moveTo>
                  <a:cubicBezTo>
                    <a:pt x="6" y="1"/>
                    <a:pt x="0" y="40"/>
                    <a:pt x="24" y="45"/>
                  </a:cubicBezTo>
                  <a:cubicBezTo>
                    <a:pt x="192" y="68"/>
                    <a:pt x="321" y="188"/>
                    <a:pt x="379" y="345"/>
                  </a:cubicBezTo>
                  <a:cubicBezTo>
                    <a:pt x="385" y="361"/>
                    <a:pt x="399" y="368"/>
                    <a:pt x="412" y="368"/>
                  </a:cubicBezTo>
                  <a:cubicBezTo>
                    <a:pt x="431" y="368"/>
                    <a:pt x="451" y="352"/>
                    <a:pt x="444" y="327"/>
                  </a:cubicBezTo>
                  <a:cubicBezTo>
                    <a:pt x="399" y="135"/>
                    <a:pt x="223" y="9"/>
                    <a:pt x="31" y="1"/>
                  </a:cubicBezTo>
                  <a:cubicBezTo>
                    <a:pt x="31" y="1"/>
                    <a:pt x="30" y="1"/>
                    <a:pt x="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874;p36">
              <a:extLst>
                <a:ext uri="{FF2B5EF4-FFF2-40B4-BE49-F238E27FC236}">
                  <a16:creationId xmlns="" xmlns:a16="http://schemas.microsoft.com/office/drawing/2014/main" id="{A1A098EE-F3DE-D44E-BCAA-2CF5469DBD4A}"/>
                </a:ext>
              </a:extLst>
            </p:cNvPr>
            <p:cNvSpPr/>
            <p:nvPr/>
          </p:nvSpPr>
          <p:spPr>
            <a:xfrm>
              <a:off x="7454421" y="1974211"/>
              <a:ext cx="43947" cy="11610"/>
            </a:xfrm>
            <a:custGeom>
              <a:avLst/>
              <a:gdLst/>
              <a:ahLst/>
              <a:cxnLst/>
              <a:rect l="l" t="t" r="r" b="b"/>
              <a:pathLst>
                <a:path w="829" h="219" extrusionOk="0">
                  <a:moveTo>
                    <a:pt x="39" y="0"/>
                  </a:moveTo>
                  <a:cubicBezTo>
                    <a:pt x="15" y="0"/>
                    <a:pt x="1" y="41"/>
                    <a:pt x="27" y="55"/>
                  </a:cubicBezTo>
                  <a:cubicBezTo>
                    <a:pt x="223" y="155"/>
                    <a:pt x="441" y="218"/>
                    <a:pt x="662" y="218"/>
                  </a:cubicBezTo>
                  <a:cubicBezTo>
                    <a:pt x="703" y="218"/>
                    <a:pt x="745" y="216"/>
                    <a:pt x="786" y="212"/>
                  </a:cubicBezTo>
                  <a:cubicBezTo>
                    <a:pt x="827" y="207"/>
                    <a:pt x="829" y="149"/>
                    <a:pt x="786" y="148"/>
                  </a:cubicBezTo>
                  <a:cubicBezTo>
                    <a:pt x="528" y="140"/>
                    <a:pt x="288" y="103"/>
                    <a:pt x="49" y="2"/>
                  </a:cubicBezTo>
                  <a:cubicBezTo>
                    <a:pt x="46" y="1"/>
                    <a:pt x="42" y="0"/>
                    <a:pt x="3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Google Shape;875;p36">
              <a:extLst>
                <a:ext uri="{FF2B5EF4-FFF2-40B4-BE49-F238E27FC236}">
                  <a16:creationId xmlns="" xmlns:a16="http://schemas.microsoft.com/office/drawing/2014/main" id="{C9643311-234F-8E45-89E6-1949624FF193}"/>
                </a:ext>
              </a:extLst>
            </p:cNvPr>
            <p:cNvSpPr/>
            <p:nvPr/>
          </p:nvSpPr>
          <p:spPr>
            <a:xfrm>
              <a:off x="7444030" y="1623485"/>
              <a:ext cx="33345" cy="9701"/>
            </a:xfrm>
            <a:custGeom>
              <a:avLst/>
              <a:gdLst/>
              <a:ahLst/>
              <a:cxnLst/>
              <a:rect l="l" t="t" r="r" b="b"/>
              <a:pathLst>
                <a:path w="629" h="183" extrusionOk="0">
                  <a:moveTo>
                    <a:pt x="493" y="0"/>
                  </a:moveTo>
                  <a:cubicBezTo>
                    <a:pt x="331" y="0"/>
                    <a:pt x="175" y="49"/>
                    <a:pt x="30" y="127"/>
                  </a:cubicBezTo>
                  <a:cubicBezTo>
                    <a:pt x="1" y="143"/>
                    <a:pt x="20" y="183"/>
                    <a:pt x="48" y="183"/>
                  </a:cubicBezTo>
                  <a:cubicBezTo>
                    <a:pt x="52" y="183"/>
                    <a:pt x="57" y="182"/>
                    <a:pt x="61" y="180"/>
                  </a:cubicBezTo>
                  <a:cubicBezTo>
                    <a:pt x="227" y="100"/>
                    <a:pt x="402" y="74"/>
                    <a:pt x="585" y="71"/>
                  </a:cubicBezTo>
                  <a:cubicBezTo>
                    <a:pt x="628" y="71"/>
                    <a:pt x="626" y="10"/>
                    <a:pt x="585" y="6"/>
                  </a:cubicBezTo>
                  <a:cubicBezTo>
                    <a:pt x="554" y="2"/>
                    <a:pt x="524" y="0"/>
                    <a:pt x="4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Google Shape;876;p36">
              <a:extLst>
                <a:ext uri="{FF2B5EF4-FFF2-40B4-BE49-F238E27FC236}">
                  <a16:creationId xmlns="" xmlns:a16="http://schemas.microsoft.com/office/drawing/2014/main" id="{B829C4F5-9CA1-B84E-830A-D305AA5F7FC8}"/>
                </a:ext>
              </a:extLst>
            </p:cNvPr>
            <p:cNvSpPr/>
            <p:nvPr/>
          </p:nvSpPr>
          <p:spPr>
            <a:xfrm>
              <a:off x="7398069" y="1945584"/>
              <a:ext cx="37745" cy="21046"/>
            </a:xfrm>
            <a:custGeom>
              <a:avLst/>
              <a:gdLst/>
              <a:ahLst/>
              <a:cxnLst/>
              <a:rect l="l" t="t" r="r" b="b"/>
              <a:pathLst>
                <a:path w="712" h="397" extrusionOk="0">
                  <a:moveTo>
                    <a:pt x="55" y="0"/>
                  </a:moveTo>
                  <a:cubicBezTo>
                    <a:pt x="23" y="0"/>
                    <a:pt x="1" y="48"/>
                    <a:pt x="36" y="68"/>
                  </a:cubicBezTo>
                  <a:cubicBezTo>
                    <a:pt x="237" y="178"/>
                    <a:pt x="437" y="292"/>
                    <a:pt x="644" y="393"/>
                  </a:cubicBezTo>
                  <a:cubicBezTo>
                    <a:pt x="650" y="395"/>
                    <a:pt x="655" y="396"/>
                    <a:pt x="660" y="396"/>
                  </a:cubicBezTo>
                  <a:cubicBezTo>
                    <a:pt x="691" y="396"/>
                    <a:pt x="711" y="353"/>
                    <a:pt x="678" y="334"/>
                  </a:cubicBezTo>
                  <a:cubicBezTo>
                    <a:pt x="482" y="216"/>
                    <a:pt x="275" y="112"/>
                    <a:pt x="74" y="5"/>
                  </a:cubicBezTo>
                  <a:cubicBezTo>
                    <a:pt x="67" y="2"/>
                    <a:pt x="61" y="0"/>
                    <a:pt x="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877;p36">
              <a:extLst>
                <a:ext uri="{FF2B5EF4-FFF2-40B4-BE49-F238E27FC236}">
                  <a16:creationId xmlns="" xmlns:a16="http://schemas.microsoft.com/office/drawing/2014/main" id="{DFC0C309-DAE8-2549-9C8D-34362CCA678B}"/>
                </a:ext>
              </a:extLst>
            </p:cNvPr>
            <p:cNvSpPr/>
            <p:nvPr/>
          </p:nvSpPr>
          <p:spPr>
            <a:xfrm>
              <a:off x="7388898" y="1644955"/>
              <a:ext cx="27991" cy="16911"/>
            </a:xfrm>
            <a:custGeom>
              <a:avLst/>
              <a:gdLst/>
              <a:ahLst/>
              <a:cxnLst/>
              <a:rect l="l" t="t" r="r" b="b"/>
              <a:pathLst>
                <a:path w="528" h="319" extrusionOk="0">
                  <a:moveTo>
                    <a:pt x="482" y="0"/>
                  </a:moveTo>
                  <a:cubicBezTo>
                    <a:pt x="477" y="0"/>
                    <a:pt x="471" y="1"/>
                    <a:pt x="466" y="4"/>
                  </a:cubicBezTo>
                  <a:cubicBezTo>
                    <a:pt x="313" y="80"/>
                    <a:pt x="171" y="174"/>
                    <a:pt x="27" y="264"/>
                  </a:cubicBezTo>
                  <a:cubicBezTo>
                    <a:pt x="0" y="281"/>
                    <a:pt x="16" y="319"/>
                    <a:pt x="41" y="319"/>
                  </a:cubicBezTo>
                  <a:cubicBezTo>
                    <a:pt x="46" y="319"/>
                    <a:pt x="51" y="318"/>
                    <a:pt x="55" y="315"/>
                  </a:cubicBezTo>
                  <a:cubicBezTo>
                    <a:pt x="205" y="233"/>
                    <a:pt x="357" y="155"/>
                    <a:pt x="498" y="59"/>
                  </a:cubicBezTo>
                  <a:cubicBezTo>
                    <a:pt x="527" y="40"/>
                    <a:pt x="511" y="0"/>
                    <a:pt x="4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Google Shape;878;p36">
              <a:extLst>
                <a:ext uri="{FF2B5EF4-FFF2-40B4-BE49-F238E27FC236}">
                  <a16:creationId xmlns="" xmlns:a16="http://schemas.microsoft.com/office/drawing/2014/main" id="{A72C18C1-A1DF-9547-A1C0-8B71A3E224BE}"/>
                </a:ext>
              </a:extLst>
            </p:cNvPr>
            <p:cNvSpPr/>
            <p:nvPr/>
          </p:nvSpPr>
          <p:spPr>
            <a:xfrm>
              <a:off x="7353592" y="1955126"/>
              <a:ext cx="18236" cy="28574"/>
            </a:xfrm>
            <a:custGeom>
              <a:avLst/>
              <a:gdLst/>
              <a:ahLst/>
              <a:cxnLst/>
              <a:rect l="l" t="t" r="r" b="b"/>
              <a:pathLst>
                <a:path w="344" h="539" extrusionOk="0">
                  <a:moveTo>
                    <a:pt x="297" y="0"/>
                  </a:moveTo>
                  <a:cubicBezTo>
                    <a:pt x="285" y="0"/>
                    <a:pt x="275" y="7"/>
                    <a:pt x="268" y="21"/>
                  </a:cubicBezTo>
                  <a:cubicBezTo>
                    <a:pt x="198" y="178"/>
                    <a:pt x="140" y="326"/>
                    <a:pt x="28" y="459"/>
                  </a:cubicBezTo>
                  <a:cubicBezTo>
                    <a:pt x="0" y="494"/>
                    <a:pt x="30" y="538"/>
                    <a:pt x="62" y="538"/>
                  </a:cubicBezTo>
                  <a:cubicBezTo>
                    <a:pt x="72" y="538"/>
                    <a:pt x="82" y="534"/>
                    <a:pt x="91" y="524"/>
                  </a:cubicBezTo>
                  <a:cubicBezTo>
                    <a:pt x="204" y="392"/>
                    <a:pt x="314" y="227"/>
                    <a:pt x="340" y="51"/>
                  </a:cubicBezTo>
                  <a:cubicBezTo>
                    <a:pt x="344" y="25"/>
                    <a:pt x="319" y="0"/>
                    <a:pt x="2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Google Shape;879;p36">
              <a:extLst>
                <a:ext uri="{FF2B5EF4-FFF2-40B4-BE49-F238E27FC236}">
                  <a16:creationId xmlns="" xmlns:a16="http://schemas.microsoft.com/office/drawing/2014/main" id="{30564FA1-2A1F-A04B-BD86-75A9A9EB982E}"/>
                </a:ext>
              </a:extLst>
            </p:cNvPr>
            <p:cNvSpPr/>
            <p:nvPr/>
          </p:nvSpPr>
          <p:spPr>
            <a:xfrm>
              <a:off x="7352532" y="1615851"/>
              <a:ext cx="18554" cy="41403"/>
            </a:xfrm>
            <a:custGeom>
              <a:avLst/>
              <a:gdLst/>
              <a:ahLst/>
              <a:cxnLst/>
              <a:rect l="l" t="t" r="r" b="b"/>
              <a:pathLst>
                <a:path w="350" h="781" extrusionOk="0">
                  <a:moveTo>
                    <a:pt x="38" y="1"/>
                  </a:moveTo>
                  <a:cubicBezTo>
                    <a:pt x="19" y="1"/>
                    <a:pt x="1" y="15"/>
                    <a:pt x="9" y="40"/>
                  </a:cubicBezTo>
                  <a:cubicBezTo>
                    <a:pt x="86" y="279"/>
                    <a:pt x="158" y="532"/>
                    <a:pt x="266" y="760"/>
                  </a:cubicBezTo>
                  <a:cubicBezTo>
                    <a:pt x="273" y="774"/>
                    <a:pt x="286" y="781"/>
                    <a:pt x="299" y="781"/>
                  </a:cubicBezTo>
                  <a:cubicBezTo>
                    <a:pt x="323" y="781"/>
                    <a:pt x="350" y="757"/>
                    <a:pt x="342" y="729"/>
                  </a:cubicBezTo>
                  <a:cubicBezTo>
                    <a:pt x="277" y="488"/>
                    <a:pt x="167" y="252"/>
                    <a:pt x="70" y="22"/>
                  </a:cubicBezTo>
                  <a:cubicBezTo>
                    <a:pt x="64" y="7"/>
                    <a:pt x="51" y="1"/>
                    <a:pt x="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Google Shape;880;p36">
              <a:extLst>
                <a:ext uri="{FF2B5EF4-FFF2-40B4-BE49-F238E27FC236}">
                  <a16:creationId xmlns="" xmlns:a16="http://schemas.microsoft.com/office/drawing/2014/main" id="{C5C48123-F116-8B4B-BA39-21FC01FA966D}"/>
                </a:ext>
              </a:extLst>
            </p:cNvPr>
            <p:cNvSpPr/>
            <p:nvPr/>
          </p:nvSpPr>
          <p:spPr>
            <a:xfrm>
              <a:off x="7319135" y="2008032"/>
              <a:ext cx="35041" cy="22583"/>
            </a:xfrm>
            <a:custGeom>
              <a:avLst/>
              <a:gdLst/>
              <a:ahLst/>
              <a:cxnLst/>
              <a:rect l="l" t="t" r="r" b="b"/>
              <a:pathLst>
                <a:path w="661" h="426" extrusionOk="0">
                  <a:moveTo>
                    <a:pt x="607" y="0"/>
                  </a:moveTo>
                  <a:cubicBezTo>
                    <a:pt x="598" y="0"/>
                    <a:pt x="589" y="4"/>
                    <a:pt x="582" y="12"/>
                  </a:cubicBezTo>
                  <a:cubicBezTo>
                    <a:pt x="432" y="173"/>
                    <a:pt x="265" y="292"/>
                    <a:pt x="50" y="345"/>
                  </a:cubicBezTo>
                  <a:cubicBezTo>
                    <a:pt x="0" y="358"/>
                    <a:pt x="18" y="426"/>
                    <a:pt x="64" y="426"/>
                  </a:cubicBezTo>
                  <a:cubicBezTo>
                    <a:pt x="67" y="426"/>
                    <a:pt x="70" y="426"/>
                    <a:pt x="72" y="425"/>
                  </a:cubicBezTo>
                  <a:cubicBezTo>
                    <a:pt x="302" y="384"/>
                    <a:pt x="517" y="257"/>
                    <a:pt x="643" y="59"/>
                  </a:cubicBezTo>
                  <a:cubicBezTo>
                    <a:pt x="660" y="31"/>
                    <a:pt x="634" y="0"/>
                    <a:pt x="60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Google Shape;881;p36">
              <a:extLst>
                <a:ext uri="{FF2B5EF4-FFF2-40B4-BE49-F238E27FC236}">
                  <a16:creationId xmlns="" xmlns:a16="http://schemas.microsoft.com/office/drawing/2014/main" id="{2F5ECADC-9A7F-FB43-A8FE-3082A7894985}"/>
                </a:ext>
              </a:extLst>
            </p:cNvPr>
            <p:cNvSpPr/>
            <p:nvPr/>
          </p:nvSpPr>
          <p:spPr>
            <a:xfrm>
              <a:off x="7309646" y="1592208"/>
              <a:ext cx="25128" cy="14154"/>
            </a:xfrm>
            <a:custGeom>
              <a:avLst/>
              <a:gdLst/>
              <a:ahLst/>
              <a:cxnLst/>
              <a:rect l="l" t="t" r="r" b="b"/>
              <a:pathLst>
                <a:path w="474" h="267" extrusionOk="0">
                  <a:moveTo>
                    <a:pt x="58" y="0"/>
                  </a:moveTo>
                  <a:cubicBezTo>
                    <a:pt x="52" y="0"/>
                    <a:pt x="46" y="0"/>
                    <a:pt x="41" y="0"/>
                  </a:cubicBezTo>
                  <a:cubicBezTo>
                    <a:pt x="0" y="2"/>
                    <a:pt x="0" y="64"/>
                    <a:pt x="41" y="64"/>
                  </a:cubicBezTo>
                  <a:cubicBezTo>
                    <a:pt x="200" y="65"/>
                    <a:pt x="309" y="146"/>
                    <a:pt x="413" y="257"/>
                  </a:cubicBezTo>
                  <a:cubicBezTo>
                    <a:pt x="419" y="264"/>
                    <a:pt x="427" y="267"/>
                    <a:pt x="434" y="267"/>
                  </a:cubicBezTo>
                  <a:cubicBezTo>
                    <a:pt x="455" y="267"/>
                    <a:pt x="474" y="242"/>
                    <a:pt x="463" y="219"/>
                  </a:cubicBezTo>
                  <a:cubicBezTo>
                    <a:pt x="391" y="73"/>
                    <a:pt x="215" y="0"/>
                    <a:pt x="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882;p36">
              <a:extLst>
                <a:ext uri="{FF2B5EF4-FFF2-40B4-BE49-F238E27FC236}">
                  <a16:creationId xmlns="" xmlns:a16="http://schemas.microsoft.com/office/drawing/2014/main" id="{D3252523-C237-294A-9C2B-DCEA6E1C15E6}"/>
                </a:ext>
              </a:extLst>
            </p:cNvPr>
            <p:cNvSpPr/>
            <p:nvPr/>
          </p:nvSpPr>
          <p:spPr>
            <a:xfrm>
              <a:off x="7253983" y="2023193"/>
              <a:ext cx="39229" cy="10549"/>
            </a:xfrm>
            <a:custGeom>
              <a:avLst/>
              <a:gdLst/>
              <a:ahLst/>
              <a:cxnLst/>
              <a:rect l="l" t="t" r="r" b="b"/>
              <a:pathLst>
                <a:path w="740" h="199" extrusionOk="0">
                  <a:moveTo>
                    <a:pt x="51" y="0"/>
                  </a:moveTo>
                  <a:cubicBezTo>
                    <a:pt x="19" y="0"/>
                    <a:pt x="1" y="55"/>
                    <a:pt x="34" y="70"/>
                  </a:cubicBezTo>
                  <a:cubicBezTo>
                    <a:pt x="213" y="147"/>
                    <a:pt x="400" y="198"/>
                    <a:pt x="594" y="198"/>
                  </a:cubicBezTo>
                  <a:cubicBezTo>
                    <a:pt x="627" y="198"/>
                    <a:pt x="660" y="197"/>
                    <a:pt x="693" y="194"/>
                  </a:cubicBezTo>
                  <a:cubicBezTo>
                    <a:pt x="738" y="189"/>
                    <a:pt x="739" y="126"/>
                    <a:pt x="693" y="124"/>
                  </a:cubicBezTo>
                  <a:cubicBezTo>
                    <a:pt x="476" y="112"/>
                    <a:pt x="267" y="82"/>
                    <a:pt x="62" y="2"/>
                  </a:cubicBezTo>
                  <a:cubicBezTo>
                    <a:pt x="58" y="1"/>
                    <a:pt x="55" y="0"/>
                    <a:pt x="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Google Shape;883;p36">
              <a:extLst>
                <a:ext uri="{FF2B5EF4-FFF2-40B4-BE49-F238E27FC236}">
                  <a16:creationId xmlns="" xmlns:a16="http://schemas.microsoft.com/office/drawing/2014/main" id="{C92C2CAA-814A-AE41-84EB-402FD16A2859}"/>
                </a:ext>
              </a:extLst>
            </p:cNvPr>
            <p:cNvSpPr/>
            <p:nvPr/>
          </p:nvSpPr>
          <p:spPr>
            <a:xfrm>
              <a:off x="7244070" y="1590618"/>
              <a:ext cx="30323" cy="12723"/>
            </a:xfrm>
            <a:custGeom>
              <a:avLst/>
              <a:gdLst/>
              <a:ahLst/>
              <a:cxnLst/>
              <a:rect l="l" t="t" r="r" b="b"/>
              <a:pathLst>
                <a:path w="572" h="240" extrusionOk="0">
                  <a:moveTo>
                    <a:pt x="540" y="1"/>
                  </a:moveTo>
                  <a:cubicBezTo>
                    <a:pt x="538" y="1"/>
                    <a:pt x="536" y="1"/>
                    <a:pt x="533" y="2"/>
                  </a:cubicBezTo>
                  <a:cubicBezTo>
                    <a:pt x="448" y="28"/>
                    <a:pt x="372" y="81"/>
                    <a:pt x="289" y="115"/>
                  </a:cubicBezTo>
                  <a:cubicBezTo>
                    <a:pt x="205" y="148"/>
                    <a:pt x="119" y="174"/>
                    <a:pt x="31" y="193"/>
                  </a:cubicBezTo>
                  <a:cubicBezTo>
                    <a:pt x="1" y="199"/>
                    <a:pt x="12" y="239"/>
                    <a:pt x="39" y="239"/>
                  </a:cubicBezTo>
                  <a:cubicBezTo>
                    <a:pt x="41" y="239"/>
                    <a:pt x="42" y="239"/>
                    <a:pt x="44" y="239"/>
                  </a:cubicBezTo>
                  <a:cubicBezTo>
                    <a:pt x="210" y="213"/>
                    <a:pt x="433" y="165"/>
                    <a:pt x="556" y="41"/>
                  </a:cubicBezTo>
                  <a:cubicBezTo>
                    <a:pt x="571" y="27"/>
                    <a:pt x="559" y="1"/>
                    <a:pt x="5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Google Shape;884;p36">
              <a:extLst>
                <a:ext uri="{FF2B5EF4-FFF2-40B4-BE49-F238E27FC236}">
                  <a16:creationId xmlns="" xmlns:a16="http://schemas.microsoft.com/office/drawing/2014/main" id="{F563189B-5711-D340-89E7-8119DEA8F6AE}"/>
                </a:ext>
              </a:extLst>
            </p:cNvPr>
            <p:cNvSpPr/>
            <p:nvPr/>
          </p:nvSpPr>
          <p:spPr>
            <a:xfrm>
              <a:off x="7199275" y="2005540"/>
              <a:ext cx="35624" cy="13995"/>
            </a:xfrm>
            <a:custGeom>
              <a:avLst/>
              <a:gdLst/>
              <a:ahLst/>
              <a:cxnLst/>
              <a:rect l="l" t="t" r="r" b="b"/>
              <a:pathLst>
                <a:path w="672" h="264" extrusionOk="0">
                  <a:moveTo>
                    <a:pt x="35" y="1"/>
                  </a:moveTo>
                  <a:cubicBezTo>
                    <a:pt x="0" y="1"/>
                    <a:pt x="1" y="56"/>
                    <a:pt x="38" y="59"/>
                  </a:cubicBezTo>
                  <a:cubicBezTo>
                    <a:pt x="251" y="80"/>
                    <a:pt x="431" y="158"/>
                    <a:pt x="618" y="259"/>
                  </a:cubicBezTo>
                  <a:cubicBezTo>
                    <a:pt x="623" y="262"/>
                    <a:pt x="628" y="264"/>
                    <a:pt x="633" y="264"/>
                  </a:cubicBezTo>
                  <a:cubicBezTo>
                    <a:pt x="658" y="264"/>
                    <a:pt x="672" y="228"/>
                    <a:pt x="648" y="209"/>
                  </a:cubicBezTo>
                  <a:cubicBezTo>
                    <a:pt x="473" y="78"/>
                    <a:pt x="252" y="17"/>
                    <a:pt x="38" y="1"/>
                  </a:cubicBezTo>
                  <a:cubicBezTo>
                    <a:pt x="37" y="1"/>
                    <a:pt x="36" y="1"/>
                    <a:pt x="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Google Shape;885;p36">
              <a:extLst>
                <a:ext uri="{FF2B5EF4-FFF2-40B4-BE49-F238E27FC236}">
                  <a16:creationId xmlns="" xmlns:a16="http://schemas.microsoft.com/office/drawing/2014/main" id="{3720FAE2-0AE8-0144-96A4-C644FD997ADF}"/>
                </a:ext>
              </a:extLst>
            </p:cNvPr>
            <p:cNvSpPr/>
            <p:nvPr/>
          </p:nvSpPr>
          <p:spPr>
            <a:xfrm>
              <a:off x="7176003" y="1615957"/>
              <a:ext cx="29634" cy="17070"/>
            </a:xfrm>
            <a:custGeom>
              <a:avLst/>
              <a:gdLst/>
              <a:ahLst/>
              <a:cxnLst/>
              <a:rect l="l" t="t" r="r" b="b"/>
              <a:pathLst>
                <a:path w="559" h="322" extrusionOk="0">
                  <a:moveTo>
                    <a:pt x="522" y="0"/>
                  </a:moveTo>
                  <a:cubicBezTo>
                    <a:pt x="517" y="0"/>
                    <a:pt x="512" y="2"/>
                    <a:pt x="508" y="5"/>
                  </a:cubicBezTo>
                  <a:cubicBezTo>
                    <a:pt x="359" y="119"/>
                    <a:pt x="207" y="217"/>
                    <a:pt x="27" y="275"/>
                  </a:cubicBezTo>
                  <a:cubicBezTo>
                    <a:pt x="0" y="284"/>
                    <a:pt x="8" y="321"/>
                    <a:pt x="33" y="321"/>
                  </a:cubicBezTo>
                  <a:cubicBezTo>
                    <a:pt x="35" y="321"/>
                    <a:pt x="37" y="321"/>
                    <a:pt x="40" y="321"/>
                  </a:cubicBezTo>
                  <a:cubicBezTo>
                    <a:pt x="228" y="276"/>
                    <a:pt x="407" y="191"/>
                    <a:pt x="542" y="49"/>
                  </a:cubicBezTo>
                  <a:cubicBezTo>
                    <a:pt x="558" y="31"/>
                    <a:pt x="543" y="0"/>
                    <a:pt x="52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Google Shape;886;p36">
              <a:extLst>
                <a:ext uri="{FF2B5EF4-FFF2-40B4-BE49-F238E27FC236}">
                  <a16:creationId xmlns="" xmlns:a16="http://schemas.microsoft.com/office/drawing/2014/main" id="{BB76C793-F602-4442-BE87-6D62C2F88216}"/>
                </a:ext>
              </a:extLst>
            </p:cNvPr>
            <p:cNvSpPr/>
            <p:nvPr/>
          </p:nvSpPr>
          <p:spPr>
            <a:xfrm>
              <a:off x="7130572" y="1994673"/>
              <a:ext cx="46704" cy="6839"/>
            </a:xfrm>
            <a:custGeom>
              <a:avLst/>
              <a:gdLst/>
              <a:ahLst/>
              <a:cxnLst/>
              <a:rect l="l" t="t" r="r" b="b"/>
              <a:pathLst>
                <a:path w="881" h="129" extrusionOk="0">
                  <a:moveTo>
                    <a:pt x="276" y="1"/>
                  </a:moveTo>
                  <a:cubicBezTo>
                    <a:pt x="198" y="1"/>
                    <a:pt x="120" y="4"/>
                    <a:pt x="42" y="9"/>
                  </a:cubicBezTo>
                  <a:cubicBezTo>
                    <a:pt x="2" y="11"/>
                    <a:pt x="0" y="72"/>
                    <a:pt x="41" y="72"/>
                  </a:cubicBezTo>
                  <a:cubicBezTo>
                    <a:pt x="41" y="72"/>
                    <a:pt x="42" y="72"/>
                    <a:pt x="42" y="72"/>
                  </a:cubicBezTo>
                  <a:cubicBezTo>
                    <a:pt x="53" y="72"/>
                    <a:pt x="65" y="72"/>
                    <a:pt x="76" y="72"/>
                  </a:cubicBezTo>
                  <a:cubicBezTo>
                    <a:pt x="331" y="72"/>
                    <a:pt x="582" y="95"/>
                    <a:pt x="837" y="128"/>
                  </a:cubicBezTo>
                  <a:cubicBezTo>
                    <a:pt x="838" y="128"/>
                    <a:pt x="840" y="128"/>
                    <a:pt x="841" y="128"/>
                  </a:cubicBezTo>
                  <a:cubicBezTo>
                    <a:pt x="875" y="128"/>
                    <a:pt x="880" y="70"/>
                    <a:pt x="845" y="61"/>
                  </a:cubicBezTo>
                  <a:cubicBezTo>
                    <a:pt x="658" y="19"/>
                    <a:pt x="467" y="1"/>
                    <a:pt x="27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887;p36">
              <a:extLst>
                <a:ext uri="{FF2B5EF4-FFF2-40B4-BE49-F238E27FC236}">
                  <a16:creationId xmlns="" xmlns:a16="http://schemas.microsoft.com/office/drawing/2014/main" id="{00EAE9A7-23C7-DA44-8985-049B2EF1E4D3}"/>
                </a:ext>
              </a:extLst>
            </p:cNvPr>
            <p:cNvSpPr/>
            <p:nvPr/>
          </p:nvSpPr>
          <p:spPr>
            <a:xfrm>
              <a:off x="7102158" y="1632391"/>
              <a:ext cx="29634" cy="7793"/>
            </a:xfrm>
            <a:custGeom>
              <a:avLst/>
              <a:gdLst/>
              <a:ahLst/>
              <a:cxnLst/>
              <a:rect l="l" t="t" r="r" b="b"/>
              <a:pathLst>
                <a:path w="559" h="147" extrusionOk="0">
                  <a:moveTo>
                    <a:pt x="33" y="1"/>
                  </a:moveTo>
                  <a:cubicBezTo>
                    <a:pt x="13" y="1"/>
                    <a:pt x="0" y="29"/>
                    <a:pt x="21" y="38"/>
                  </a:cubicBezTo>
                  <a:cubicBezTo>
                    <a:pt x="171" y="106"/>
                    <a:pt x="330" y="147"/>
                    <a:pt x="493" y="147"/>
                  </a:cubicBezTo>
                  <a:cubicBezTo>
                    <a:pt x="505" y="147"/>
                    <a:pt x="517" y="147"/>
                    <a:pt x="529" y="146"/>
                  </a:cubicBezTo>
                  <a:cubicBezTo>
                    <a:pt x="559" y="145"/>
                    <a:pt x="559" y="100"/>
                    <a:pt x="529" y="99"/>
                  </a:cubicBezTo>
                  <a:cubicBezTo>
                    <a:pt x="359" y="96"/>
                    <a:pt x="199" y="69"/>
                    <a:pt x="43" y="3"/>
                  </a:cubicBezTo>
                  <a:cubicBezTo>
                    <a:pt x="39" y="2"/>
                    <a:pt x="36" y="1"/>
                    <a:pt x="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Google Shape;888;p36">
              <a:extLst>
                <a:ext uri="{FF2B5EF4-FFF2-40B4-BE49-F238E27FC236}">
                  <a16:creationId xmlns="" xmlns:a16="http://schemas.microsoft.com/office/drawing/2014/main" id="{BCCDCF7D-7B9A-AF4A-9424-8FD087D32B7D}"/>
                </a:ext>
              </a:extLst>
            </p:cNvPr>
            <p:cNvSpPr/>
            <p:nvPr/>
          </p:nvSpPr>
          <p:spPr>
            <a:xfrm>
              <a:off x="7041141" y="2002572"/>
              <a:ext cx="54709" cy="16540"/>
            </a:xfrm>
            <a:custGeom>
              <a:avLst/>
              <a:gdLst/>
              <a:ahLst/>
              <a:cxnLst/>
              <a:rect l="l" t="t" r="r" b="b"/>
              <a:pathLst>
                <a:path w="1032" h="312" extrusionOk="0">
                  <a:moveTo>
                    <a:pt x="986" y="0"/>
                  </a:moveTo>
                  <a:cubicBezTo>
                    <a:pt x="985" y="0"/>
                    <a:pt x="984" y="0"/>
                    <a:pt x="982" y="0"/>
                  </a:cubicBezTo>
                  <a:cubicBezTo>
                    <a:pt x="818" y="23"/>
                    <a:pt x="658" y="87"/>
                    <a:pt x="503" y="149"/>
                  </a:cubicBezTo>
                  <a:cubicBezTo>
                    <a:pt x="446" y="171"/>
                    <a:pt x="377" y="215"/>
                    <a:pt x="316" y="215"/>
                  </a:cubicBezTo>
                  <a:cubicBezTo>
                    <a:pt x="312" y="215"/>
                    <a:pt x="308" y="214"/>
                    <a:pt x="304" y="214"/>
                  </a:cubicBezTo>
                  <a:cubicBezTo>
                    <a:pt x="220" y="205"/>
                    <a:pt x="127" y="111"/>
                    <a:pt x="56" y="63"/>
                  </a:cubicBezTo>
                  <a:cubicBezTo>
                    <a:pt x="50" y="60"/>
                    <a:pt x="45" y="58"/>
                    <a:pt x="40" y="58"/>
                  </a:cubicBezTo>
                  <a:cubicBezTo>
                    <a:pt x="15" y="58"/>
                    <a:pt x="0" y="97"/>
                    <a:pt x="25" y="117"/>
                  </a:cubicBezTo>
                  <a:cubicBezTo>
                    <a:pt x="85" y="163"/>
                    <a:pt x="212" y="298"/>
                    <a:pt x="284" y="310"/>
                  </a:cubicBezTo>
                  <a:cubicBezTo>
                    <a:pt x="289" y="311"/>
                    <a:pt x="295" y="311"/>
                    <a:pt x="301" y="311"/>
                  </a:cubicBezTo>
                  <a:cubicBezTo>
                    <a:pt x="346" y="311"/>
                    <a:pt x="390" y="284"/>
                    <a:pt x="433" y="267"/>
                  </a:cubicBezTo>
                  <a:cubicBezTo>
                    <a:pt x="620" y="196"/>
                    <a:pt x="819" y="148"/>
                    <a:pt x="1002" y="67"/>
                  </a:cubicBezTo>
                  <a:cubicBezTo>
                    <a:pt x="1031" y="53"/>
                    <a:pt x="1019" y="0"/>
                    <a:pt x="9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Google Shape;889;p36">
              <a:extLst>
                <a:ext uri="{FF2B5EF4-FFF2-40B4-BE49-F238E27FC236}">
                  <a16:creationId xmlns="" xmlns:a16="http://schemas.microsoft.com/office/drawing/2014/main" id="{768FC508-EACD-B34C-92F8-92F58412B16F}"/>
                </a:ext>
              </a:extLst>
            </p:cNvPr>
            <p:cNvSpPr/>
            <p:nvPr/>
          </p:nvSpPr>
          <p:spPr>
            <a:xfrm>
              <a:off x="7028578" y="1599365"/>
              <a:ext cx="44902" cy="21470"/>
            </a:xfrm>
            <a:custGeom>
              <a:avLst/>
              <a:gdLst/>
              <a:ahLst/>
              <a:cxnLst/>
              <a:rect l="l" t="t" r="r" b="b"/>
              <a:pathLst>
                <a:path w="847" h="405" extrusionOk="0">
                  <a:moveTo>
                    <a:pt x="398" y="0"/>
                  </a:moveTo>
                  <a:cubicBezTo>
                    <a:pt x="398" y="0"/>
                    <a:pt x="397" y="0"/>
                    <a:pt x="397" y="0"/>
                  </a:cubicBezTo>
                  <a:cubicBezTo>
                    <a:pt x="349" y="0"/>
                    <a:pt x="320" y="34"/>
                    <a:pt x="289" y="65"/>
                  </a:cubicBezTo>
                  <a:cubicBezTo>
                    <a:pt x="199" y="154"/>
                    <a:pt x="113" y="249"/>
                    <a:pt x="26" y="341"/>
                  </a:cubicBezTo>
                  <a:cubicBezTo>
                    <a:pt x="1" y="367"/>
                    <a:pt x="26" y="404"/>
                    <a:pt x="54" y="404"/>
                  </a:cubicBezTo>
                  <a:cubicBezTo>
                    <a:pt x="62" y="404"/>
                    <a:pt x="71" y="401"/>
                    <a:pt x="78" y="393"/>
                  </a:cubicBezTo>
                  <a:cubicBezTo>
                    <a:pt x="135" y="339"/>
                    <a:pt x="191" y="284"/>
                    <a:pt x="246" y="230"/>
                  </a:cubicBezTo>
                  <a:cubicBezTo>
                    <a:pt x="301" y="174"/>
                    <a:pt x="332" y="114"/>
                    <a:pt x="393" y="114"/>
                  </a:cubicBezTo>
                  <a:cubicBezTo>
                    <a:pt x="412" y="114"/>
                    <a:pt x="434" y="120"/>
                    <a:pt x="461" y="134"/>
                  </a:cubicBezTo>
                  <a:cubicBezTo>
                    <a:pt x="573" y="190"/>
                    <a:pt x="665" y="300"/>
                    <a:pt x="772" y="369"/>
                  </a:cubicBezTo>
                  <a:cubicBezTo>
                    <a:pt x="778" y="373"/>
                    <a:pt x="785" y="375"/>
                    <a:pt x="791" y="375"/>
                  </a:cubicBezTo>
                  <a:cubicBezTo>
                    <a:pt x="822" y="375"/>
                    <a:pt x="846" y="333"/>
                    <a:pt x="820" y="308"/>
                  </a:cubicBezTo>
                  <a:cubicBezTo>
                    <a:pt x="740" y="233"/>
                    <a:pt x="651" y="170"/>
                    <a:pt x="567" y="105"/>
                  </a:cubicBezTo>
                  <a:cubicBezTo>
                    <a:pt x="524" y="71"/>
                    <a:pt x="459" y="0"/>
                    <a:pt x="3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Google Shape;890;p36">
              <a:extLst>
                <a:ext uri="{FF2B5EF4-FFF2-40B4-BE49-F238E27FC236}">
                  <a16:creationId xmlns="" xmlns:a16="http://schemas.microsoft.com/office/drawing/2014/main" id="{5DABE310-C78E-2541-8401-E1D134736D53}"/>
                </a:ext>
              </a:extLst>
            </p:cNvPr>
            <p:cNvSpPr/>
            <p:nvPr/>
          </p:nvSpPr>
          <p:spPr>
            <a:xfrm>
              <a:off x="6988448" y="1989637"/>
              <a:ext cx="38593" cy="11345"/>
            </a:xfrm>
            <a:custGeom>
              <a:avLst/>
              <a:gdLst/>
              <a:ahLst/>
              <a:cxnLst/>
              <a:rect l="l" t="t" r="r" b="b"/>
              <a:pathLst>
                <a:path w="728" h="214" extrusionOk="0">
                  <a:moveTo>
                    <a:pt x="40" y="1"/>
                  </a:moveTo>
                  <a:cubicBezTo>
                    <a:pt x="0" y="1"/>
                    <a:pt x="2" y="62"/>
                    <a:pt x="42" y="64"/>
                  </a:cubicBezTo>
                  <a:cubicBezTo>
                    <a:pt x="266" y="79"/>
                    <a:pt x="468" y="143"/>
                    <a:pt x="679" y="212"/>
                  </a:cubicBezTo>
                  <a:cubicBezTo>
                    <a:pt x="682" y="213"/>
                    <a:pt x="685" y="214"/>
                    <a:pt x="688" y="214"/>
                  </a:cubicBezTo>
                  <a:cubicBezTo>
                    <a:pt x="714" y="214"/>
                    <a:pt x="727" y="175"/>
                    <a:pt x="702" y="161"/>
                  </a:cubicBezTo>
                  <a:cubicBezTo>
                    <a:pt x="500" y="50"/>
                    <a:pt x="268" y="11"/>
                    <a:pt x="42" y="1"/>
                  </a:cubicBezTo>
                  <a:cubicBezTo>
                    <a:pt x="41" y="1"/>
                    <a:pt x="40" y="1"/>
                    <a:pt x="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Google Shape;891;p36">
              <a:extLst>
                <a:ext uri="{FF2B5EF4-FFF2-40B4-BE49-F238E27FC236}">
                  <a16:creationId xmlns="" xmlns:a16="http://schemas.microsoft.com/office/drawing/2014/main" id="{1FF07D5F-49D2-0B4B-AFBA-58D762313100}"/>
                </a:ext>
              </a:extLst>
            </p:cNvPr>
            <p:cNvSpPr/>
            <p:nvPr/>
          </p:nvSpPr>
          <p:spPr>
            <a:xfrm>
              <a:off x="6969947" y="1632073"/>
              <a:ext cx="28415" cy="8959"/>
            </a:xfrm>
            <a:custGeom>
              <a:avLst/>
              <a:gdLst/>
              <a:ahLst/>
              <a:cxnLst/>
              <a:rect l="l" t="t" r="r" b="b"/>
              <a:pathLst>
                <a:path w="536" h="169" extrusionOk="0">
                  <a:moveTo>
                    <a:pt x="491" y="0"/>
                  </a:moveTo>
                  <a:cubicBezTo>
                    <a:pt x="486" y="0"/>
                    <a:pt x="481" y="1"/>
                    <a:pt x="476" y="4"/>
                  </a:cubicBezTo>
                  <a:cubicBezTo>
                    <a:pt x="365" y="60"/>
                    <a:pt x="261" y="104"/>
                    <a:pt x="142" y="104"/>
                  </a:cubicBezTo>
                  <a:cubicBezTo>
                    <a:pt x="113" y="104"/>
                    <a:pt x="82" y="101"/>
                    <a:pt x="51" y="96"/>
                  </a:cubicBezTo>
                  <a:cubicBezTo>
                    <a:pt x="49" y="95"/>
                    <a:pt x="46" y="95"/>
                    <a:pt x="44" y="95"/>
                  </a:cubicBezTo>
                  <a:cubicBezTo>
                    <a:pt x="13" y="95"/>
                    <a:pt x="1" y="143"/>
                    <a:pt x="36" y="151"/>
                  </a:cubicBezTo>
                  <a:cubicBezTo>
                    <a:pt x="83" y="162"/>
                    <a:pt x="134" y="168"/>
                    <a:pt x="185" y="168"/>
                  </a:cubicBezTo>
                  <a:cubicBezTo>
                    <a:pt x="305" y="168"/>
                    <a:pt x="426" y="134"/>
                    <a:pt x="513" y="52"/>
                  </a:cubicBezTo>
                  <a:cubicBezTo>
                    <a:pt x="535" y="31"/>
                    <a:pt x="516" y="0"/>
                    <a:pt x="4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Google Shape;892;p36">
              <a:extLst>
                <a:ext uri="{FF2B5EF4-FFF2-40B4-BE49-F238E27FC236}">
                  <a16:creationId xmlns="" xmlns:a16="http://schemas.microsoft.com/office/drawing/2014/main" id="{0CC0FECB-B046-1248-815B-89AB1B842DA7}"/>
                </a:ext>
              </a:extLst>
            </p:cNvPr>
            <p:cNvSpPr/>
            <p:nvPr/>
          </p:nvSpPr>
          <p:spPr>
            <a:xfrm>
              <a:off x="6912429" y="2000451"/>
              <a:ext cx="32603" cy="9966"/>
            </a:xfrm>
            <a:custGeom>
              <a:avLst/>
              <a:gdLst/>
              <a:ahLst/>
              <a:cxnLst/>
              <a:rect l="l" t="t" r="r" b="b"/>
              <a:pathLst>
                <a:path w="615" h="188" extrusionOk="0">
                  <a:moveTo>
                    <a:pt x="586" y="0"/>
                  </a:moveTo>
                  <a:cubicBezTo>
                    <a:pt x="584" y="0"/>
                    <a:pt x="582" y="1"/>
                    <a:pt x="580" y="1"/>
                  </a:cubicBezTo>
                  <a:cubicBezTo>
                    <a:pt x="392" y="25"/>
                    <a:pt x="209" y="93"/>
                    <a:pt x="26" y="145"/>
                  </a:cubicBezTo>
                  <a:cubicBezTo>
                    <a:pt x="0" y="152"/>
                    <a:pt x="8" y="187"/>
                    <a:pt x="32" y="187"/>
                  </a:cubicBezTo>
                  <a:cubicBezTo>
                    <a:pt x="34" y="187"/>
                    <a:pt x="36" y="187"/>
                    <a:pt x="38" y="187"/>
                  </a:cubicBezTo>
                  <a:cubicBezTo>
                    <a:pt x="220" y="147"/>
                    <a:pt x="413" y="119"/>
                    <a:pt x="588" y="54"/>
                  </a:cubicBezTo>
                  <a:cubicBezTo>
                    <a:pt x="613" y="44"/>
                    <a:pt x="615" y="0"/>
                    <a:pt x="5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Google Shape;893;p36">
              <a:extLst>
                <a:ext uri="{FF2B5EF4-FFF2-40B4-BE49-F238E27FC236}">
                  <a16:creationId xmlns="" xmlns:a16="http://schemas.microsoft.com/office/drawing/2014/main" id="{010941ED-6A8A-4A41-9B09-3867D3D9E8F2}"/>
                </a:ext>
              </a:extLst>
            </p:cNvPr>
            <p:cNvSpPr/>
            <p:nvPr/>
          </p:nvSpPr>
          <p:spPr>
            <a:xfrm>
              <a:off x="6898752" y="1624227"/>
              <a:ext cx="38858" cy="13783"/>
            </a:xfrm>
            <a:custGeom>
              <a:avLst/>
              <a:gdLst/>
              <a:ahLst/>
              <a:cxnLst/>
              <a:rect l="l" t="t" r="r" b="b"/>
              <a:pathLst>
                <a:path w="733" h="260" extrusionOk="0">
                  <a:moveTo>
                    <a:pt x="44" y="0"/>
                  </a:moveTo>
                  <a:cubicBezTo>
                    <a:pt x="18" y="0"/>
                    <a:pt x="0" y="39"/>
                    <a:pt x="29" y="55"/>
                  </a:cubicBezTo>
                  <a:cubicBezTo>
                    <a:pt x="206" y="158"/>
                    <a:pt x="430" y="259"/>
                    <a:pt x="643" y="259"/>
                  </a:cubicBezTo>
                  <a:cubicBezTo>
                    <a:pt x="659" y="259"/>
                    <a:pt x="675" y="259"/>
                    <a:pt x="691" y="258"/>
                  </a:cubicBezTo>
                  <a:cubicBezTo>
                    <a:pt x="722" y="255"/>
                    <a:pt x="733" y="208"/>
                    <a:pt x="698" y="199"/>
                  </a:cubicBezTo>
                  <a:cubicBezTo>
                    <a:pt x="472" y="143"/>
                    <a:pt x="269" y="119"/>
                    <a:pt x="59" y="4"/>
                  </a:cubicBezTo>
                  <a:cubicBezTo>
                    <a:pt x="54" y="2"/>
                    <a:pt x="49" y="0"/>
                    <a:pt x="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Google Shape;894;p36">
              <a:extLst>
                <a:ext uri="{FF2B5EF4-FFF2-40B4-BE49-F238E27FC236}">
                  <a16:creationId xmlns="" xmlns:a16="http://schemas.microsoft.com/office/drawing/2014/main" id="{E10E4A8A-B788-3644-8432-F1C0A4DE4668}"/>
                </a:ext>
              </a:extLst>
            </p:cNvPr>
            <p:cNvSpPr/>
            <p:nvPr/>
          </p:nvSpPr>
          <p:spPr>
            <a:xfrm>
              <a:off x="6843620" y="2022822"/>
              <a:ext cx="33769" cy="9754"/>
            </a:xfrm>
            <a:custGeom>
              <a:avLst/>
              <a:gdLst/>
              <a:ahLst/>
              <a:cxnLst/>
              <a:rect l="l" t="t" r="r" b="b"/>
              <a:pathLst>
                <a:path w="637" h="184" extrusionOk="0">
                  <a:moveTo>
                    <a:pt x="592" y="0"/>
                  </a:moveTo>
                  <a:cubicBezTo>
                    <a:pt x="590" y="0"/>
                    <a:pt x="588" y="0"/>
                    <a:pt x="586" y="1"/>
                  </a:cubicBezTo>
                  <a:cubicBezTo>
                    <a:pt x="400" y="35"/>
                    <a:pt x="217" y="82"/>
                    <a:pt x="33" y="126"/>
                  </a:cubicBezTo>
                  <a:cubicBezTo>
                    <a:pt x="0" y="134"/>
                    <a:pt x="12" y="183"/>
                    <a:pt x="43" y="183"/>
                  </a:cubicBezTo>
                  <a:cubicBezTo>
                    <a:pt x="45" y="183"/>
                    <a:pt x="47" y="183"/>
                    <a:pt x="50" y="182"/>
                  </a:cubicBezTo>
                  <a:cubicBezTo>
                    <a:pt x="234" y="143"/>
                    <a:pt x="419" y="105"/>
                    <a:pt x="602" y="57"/>
                  </a:cubicBezTo>
                  <a:cubicBezTo>
                    <a:pt x="636" y="48"/>
                    <a:pt x="624" y="0"/>
                    <a:pt x="5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Google Shape;895;p36">
              <a:extLst>
                <a:ext uri="{FF2B5EF4-FFF2-40B4-BE49-F238E27FC236}">
                  <a16:creationId xmlns="" xmlns:a16="http://schemas.microsoft.com/office/drawing/2014/main" id="{632E49B0-B74E-6840-95FF-5EBD99821433}"/>
                </a:ext>
              </a:extLst>
            </p:cNvPr>
            <p:cNvSpPr/>
            <p:nvPr/>
          </p:nvSpPr>
          <p:spPr>
            <a:xfrm>
              <a:off x="6835509" y="1598092"/>
              <a:ext cx="28892" cy="15374"/>
            </a:xfrm>
            <a:custGeom>
              <a:avLst/>
              <a:gdLst/>
              <a:ahLst/>
              <a:cxnLst/>
              <a:rect l="l" t="t" r="r" b="b"/>
              <a:pathLst>
                <a:path w="545" h="290" extrusionOk="0">
                  <a:moveTo>
                    <a:pt x="41" y="1"/>
                  </a:moveTo>
                  <a:cubicBezTo>
                    <a:pt x="10" y="1"/>
                    <a:pt x="0" y="51"/>
                    <a:pt x="35" y="64"/>
                  </a:cubicBezTo>
                  <a:cubicBezTo>
                    <a:pt x="193" y="123"/>
                    <a:pt x="338" y="205"/>
                    <a:pt x="487" y="285"/>
                  </a:cubicBezTo>
                  <a:cubicBezTo>
                    <a:pt x="493" y="288"/>
                    <a:pt x="498" y="289"/>
                    <a:pt x="503" y="289"/>
                  </a:cubicBezTo>
                  <a:cubicBezTo>
                    <a:pt x="531" y="289"/>
                    <a:pt x="545" y="250"/>
                    <a:pt x="519" y="229"/>
                  </a:cubicBezTo>
                  <a:cubicBezTo>
                    <a:pt x="381" y="123"/>
                    <a:pt x="215" y="55"/>
                    <a:pt x="52" y="3"/>
                  </a:cubicBezTo>
                  <a:cubicBezTo>
                    <a:pt x="48" y="2"/>
                    <a:pt x="45" y="1"/>
                    <a:pt x="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Google Shape;896;p36">
              <a:extLst>
                <a:ext uri="{FF2B5EF4-FFF2-40B4-BE49-F238E27FC236}">
                  <a16:creationId xmlns="" xmlns:a16="http://schemas.microsoft.com/office/drawing/2014/main" id="{8112FA94-76E7-4043-B26E-119CD7ED6F24}"/>
                </a:ext>
              </a:extLst>
            </p:cNvPr>
            <p:cNvSpPr/>
            <p:nvPr/>
          </p:nvSpPr>
          <p:spPr>
            <a:xfrm>
              <a:off x="6769615" y="2016832"/>
              <a:ext cx="33769" cy="18236"/>
            </a:xfrm>
            <a:custGeom>
              <a:avLst/>
              <a:gdLst/>
              <a:ahLst/>
              <a:cxnLst/>
              <a:rect l="l" t="t" r="r" b="b"/>
              <a:pathLst>
                <a:path w="637" h="344" extrusionOk="0">
                  <a:moveTo>
                    <a:pt x="38" y="0"/>
                  </a:moveTo>
                  <a:cubicBezTo>
                    <a:pt x="19" y="0"/>
                    <a:pt x="0" y="19"/>
                    <a:pt x="13" y="40"/>
                  </a:cubicBezTo>
                  <a:cubicBezTo>
                    <a:pt x="120" y="220"/>
                    <a:pt x="315" y="344"/>
                    <a:pt x="524" y="344"/>
                  </a:cubicBezTo>
                  <a:cubicBezTo>
                    <a:pt x="550" y="344"/>
                    <a:pt x="576" y="342"/>
                    <a:pt x="602" y="338"/>
                  </a:cubicBezTo>
                  <a:cubicBezTo>
                    <a:pt x="637" y="333"/>
                    <a:pt x="628" y="275"/>
                    <a:pt x="593" y="275"/>
                  </a:cubicBezTo>
                  <a:cubicBezTo>
                    <a:pt x="593" y="275"/>
                    <a:pt x="592" y="275"/>
                    <a:pt x="592" y="275"/>
                  </a:cubicBezTo>
                  <a:cubicBezTo>
                    <a:pt x="587" y="275"/>
                    <a:pt x="581" y="275"/>
                    <a:pt x="576" y="275"/>
                  </a:cubicBezTo>
                  <a:cubicBezTo>
                    <a:pt x="367" y="275"/>
                    <a:pt x="178" y="195"/>
                    <a:pt x="60" y="13"/>
                  </a:cubicBez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Google Shape;897;p36">
              <a:extLst>
                <a:ext uri="{FF2B5EF4-FFF2-40B4-BE49-F238E27FC236}">
                  <a16:creationId xmlns="" xmlns:a16="http://schemas.microsoft.com/office/drawing/2014/main" id="{FD87D7B9-B18E-C645-8639-21C072CDFF63}"/>
                </a:ext>
              </a:extLst>
            </p:cNvPr>
            <p:cNvSpPr/>
            <p:nvPr/>
          </p:nvSpPr>
          <p:spPr>
            <a:xfrm>
              <a:off x="6764526" y="1597297"/>
              <a:ext cx="31012" cy="11610"/>
            </a:xfrm>
            <a:custGeom>
              <a:avLst/>
              <a:gdLst/>
              <a:ahLst/>
              <a:cxnLst/>
              <a:rect l="l" t="t" r="r" b="b"/>
              <a:pathLst>
                <a:path w="585" h="219" extrusionOk="0">
                  <a:moveTo>
                    <a:pt x="473" y="1"/>
                  </a:moveTo>
                  <a:cubicBezTo>
                    <a:pt x="314" y="1"/>
                    <a:pt x="156" y="68"/>
                    <a:pt x="28" y="159"/>
                  </a:cubicBezTo>
                  <a:cubicBezTo>
                    <a:pt x="0" y="178"/>
                    <a:pt x="16" y="218"/>
                    <a:pt x="43" y="218"/>
                  </a:cubicBezTo>
                  <a:cubicBezTo>
                    <a:pt x="48" y="218"/>
                    <a:pt x="54" y="217"/>
                    <a:pt x="60" y="213"/>
                  </a:cubicBezTo>
                  <a:cubicBezTo>
                    <a:pt x="210" y="118"/>
                    <a:pt x="366" y="89"/>
                    <a:pt x="541" y="71"/>
                  </a:cubicBezTo>
                  <a:cubicBezTo>
                    <a:pt x="584" y="66"/>
                    <a:pt x="583" y="9"/>
                    <a:pt x="541" y="5"/>
                  </a:cubicBezTo>
                  <a:cubicBezTo>
                    <a:pt x="518" y="2"/>
                    <a:pt x="496" y="1"/>
                    <a:pt x="4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Google Shape;898;p36">
              <a:extLst>
                <a:ext uri="{FF2B5EF4-FFF2-40B4-BE49-F238E27FC236}">
                  <a16:creationId xmlns="" xmlns:a16="http://schemas.microsoft.com/office/drawing/2014/main" id="{A3726053-A787-BD47-AE9B-EF7DCF9B2B78}"/>
                </a:ext>
              </a:extLst>
            </p:cNvPr>
            <p:cNvSpPr/>
            <p:nvPr/>
          </p:nvSpPr>
          <p:spPr>
            <a:xfrm>
              <a:off x="6737861" y="1971719"/>
              <a:ext cx="12723" cy="26771"/>
            </a:xfrm>
            <a:custGeom>
              <a:avLst/>
              <a:gdLst/>
              <a:ahLst/>
              <a:cxnLst/>
              <a:rect l="l" t="t" r="r" b="b"/>
              <a:pathLst>
                <a:path w="240" h="505" extrusionOk="0">
                  <a:moveTo>
                    <a:pt x="38" y="1"/>
                  </a:moveTo>
                  <a:cubicBezTo>
                    <a:pt x="19" y="1"/>
                    <a:pt x="1" y="15"/>
                    <a:pt x="8" y="40"/>
                  </a:cubicBezTo>
                  <a:cubicBezTo>
                    <a:pt x="56" y="189"/>
                    <a:pt x="107" y="337"/>
                    <a:pt x="168" y="483"/>
                  </a:cubicBezTo>
                  <a:cubicBezTo>
                    <a:pt x="174" y="498"/>
                    <a:pt x="188" y="505"/>
                    <a:pt x="201" y="505"/>
                  </a:cubicBezTo>
                  <a:cubicBezTo>
                    <a:pt x="221" y="505"/>
                    <a:pt x="239" y="490"/>
                    <a:pt x="232" y="465"/>
                  </a:cubicBezTo>
                  <a:cubicBezTo>
                    <a:pt x="185" y="314"/>
                    <a:pt x="129" y="169"/>
                    <a:pt x="70" y="23"/>
                  </a:cubicBezTo>
                  <a:cubicBezTo>
                    <a:pt x="64" y="7"/>
                    <a:pt x="51" y="1"/>
                    <a:pt x="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Google Shape;899;p36">
              <a:extLst>
                <a:ext uri="{FF2B5EF4-FFF2-40B4-BE49-F238E27FC236}">
                  <a16:creationId xmlns="" xmlns:a16="http://schemas.microsoft.com/office/drawing/2014/main" id="{24291783-586E-7141-94EE-E929FB624AAC}"/>
                </a:ext>
              </a:extLst>
            </p:cNvPr>
            <p:cNvSpPr/>
            <p:nvPr/>
          </p:nvSpPr>
          <p:spPr>
            <a:xfrm>
              <a:off x="6741466" y="1634830"/>
              <a:ext cx="5831" cy="23219"/>
            </a:xfrm>
            <a:custGeom>
              <a:avLst/>
              <a:gdLst/>
              <a:ahLst/>
              <a:cxnLst/>
              <a:rect l="l" t="t" r="r" b="b"/>
              <a:pathLst>
                <a:path w="110" h="438" extrusionOk="0">
                  <a:moveTo>
                    <a:pt x="79" y="1"/>
                  </a:moveTo>
                  <a:cubicBezTo>
                    <a:pt x="71" y="1"/>
                    <a:pt x="65" y="4"/>
                    <a:pt x="61" y="13"/>
                  </a:cubicBezTo>
                  <a:cubicBezTo>
                    <a:pt x="6" y="143"/>
                    <a:pt x="0" y="288"/>
                    <a:pt x="18" y="426"/>
                  </a:cubicBezTo>
                  <a:cubicBezTo>
                    <a:pt x="19" y="434"/>
                    <a:pt x="26" y="438"/>
                    <a:pt x="32" y="438"/>
                  </a:cubicBezTo>
                  <a:cubicBezTo>
                    <a:pt x="41" y="438"/>
                    <a:pt x="49" y="432"/>
                    <a:pt x="49" y="423"/>
                  </a:cubicBezTo>
                  <a:cubicBezTo>
                    <a:pt x="46" y="286"/>
                    <a:pt x="73" y="162"/>
                    <a:pt x="105" y="31"/>
                  </a:cubicBezTo>
                  <a:cubicBezTo>
                    <a:pt x="109" y="14"/>
                    <a:pt x="93" y="1"/>
                    <a:pt x="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Google Shape;900;p36">
              <a:extLst>
                <a:ext uri="{FF2B5EF4-FFF2-40B4-BE49-F238E27FC236}">
                  <a16:creationId xmlns="" xmlns:a16="http://schemas.microsoft.com/office/drawing/2014/main" id="{FBB33A41-18C5-7F4A-B470-4512945BF745}"/>
                </a:ext>
              </a:extLst>
            </p:cNvPr>
            <p:cNvSpPr/>
            <p:nvPr/>
          </p:nvSpPr>
          <p:spPr>
            <a:xfrm>
              <a:off x="6693119" y="1952794"/>
              <a:ext cx="28733" cy="14737"/>
            </a:xfrm>
            <a:custGeom>
              <a:avLst/>
              <a:gdLst/>
              <a:ahLst/>
              <a:cxnLst/>
              <a:rect l="l" t="t" r="r" b="b"/>
              <a:pathLst>
                <a:path w="542" h="278" extrusionOk="0">
                  <a:moveTo>
                    <a:pt x="499" y="0"/>
                  </a:moveTo>
                  <a:cubicBezTo>
                    <a:pt x="495" y="0"/>
                    <a:pt x="492" y="1"/>
                    <a:pt x="488" y="2"/>
                  </a:cubicBezTo>
                  <a:cubicBezTo>
                    <a:pt x="335" y="65"/>
                    <a:pt x="177" y="124"/>
                    <a:pt x="33" y="205"/>
                  </a:cubicBezTo>
                  <a:cubicBezTo>
                    <a:pt x="0" y="224"/>
                    <a:pt x="17" y="277"/>
                    <a:pt x="50" y="277"/>
                  </a:cubicBezTo>
                  <a:cubicBezTo>
                    <a:pt x="54" y="277"/>
                    <a:pt x="58" y="276"/>
                    <a:pt x="62" y="275"/>
                  </a:cubicBezTo>
                  <a:cubicBezTo>
                    <a:pt x="218" y="218"/>
                    <a:pt x="365" y="136"/>
                    <a:pt x="513" y="61"/>
                  </a:cubicBezTo>
                  <a:cubicBezTo>
                    <a:pt x="541" y="47"/>
                    <a:pt x="526" y="0"/>
                    <a:pt x="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Google Shape;901;p36">
              <a:extLst>
                <a:ext uri="{FF2B5EF4-FFF2-40B4-BE49-F238E27FC236}">
                  <a16:creationId xmlns="" xmlns:a16="http://schemas.microsoft.com/office/drawing/2014/main" id="{0CE69C67-F5E4-2847-B2D0-B82F381D92F2}"/>
                </a:ext>
              </a:extLst>
            </p:cNvPr>
            <p:cNvSpPr/>
            <p:nvPr/>
          </p:nvSpPr>
          <p:spPr>
            <a:xfrm>
              <a:off x="6680344" y="1641191"/>
              <a:ext cx="38858" cy="28150"/>
            </a:xfrm>
            <a:custGeom>
              <a:avLst/>
              <a:gdLst/>
              <a:ahLst/>
              <a:cxnLst/>
              <a:rect l="l" t="t" r="r" b="b"/>
              <a:pathLst>
                <a:path w="733" h="531" extrusionOk="0">
                  <a:moveTo>
                    <a:pt x="34" y="0"/>
                  </a:moveTo>
                  <a:cubicBezTo>
                    <a:pt x="12" y="0"/>
                    <a:pt x="1" y="36"/>
                    <a:pt x="23" y="47"/>
                  </a:cubicBezTo>
                  <a:cubicBezTo>
                    <a:pt x="276" y="162"/>
                    <a:pt x="467" y="333"/>
                    <a:pt x="668" y="522"/>
                  </a:cubicBezTo>
                  <a:cubicBezTo>
                    <a:pt x="674" y="528"/>
                    <a:pt x="681" y="530"/>
                    <a:pt x="688" y="530"/>
                  </a:cubicBezTo>
                  <a:cubicBezTo>
                    <a:pt x="710" y="530"/>
                    <a:pt x="732" y="507"/>
                    <a:pt x="716" y="486"/>
                  </a:cubicBezTo>
                  <a:cubicBezTo>
                    <a:pt x="552" y="260"/>
                    <a:pt x="295" y="105"/>
                    <a:pt x="41" y="2"/>
                  </a:cubicBezTo>
                  <a:cubicBezTo>
                    <a:pt x="39" y="1"/>
                    <a:pt x="36" y="0"/>
                    <a:pt x="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Google Shape;902;p36">
              <a:extLst>
                <a:ext uri="{FF2B5EF4-FFF2-40B4-BE49-F238E27FC236}">
                  <a16:creationId xmlns="" xmlns:a16="http://schemas.microsoft.com/office/drawing/2014/main" id="{C701487E-FDDD-2342-9C26-08B5B2DF548F}"/>
                </a:ext>
              </a:extLst>
            </p:cNvPr>
            <p:cNvSpPr/>
            <p:nvPr/>
          </p:nvSpPr>
          <p:spPr>
            <a:xfrm>
              <a:off x="6640214" y="1973945"/>
              <a:ext cx="26347" cy="10231"/>
            </a:xfrm>
            <a:custGeom>
              <a:avLst/>
              <a:gdLst/>
              <a:ahLst/>
              <a:cxnLst/>
              <a:rect l="l" t="t" r="r" b="b"/>
              <a:pathLst>
                <a:path w="497" h="193" extrusionOk="0">
                  <a:moveTo>
                    <a:pt x="453" y="0"/>
                  </a:moveTo>
                  <a:cubicBezTo>
                    <a:pt x="448" y="0"/>
                    <a:pt x="443" y="2"/>
                    <a:pt x="437" y="6"/>
                  </a:cubicBezTo>
                  <a:cubicBezTo>
                    <a:pt x="347" y="71"/>
                    <a:pt x="248" y="93"/>
                    <a:pt x="144" y="93"/>
                  </a:cubicBezTo>
                  <a:cubicBezTo>
                    <a:pt x="115" y="93"/>
                    <a:pt x="86" y="91"/>
                    <a:pt x="57" y="88"/>
                  </a:cubicBezTo>
                  <a:cubicBezTo>
                    <a:pt x="56" y="88"/>
                    <a:pt x="55" y="88"/>
                    <a:pt x="54" y="88"/>
                  </a:cubicBezTo>
                  <a:cubicBezTo>
                    <a:pt x="18" y="88"/>
                    <a:pt x="1" y="149"/>
                    <a:pt x="36" y="163"/>
                  </a:cubicBezTo>
                  <a:cubicBezTo>
                    <a:pt x="83" y="183"/>
                    <a:pt x="131" y="192"/>
                    <a:pt x="178" y="192"/>
                  </a:cubicBezTo>
                  <a:cubicBezTo>
                    <a:pt x="289" y="192"/>
                    <a:pt x="397" y="142"/>
                    <a:pt x="477" y="59"/>
                  </a:cubicBezTo>
                  <a:cubicBezTo>
                    <a:pt x="497" y="37"/>
                    <a:pt x="478" y="0"/>
                    <a:pt x="45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Google Shape;903;p36">
              <a:extLst>
                <a:ext uri="{FF2B5EF4-FFF2-40B4-BE49-F238E27FC236}">
                  <a16:creationId xmlns="" xmlns:a16="http://schemas.microsoft.com/office/drawing/2014/main" id="{56E909B7-3C77-9047-B78D-804BA6B2ADD3}"/>
                </a:ext>
              </a:extLst>
            </p:cNvPr>
            <p:cNvSpPr/>
            <p:nvPr/>
          </p:nvSpPr>
          <p:spPr>
            <a:xfrm>
              <a:off x="6628392" y="1619244"/>
              <a:ext cx="27460" cy="13306"/>
            </a:xfrm>
            <a:custGeom>
              <a:avLst/>
              <a:gdLst/>
              <a:ahLst/>
              <a:cxnLst/>
              <a:rect l="l" t="t" r="r" b="b"/>
              <a:pathLst>
                <a:path w="518" h="251" extrusionOk="0">
                  <a:moveTo>
                    <a:pt x="28" y="1"/>
                  </a:moveTo>
                  <a:cubicBezTo>
                    <a:pt x="11" y="1"/>
                    <a:pt x="0" y="31"/>
                    <a:pt x="19" y="41"/>
                  </a:cubicBezTo>
                  <a:cubicBezTo>
                    <a:pt x="166" y="112"/>
                    <a:pt x="315" y="192"/>
                    <a:pt x="469" y="249"/>
                  </a:cubicBezTo>
                  <a:cubicBezTo>
                    <a:pt x="472" y="250"/>
                    <a:pt x="475" y="251"/>
                    <a:pt x="478" y="251"/>
                  </a:cubicBezTo>
                  <a:cubicBezTo>
                    <a:pt x="503" y="251"/>
                    <a:pt x="517" y="210"/>
                    <a:pt x="491" y="197"/>
                  </a:cubicBezTo>
                  <a:cubicBezTo>
                    <a:pt x="345" y="120"/>
                    <a:pt x="187" y="64"/>
                    <a:pt x="35" y="2"/>
                  </a:cubicBezTo>
                  <a:cubicBezTo>
                    <a:pt x="33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Google Shape;904;p36">
              <a:extLst>
                <a:ext uri="{FF2B5EF4-FFF2-40B4-BE49-F238E27FC236}">
                  <a16:creationId xmlns="" xmlns:a16="http://schemas.microsoft.com/office/drawing/2014/main" id="{AE4B09DF-14FB-7C4A-BA21-D17AD63AED43}"/>
                </a:ext>
              </a:extLst>
            </p:cNvPr>
            <p:cNvSpPr/>
            <p:nvPr/>
          </p:nvSpPr>
          <p:spPr>
            <a:xfrm>
              <a:off x="6585718" y="1970924"/>
              <a:ext cx="30800" cy="14578"/>
            </a:xfrm>
            <a:custGeom>
              <a:avLst/>
              <a:gdLst/>
              <a:ahLst/>
              <a:cxnLst/>
              <a:rect l="l" t="t" r="r" b="b"/>
              <a:pathLst>
                <a:path w="581" h="275" extrusionOk="0">
                  <a:moveTo>
                    <a:pt x="51" y="0"/>
                  </a:moveTo>
                  <a:cubicBezTo>
                    <a:pt x="26" y="0"/>
                    <a:pt x="1" y="21"/>
                    <a:pt x="12" y="48"/>
                  </a:cubicBezTo>
                  <a:cubicBezTo>
                    <a:pt x="70" y="194"/>
                    <a:pt x="210" y="274"/>
                    <a:pt x="355" y="274"/>
                  </a:cubicBezTo>
                  <a:cubicBezTo>
                    <a:pt x="423" y="274"/>
                    <a:pt x="492" y="257"/>
                    <a:pt x="555" y="220"/>
                  </a:cubicBezTo>
                  <a:cubicBezTo>
                    <a:pt x="580" y="205"/>
                    <a:pt x="565" y="170"/>
                    <a:pt x="540" y="170"/>
                  </a:cubicBezTo>
                  <a:cubicBezTo>
                    <a:pt x="536" y="170"/>
                    <a:pt x="532" y="171"/>
                    <a:pt x="527" y="173"/>
                  </a:cubicBezTo>
                  <a:cubicBezTo>
                    <a:pt x="484" y="194"/>
                    <a:pt x="440" y="203"/>
                    <a:pt x="395" y="203"/>
                  </a:cubicBezTo>
                  <a:cubicBezTo>
                    <a:pt x="270" y="203"/>
                    <a:pt x="148" y="129"/>
                    <a:pt x="84" y="18"/>
                  </a:cubicBezTo>
                  <a:cubicBezTo>
                    <a:pt x="76" y="6"/>
                    <a:pt x="64" y="0"/>
                    <a:pt x="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Google Shape;905;p36">
              <a:extLst>
                <a:ext uri="{FF2B5EF4-FFF2-40B4-BE49-F238E27FC236}">
                  <a16:creationId xmlns="" xmlns:a16="http://schemas.microsoft.com/office/drawing/2014/main" id="{A0325AEC-3A30-4149-8199-9DEA036DDEC4}"/>
                </a:ext>
              </a:extLst>
            </p:cNvPr>
            <p:cNvSpPr/>
            <p:nvPr/>
          </p:nvSpPr>
          <p:spPr>
            <a:xfrm>
              <a:off x="6577872" y="1622266"/>
              <a:ext cx="20463" cy="25499"/>
            </a:xfrm>
            <a:custGeom>
              <a:avLst/>
              <a:gdLst/>
              <a:ahLst/>
              <a:cxnLst/>
              <a:rect l="l" t="t" r="r" b="b"/>
              <a:pathLst>
                <a:path w="386" h="481" extrusionOk="0">
                  <a:moveTo>
                    <a:pt x="340" y="0"/>
                  </a:moveTo>
                  <a:cubicBezTo>
                    <a:pt x="338" y="0"/>
                    <a:pt x="336" y="0"/>
                    <a:pt x="334" y="1"/>
                  </a:cubicBezTo>
                  <a:cubicBezTo>
                    <a:pt x="127" y="42"/>
                    <a:pt x="1" y="259"/>
                    <a:pt x="18" y="461"/>
                  </a:cubicBezTo>
                  <a:cubicBezTo>
                    <a:pt x="19" y="474"/>
                    <a:pt x="29" y="480"/>
                    <a:pt x="39" y="480"/>
                  </a:cubicBezTo>
                  <a:cubicBezTo>
                    <a:pt x="49" y="480"/>
                    <a:pt x="59" y="474"/>
                    <a:pt x="59" y="461"/>
                  </a:cubicBezTo>
                  <a:cubicBezTo>
                    <a:pt x="62" y="268"/>
                    <a:pt x="188" y="129"/>
                    <a:pt x="356" y="53"/>
                  </a:cubicBezTo>
                  <a:cubicBezTo>
                    <a:pt x="386" y="40"/>
                    <a:pt x="367" y="0"/>
                    <a:pt x="3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Google Shape;906;p36">
              <a:extLst>
                <a:ext uri="{FF2B5EF4-FFF2-40B4-BE49-F238E27FC236}">
                  <a16:creationId xmlns="" xmlns:a16="http://schemas.microsoft.com/office/drawing/2014/main" id="{D1321666-E83E-0F4D-B5C0-18E80D9F2E4A}"/>
                </a:ext>
              </a:extLst>
            </p:cNvPr>
            <p:cNvSpPr/>
            <p:nvPr/>
          </p:nvSpPr>
          <p:spPr>
            <a:xfrm>
              <a:off x="6576971" y="1842582"/>
              <a:ext cx="18872" cy="37692"/>
            </a:xfrm>
            <a:custGeom>
              <a:avLst/>
              <a:gdLst/>
              <a:ahLst/>
              <a:cxnLst/>
              <a:rect l="l" t="t" r="r" b="b"/>
              <a:pathLst>
                <a:path w="356" h="711" extrusionOk="0">
                  <a:moveTo>
                    <a:pt x="309" y="0"/>
                  </a:moveTo>
                  <a:cubicBezTo>
                    <a:pt x="297" y="0"/>
                    <a:pt x="286" y="7"/>
                    <a:pt x="282" y="22"/>
                  </a:cubicBezTo>
                  <a:cubicBezTo>
                    <a:pt x="219" y="253"/>
                    <a:pt x="170" y="459"/>
                    <a:pt x="20" y="653"/>
                  </a:cubicBezTo>
                  <a:cubicBezTo>
                    <a:pt x="1" y="679"/>
                    <a:pt x="29" y="710"/>
                    <a:pt x="55" y="710"/>
                  </a:cubicBezTo>
                  <a:cubicBezTo>
                    <a:pt x="64" y="710"/>
                    <a:pt x="72" y="707"/>
                    <a:pt x="79" y="698"/>
                  </a:cubicBezTo>
                  <a:cubicBezTo>
                    <a:pt x="224" y="516"/>
                    <a:pt x="356" y="271"/>
                    <a:pt x="341" y="30"/>
                  </a:cubicBezTo>
                  <a:cubicBezTo>
                    <a:pt x="339" y="12"/>
                    <a:pt x="324" y="0"/>
                    <a:pt x="3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Google Shape;907;p36">
              <a:extLst>
                <a:ext uri="{FF2B5EF4-FFF2-40B4-BE49-F238E27FC236}">
                  <a16:creationId xmlns="" xmlns:a16="http://schemas.microsoft.com/office/drawing/2014/main" id="{A8BE6E92-9A47-5249-83B9-DD31EFEB7F2C}"/>
                </a:ext>
              </a:extLst>
            </p:cNvPr>
            <p:cNvSpPr/>
            <p:nvPr/>
          </p:nvSpPr>
          <p:spPr>
            <a:xfrm>
              <a:off x="6568966" y="1797735"/>
              <a:ext cx="20781" cy="23856"/>
            </a:xfrm>
            <a:custGeom>
              <a:avLst/>
              <a:gdLst/>
              <a:ahLst/>
              <a:cxnLst/>
              <a:rect l="l" t="t" r="r" b="b"/>
              <a:pathLst>
                <a:path w="392" h="450" extrusionOk="0">
                  <a:moveTo>
                    <a:pt x="54" y="0"/>
                  </a:moveTo>
                  <a:cubicBezTo>
                    <a:pt x="26" y="0"/>
                    <a:pt x="1" y="34"/>
                    <a:pt x="18" y="59"/>
                  </a:cubicBezTo>
                  <a:cubicBezTo>
                    <a:pt x="64" y="124"/>
                    <a:pt x="137" y="164"/>
                    <a:pt x="190" y="221"/>
                  </a:cubicBezTo>
                  <a:cubicBezTo>
                    <a:pt x="252" y="286"/>
                    <a:pt x="300" y="359"/>
                    <a:pt x="341" y="438"/>
                  </a:cubicBezTo>
                  <a:cubicBezTo>
                    <a:pt x="345" y="446"/>
                    <a:pt x="353" y="450"/>
                    <a:pt x="361" y="450"/>
                  </a:cubicBezTo>
                  <a:cubicBezTo>
                    <a:pt x="376" y="450"/>
                    <a:pt x="391" y="437"/>
                    <a:pt x="385" y="420"/>
                  </a:cubicBezTo>
                  <a:cubicBezTo>
                    <a:pt x="355" y="330"/>
                    <a:pt x="311" y="248"/>
                    <a:pt x="256" y="172"/>
                  </a:cubicBezTo>
                  <a:cubicBezTo>
                    <a:pt x="205" y="104"/>
                    <a:pt x="148" y="26"/>
                    <a:pt x="63" y="1"/>
                  </a:cubicBezTo>
                  <a:cubicBezTo>
                    <a:pt x="60" y="1"/>
                    <a:pt x="57" y="0"/>
                    <a:pt x="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Google Shape;908;p36">
              <a:extLst>
                <a:ext uri="{FF2B5EF4-FFF2-40B4-BE49-F238E27FC236}">
                  <a16:creationId xmlns="" xmlns:a16="http://schemas.microsoft.com/office/drawing/2014/main" id="{C38A4075-3D51-D148-A881-7D671A16674E}"/>
                </a:ext>
              </a:extLst>
            </p:cNvPr>
            <p:cNvSpPr/>
            <p:nvPr/>
          </p:nvSpPr>
          <p:spPr>
            <a:xfrm>
              <a:off x="6575539" y="1742867"/>
              <a:ext cx="12511" cy="34034"/>
            </a:xfrm>
            <a:custGeom>
              <a:avLst/>
              <a:gdLst/>
              <a:ahLst/>
              <a:cxnLst/>
              <a:rect l="l" t="t" r="r" b="b"/>
              <a:pathLst>
                <a:path w="236" h="642" extrusionOk="0">
                  <a:moveTo>
                    <a:pt x="186" y="0"/>
                  </a:moveTo>
                  <a:cubicBezTo>
                    <a:pt x="177" y="0"/>
                    <a:pt x="169" y="5"/>
                    <a:pt x="166" y="17"/>
                  </a:cubicBezTo>
                  <a:cubicBezTo>
                    <a:pt x="117" y="221"/>
                    <a:pt x="101" y="411"/>
                    <a:pt x="10" y="606"/>
                  </a:cubicBezTo>
                  <a:cubicBezTo>
                    <a:pt x="1" y="624"/>
                    <a:pt x="17" y="642"/>
                    <a:pt x="33" y="642"/>
                  </a:cubicBezTo>
                  <a:cubicBezTo>
                    <a:pt x="40" y="642"/>
                    <a:pt x="47" y="638"/>
                    <a:pt x="51" y="629"/>
                  </a:cubicBezTo>
                  <a:cubicBezTo>
                    <a:pt x="144" y="451"/>
                    <a:pt x="235" y="229"/>
                    <a:pt x="213" y="24"/>
                  </a:cubicBezTo>
                  <a:cubicBezTo>
                    <a:pt x="211" y="10"/>
                    <a:pt x="198" y="0"/>
                    <a:pt x="1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Google Shape;909;p36">
              <a:extLst>
                <a:ext uri="{FF2B5EF4-FFF2-40B4-BE49-F238E27FC236}">
                  <a16:creationId xmlns="" xmlns:a16="http://schemas.microsoft.com/office/drawing/2014/main" id="{B288998C-CCBF-D841-9568-ED1B471E12D0}"/>
                </a:ext>
              </a:extLst>
            </p:cNvPr>
            <p:cNvSpPr/>
            <p:nvPr/>
          </p:nvSpPr>
          <p:spPr>
            <a:xfrm>
              <a:off x="6576335" y="1676974"/>
              <a:ext cx="7899" cy="31542"/>
            </a:xfrm>
            <a:custGeom>
              <a:avLst/>
              <a:gdLst/>
              <a:ahLst/>
              <a:cxnLst/>
              <a:rect l="l" t="t" r="r" b="b"/>
              <a:pathLst>
                <a:path w="149" h="595" extrusionOk="0">
                  <a:moveTo>
                    <a:pt x="67" y="1"/>
                  </a:moveTo>
                  <a:cubicBezTo>
                    <a:pt x="58" y="1"/>
                    <a:pt x="49" y="6"/>
                    <a:pt x="46" y="18"/>
                  </a:cubicBezTo>
                  <a:cubicBezTo>
                    <a:pt x="0" y="193"/>
                    <a:pt x="48" y="408"/>
                    <a:pt x="97" y="578"/>
                  </a:cubicBezTo>
                  <a:cubicBezTo>
                    <a:pt x="101" y="589"/>
                    <a:pt x="110" y="594"/>
                    <a:pt x="119" y="594"/>
                  </a:cubicBezTo>
                  <a:cubicBezTo>
                    <a:pt x="134" y="594"/>
                    <a:pt x="149" y="582"/>
                    <a:pt x="144" y="564"/>
                  </a:cubicBezTo>
                  <a:cubicBezTo>
                    <a:pt x="121" y="471"/>
                    <a:pt x="105" y="377"/>
                    <a:pt x="98" y="281"/>
                  </a:cubicBezTo>
                  <a:cubicBezTo>
                    <a:pt x="93" y="195"/>
                    <a:pt x="103" y="110"/>
                    <a:pt x="94" y="24"/>
                  </a:cubicBezTo>
                  <a:cubicBezTo>
                    <a:pt x="92" y="10"/>
                    <a:pt x="79" y="1"/>
                    <a:pt x="6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Google Shape;910;p36">
              <a:extLst>
                <a:ext uri="{FF2B5EF4-FFF2-40B4-BE49-F238E27FC236}">
                  <a16:creationId xmlns="" xmlns:a16="http://schemas.microsoft.com/office/drawing/2014/main" id="{77612A29-2665-CC4A-89CC-983C9ABCA8D7}"/>
                </a:ext>
              </a:extLst>
            </p:cNvPr>
            <p:cNvSpPr/>
            <p:nvPr/>
          </p:nvSpPr>
          <p:spPr>
            <a:xfrm>
              <a:off x="6571033" y="1916269"/>
              <a:ext cx="8694" cy="32391"/>
            </a:xfrm>
            <a:custGeom>
              <a:avLst/>
              <a:gdLst/>
              <a:ahLst/>
              <a:cxnLst/>
              <a:rect l="l" t="t" r="r" b="b"/>
              <a:pathLst>
                <a:path w="164" h="611" extrusionOk="0">
                  <a:moveTo>
                    <a:pt x="124" y="0"/>
                  </a:moveTo>
                  <a:cubicBezTo>
                    <a:pt x="113" y="0"/>
                    <a:pt x="103" y="5"/>
                    <a:pt x="97" y="16"/>
                  </a:cubicBezTo>
                  <a:cubicBezTo>
                    <a:pt x="1" y="191"/>
                    <a:pt x="8" y="405"/>
                    <a:pt x="78" y="588"/>
                  </a:cubicBezTo>
                  <a:cubicBezTo>
                    <a:pt x="83" y="603"/>
                    <a:pt x="96" y="610"/>
                    <a:pt x="109" y="610"/>
                  </a:cubicBezTo>
                  <a:cubicBezTo>
                    <a:pt x="127" y="610"/>
                    <a:pt x="145" y="595"/>
                    <a:pt x="139" y="572"/>
                  </a:cubicBezTo>
                  <a:cubicBezTo>
                    <a:pt x="88" y="388"/>
                    <a:pt x="111" y="222"/>
                    <a:pt x="158" y="41"/>
                  </a:cubicBezTo>
                  <a:cubicBezTo>
                    <a:pt x="163" y="18"/>
                    <a:pt x="143" y="0"/>
                    <a:pt x="12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6" name="Rectangle 95">
            <a:extLst>
              <a:ext uri="{FF2B5EF4-FFF2-40B4-BE49-F238E27FC236}">
                <a16:creationId xmlns="" xmlns:a16="http://schemas.microsoft.com/office/drawing/2014/main" id="{DA8B2C2F-FFCC-0F48-91E5-8F38AA2866DB}"/>
              </a:ext>
            </a:extLst>
          </p:cNvPr>
          <p:cNvSpPr/>
          <p:nvPr/>
        </p:nvSpPr>
        <p:spPr>
          <a:xfrm>
            <a:off x="3125129" y="639098"/>
            <a:ext cx="289374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NG CỐ</a:t>
            </a:r>
            <a:endParaRPr lang="x-none" sz="45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7" name="Rectangle 96">
            <a:extLst>
              <a:ext uri="{FF2B5EF4-FFF2-40B4-BE49-F238E27FC236}">
                <a16:creationId xmlns="" xmlns:a16="http://schemas.microsoft.com/office/drawing/2014/main" id="{55C5DE9B-2BE7-D640-A3CE-1356DF4A7C88}"/>
              </a:ext>
            </a:extLst>
          </p:cNvPr>
          <p:cNvSpPr/>
          <p:nvPr/>
        </p:nvSpPr>
        <p:spPr>
          <a:xfrm>
            <a:off x="269634" y="1877963"/>
            <a:ext cx="84417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700" b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: </a:t>
            </a:r>
            <a:r>
              <a:rPr lang="vi-VN" sz="27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quả sau khi phân tích đa thức thành nhân tử của đa thức x.(x + 5) + x + 5 là:</a:t>
            </a:r>
            <a:endParaRPr lang="x-none" sz="2700" b="1">
              <a:solidFill>
                <a:schemeClr val="accent1">
                  <a:lumMod val="2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CDF1F17-42B1-9148-BB21-90CC36857686}"/>
              </a:ext>
            </a:extLst>
          </p:cNvPr>
          <p:cNvSpPr/>
          <p:nvPr/>
        </p:nvSpPr>
        <p:spPr>
          <a:xfrm>
            <a:off x="838429" y="2811152"/>
            <a:ext cx="1811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(x + 5). x </a:t>
            </a:r>
            <a:endParaRPr lang="x-none" sz="2400">
              <a:solidFill>
                <a:srgbClr val="00B050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="" xmlns:a16="http://schemas.microsoft.com/office/drawing/2014/main" id="{6F965470-0B82-1C44-9A67-53CD3EF0BA5F}"/>
              </a:ext>
            </a:extLst>
          </p:cNvPr>
          <p:cNvSpPr/>
          <p:nvPr/>
        </p:nvSpPr>
        <p:spPr>
          <a:xfrm>
            <a:off x="4933564" y="2816068"/>
            <a:ext cx="2101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2. (x + 5). x </a:t>
            </a:r>
            <a:endParaRPr lang="x-none" sz="2400">
              <a:solidFill>
                <a:srgbClr val="00B050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="" xmlns:a16="http://schemas.microsoft.com/office/drawing/2014/main" id="{2A3FA75E-2290-AF4F-A937-C12B6D3B49DF}"/>
              </a:ext>
            </a:extLst>
          </p:cNvPr>
          <p:cNvSpPr/>
          <p:nvPr/>
        </p:nvSpPr>
        <p:spPr>
          <a:xfrm>
            <a:off x="853178" y="3337178"/>
            <a:ext cx="2480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(x + 5). (x + 5) </a:t>
            </a:r>
            <a:endParaRPr lang="x-none" sz="2400">
              <a:solidFill>
                <a:srgbClr val="00B050"/>
              </a:solidFill>
            </a:endParaRPr>
          </a:p>
        </p:txBody>
      </p:sp>
      <p:sp>
        <p:nvSpPr>
          <p:cNvPr id="101" name="Rectangle 100">
            <a:extLst>
              <a:ext uri="{FF2B5EF4-FFF2-40B4-BE49-F238E27FC236}">
                <a16:creationId xmlns="" xmlns:a16="http://schemas.microsoft.com/office/drawing/2014/main" id="{E0A753FD-EA4F-5D4D-A6DD-FCB68C007C0A}"/>
              </a:ext>
            </a:extLst>
          </p:cNvPr>
          <p:cNvSpPr/>
          <p:nvPr/>
        </p:nvSpPr>
        <p:spPr>
          <a:xfrm>
            <a:off x="4948313" y="3342094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(x + 5). (x + 1) </a:t>
            </a:r>
            <a:endParaRPr lang="x-none" sz="2400">
              <a:solidFill>
                <a:srgbClr val="00B050"/>
              </a:solidFill>
            </a:endParaRPr>
          </a:p>
        </p:txBody>
      </p:sp>
      <p:sp>
        <p:nvSpPr>
          <p:cNvPr id="102" name="Rectangle 101">
            <a:extLst>
              <a:ext uri="{FF2B5EF4-FFF2-40B4-BE49-F238E27FC236}">
                <a16:creationId xmlns="" xmlns:a16="http://schemas.microsoft.com/office/drawing/2014/main" id="{78F7C09B-486B-E447-BC26-54E50F1FD29E}"/>
              </a:ext>
            </a:extLst>
          </p:cNvPr>
          <p:cNvSpPr/>
          <p:nvPr/>
        </p:nvSpPr>
        <p:spPr>
          <a:xfrm>
            <a:off x="4948477" y="3341931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(x + 5). (x + 1) </a:t>
            </a:r>
            <a:endParaRPr lang="x-none" sz="2400">
              <a:solidFill>
                <a:schemeClr val="bg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6" grpId="0"/>
      <p:bldP spid="99" grpId="0"/>
      <p:bldP spid="100" grpId="0"/>
      <p:bldP spid="101" grpId="0"/>
      <p:bldP spid="1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131;p43">
            <a:extLst>
              <a:ext uri="{FF2B5EF4-FFF2-40B4-BE49-F238E27FC236}">
                <a16:creationId xmlns="" xmlns:a16="http://schemas.microsoft.com/office/drawing/2014/main" id="{22CA4C87-010B-A54E-9BDA-B7744E6D44D8}"/>
              </a:ext>
            </a:extLst>
          </p:cNvPr>
          <p:cNvGrpSpPr/>
          <p:nvPr/>
        </p:nvGrpSpPr>
        <p:grpSpPr>
          <a:xfrm>
            <a:off x="2518050" y="191739"/>
            <a:ext cx="4107899" cy="1656726"/>
            <a:chOff x="2646769" y="3458220"/>
            <a:chExt cx="1419425" cy="685975"/>
          </a:xfrm>
        </p:grpSpPr>
        <p:sp>
          <p:nvSpPr>
            <p:cNvPr id="5" name="Google Shape;1132;p43">
              <a:extLst>
                <a:ext uri="{FF2B5EF4-FFF2-40B4-BE49-F238E27FC236}">
                  <a16:creationId xmlns="" xmlns:a16="http://schemas.microsoft.com/office/drawing/2014/main" id="{19BE2AF2-1B3F-E44E-9776-7D4CB14A22F9}"/>
                </a:ext>
              </a:extLst>
            </p:cNvPr>
            <p:cNvSpPr/>
            <p:nvPr/>
          </p:nvSpPr>
          <p:spPr>
            <a:xfrm>
              <a:off x="2659244" y="3470745"/>
              <a:ext cx="1394475" cy="661925"/>
            </a:xfrm>
            <a:custGeom>
              <a:avLst/>
              <a:gdLst/>
              <a:ahLst/>
              <a:cxnLst/>
              <a:rect l="l" t="t" r="r" b="b"/>
              <a:pathLst>
                <a:path w="55779" h="26477" extrusionOk="0">
                  <a:moveTo>
                    <a:pt x="27890" y="1"/>
                  </a:moveTo>
                  <a:cubicBezTo>
                    <a:pt x="26782" y="1634"/>
                    <a:pt x="24913" y="2647"/>
                    <a:pt x="22984" y="2647"/>
                  </a:cubicBezTo>
                  <a:cubicBezTo>
                    <a:pt x="22362" y="2647"/>
                    <a:pt x="21735" y="2542"/>
                    <a:pt x="21125" y="2319"/>
                  </a:cubicBezTo>
                  <a:cubicBezTo>
                    <a:pt x="19111" y="1579"/>
                    <a:pt x="17574" y="319"/>
                    <a:pt x="15339" y="187"/>
                  </a:cubicBezTo>
                  <a:cubicBezTo>
                    <a:pt x="15197" y="179"/>
                    <a:pt x="15050" y="175"/>
                    <a:pt x="14899" y="175"/>
                  </a:cubicBezTo>
                  <a:cubicBezTo>
                    <a:pt x="12711" y="175"/>
                    <a:pt x="9746" y="1067"/>
                    <a:pt x="10079" y="3754"/>
                  </a:cubicBezTo>
                  <a:cubicBezTo>
                    <a:pt x="10099" y="3918"/>
                    <a:pt x="9967" y="3995"/>
                    <a:pt x="9833" y="3995"/>
                  </a:cubicBezTo>
                  <a:cubicBezTo>
                    <a:pt x="9764" y="3995"/>
                    <a:pt x="9695" y="3975"/>
                    <a:pt x="9645" y="3935"/>
                  </a:cubicBezTo>
                  <a:cubicBezTo>
                    <a:pt x="8242" y="2816"/>
                    <a:pt x="5821" y="1673"/>
                    <a:pt x="3847" y="1673"/>
                  </a:cubicBezTo>
                  <a:cubicBezTo>
                    <a:pt x="2137" y="1673"/>
                    <a:pt x="763" y="2531"/>
                    <a:pt x="677" y="5007"/>
                  </a:cubicBezTo>
                  <a:cubicBezTo>
                    <a:pt x="613" y="6892"/>
                    <a:pt x="2550" y="11196"/>
                    <a:pt x="1" y="12252"/>
                  </a:cubicBezTo>
                  <a:cubicBezTo>
                    <a:pt x="3011" y="13639"/>
                    <a:pt x="595" y="17469"/>
                    <a:pt x="539" y="19672"/>
                  </a:cubicBezTo>
                  <a:cubicBezTo>
                    <a:pt x="478" y="21962"/>
                    <a:pt x="2067" y="23632"/>
                    <a:pt x="4339" y="23734"/>
                  </a:cubicBezTo>
                  <a:cubicBezTo>
                    <a:pt x="4416" y="23737"/>
                    <a:pt x="4492" y="23739"/>
                    <a:pt x="4568" y="23739"/>
                  </a:cubicBezTo>
                  <a:cubicBezTo>
                    <a:pt x="6475" y="23739"/>
                    <a:pt x="8130" y="22684"/>
                    <a:pt x="9856" y="22000"/>
                  </a:cubicBezTo>
                  <a:cubicBezTo>
                    <a:pt x="9871" y="21993"/>
                    <a:pt x="9885" y="21991"/>
                    <a:pt x="9898" y="21991"/>
                  </a:cubicBezTo>
                  <a:cubicBezTo>
                    <a:pt x="9969" y="21991"/>
                    <a:pt x="9999" y="22079"/>
                    <a:pt x="9975" y="22145"/>
                  </a:cubicBezTo>
                  <a:cubicBezTo>
                    <a:pt x="10009" y="22179"/>
                    <a:pt x="10035" y="22223"/>
                    <a:pt x="10039" y="22284"/>
                  </a:cubicBezTo>
                  <a:cubicBezTo>
                    <a:pt x="10252" y="24616"/>
                    <a:pt x="12007" y="26342"/>
                    <a:pt x="14359" y="26467"/>
                  </a:cubicBezTo>
                  <a:cubicBezTo>
                    <a:pt x="14476" y="26474"/>
                    <a:pt x="14593" y="26477"/>
                    <a:pt x="14709" y="26477"/>
                  </a:cubicBezTo>
                  <a:cubicBezTo>
                    <a:pt x="16580" y="26477"/>
                    <a:pt x="18355" y="25694"/>
                    <a:pt x="20081" y="25059"/>
                  </a:cubicBezTo>
                  <a:cubicBezTo>
                    <a:pt x="21337" y="24596"/>
                    <a:pt x="22689" y="24168"/>
                    <a:pt x="24044" y="24168"/>
                  </a:cubicBezTo>
                  <a:cubicBezTo>
                    <a:pt x="24451" y="24168"/>
                    <a:pt x="24858" y="24207"/>
                    <a:pt x="25262" y="24294"/>
                  </a:cubicBezTo>
                  <a:cubicBezTo>
                    <a:pt x="26320" y="24526"/>
                    <a:pt x="27557" y="25151"/>
                    <a:pt x="27890" y="26253"/>
                  </a:cubicBezTo>
                  <a:cubicBezTo>
                    <a:pt x="28223" y="25151"/>
                    <a:pt x="29460" y="24526"/>
                    <a:pt x="30517" y="24294"/>
                  </a:cubicBezTo>
                  <a:cubicBezTo>
                    <a:pt x="30922" y="24207"/>
                    <a:pt x="31329" y="24168"/>
                    <a:pt x="31736" y="24168"/>
                  </a:cubicBezTo>
                  <a:cubicBezTo>
                    <a:pt x="33091" y="24168"/>
                    <a:pt x="34443" y="24596"/>
                    <a:pt x="35698" y="25059"/>
                  </a:cubicBezTo>
                  <a:cubicBezTo>
                    <a:pt x="37425" y="25694"/>
                    <a:pt x="39202" y="26476"/>
                    <a:pt x="41074" y="26476"/>
                  </a:cubicBezTo>
                  <a:cubicBezTo>
                    <a:pt x="41189" y="26476"/>
                    <a:pt x="41304" y="26473"/>
                    <a:pt x="41420" y="26467"/>
                  </a:cubicBezTo>
                  <a:cubicBezTo>
                    <a:pt x="43773" y="26342"/>
                    <a:pt x="45528" y="24616"/>
                    <a:pt x="45740" y="22284"/>
                  </a:cubicBezTo>
                  <a:cubicBezTo>
                    <a:pt x="45745" y="22224"/>
                    <a:pt x="45772" y="22179"/>
                    <a:pt x="45804" y="22145"/>
                  </a:cubicBezTo>
                  <a:cubicBezTo>
                    <a:pt x="45781" y="22079"/>
                    <a:pt x="45811" y="21991"/>
                    <a:pt x="45883" y="21991"/>
                  </a:cubicBezTo>
                  <a:cubicBezTo>
                    <a:pt x="45895" y="21991"/>
                    <a:pt x="45910" y="21993"/>
                    <a:pt x="45925" y="22000"/>
                  </a:cubicBezTo>
                  <a:cubicBezTo>
                    <a:pt x="47650" y="22684"/>
                    <a:pt x="49305" y="23739"/>
                    <a:pt x="51212" y="23739"/>
                  </a:cubicBezTo>
                  <a:cubicBezTo>
                    <a:pt x="51288" y="23739"/>
                    <a:pt x="51364" y="23737"/>
                    <a:pt x="51441" y="23734"/>
                  </a:cubicBezTo>
                  <a:cubicBezTo>
                    <a:pt x="53713" y="23632"/>
                    <a:pt x="55301" y="21962"/>
                    <a:pt x="55242" y="19672"/>
                  </a:cubicBezTo>
                  <a:cubicBezTo>
                    <a:pt x="55186" y="17469"/>
                    <a:pt x="52769" y="13639"/>
                    <a:pt x="55779" y="12252"/>
                  </a:cubicBezTo>
                  <a:cubicBezTo>
                    <a:pt x="53233" y="11196"/>
                    <a:pt x="55168" y="6892"/>
                    <a:pt x="55103" y="5007"/>
                  </a:cubicBezTo>
                  <a:cubicBezTo>
                    <a:pt x="55018" y="2531"/>
                    <a:pt x="53644" y="1673"/>
                    <a:pt x="51934" y="1673"/>
                  </a:cubicBezTo>
                  <a:cubicBezTo>
                    <a:pt x="49960" y="1673"/>
                    <a:pt x="47539" y="2816"/>
                    <a:pt x="46136" y="3935"/>
                  </a:cubicBezTo>
                  <a:cubicBezTo>
                    <a:pt x="46085" y="3975"/>
                    <a:pt x="46016" y="3995"/>
                    <a:pt x="45947" y="3995"/>
                  </a:cubicBezTo>
                  <a:cubicBezTo>
                    <a:pt x="45812" y="3995"/>
                    <a:pt x="45681" y="3918"/>
                    <a:pt x="45701" y="3754"/>
                  </a:cubicBezTo>
                  <a:cubicBezTo>
                    <a:pt x="46034" y="1067"/>
                    <a:pt x="43069" y="175"/>
                    <a:pt x="40882" y="175"/>
                  </a:cubicBezTo>
                  <a:cubicBezTo>
                    <a:pt x="40731" y="175"/>
                    <a:pt x="40584" y="179"/>
                    <a:pt x="40442" y="187"/>
                  </a:cubicBezTo>
                  <a:cubicBezTo>
                    <a:pt x="38207" y="319"/>
                    <a:pt x="36668" y="1579"/>
                    <a:pt x="34656" y="2319"/>
                  </a:cubicBezTo>
                  <a:cubicBezTo>
                    <a:pt x="34046" y="2542"/>
                    <a:pt x="33419" y="2647"/>
                    <a:pt x="32798" y="2647"/>
                  </a:cubicBezTo>
                  <a:cubicBezTo>
                    <a:pt x="30869" y="2647"/>
                    <a:pt x="28997" y="1634"/>
                    <a:pt x="27890" y="1"/>
                  </a:cubicBezTo>
                  <a:close/>
                </a:path>
              </a:pathLst>
            </a:custGeom>
            <a:solidFill>
              <a:srgbClr val="FFE6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133;p43">
              <a:extLst>
                <a:ext uri="{FF2B5EF4-FFF2-40B4-BE49-F238E27FC236}">
                  <a16:creationId xmlns="" xmlns:a16="http://schemas.microsoft.com/office/drawing/2014/main" id="{5558E919-6B20-4A49-8803-FAEE824CCB25}"/>
                </a:ext>
              </a:extLst>
            </p:cNvPr>
            <p:cNvSpPr/>
            <p:nvPr/>
          </p:nvSpPr>
          <p:spPr>
            <a:xfrm>
              <a:off x="2646769" y="3458220"/>
              <a:ext cx="1419425" cy="685975"/>
            </a:xfrm>
            <a:custGeom>
              <a:avLst/>
              <a:gdLst/>
              <a:ahLst/>
              <a:cxnLst/>
              <a:rect l="l" t="t" r="r" b="b"/>
              <a:pathLst>
                <a:path w="56777" h="27439" extrusionOk="0">
                  <a:moveTo>
                    <a:pt x="28389" y="502"/>
                  </a:moveTo>
                  <a:cubicBezTo>
                    <a:pt x="29496" y="2135"/>
                    <a:pt x="31367" y="3148"/>
                    <a:pt x="33296" y="3148"/>
                  </a:cubicBezTo>
                  <a:cubicBezTo>
                    <a:pt x="33917" y="3148"/>
                    <a:pt x="34544" y="3043"/>
                    <a:pt x="35154" y="2820"/>
                  </a:cubicBezTo>
                  <a:cubicBezTo>
                    <a:pt x="37167" y="2080"/>
                    <a:pt x="38705" y="820"/>
                    <a:pt x="40941" y="688"/>
                  </a:cubicBezTo>
                  <a:cubicBezTo>
                    <a:pt x="41083" y="680"/>
                    <a:pt x="41230" y="676"/>
                    <a:pt x="41381" y="676"/>
                  </a:cubicBezTo>
                  <a:cubicBezTo>
                    <a:pt x="43567" y="676"/>
                    <a:pt x="46533" y="1568"/>
                    <a:pt x="46200" y="4255"/>
                  </a:cubicBezTo>
                  <a:cubicBezTo>
                    <a:pt x="46180" y="4419"/>
                    <a:pt x="46311" y="4496"/>
                    <a:pt x="46445" y="4496"/>
                  </a:cubicBezTo>
                  <a:cubicBezTo>
                    <a:pt x="46514" y="4496"/>
                    <a:pt x="46584" y="4476"/>
                    <a:pt x="46633" y="4436"/>
                  </a:cubicBezTo>
                  <a:cubicBezTo>
                    <a:pt x="48037" y="3317"/>
                    <a:pt x="50459" y="2174"/>
                    <a:pt x="52433" y="2174"/>
                  </a:cubicBezTo>
                  <a:cubicBezTo>
                    <a:pt x="54143" y="2174"/>
                    <a:pt x="55517" y="3032"/>
                    <a:pt x="55602" y="5508"/>
                  </a:cubicBezTo>
                  <a:cubicBezTo>
                    <a:pt x="55667" y="7393"/>
                    <a:pt x="53731" y="11697"/>
                    <a:pt x="56278" y="12753"/>
                  </a:cubicBezTo>
                  <a:cubicBezTo>
                    <a:pt x="53268" y="14140"/>
                    <a:pt x="55685" y="17971"/>
                    <a:pt x="55741" y="20173"/>
                  </a:cubicBezTo>
                  <a:cubicBezTo>
                    <a:pt x="55800" y="22463"/>
                    <a:pt x="54212" y="24133"/>
                    <a:pt x="51940" y="24235"/>
                  </a:cubicBezTo>
                  <a:cubicBezTo>
                    <a:pt x="51863" y="24238"/>
                    <a:pt x="51787" y="24240"/>
                    <a:pt x="51711" y="24240"/>
                  </a:cubicBezTo>
                  <a:cubicBezTo>
                    <a:pt x="49804" y="24240"/>
                    <a:pt x="48149" y="23185"/>
                    <a:pt x="46424" y="22501"/>
                  </a:cubicBezTo>
                  <a:cubicBezTo>
                    <a:pt x="46408" y="22494"/>
                    <a:pt x="46394" y="22492"/>
                    <a:pt x="46381" y="22492"/>
                  </a:cubicBezTo>
                  <a:cubicBezTo>
                    <a:pt x="46309" y="22492"/>
                    <a:pt x="46280" y="22580"/>
                    <a:pt x="46303" y="22646"/>
                  </a:cubicBezTo>
                  <a:cubicBezTo>
                    <a:pt x="46271" y="22681"/>
                    <a:pt x="46244" y="22725"/>
                    <a:pt x="46239" y="22785"/>
                  </a:cubicBezTo>
                  <a:cubicBezTo>
                    <a:pt x="46027" y="25117"/>
                    <a:pt x="44272" y="26843"/>
                    <a:pt x="41919" y="26968"/>
                  </a:cubicBezTo>
                  <a:cubicBezTo>
                    <a:pt x="41802" y="26975"/>
                    <a:pt x="41686" y="26978"/>
                    <a:pt x="41570" y="26978"/>
                  </a:cubicBezTo>
                  <a:cubicBezTo>
                    <a:pt x="39699" y="26978"/>
                    <a:pt x="37924" y="26195"/>
                    <a:pt x="36197" y="25560"/>
                  </a:cubicBezTo>
                  <a:cubicBezTo>
                    <a:pt x="34942" y="25097"/>
                    <a:pt x="33590" y="24669"/>
                    <a:pt x="32235" y="24669"/>
                  </a:cubicBezTo>
                  <a:cubicBezTo>
                    <a:pt x="31828" y="24669"/>
                    <a:pt x="31421" y="24708"/>
                    <a:pt x="31016" y="24795"/>
                  </a:cubicBezTo>
                  <a:cubicBezTo>
                    <a:pt x="29959" y="25027"/>
                    <a:pt x="28722" y="25652"/>
                    <a:pt x="28388" y="26754"/>
                  </a:cubicBezTo>
                  <a:cubicBezTo>
                    <a:pt x="28056" y="25652"/>
                    <a:pt x="26819" y="25027"/>
                    <a:pt x="25761" y="24795"/>
                  </a:cubicBezTo>
                  <a:cubicBezTo>
                    <a:pt x="25356" y="24708"/>
                    <a:pt x="24949" y="24669"/>
                    <a:pt x="24542" y="24669"/>
                  </a:cubicBezTo>
                  <a:cubicBezTo>
                    <a:pt x="23188" y="24669"/>
                    <a:pt x="21836" y="25097"/>
                    <a:pt x="20580" y="25560"/>
                  </a:cubicBezTo>
                  <a:cubicBezTo>
                    <a:pt x="18854" y="26195"/>
                    <a:pt x="17079" y="26978"/>
                    <a:pt x="15208" y="26978"/>
                  </a:cubicBezTo>
                  <a:cubicBezTo>
                    <a:pt x="15092" y="26978"/>
                    <a:pt x="14975" y="26975"/>
                    <a:pt x="14858" y="26968"/>
                  </a:cubicBezTo>
                  <a:cubicBezTo>
                    <a:pt x="12506" y="26843"/>
                    <a:pt x="10751" y="25117"/>
                    <a:pt x="10538" y="22785"/>
                  </a:cubicBezTo>
                  <a:cubicBezTo>
                    <a:pt x="10534" y="22725"/>
                    <a:pt x="10508" y="22681"/>
                    <a:pt x="10474" y="22646"/>
                  </a:cubicBezTo>
                  <a:cubicBezTo>
                    <a:pt x="10498" y="22580"/>
                    <a:pt x="10468" y="22492"/>
                    <a:pt x="10396" y="22492"/>
                  </a:cubicBezTo>
                  <a:cubicBezTo>
                    <a:pt x="10383" y="22492"/>
                    <a:pt x="10369" y="22494"/>
                    <a:pt x="10354" y="22501"/>
                  </a:cubicBezTo>
                  <a:cubicBezTo>
                    <a:pt x="8629" y="23185"/>
                    <a:pt x="6974" y="24240"/>
                    <a:pt x="5067" y="24240"/>
                  </a:cubicBezTo>
                  <a:cubicBezTo>
                    <a:pt x="4991" y="24240"/>
                    <a:pt x="4915" y="24238"/>
                    <a:pt x="4838" y="24235"/>
                  </a:cubicBezTo>
                  <a:cubicBezTo>
                    <a:pt x="2566" y="24133"/>
                    <a:pt x="977" y="22463"/>
                    <a:pt x="1037" y="20173"/>
                  </a:cubicBezTo>
                  <a:cubicBezTo>
                    <a:pt x="1093" y="17971"/>
                    <a:pt x="3510" y="14140"/>
                    <a:pt x="500" y="12753"/>
                  </a:cubicBezTo>
                  <a:cubicBezTo>
                    <a:pt x="3049" y="11697"/>
                    <a:pt x="1112" y="7393"/>
                    <a:pt x="1176" y="5508"/>
                  </a:cubicBezTo>
                  <a:cubicBezTo>
                    <a:pt x="1262" y="3032"/>
                    <a:pt x="2636" y="2174"/>
                    <a:pt x="4346" y="2174"/>
                  </a:cubicBezTo>
                  <a:cubicBezTo>
                    <a:pt x="6320" y="2174"/>
                    <a:pt x="8741" y="3317"/>
                    <a:pt x="10144" y="4436"/>
                  </a:cubicBezTo>
                  <a:cubicBezTo>
                    <a:pt x="10194" y="4476"/>
                    <a:pt x="10263" y="4496"/>
                    <a:pt x="10332" y="4496"/>
                  </a:cubicBezTo>
                  <a:cubicBezTo>
                    <a:pt x="10466" y="4496"/>
                    <a:pt x="10598" y="4419"/>
                    <a:pt x="10578" y="4255"/>
                  </a:cubicBezTo>
                  <a:cubicBezTo>
                    <a:pt x="10245" y="1568"/>
                    <a:pt x="13210" y="676"/>
                    <a:pt x="15398" y="676"/>
                  </a:cubicBezTo>
                  <a:cubicBezTo>
                    <a:pt x="15549" y="676"/>
                    <a:pt x="15696" y="680"/>
                    <a:pt x="15838" y="688"/>
                  </a:cubicBezTo>
                  <a:cubicBezTo>
                    <a:pt x="18073" y="820"/>
                    <a:pt x="19610" y="2080"/>
                    <a:pt x="21624" y="2820"/>
                  </a:cubicBezTo>
                  <a:cubicBezTo>
                    <a:pt x="22234" y="3043"/>
                    <a:pt x="22861" y="3148"/>
                    <a:pt x="23483" y="3148"/>
                  </a:cubicBezTo>
                  <a:cubicBezTo>
                    <a:pt x="25412" y="3148"/>
                    <a:pt x="27281" y="2135"/>
                    <a:pt x="28389" y="502"/>
                  </a:cubicBezTo>
                  <a:close/>
                  <a:moveTo>
                    <a:pt x="28292" y="1"/>
                  </a:moveTo>
                  <a:cubicBezTo>
                    <a:pt x="28225" y="1"/>
                    <a:pt x="28159" y="30"/>
                    <a:pt x="28114" y="104"/>
                  </a:cubicBezTo>
                  <a:cubicBezTo>
                    <a:pt x="27160" y="1702"/>
                    <a:pt x="25398" y="2697"/>
                    <a:pt x="23542" y="2697"/>
                  </a:cubicBezTo>
                  <a:cubicBezTo>
                    <a:pt x="23389" y="2697"/>
                    <a:pt x="23236" y="2690"/>
                    <a:pt x="23083" y="2677"/>
                  </a:cubicBezTo>
                  <a:cubicBezTo>
                    <a:pt x="20994" y="2490"/>
                    <a:pt x="19361" y="843"/>
                    <a:pt x="17327" y="377"/>
                  </a:cubicBezTo>
                  <a:cubicBezTo>
                    <a:pt x="16785" y="253"/>
                    <a:pt x="16145" y="184"/>
                    <a:pt x="15473" y="184"/>
                  </a:cubicBezTo>
                  <a:cubicBezTo>
                    <a:pt x="12997" y="184"/>
                    <a:pt x="10087" y="1122"/>
                    <a:pt x="10045" y="3729"/>
                  </a:cubicBezTo>
                  <a:cubicBezTo>
                    <a:pt x="8581" y="2670"/>
                    <a:pt x="6379" y="1520"/>
                    <a:pt x="4421" y="1520"/>
                  </a:cubicBezTo>
                  <a:cubicBezTo>
                    <a:pt x="3580" y="1520"/>
                    <a:pt x="2784" y="1731"/>
                    <a:pt x="2111" y="2254"/>
                  </a:cubicBezTo>
                  <a:cubicBezTo>
                    <a:pt x="1081" y="3053"/>
                    <a:pt x="698" y="4422"/>
                    <a:pt x="691" y="5673"/>
                  </a:cubicBezTo>
                  <a:cubicBezTo>
                    <a:pt x="681" y="7580"/>
                    <a:pt x="2594" y="11589"/>
                    <a:pt x="146" y="12536"/>
                  </a:cubicBezTo>
                  <a:cubicBezTo>
                    <a:pt x="1" y="12593"/>
                    <a:pt x="13" y="12783"/>
                    <a:pt x="118" y="12838"/>
                  </a:cubicBezTo>
                  <a:cubicBezTo>
                    <a:pt x="54" y="12942"/>
                    <a:pt x="63" y="13077"/>
                    <a:pt x="206" y="13140"/>
                  </a:cubicBezTo>
                  <a:cubicBezTo>
                    <a:pt x="2693" y="14226"/>
                    <a:pt x="1063" y="17375"/>
                    <a:pt x="679" y="19194"/>
                  </a:cubicBezTo>
                  <a:cubicBezTo>
                    <a:pt x="379" y="20612"/>
                    <a:pt x="569" y="22159"/>
                    <a:pt x="1520" y="23304"/>
                  </a:cubicBezTo>
                  <a:cubicBezTo>
                    <a:pt x="2424" y="24396"/>
                    <a:pt x="3624" y="24818"/>
                    <a:pt x="4892" y="24818"/>
                  </a:cubicBezTo>
                  <a:cubicBezTo>
                    <a:pt x="6719" y="24818"/>
                    <a:pt x="8685" y="23943"/>
                    <a:pt x="10107" y="22940"/>
                  </a:cubicBezTo>
                  <a:cubicBezTo>
                    <a:pt x="10352" y="25748"/>
                    <a:pt x="12668" y="27439"/>
                    <a:pt x="15304" y="27439"/>
                  </a:cubicBezTo>
                  <a:cubicBezTo>
                    <a:pt x="15613" y="27439"/>
                    <a:pt x="15927" y="27415"/>
                    <a:pt x="16242" y="27368"/>
                  </a:cubicBezTo>
                  <a:cubicBezTo>
                    <a:pt x="18214" y="27070"/>
                    <a:pt x="19998" y="26093"/>
                    <a:pt x="21889" y="25515"/>
                  </a:cubicBezTo>
                  <a:cubicBezTo>
                    <a:pt x="22750" y="25251"/>
                    <a:pt x="23655" y="25047"/>
                    <a:pt x="24559" y="25047"/>
                  </a:cubicBezTo>
                  <a:cubicBezTo>
                    <a:pt x="24928" y="25047"/>
                    <a:pt x="25296" y="25081"/>
                    <a:pt x="25662" y="25159"/>
                  </a:cubicBezTo>
                  <a:cubicBezTo>
                    <a:pt x="26859" y="25414"/>
                    <a:pt x="27541" y="26072"/>
                    <a:pt x="28301" y="26964"/>
                  </a:cubicBezTo>
                  <a:cubicBezTo>
                    <a:pt x="28315" y="26981"/>
                    <a:pt x="28332" y="26988"/>
                    <a:pt x="28349" y="26988"/>
                  </a:cubicBezTo>
                  <a:cubicBezTo>
                    <a:pt x="28363" y="26988"/>
                    <a:pt x="28377" y="26983"/>
                    <a:pt x="28389" y="26975"/>
                  </a:cubicBezTo>
                  <a:cubicBezTo>
                    <a:pt x="28401" y="26983"/>
                    <a:pt x="28415" y="26988"/>
                    <a:pt x="28428" y="26988"/>
                  </a:cubicBezTo>
                  <a:cubicBezTo>
                    <a:pt x="28446" y="26988"/>
                    <a:pt x="28463" y="26981"/>
                    <a:pt x="28477" y="26964"/>
                  </a:cubicBezTo>
                  <a:cubicBezTo>
                    <a:pt x="29239" y="26072"/>
                    <a:pt x="29922" y="25414"/>
                    <a:pt x="31116" y="25159"/>
                  </a:cubicBezTo>
                  <a:cubicBezTo>
                    <a:pt x="31481" y="25081"/>
                    <a:pt x="31850" y="25047"/>
                    <a:pt x="32218" y="25047"/>
                  </a:cubicBezTo>
                  <a:cubicBezTo>
                    <a:pt x="33123" y="25047"/>
                    <a:pt x="34027" y="25251"/>
                    <a:pt x="34889" y="25515"/>
                  </a:cubicBezTo>
                  <a:cubicBezTo>
                    <a:pt x="36780" y="26093"/>
                    <a:pt x="38565" y="27070"/>
                    <a:pt x="40536" y="27368"/>
                  </a:cubicBezTo>
                  <a:cubicBezTo>
                    <a:pt x="40852" y="27416"/>
                    <a:pt x="41166" y="27439"/>
                    <a:pt x="41475" y="27439"/>
                  </a:cubicBezTo>
                  <a:cubicBezTo>
                    <a:pt x="44112" y="27439"/>
                    <a:pt x="46425" y="25748"/>
                    <a:pt x="46671" y="22940"/>
                  </a:cubicBezTo>
                  <a:cubicBezTo>
                    <a:pt x="48092" y="23943"/>
                    <a:pt x="50059" y="24818"/>
                    <a:pt x="51886" y="24818"/>
                  </a:cubicBezTo>
                  <a:cubicBezTo>
                    <a:pt x="53153" y="24818"/>
                    <a:pt x="54354" y="24396"/>
                    <a:pt x="55258" y="23304"/>
                  </a:cubicBezTo>
                  <a:cubicBezTo>
                    <a:pt x="56209" y="22159"/>
                    <a:pt x="56399" y="20612"/>
                    <a:pt x="56098" y="19194"/>
                  </a:cubicBezTo>
                  <a:cubicBezTo>
                    <a:pt x="55715" y="17375"/>
                    <a:pt x="54085" y="14226"/>
                    <a:pt x="56574" y="13140"/>
                  </a:cubicBezTo>
                  <a:cubicBezTo>
                    <a:pt x="56717" y="13077"/>
                    <a:pt x="56723" y="12942"/>
                    <a:pt x="56659" y="12838"/>
                  </a:cubicBezTo>
                  <a:cubicBezTo>
                    <a:pt x="56765" y="12783"/>
                    <a:pt x="56777" y="12593"/>
                    <a:pt x="56632" y="12536"/>
                  </a:cubicBezTo>
                  <a:cubicBezTo>
                    <a:pt x="54184" y="11589"/>
                    <a:pt x="56098" y="7580"/>
                    <a:pt x="56087" y="5673"/>
                  </a:cubicBezTo>
                  <a:cubicBezTo>
                    <a:pt x="56082" y="4422"/>
                    <a:pt x="55697" y="3053"/>
                    <a:pt x="54667" y="2254"/>
                  </a:cubicBezTo>
                  <a:cubicBezTo>
                    <a:pt x="53994" y="1731"/>
                    <a:pt x="53198" y="1520"/>
                    <a:pt x="52358" y="1520"/>
                  </a:cubicBezTo>
                  <a:cubicBezTo>
                    <a:pt x="50400" y="1520"/>
                    <a:pt x="48200" y="2670"/>
                    <a:pt x="46736" y="3729"/>
                  </a:cubicBezTo>
                  <a:cubicBezTo>
                    <a:pt x="46692" y="1122"/>
                    <a:pt x="43781" y="184"/>
                    <a:pt x="41306" y="184"/>
                  </a:cubicBezTo>
                  <a:cubicBezTo>
                    <a:pt x="40634" y="184"/>
                    <a:pt x="39995" y="253"/>
                    <a:pt x="39454" y="377"/>
                  </a:cubicBezTo>
                  <a:cubicBezTo>
                    <a:pt x="37417" y="843"/>
                    <a:pt x="35784" y="2490"/>
                    <a:pt x="33694" y="2677"/>
                  </a:cubicBezTo>
                  <a:cubicBezTo>
                    <a:pt x="33541" y="2690"/>
                    <a:pt x="33389" y="2697"/>
                    <a:pt x="33236" y="2697"/>
                  </a:cubicBezTo>
                  <a:cubicBezTo>
                    <a:pt x="31381" y="2697"/>
                    <a:pt x="29618" y="1702"/>
                    <a:pt x="28664" y="104"/>
                  </a:cubicBezTo>
                  <a:cubicBezTo>
                    <a:pt x="28619" y="30"/>
                    <a:pt x="28554" y="1"/>
                    <a:pt x="28487" y="1"/>
                  </a:cubicBezTo>
                  <a:cubicBezTo>
                    <a:pt x="28454" y="1"/>
                    <a:pt x="28421" y="8"/>
                    <a:pt x="28389" y="21"/>
                  </a:cubicBezTo>
                  <a:cubicBezTo>
                    <a:pt x="28358" y="8"/>
                    <a:pt x="28325" y="1"/>
                    <a:pt x="28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" name="Google Shape;1135;p43">
            <a:extLst>
              <a:ext uri="{FF2B5EF4-FFF2-40B4-BE49-F238E27FC236}">
                <a16:creationId xmlns="" xmlns:a16="http://schemas.microsoft.com/office/drawing/2014/main" id="{F7BC80C6-5161-7B46-B6E8-5CE7D79C600D}"/>
              </a:ext>
            </a:extLst>
          </p:cNvPr>
          <p:cNvSpPr/>
          <p:nvPr/>
        </p:nvSpPr>
        <p:spPr>
          <a:xfrm>
            <a:off x="3758298" y="4190701"/>
            <a:ext cx="1627506" cy="381299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accent1"/>
              </a:solidFill>
            </a:endParaRPr>
          </a:p>
        </p:txBody>
      </p:sp>
      <p:grpSp>
        <p:nvGrpSpPr>
          <p:cNvPr id="20" name="Google Shape;864;p36">
            <a:extLst>
              <a:ext uri="{FF2B5EF4-FFF2-40B4-BE49-F238E27FC236}">
                <a16:creationId xmlns="" xmlns:a16="http://schemas.microsoft.com/office/drawing/2014/main" id="{7278656F-0D25-7541-A9C7-79C414BD60D5}"/>
              </a:ext>
            </a:extLst>
          </p:cNvPr>
          <p:cNvGrpSpPr/>
          <p:nvPr/>
        </p:nvGrpSpPr>
        <p:grpSpPr>
          <a:xfrm>
            <a:off x="2660570" y="334297"/>
            <a:ext cx="3822859" cy="1362402"/>
            <a:chOff x="6530374" y="1560189"/>
            <a:chExt cx="1045566" cy="505315"/>
          </a:xfrm>
        </p:grpSpPr>
        <p:sp>
          <p:nvSpPr>
            <p:cNvPr id="21" name="Google Shape;865;p36">
              <a:extLst>
                <a:ext uri="{FF2B5EF4-FFF2-40B4-BE49-F238E27FC236}">
                  <a16:creationId xmlns="" xmlns:a16="http://schemas.microsoft.com/office/drawing/2014/main" id="{E3C54CD0-C119-3841-8604-968E80989C1C}"/>
                </a:ext>
              </a:extLst>
            </p:cNvPr>
            <p:cNvSpPr/>
            <p:nvPr/>
          </p:nvSpPr>
          <p:spPr>
            <a:xfrm>
              <a:off x="6530374" y="1560189"/>
              <a:ext cx="1045566" cy="505315"/>
            </a:xfrm>
            <a:custGeom>
              <a:avLst/>
              <a:gdLst/>
              <a:ahLst/>
              <a:cxnLst/>
              <a:rect l="l" t="t" r="r" b="b"/>
              <a:pathLst>
                <a:path w="19723" h="9532" extrusionOk="0">
                  <a:moveTo>
                    <a:pt x="9861" y="175"/>
                  </a:moveTo>
                  <a:cubicBezTo>
                    <a:pt x="10245" y="742"/>
                    <a:pt x="10895" y="1094"/>
                    <a:pt x="11565" y="1094"/>
                  </a:cubicBezTo>
                  <a:cubicBezTo>
                    <a:pt x="11781" y="1094"/>
                    <a:pt x="11999" y="1057"/>
                    <a:pt x="12211" y="979"/>
                  </a:cubicBezTo>
                  <a:cubicBezTo>
                    <a:pt x="12911" y="723"/>
                    <a:pt x="13445" y="285"/>
                    <a:pt x="14221" y="239"/>
                  </a:cubicBezTo>
                  <a:cubicBezTo>
                    <a:pt x="14270" y="236"/>
                    <a:pt x="14321" y="235"/>
                    <a:pt x="14373" y="235"/>
                  </a:cubicBezTo>
                  <a:cubicBezTo>
                    <a:pt x="15133" y="235"/>
                    <a:pt x="16163" y="545"/>
                    <a:pt x="16048" y="1478"/>
                  </a:cubicBezTo>
                  <a:cubicBezTo>
                    <a:pt x="16041" y="1535"/>
                    <a:pt x="16087" y="1562"/>
                    <a:pt x="16133" y="1562"/>
                  </a:cubicBezTo>
                  <a:cubicBezTo>
                    <a:pt x="16157" y="1562"/>
                    <a:pt x="16182" y="1555"/>
                    <a:pt x="16199" y="1541"/>
                  </a:cubicBezTo>
                  <a:cubicBezTo>
                    <a:pt x="16686" y="1153"/>
                    <a:pt x="17527" y="755"/>
                    <a:pt x="18213" y="755"/>
                  </a:cubicBezTo>
                  <a:cubicBezTo>
                    <a:pt x="18807" y="755"/>
                    <a:pt x="19284" y="1053"/>
                    <a:pt x="19314" y="1913"/>
                  </a:cubicBezTo>
                  <a:cubicBezTo>
                    <a:pt x="19337" y="2569"/>
                    <a:pt x="18664" y="4064"/>
                    <a:pt x="19549" y="4430"/>
                  </a:cubicBezTo>
                  <a:cubicBezTo>
                    <a:pt x="18503" y="4912"/>
                    <a:pt x="19343" y="6243"/>
                    <a:pt x="19362" y="7008"/>
                  </a:cubicBezTo>
                  <a:cubicBezTo>
                    <a:pt x="19383" y="7804"/>
                    <a:pt x="18831" y="8383"/>
                    <a:pt x="18042" y="8418"/>
                  </a:cubicBezTo>
                  <a:cubicBezTo>
                    <a:pt x="18014" y="8419"/>
                    <a:pt x="17987" y="8420"/>
                    <a:pt x="17960" y="8420"/>
                  </a:cubicBezTo>
                  <a:cubicBezTo>
                    <a:pt x="17298" y="8420"/>
                    <a:pt x="16725" y="8054"/>
                    <a:pt x="16125" y="7817"/>
                  </a:cubicBezTo>
                  <a:cubicBezTo>
                    <a:pt x="16120" y="7814"/>
                    <a:pt x="16115" y="7813"/>
                    <a:pt x="16110" y="7813"/>
                  </a:cubicBezTo>
                  <a:cubicBezTo>
                    <a:pt x="16086" y="7813"/>
                    <a:pt x="16076" y="7843"/>
                    <a:pt x="16084" y="7867"/>
                  </a:cubicBezTo>
                  <a:cubicBezTo>
                    <a:pt x="16073" y="7878"/>
                    <a:pt x="16063" y="7893"/>
                    <a:pt x="16061" y="7915"/>
                  </a:cubicBezTo>
                  <a:cubicBezTo>
                    <a:pt x="15988" y="8725"/>
                    <a:pt x="15379" y="9325"/>
                    <a:pt x="14561" y="9368"/>
                  </a:cubicBezTo>
                  <a:cubicBezTo>
                    <a:pt x="14521" y="9370"/>
                    <a:pt x="14480" y="9371"/>
                    <a:pt x="14439" y="9371"/>
                  </a:cubicBezTo>
                  <a:cubicBezTo>
                    <a:pt x="13790" y="9371"/>
                    <a:pt x="13174" y="9100"/>
                    <a:pt x="12573" y="8878"/>
                  </a:cubicBezTo>
                  <a:cubicBezTo>
                    <a:pt x="12138" y="8718"/>
                    <a:pt x="11669" y="8569"/>
                    <a:pt x="11199" y="8569"/>
                  </a:cubicBezTo>
                  <a:cubicBezTo>
                    <a:pt x="11057" y="8569"/>
                    <a:pt x="10915" y="8583"/>
                    <a:pt x="10774" y="8613"/>
                  </a:cubicBezTo>
                  <a:cubicBezTo>
                    <a:pt x="10407" y="8694"/>
                    <a:pt x="9977" y="8910"/>
                    <a:pt x="9861" y="9293"/>
                  </a:cubicBezTo>
                  <a:cubicBezTo>
                    <a:pt x="9746" y="8910"/>
                    <a:pt x="9316" y="8694"/>
                    <a:pt x="8949" y="8613"/>
                  </a:cubicBezTo>
                  <a:cubicBezTo>
                    <a:pt x="8808" y="8583"/>
                    <a:pt x="8666" y="8569"/>
                    <a:pt x="8524" y="8569"/>
                  </a:cubicBezTo>
                  <a:cubicBezTo>
                    <a:pt x="8054" y="8569"/>
                    <a:pt x="7584" y="8718"/>
                    <a:pt x="7149" y="8878"/>
                  </a:cubicBezTo>
                  <a:cubicBezTo>
                    <a:pt x="6549" y="9100"/>
                    <a:pt x="5933" y="9371"/>
                    <a:pt x="5284" y="9371"/>
                  </a:cubicBezTo>
                  <a:cubicBezTo>
                    <a:pt x="5243" y="9371"/>
                    <a:pt x="5202" y="9370"/>
                    <a:pt x="5162" y="9368"/>
                  </a:cubicBezTo>
                  <a:cubicBezTo>
                    <a:pt x="4344" y="9325"/>
                    <a:pt x="3735" y="8725"/>
                    <a:pt x="3661" y="7915"/>
                  </a:cubicBezTo>
                  <a:cubicBezTo>
                    <a:pt x="3660" y="7893"/>
                    <a:pt x="3651" y="7878"/>
                    <a:pt x="3638" y="7867"/>
                  </a:cubicBezTo>
                  <a:cubicBezTo>
                    <a:pt x="3646" y="7843"/>
                    <a:pt x="3636" y="7813"/>
                    <a:pt x="3612" y="7813"/>
                  </a:cubicBezTo>
                  <a:cubicBezTo>
                    <a:pt x="3607" y="7813"/>
                    <a:pt x="3602" y="7814"/>
                    <a:pt x="3597" y="7817"/>
                  </a:cubicBezTo>
                  <a:cubicBezTo>
                    <a:pt x="2998" y="8054"/>
                    <a:pt x="2425" y="8420"/>
                    <a:pt x="1763" y="8420"/>
                  </a:cubicBezTo>
                  <a:cubicBezTo>
                    <a:pt x="1736" y="8420"/>
                    <a:pt x="1708" y="8419"/>
                    <a:pt x="1681" y="8418"/>
                  </a:cubicBezTo>
                  <a:cubicBezTo>
                    <a:pt x="892" y="8383"/>
                    <a:pt x="340" y="7804"/>
                    <a:pt x="361" y="7008"/>
                  </a:cubicBezTo>
                  <a:cubicBezTo>
                    <a:pt x="380" y="6243"/>
                    <a:pt x="1220" y="4912"/>
                    <a:pt x="174" y="4430"/>
                  </a:cubicBezTo>
                  <a:cubicBezTo>
                    <a:pt x="1059" y="4064"/>
                    <a:pt x="386" y="2569"/>
                    <a:pt x="409" y="1913"/>
                  </a:cubicBezTo>
                  <a:cubicBezTo>
                    <a:pt x="439" y="1053"/>
                    <a:pt x="916" y="755"/>
                    <a:pt x="1510" y="755"/>
                  </a:cubicBezTo>
                  <a:cubicBezTo>
                    <a:pt x="2196" y="755"/>
                    <a:pt x="3037" y="1153"/>
                    <a:pt x="3524" y="1541"/>
                  </a:cubicBezTo>
                  <a:cubicBezTo>
                    <a:pt x="3541" y="1555"/>
                    <a:pt x="3566" y="1562"/>
                    <a:pt x="3590" y="1562"/>
                  </a:cubicBezTo>
                  <a:cubicBezTo>
                    <a:pt x="3636" y="1562"/>
                    <a:pt x="3682" y="1535"/>
                    <a:pt x="3675" y="1478"/>
                  </a:cubicBezTo>
                  <a:cubicBezTo>
                    <a:pt x="3560" y="545"/>
                    <a:pt x="4590" y="235"/>
                    <a:pt x="5349" y="235"/>
                  </a:cubicBezTo>
                  <a:cubicBezTo>
                    <a:pt x="5401" y="235"/>
                    <a:pt x="5452" y="236"/>
                    <a:pt x="5501" y="239"/>
                  </a:cubicBezTo>
                  <a:cubicBezTo>
                    <a:pt x="6278" y="285"/>
                    <a:pt x="6812" y="723"/>
                    <a:pt x="7512" y="979"/>
                  </a:cubicBezTo>
                  <a:cubicBezTo>
                    <a:pt x="7724" y="1057"/>
                    <a:pt x="7942" y="1094"/>
                    <a:pt x="8158" y="1094"/>
                  </a:cubicBezTo>
                  <a:cubicBezTo>
                    <a:pt x="8827" y="1094"/>
                    <a:pt x="9476" y="742"/>
                    <a:pt x="9861" y="175"/>
                  </a:cubicBezTo>
                  <a:close/>
                  <a:moveTo>
                    <a:pt x="9828" y="0"/>
                  </a:moveTo>
                  <a:cubicBezTo>
                    <a:pt x="9805" y="0"/>
                    <a:pt x="9782" y="11"/>
                    <a:pt x="9766" y="36"/>
                  </a:cubicBezTo>
                  <a:cubicBezTo>
                    <a:pt x="9435" y="592"/>
                    <a:pt x="8822" y="937"/>
                    <a:pt x="8177" y="937"/>
                  </a:cubicBezTo>
                  <a:cubicBezTo>
                    <a:pt x="8124" y="937"/>
                    <a:pt x="8071" y="935"/>
                    <a:pt x="8018" y="930"/>
                  </a:cubicBezTo>
                  <a:cubicBezTo>
                    <a:pt x="7293" y="865"/>
                    <a:pt x="6726" y="293"/>
                    <a:pt x="6019" y="131"/>
                  </a:cubicBezTo>
                  <a:cubicBezTo>
                    <a:pt x="5831" y="88"/>
                    <a:pt x="5608" y="64"/>
                    <a:pt x="5375" y="64"/>
                  </a:cubicBezTo>
                  <a:cubicBezTo>
                    <a:pt x="4515" y="64"/>
                    <a:pt x="3504" y="390"/>
                    <a:pt x="3490" y="1296"/>
                  </a:cubicBezTo>
                  <a:cubicBezTo>
                    <a:pt x="2982" y="927"/>
                    <a:pt x="2217" y="528"/>
                    <a:pt x="1536" y="528"/>
                  </a:cubicBezTo>
                  <a:cubicBezTo>
                    <a:pt x="1244" y="528"/>
                    <a:pt x="968" y="602"/>
                    <a:pt x="734" y="783"/>
                  </a:cubicBezTo>
                  <a:cubicBezTo>
                    <a:pt x="377" y="1061"/>
                    <a:pt x="243" y="1536"/>
                    <a:pt x="241" y="1971"/>
                  </a:cubicBezTo>
                  <a:cubicBezTo>
                    <a:pt x="238" y="2633"/>
                    <a:pt x="901" y="4026"/>
                    <a:pt x="52" y="4354"/>
                  </a:cubicBezTo>
                  <a:cubicBezTo>
                    <a:pt x="1" y="4374"/>
                    <a:pt x="5" y="4441"/>
                    <a:pt x="42" y="4460"/>
                  </a:cubicBezTo>
                  <a:cubicBezTo>
                    <a:pt x="20" y="4495"/>
                    <a:pt x="23" y="4543"/>
                    <a:pt x="72" y="4565"/>
                  </a:cubicBezTo>
                  <a:cubicBezTo>
                    <a:pt x="937" y="4942"/>
                    <a:pt x="370" y="6036"/>
                    <a:pt x="237" y="6668"/>
                  </a:cubicBezTo>
                  <a:cubicBezTo>
                    <a:pt x="132" y="7161"/>
                    <a:pt x="198" y="7698"/>
                    <a:pt x="528" y="8095"/>
                  </a:cubicBezTo>
                  <a:cubicBezTo>
                    <a:pt x="843" y="8475"/>
                    <a:pt x="1259" y="8621"/>
                    <a:pt x="1700" y="8621"/>
                  </a:cubicBezTo>
                  <a:cubicBezTo>
                    <a:pt x="2334" y="8621"/>
                    <a:pt x="3017" y="8317"/>
                    <a:pt x="3511" y="7968"/>
                  </a:cubicBezTo>
                  <a:cubicBezTo>
                    <a:pt x="3597" y="8944"/>
                    <a:pt x="4401" y="9531"/>
                    <a:pt x="5316" y="9531"/>
                  </a:cubicBezTo>
                  <a:cubicBezTo>
                    <a:pt x="5424" y="9531"/>
                    <a:pt x="5533" y="9523"/>
                    <a:pt x="5642" y="9507"/>
                  </a:cubicBezTo>
                  <a:cubicBezTo>
                    <a:pt x="6327" y="9403"/>
                    <a:pt x="6947" y="9064"/>
                    <a:pt x="7604" y="8863"/>
                  </a:cubicBezTo>
                  <a:cubicBezTo>
                    <a:pt x="7903" y="8772"/>
                    <a:pt x="8217" y="8701"/>
                    <a:pt x="8531" y="8701"/>
                  </a:cubicBezTo>
                  <a:cubicBezTo>
                    <a:pt x="8659" y="8701"/>
                    <a:pt x="8787" y="8713"/>
                    <a:pt x="8914" y="8740"/>
                  </a:cubicBezTo>
                  <a:cubicBezTo>
                    <a:pt x="9330" y="8828"/>
                    <a:pt x="9567" y="9057"/>
                    <a:pt x="9831" y="9367"/>
                  </a:cubicBezTo>
                  <a:cubicBezTo>
                    <a:pt x="9836" y="9373"/>
                    <a:pt x="9842" y="9375"/>
                    <a:pt x="9848" y="9375"/>
                  </a:cubicBezTo>
                  <a:cubicBezTo>
                    <a:pt x="9853" y="9375"/>
                    <a:pt x="9858" y="9374"/>
                    <a:pt x="9862" y="9371"/>
                  </a:cubicBezTo>
                  <a:cubicBezTo>
                    <a:pt x="9866" y="9374"/>
                    <a:pt x="9871" y="9375"/>
                    <a:pt x="9875" y="9375"/>
                  </a:cubicBezTo>
                  <a:cubicBezTo>
                    <a:pt x="9881" y="9375"/>
                    <a:pt x="9887" y="9373"/>
                    <a:pt x="9892" y="9367"/>
                  </a:cubicBezTo>
                  <a:cubicBezTo>
                    <a:pt x="10157" y="9057"/>
                    <a:pt x="10394" y="8828"/>
                    <a:pt x="10809" y="8740"/>
                  </a:cubicBezTo>
                  <a:cubicBezTo>
                    <a:pt x="10936" y="8713"/>
                    <a:pt x="11064" y="8701"/>
                    <a:pt x="11192" y="8701"/>
                  </a:cubicBezTo>
                  <a:cubicBezTo>
                    <a:pt x="11506" y="8701"/>
                    <a:pt x="11820" y="8772"/>
                    <a:pt x="12119" y="8863"/>
                  </a:cubicBezTo>
                  <a:cubicBezTo>
                    <a:pt x="12776" y="9064"/>
                    <a:pt x="13396" y="9403"/>
                    <a:pt x="14081" y="9507"/>
                  </a:cubicBezTo>
                  <a:cubicBezTo>
                    <a:pt x="14190" y="9523"/>
                    <a:pt x="14299" y="9531"/>
                    <a:pt x="14407" y="9531"/>
                  </a:cubicBezTo>
                  <a:cubicBezTo>
                    <a:pt x="15323" y="9531"/>
                    <a:pt x="16127" y="8944"/>
                    <a:pt x="16212" y="7968"/>
                  </a:cubicBezTo>
                  <a:cubicBezTo>
                    <a:pt x="16706" y="8317"/>
                    <a:pt x="17389" y="8621"/>
                    <a:pt x="18023" y="8621"/>
                  </a:cubicBezTo>
                  <a:cubicBezTo>
                    <a:pt x="18463" y="8621"/>
                    <a:pt x="18880" y="8475"/>
                    <a:pt x="19195" y="8095"/>
                  </a:cubicBezTo>
                  <a:cubicBezTo>
                    <a:pt x="19525" y="7698"/>
                    <a:pt x="19591" y="7161"/>
                    <a:pt x="19486" y="6668"/>
                  </a:cubicBezTo>
                  <a:cubicBezTo>
                    <a:pt x="19354" y="6036"/>
                    <a:pt x="18788" y="4942"/>
                    <a:pt x="19652" y="4565"/>
                  </a:cubicBezTo>
                  <a:cubicBezTo>
                    <a:pt x="19701" y="4543"/>
                    <a:pt x="19704" y="4495"/>
                    <a:pt x="19682" y="4460"/>
                  </a:cubicBezTo>
                  <a:cubicBezTo>
                    <a:pt x="19718" y="4441"/>
                    <a:pt x="19722" y="4374"/>
                    <a:pt x="19672" y="4354"/>
                  </a:cubicBezTo>
                  <a:cubicBezTo>
                    <a:pt x="18822" y="4026"/>
                    <a:pt x="19486" y="2633"/>
                    <a:pt x="19483" y="1971"/>
                  </a:cubicBezTo>
                  <a:cubicBezTo>
                    <a:pt x="19481" y="1536"/>
                    <a:pt x="19347" y="1061"/>
                    <a:pt x="18989" y="783"/>
                  </a:cubicBezTo>
                  <a:cubicBezTo>
                    <a:pt x="18755" y="602"/>
                    <a:pt x="18479" y="528"/>
                    <a:pt x="18187" y="528"/>
                  </a:cubicBezTo>
                  <a:cubicBezTo>
                    <a:pt x="17507" y="528"/>
                    <a:pt x="16743" y="927"/>
                    <a:pt x="16234" y="1296"/>
                  </a:cubicBezTo>
                  <a:cubicBezTo>
                    <a:pt x="16219" y="390"/>
                    <a:pt x="15209" y="64"/>
                    <a:pt x="14349" y="64"/>
                  </a:cubicBezTo>
                  <a:cubicBezTo>
                    <a:pt x="14116" y="64"/>
                    <a:pt x="13893" y="88"/>
                    <a:pt x="13705" y="131"/>
                  </a:cubicBezTo>
                  <a:cubicBezTo>
                    <a:pt x="12997" y="293"/>
                    <a:pt x="12430" y="865"/>
                    <a:pt x="11705" y="930"/>
                  </a:cubicBezTo>
                  <a:cubicBezTo>
                    <a:pt x="11652" y="935"/>
                    <a:pt x="11599" y="937"/>
                    <a:pt x="11547" y="937"/>
                  </a:cubicBezTo>
                  <a:cubicBezTo>
                    <a:pt x="10902" y="937"/>
                    <a:pt x="10289" y="591"/>
                    <a:pt x="9957" y="36"/>
                  </a:cubicBezTo>
                  <a:cubicBezTo>
                    <a:pt x="9941" y="11"/>
                    <a:pt x="9919" y="0"/>
                    <a:pt x="9896" y="0"/>
                  </a:cubicBezTo>
                  <a:cubicBezTo>
                    <a:pt x="9884" y="0"/>
                    <a:pt x="9873" y="3"/>
                    <a:pt x="9862" y="7"/>
                  </a:cubicBezTo>
                  <a:cubicBezTo>
                    <a:pt x="9851" y="3"/>
                    <a:pt x="9840" y="0"/>
                    <a:pt x="98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866;p36">
              <a:extLst>
                <a:ext uri="{FF2B5EF4-FFF2-40B4-BE49-F238E27FC236}">
                  <a16:creationId xmlns="" xmlns:a16="http://schemas.microsoft.com/office/drawing/2014/main" id="{C1F3F011-EB4C-B442-B139-4BECE1A4160E}"/>
                </a:ext>
              </a:extLst>
            </p:cNvPr>
            <p:cNvSpPr/>
            <p:nvPr/>
          </p:nvSpPr>
          <p:spPr>
            <a:xfrm>
              <a:off x="6539545" y="1569360"/>
              <a:ext cx="1027223" cy="487609"/>
            </a:xfrm>
            <a:custGeom>
              <a:avLst/>
              <a:gdLst/>
              <a:ahLst/>
              <a:cxnLst/>
              <a:rect l="l" t="t" r="r" b="b"/>
              <a:pathLst>
                <a:path w="19377" h="9198" extrusionOk="0">
                  <a:moveTo>
                    <a:pt x="13830" y="402"/>
                  </a:moveTo>
                  <a:cubicBezTo>
                    <a:pt x="13849" y="402"/>
                    <a:pt x="13861" y="428"/>
                    <a:pt x="13846" y="442"/>
                  </a:cubicBezTo>
                  <a:cubicBezTo>
                    <a:pt x="13723" y="566"/>
                    <a:pt x="13500" y="614"/>
                    <a:pt x="13334" y="640"/>
                  </a:cubicBezTo>
                  <a:cubicBezTo>
                    <a:pt x="13332" y="640"/>
                    <a:pt x="13331" y="640"/>
                    <a:pt x="13329" y="640"/>
                  </a:cubicBezTo>
                  <a:cubicBezTo>
                    <a:pt x="13302" y="640"/>
                    <a:pt x="13291" y="600"/>
                    <a:pt x="13321" y="594"/>
                  </a:cubicBezTo>
                  <a:cubicBezTo>
                    <a:pt x="13409" y="574"/>
                    <a:pt x="13495" y="549"/>
                    <a:pt x="13579" y="516"/>
                  </a:cubicBezTo>
                  <a:cubicBezTo>
                    <a:pt x="13662" y="482"/>
                    <a:pt x="13738" y="429"/>
                    <a:pt x="13823" y="403"/>
                  </a:cubicBezTo>
                  <a:cubicBezTo>
                    <a:pt x="13826" y="402"/>
                    <a:pt x="13828" y="402"/>
                    <a:pt x="13830" y="402"/>
                  </a:cubicBezTo>
                  <a:close/>
                  <a:moveTo>
                    <a:pt x="14585" y="431"/>
                  </a:moveTo>
                  <a:cubicBezTo>
                    <a:pt x="14742" y="431"/>
                    <a:pt x="14918" y="504"/>
                    <a:pt x="14990" y="650"/>
                  </a:cubicBezTo>
                  <a:cubicBezTo>
                    <a:pt x="15001" y="673"/>
                    <a:pt x="14982" y="698"/>
                    <a:pt x="14961" y="698"/>
                  </a:cubicBezTo>
                  <a:cubicBezTo>
                    <a:pt x="14954" y="698"/>
                    <a:pt x="14946" y="695"/>
                    <a:pt x="14940" y="688"/>
                  </a:cubicBezTo>
                  <a:cubicBezTo>
                    <a:pt x="14836" y="578"/>
                    <a:pt x="14727" y="496"/>
                    <a:pt x="14568" y="495"/>
                  </a:cubicBezTo>
                  <a:cubicBezTo>
                    <a:pt x="14527" y="495"/>
                    <a:pt x="14527" y="433"/>
                    <a:pt x="14568" y="431"/>
                  </a:cubicBezTo>
                  <a:cubicBezTo>
                    <a:pt x="14573" y="431"/>
                    <a:pt x="14579" y="431"/>
                    <a:pt x="14585" y="431"/>
                  </a:cubicBezTo>
                  <a:close/>
                  <a:moveTo>
                    <a:pt x="4717" y="528"/>
                  </a:moveTo>
                  <a:cubicBezTo>
                    <a:pt x="4740" y="528"/>
                    <a:pt x="4762" y="529"/>
                    <a:pt x="4785" y="532"/>
                  </a:cubicBezTo>
                  <a:cubicBezTo>
                    <a:pt x="4827" y="536"/>
                    <a:pt x="4828" y="594"/>
                    <a:pt x="4785" y="598"/>
                  </a:cubicBezTo>
                  <a:cubicBezTo>
                    <a:pt x="4610" y="616"/>
                    <a:pt x="4454" y="645"/>
                    <a:pt x="4304" y="740"/>
                  </a:cubicBezTo>
                  <a:cubicBezTo>
                    <a:pt x="4298" y="744"/>
                    <a:pt x="4292" y="745"/>
                    <a:pt x="4287" y="745"/>
                  </a:cubicBezTo>
                  <a:cubicBezTo>
                    <a:pt x="4260" y="745"/>
                    <a:pt x="4244" y="705"/>
                    <a:pt x="4272" y="686"/>
                  </a:cubicBezTo>
                  <a:cubicBezTo>
                    <a:pt x="4400" y="595"/>
                    <a:pt x="4558" y="528"/>
                    <a:pt x="4717" y="528"/>
                  </a:cubicBezTo>
                  <a:close/>
                  <a:moveTo>
                    <a:pt x="5623" y="543"/>
                  </a:moveTo>
                  <a:cubicBezTo>
                    <a:pt x="5627" y="543"/>
                    <a:pt x="5630" y="544"/>
                    <a:pt x="5634" y="545"/>
                  </a:cubicBezTo>
                  <a:cubicBezTo>
                    <a:pt x="5798" y="597"/>
                    <a:pt x="5964" y="665"/>
                    <a:pt x="6102" y="771"/>
                  </a:cubicBezTo>
                  <a:cubicBezTo>
                    <a:pt x="6128" y="793"/>
                    <a:pt x="6114" y="831"/>
                    <a:pt x="6087" y="831"/>
                  </a:cubicBezTo>
                  <a:cubicBezTo>
                    <a:pt x="6081" y="831"/>
                    <a:pt x="6076" y="830"/>
                    <a:pt x="6070" y="827"/>
                  </a:cubicBezTo>
                  <a:cubicBezTo>
                    <a:pt x="5920" y="747"/>
                    <a:pt x="5776" y="665"/>
                    <a:pt x="5618" y="607"/>
                  </a:cubicBezTo>
                  <a:cubicBezTo>
                    <a:pt x="5583" y="593"/>
                    <a:pt x="5593" y="543"/>
                    <a:pt x="5623" y="543"/>
                  </a:cubicBezTo>
                  <a:close/>
                  <a:moveTo>
                    <a:pt x="9622" y="566"/>
                  </a:moveTo>
                  <a:cubicBezTo>
                    <a:pt x="9683" y="566"/>
                    <a:pt x="9749" y="637"/>
                    <a:pt x="9791" y="671"/>
                  </a:cubicBezTo>
                  <a:cubicBezTo>
                    <a:pt x="9876" y="736"/>
                    <a:pt x="9965" y="799"/>
                    <a:pt x="10045" y="874"/>
                  </a:cubicBezTo>
                  <a:cubicBezTo>
                    <a:pt x="10071" y="899"/>
                    <a:pt x="10047" y="941"/>
                    <a:pt x="10016" y="941"/>
                  </a:cubicBezTo>
                  <a:cubicBezTo>
                    <a:pt x="10010" y="941"/>
                    <a:pt x="10003" y="939"/>
                    <a:pt x="9997" y="935"/>
                  </a:cubicBezTo>
                  <a:cubicBezTo>
                    <a:pt x="9890" y="867"/>
                    <a:pt x="9798" y="756"/>
                    <a:pt x="9686" y="700"/>
                  </a:cubicBezTo>
                  <a:cubicBezTo>
                    <a:pt x="9659" y="686"/>
                    <a:pt x="9637" y="680"/>
                    <a:pt x="9618" y="680"/>
                  </a:cubicBezTo>
                  <a:cubicBezTo>
                    <a:pt x="9557" y="680"/>
                    <a:pt x="9526" y="740"/>
                    <a:pt x="9471" y="796"/>
                  </a:cubicBezTo>
                  <a:cubicBezTo>
                    <a:pt x="9414" y="850"/>
                    <a:pt x="9359" y="905"/>
                    <a:pt x="9303" y="960"/>
                  </a:cubicBezTo>
                  <a:cubicBezTo>
                    <a:pt x="9296" y="968"/>
                    <a:pt x="9287" y="971"/>
                    <a:pt x="9279" y="971"/>
                  </a:cubicBezTo>
                  <a:cubicBezTo>
                    <a:pt x="9250" y="971"/>
                    <a:pt x="9225" y="933"/>
                    <a:pt x="9251" y="907"/>
                  </a:cubicBezTo>
                  <a:cubicBezTo>
                    <a:pt x="9338" y="815"/>
                    <a:pt x="9424" y="720"/>
                    <a:pt x="9514" y="631"/>
                  </a:cubicBezTo>
                  <a:cubicBezTo>
                    <a:pt x="9545" y="600"/>
                    <a:pt x="9574" y="566"/>
                    <a:pt x="9621" y="566"/>
                  </a:cubicBezTo>
                  <a:cubicBezTo>
                    <a:pt x="9621" y="566"/>
                    <a:pt x="9622" y="566"/>
                    <a:pt x="9622" y="566"/>
                  </a:cubicBezTo>
                  <a:close/>
                  <a:moveTo>
                    <a:pt x="1705" y="942"/>
                  </a:moveTo>
                  <a:cubicBezTo>
                    <a:pt x="1707" y="942"/>
                    <a:pt x="1709" y="942"/>
                    <a:pt x="1711" y="943"/>
                  </a:cubicBezTo>
                  <a:cubicBezTo>
                    <a:pt x="1863" y="1005"/>
                    <a:pt x="2021" y="1061"/>
                    <a:pt x="2167" y="1138"/>
                  </a:cubicBezTo>
                  <a:cubicBezTo>
                    <a:pt x="2193" y="1151"/>
                    <a:pt x="2179" y="1192"/>
                    <a:pt x="2154" y="1192"/>
                  </a:cubicBezTo>
                  <a:cubicBezTo>
                    <a:pt x="2151" y="1192"/>
                    <a:pt x="2148" y="1191"/>
                    <a:pt x="2145" y="1190"/>
                  </a:cubicBezTo>
                  <a:cubicBezTo>
                    <a:pt x="1991" y="1133"/>
                    <a:pt x="1842" y="1053"/>
                    <a:pt x="1695" y="982"/>
                  </a:cubicBezTo>
                  <a:cubicBezTo>
                    <a:pt x="1676" y="972"/>
                    <a:pt x="1687" y="942"/>
                    <a:pt x="1705" y="942"/>
                  </a:cubicBezTo>
                  <a:close/>
                  <a:moveTo>
                    <a:pt x="12528" y="879"/>
                  </a:moveTo>
                  <a:cubicBezTo>
                    <a:pt x="12549" y="879"/>
                    <a:pt x="12564" y="910"/>
                    <a:pt x="12548" y="928"/>
                  </a:cubicBezTo>
                  <a:cubicBezTo>
                    <a:pt x="12413" y="1070"/>
                    <a:pt x="12234" y="1155"/>
                    <a:pt x="12046" y="1200"/>
                  </a:cubicBezTo>
                  <a:cubicBezTo>
                    <a:pt x="12043" y="1200"/>
                    <a:pt x="12041" y="1200"/>
                    <a:pt x="12039" y="1200"/>
                  </a:cubicBezTo>
                  <a:cubicBezTo>
                    <a:pt x="12014" y="1200"/>
                    <a:pt x="12006" y="1163"/>
                    <a:pt x="12033" y="1154"/>
                  </a:cubicBezTo>
                  <a:cubicBezTo>
                    <a:pt x="12213" y="1096"/>
                    <a:pt x="12365" y="998"/>
                    <a:pt x="12514" y="884"/>
                  </a:cubicBezTo>
                  <a:cubicBezTo>
                    <a:pt x="12518" y="881"/>
                    <a:pt x="12523" y="879"/>
                    <a:pt x="12528" y="879"/>
                  </a:cubicBezTo>
                  <a:close/>
                  <a:moveTo>
                    <a:pt x="17555" y="1021"/>
                  </a:moveTo>
                  <a:cubicBezTo>
                    <a:pt x="17586" y="1021"/>
                    <a:pt x="17616" y="1023"/>
                    <a:pt x="17647" y="1027"/>
                  </a:cubicBezTo>
                  <a:cubicBezTo>
                    <a:pt x="17688" y="1032"/>
                    <a:pt x="17690" y="1092"/>
                    <a:pt x="17647" y="1093"/>
                  </a:cubicBezTo>
                  <a:cubicBezTo>
                    <a:pt x="17464" y="1095"/>
                    <a:pt x="17289" y="1122"/>
                    <a:pt x="17123" y="1201"/>
                  </a:cubicBezTo>
                  <a:cubicBezTo>
                    <a:pt x="17119" y="1203"/>
                    <a:pt x="17114" y="1204"/>
                    <a:pt x="17110" y="1204"/>
                  </a:cubicBezTo>
                  <a:cubicBezTo>
                    <a:pt x="17082" y="1204"/>
                    <a:pt x="17063" y="1164"/>
                    <a:pt x="17092" y="1148"/>
                  </a:cubicBezTo>
                  <a:cubicBezTo>
                    <a:pt x="17237" y="1070"/>
                    <a:pt x="17393" y="1021"/>
                    <a:pt x="17555" y="1021"/>
                  </a:cubicBezTo>
                  <a:close/>
                  <a:moveTo>
                    <a:pt x="6820" y="1036"/>
                  </a:moveTo>
                  <a:cubicBezTo>
                    <a:pt x="6824" y="1036"/>
                    <a:pt x="6829" y="1037"/>
                    <a:pt x="6833" y="1039"/>
                  </a:cubicBezTo>
                  <a:cubicBezTo>
                    <a:pt x="7045" y="1154"/>
                    <a:pt x="7248" y="1178"/>
                    <a:pt x="7474" y="1234"/>
                  </a:cubicBezTo>
                  <a:cubicBezTo>
                    <a:pt x="7509" y="1243"/>
                    <a:pt x="7498" y="1290"/>
                    <a:pt x="7467" y="1293"/>
                  </a:cubicBezTo>
                  <a:cubicBezTo>
                    <a:pt x="7451" y="1294"/>
                    <a:pt x="7435" y="1294"/>
                    <a:pt x="7419" y="1294"/>
                  </a:cubicBezTo>
                  <a:cubicBezTo>
                    <a:pt x="7206" y="1294"/>
                    <a:pt x="6981" y="1194"/>
                    <a:pt x="6805" y="1090"/>
                  </a:cubicBezTo>
                  <a:cubicBezTo>
                    <a:pt x="6776" y="1074"/>
                    <a:pt x="6794" y="1036"/>
                    <a:pt x="6820" y="1036"/>
                  </a:cubicBezTo>
                  <a:close/>
                  <a:moveTo>
                    <a:pt x="10646" y="1190"/>
                  </a:moveTo>
                  <a:cubicBezTo>
                    <a:pt x="10649" y="1190"/>
                    <a:pt x="10652" y="1191"/>
                    <a:pt x="10656" y="1192"/>
                  </a:cubicBezTo>
                  <a:cubicBezTo>
                    <a:pt x="10812" y="1258"/>
                    <a:pt x="10972" y="1285"/>
                    <a:pt x="11142" y="1288"/>
                  </a:cubicBezTo>
                  <a:cubicBezTo>
                    <a:pt x="11172" y="1289"/>
                    <a:pt x="11172" y="1334"/>
                    <a:pt x="11142" y="1335"/>
                  </a:cubicBezTo>
                  <a:cubicBezTo>
                    <a:pt x="11130" y="1336"/>
                    <a:pt x="11118" y="1336"/>
                    <a:pt x="11106" y="1336"/>
                  </a:cubicBezTo>
                  <a:cubicBezTo>
                    <a:pt x="10943" y="1336"/>
                    <a:pt x="10784" y="1295"/>
                    <a:pt x="10634" y="1227"/>
                  </a:cubicBezTo>
                  <a:cubicBezTo>
                    <a:pt x="10613" y="1218"/>
                    <a:pt x="10626" y="1190"/>
                    <a:pt x="10646" y="1190"/>
                  </a:cubicBezTo>
                  <a:close/>
                  <a:moveTo>
                    <a:pt x="8610" y="1183"/>
                  </a:moveTo>
                  <a:cubicBezTo>
                    <a:pt x="8635" y="1183"/>
                    <a:pt x="8654" y="1214"/>
                    <a:pt x="8632" y="1235"/>
                  </a:cubicBezTo>
                  <a:cubicBezTo>
                    <a:pt x="8546" y="1317"/>
                    <a:pt x="8424" y="1352"/>
                    <a:pt x="8304" y="1352"/>
                  </a:cubicBezTo>
                  <a:cubicBezTo>
                    <a:pt x="8253" y="1352"/>
                    <a:pt x="8202" y="1346"/>
                    <a:pt x="8155" y="1334"/>
                  </a:cubicBezTo>
                  <a:cubicBezTo>
                    <a:pt x="8121" y="1326"/>
                    <a:pt x="8133" y="1278"/>
                    <a:pt x="8163" y="1278"/>
                  </a:cubicBezTo>
                  <a:cubicBezTo>
                    <a:pt x="8165" y="1278"/>
                    <a:pt x="8168" y="1278"/>
                    <a:pt x="8170" y="1279"/>
                  </a:cubicBezTo>
                  <a:cubicBezTo>
                    <a:pt x="8201" y="1284"/>
                    <a:pt x="8232" y="1287"/>
                    <a:pt x="8261" y="1287"/>
                  </a:cubicBezTo>
                  <a:cubicBezTo>
                    <a:pt x="8380" y="1287"/>
                    <a:pt x="8484" y="1243"/>
                    <a:pt x="8595" y="1187"/>
                  </a:cubicBezTo>
                  <a:cubicBezTo>
                    <a:pt x="8600" y="1184"/>
                    <a:pt x="8605" y="1183"/>
                    <a:pt x="8610" y="1183"/>
                  </a:cubicBezTo>
                  <a:close/>
                  <a:moveTo>
                    <a:pt x="18243" y="1079"/>
                  </a:moveTo>
                  <a:cubicBezTo>
                    <a:pt x="18243" y="1079"/>
                    <a:pt x="18244" y="1079"/>
                    <a:pt x="18244" y="1079"/>
                  </a:cubicBezTo>
                  <a:cubicBezTo>
                    <a:pt x="18436" y="1087"/>
                    <a:pt x="18612" y="1213"/>
                    <a:pt x="18657" y="1405"/>
                  </a:cubicBezTo>
                  <a:cubicBezTo>
                    <a:pt x="18664" y="1430"/>
                    <a:pt x="18644" y="1446"/>
                    <a:pt x="18625" y="1446"/>
                  </a:cubicBezTo>
                  <a:cubicBezTo>
                    <a:pt x="18612" y="1446"/>
                    <a:pt x="18598" y="1439"/>
                    <a:pt x="18592" y="1423"/>
                  </a:cubicBezTo>
                  <a:cubicBezTo>
                    <a:pt x="18534" y="1266"/>
                    <a:pt x="18405" y="1146"/>
                    <a:pt x="18237" y="1123"/>
                  </a:cubicBezTo>
                  <a:cubicBezTo>
                    <a:pt x="18213" y="1118"/>
                    <a:pt x="18219" y="1079"/>
                    <a:pt x="18243" y="1079"/>
                  </a:cubicBezTo>
                  <a:close/>
                  <a:moveTo>
                    <a:pt x="1063" y="998"/>
                  </a:moveTo>
                  <a:cubicBezTo>
                    <a:pt x="1090" y="998"/>
                    <a:pt x="1109" y="1038"/>
                    <a:pt x="1079" y="1051"/>
                  </a:cubicBezTo>
                  <a:cubicBezTo>
                    <a:pt x="911" y="1128"/>
                    <a:pt x="785" y="1266"/>
                    <a:pt x="782" y="1459"/>
                  </a:cubicBezTo>
                  <a:cubicBezTo>
                    <a:pt x="782" y="1472"/>
                    <a:pt x="772" y="1478"/>
                    <a:pt x="762" y="1478"/>
                  </a:cubicBezTo>
                  <a:cubicBezTo>
                    <a:pt x="752" y="1478"/>
                    <a:pt x="742" y="1472"/>
                    <a:pt x="741" y="1459"/>
                  </a:cubicBezTo>
                  <a:cubicBezTo>
                    <a:pt x="724" y="1257"/>
                    <a:pt x="850" y="1040"/>
                    <a:pt x="1057" y="999"/>
                  </a:cubicBezTo>
                  <a:cubicBezTo>
                    <a:pt x="1059" y="998"/>
                    <a:pt x="1061" y="998"/>
                    <a:pt x="1063" y="998"/>
                  </a:cubicBezTo>
                  <a:close/>
                  <a:moveTo>
                    <a:pt x="15374" y="878"/>
                  </a:moveTo>
                  <a:cubicBezTo>
                    <a:pt x="15387" y="878"/>
                    <a:pt x="15400" y="884"/>
                    <a:pt x="15406" y="899"/>
                  </a:cubicBezTo>
                  <a:cubicBezTo>
                    <a:pt x="15503" y="1129"/>
                    <a:pt x="15613" y="1365"/>
                    <a:pt x="15678" y="1606"/>
                  </a:cubicBezTo>
                  <a:cubicBezTo>
                    <a:pt x="15686" y="1634"/>
                    <a:pt x="15659" y="1658"/>
                    <a:pt x="15635" y="1658"/>
                  </a:cubicBezTo>
                  <a:cubicBezTo>
                    <a:pt x="15622" y="1658"/>
                    <a:pt x="15609" y="1651"/>
                    <a:pt x="15602" y="1637"/>
                  </a:cubicBezTo>
                  <a:cubicBezTo>
                    <a:pt x="15494" y="1409"/>
                    <a:pt x="15422" y="1156"/>
                    <a:pt x="15346" y="917"/>
                  </a:cubicBezTo>
                  <a:cubicBezTo>
                    <a:pt x="15337" y="892"/>
                    <a:pt x="15355" y="878"/>
                    <a:pt x="15374" y="878"/>
                  </a:cubicBezTo>
                  <a:close/>
                  <a:moveTo>
                    <a:pt x="3888" y="1236"/>
                  </a:moveTo>
                  <a:cubicBezTo>
                    <a:pt x="3902" y="1236"/>
                    <a:pt x="3918" y="1249"/>
                    <a:pt x="3914" y="1266"/>
                  </a:cubicBezTo>
                  <a:cubicBezTo>
                    <a:pt x="3882" y="1397"/>
                    <a:pt x="3855" y="1521"/>
                    <a:pt x="3858" y="1658"/>
                  </a:cubicBezTo>
                  <a:cubicBezTo>
                    <a:pt x="3858" y="1667"/>
                    <a:pt x="3849" y="1673"/>
                    <a:pt x="3841" y="1673"/>
                  </a:cubicBezTo>
                  <a:cubicBezTo>
                    <a:pt x="3834" y="1673"/>
                    <a:pt x="3828" y="1670"/>
                    <a:pt x="3827" y="1662"/>
                  </a:cubicBezTo>
                  <a:cubicBezTo>
                    <a:pt x="3809" y="1523"/>
                    <a:pt x="3815" y="1378"/>
                    <a:pt x="3870" y="1248"/>
                  </a:cubicBezTo>
                  <a:cubicBezTo>
                    <a:pt x="3874" y="1239"/>
                    <a:pt x="3880" y="1236"/>
                    <a:pt x="3888" y="1236"/>
                  </a:cubicBezTo>
                  <a:close/>
                  <a:moveTo>
                    <a:pt x="16504" y="1426"/>
                  </a:moveTo>
                  <a:cubicBezTo>
                    <a:pt x="16533" y="1426"/>
                    <a:pt x="16549" y="1466"/>
                    <a:pt x="16520" y="1485"/>
                  </a:cubicBezTo>
                  <a:cubicBezTo>
                    <a:pt x="16379" y="1581"/>
                    <a:pt x="16227" y="1659"/>
                    <a:pt x="16077" y="1741"/>
                  </a:cubicBezTo>
                  <a:cubicBezTo>
                    <a:pt x="16072" y="1744"/>
                    <a:pt x="16067" y="1745"/>
                    <a:pt x="16063" y="1745"/>
                  </a:cubicBezTo>
                  <a:cubicBezTo>
                    <a:pt x="16037" y="1745"/>
                    <a:pt x="16022" y="1707"/>
                    <a:pt x="16049" y="1691"/>
                  </a:cubicBezTo>
                  <a:cubicBezTo>
                    <a:pt x="16193" y="1600"/>
                    <a:pt x="16335" y="1506"/>
                    <a:pt x="16488" y="1430"/>
                  </a:cubicBezTo>
                  <a:cubicBezTo>
                    <a:pt x="16493" y="1427"/>
                    <a:pt x="16499" y="1426"/>
                    <a:pt x="16504" y="1426"/>
                  </a:cubicBezTo>
                  <a:close/>
                  <a:moveTo>
                    <a:pt x="2689" y="1355"/>
                  </a:moveTo>
                  <a:cubicBezTo>
                    <a:pt x="2692" y="1355"/>
                    <a:pt x="2694" y="1355"/>
                    <a:pt x="2697" y="1357"/>
                  </a:cubicBezTo>
                  <a:cubicBezTo>
                    <a:pt x="2951" y="1460"/>
                    <a:pt x="3208" y="1615"/>
                    <a:pt x="3372" y="1841"/>
                  </a:cubicBezTo>
                  <a:cubicBezTo>
                    <a:pt x="3388" y="1862"/>
                    <a:pt x="3366" y="1885"/>
                    <a:pt x="3344" y="1885"/>
                  </a:cubicBezTo>
                  <a:cubicBezTo>
                    <a:pt x="3337" y="1885"/>
                    <a:pt x="3330" y="1883"/>
                    <a:pt x="3324" y="1877"/>
                  </a:cubicBezTo>
                  <a:cubicBezTo>
                    <a:pt x="3123" y="1688"/>
                    <a:pt x="2932" y="1517"/>
                    <a:pt x="2679" y="1400"/>
                  </a:cubicBezTo>
                  <a:cubicBezTo>
                    <a:pt x="2657" y="1391"/>
                    <a:pt x="2668" y="1355"/>
                    <a:pt x="2689" y="1355"/>
                  </a:cubicBezTo>
                  <a:close/>
                  <a:moveTo>
                    <a:pt x="18641" y="2029"/>
                  </a:moveTo>
                  <a:cubicBezTo>
                    <a:pt x="18653" y="2029"/>
                    <a:pt x="18666" y="2037"/>
                    <a:pt x="18667" y="2054"/>
                  </a:cubicBezTo>
                  <a:cubicBezTo>
                    <a:pt x="18679" y="2220"/>
                    <a:pt x="18687" y="2385"/>
                    <a:pt x="18675" y="2551"/>
                  </a:cubicBezTo>
                  <a:cubicBezTo>
                    <a:pt x="18674" y="2574"/>
                    <a:pt x="18657" y="2586"/>
                    <a:pt x="18640" y="2586"/>
                  </a:cubicBezTo>
                  <a:cubicBezTo>
                    <a:pt x="18623" y="2586"/>
                    <a:pt x="18606" y="2574"/>
                    <a:pt x="18605" y="2551"/>
                  </a:cubicBezTo>
                  <a:cubicBezTo>
                    <a:pt x="18593" y="2385"/>
                    <a:pt x="18602" y="2220"/>
                    <a:pt x="18613" y="2054"/>
                  </a:cubicBezTo>
                  <a:cubicBezTo>
                    <a:pt x="18615" y="2037"/>
                    <a:pt x="18628" y="2029"/>
                    <a:pt x="18641" y="2029"/>
                  </a:cubicBezTo>
                  <a:close/>
                  <a:moveTo>
                    <a:pt x="761" y="2031"/>
                  </a:moveTo>
                  <a:cubicBezTo>
                    <a:pt x="773" y="2031"/>
                    <a:pt x="786" y="2040"/>
                    <a:pt x="788" y="2054"/>
                  </a:cubicBezTo>
                  <a:cubicBezTo>
                    <a:pt x="797" y="2140"/>
                    <a:pt x="787" y="2225"/>
                    <a:pt x="792" y="2311"/>
                  </a:cubicBezTo>
                  <a:cubicBezTo>
                    <a:pt x="799" y="2407"/>
                    <a:pt x="815" y="2501"/>
                    <a:pt x="838" y="2594"/>
                  </a:cubicBezTo>
                  <a:cubicBezTo>
                    <a:pt x="843" y="2612"/>
                    <a:pt x="828" y="2624"/>
                    <a:pt x="813" y="2624"/>
                  </a:cubicBezTo>
                  <a:cubicBezTo>
                    <a:pt x="804" y="2624"/>
                    <a:pt x="795" y="2619"/>
                    <a:pt x="791" y="2608"/>
                  </a:cubicBezTo>
                  <a:cubicBezTo>
                    <a:pt x="742" y="2438"/>
                    <a:pt x="694" y="2223"/>
                    <a:pt x="740" y="2048"/>
                  </a:cubicBezTo>
                  <a:cubicBezTo>
                    <a:pt x="743" y="2036"/>
                    <a:pt x="752" y="2031"/>
                    <a:pt x="761" y="2031"/>
                  </a:cubicBezTo>
                  <a:close/>
                  <a:moveTo>
                    <a:pt x="18620" y="3063"/>
                  </a:moveTo>
                  <a:cubicBezTo>
                    <a:pt x="18637" y="3063"/>
                    <a:pt x="18653" y="3074"/>
                    <a:pt x="18651" y="3094"/>
                  </a:cubicBezTo>
                  <a:cubicBezTo>
                    <a:pt x="18636" y="3219"/>
                    <a:pt x="18636" y="3340"/>
                    <a:pt x="18663" y="3464"/>
                  </a:cubicBezTo>
                  <a:cubicBezTo>
                    <a:pt x="18687" y="3574"/>
                    <a:pt x="18743" y="3673"/>
                    <a:pt x="18776" y="3781"/>
                  </a:cubicBezTo>
                  <a:cubicBezTo>
                    <a:pt x="18783" y="3803"/>
                    <a:pt x="18764" y="3821"/>
                    <a:pt x="18745" y="3821"/>
                  </a:cubicBezTo>
                  <a:cubicBezTo>
                    <a:pt x="18737" y="3821"/>
                    <a:pt x="18730" y="3818"/>
                    <a:pt x="18723" y="3812"/>
                  </a:cubicBezTo>
                  <a:cubicBezTo>
                    <a:pt x="18549" y="3632"/>
                    <a:pt x="18533" y="3316"/>
                    <a:pt x="18590" y="3085"/>
                  </a:cubicBezTo>
                  <a:cubicBezTo>
                    <a:pt x="18593" y="3070"/>
                    <a:pt x="18607" y="3063"/>
                    <a:pt x="18620" y="3063"/>
                  </a:cubicBezTo>
                  <a:close/>
                  <a:moveTo>
                    <a:pt x="865" y="3273"/>
                  </a:moveTo>
                  <a:cubicBezTo>
                    <a:pt x="877" y="3273"/>
                    <a:pt x="889" y="3283"/>
                    <a:pt x="891" y="3297"/>
                  </a:cubicBezTo>
                  <a:cubicBezTo>
                    <a:pt x="914" y="3502"/>
                    <a:pt x="823" y="3724"/>
                    <a:pt x="730" y="3902"/>
                  </a:cubicBezTo>
                  <a:cubicBezTo>
                    <a:pt x="726" y="3911"/>
                    <a:pt x="719" y="3915"/>
                    <a:pt x="712" y="3915"/>
                  </a:cubicBezTo>
                  <a:cubicBezTo>
                    <a:pt x="696" y="3915"/>
                    <a:pt x="680" y="3897"/>
                    <a:pt x="689" y="3879"/>
                  </a:cubicBezTo>
                  <a:cubicBezTo>
                    <a:pt x="780" y="3684"/>
                    <a:pt x="796" y="3494"/>
                    <a:pt x="845" y="3290"/>
                  </a:cubicBezTo>
                  <a:cubicBezTo>
                    <a:pt x="848" y="3278"/>
                    <a:pt x="856" y="3273"/>
                    <a:pt x="865" y="3273"/>
                  </a:cubicBezTo>
                  <a:close/>
                  <a:moveTo>
                    <a:pt x="609" y="4308"/>
                  </a:moveTo>
                  <a:cubicBezTo>
                    <a:pt x="612" y="4308"/>
                    <a:pt x="615" y="4309"/>
                    <a:pt x="618" y="4309"/>
                  </a:cubicBezTo>
                  <a:cubicBezTo>
                    <a:pt x="703" y="4334"/>
                    <a:pt x="760" y="4412"/>
                    <a:pt x="811" y="4480"/>
                  </a:cubicBezTo>
                  <a:cubicBezTo>
                    <a:pt x="866" y="4556"/>
                    <a:pt x="910" y="4638"/>
                    <a:pt x="940" y="4728"/>
                  </a:cubicBezTo>
                  <a:cubicBezTo>
                    <a:pt x="946" y="4745"/>
                    <a:pt x="931" y="4758"/>
                    <a:pt x="916" y="4758"/>
                  </a:cubicBezTo>
                  <a:cubicBezTo>
                    <a:pt x="908" y="4758"/>
                    <a:pt x="900" y="4754"/>
                    <a:pt x="896" y="4746"/>
                  </a:cubicBezTo>
                  <a:cubicBezTo>
                    <a:pt x="855" y="4667"/>
                    <a:pt x="807" y="4594"/>
                    <a:pt x="745" y="4529"/>
                  </a:cubicBezTo>
                  <a:cubicBezTo>
                    <a:pt x="692" y="4472"/>
                    <a:pt x="619" y="4432"/>
                    <a:pt x="573" y="4367"/>
                  </a:cubicBezTo>
                  <a:cubicBezTo>
                    <a:pt x="556" y="4342"/>
                    <a:pt x="581" y="4308"/>
                    <a:pt x="609" y="4308"/>
                  </a:cubicBezTo>
                  <a:close/>
                  <a:moveTo>
                    <a:pt x="18776" y="4257"/>
                  </a:moveTo>
                  <a:cubicBezTo>
                    <a:pt x="18793" y="4257"/>
                    <a:pt x="18811" y="4276"/>
                    <a:pt x="18801" y="4298"/>
                  </a:cubicBezTo>
                  <a:cubicBezTo>
                    <a:pt x="18728" y="4466"/>
                    <a:pt x="18659" y="4643"/>
                    <a:pt x="18565" y="4801"/>
                  </a:cubicBezTo>
                  <a:cubicBezTo>
                    <a:pt x="18558" y="4813"/>
                    <a:pt x="18545" y="4818"/>
                    <a:pt x="18532" y="4818"/>
                  </a:cubicBezTo>
                  <a:cubicBezTo>
                    <a:pt x="18508" y="4818"/>
                    <a:pt x="18483" y="4798"/>
                    <a:pt x="18494" y="4771"/>
                  </a:cubicBezTo>
                  <a:cubicBezTo>
                    <a:pt x="18563" y="4597"/>
                    <a:pt x="18664" y="4434"/>
                    <a:pt x="18756" y="4271"/>
                  </a:cubicBezTo>
                  <a:cubicBezTo>
                    <a:pt x="18761" y="4261"/>
                    <a:pt x="18768" y="4257"/>
                    <a:pt x="18776" y="4257"/>
                  </a:cubicBezTo>
                  <a:close/>
                  <a:moveTo>
                    <a:pt x="18544" y="5240"/>
                  </a:moveTo>
                  <a:cubicBezTo>
                    <a:pt x="18558" y="5240"/>
                    <a:pt x="18571" y="5246"/>
                    <a:pt x="18578" y="5261"/>
                  </a:cubicBezTo>
                  <a:cubicBezTo>
                    <a:pt x="18618" y="5346"/>
                    <a:pt x="18649" y="5433"/>
                    <a:pt x="18681" y="5520"/>
                  </a:cubicBezTo>
                  <a:cubicBezTo>
                    <a:pt x="18692" y="5549"/>
                    <a:pt x="18663" y="5573"/>
                    <a:pt x="18636" y="5573"/>
                  </a:cubicBezTo>
                  <a:cubicBezTo>
                    <a:pt x="18623" y="5573"/>
                    <a:pt x="18610" y="5567"/>
                    <a:pt x="18604" y="5552"/>
                  </a:cubicBezTo>
                  <a:cubicBezTo>
                    <a:pt x="18568" y="5467"/>
                    <a:pt x="18529" y="5382"/>
                    <a:pt x="18499" y="5294"/>
                  </a:cubicBezTo>
                  <a:cubicBezTo>
                    <a:pt x="18489" y="5264"/>
                    <a:pt x="18518" y="5240"/>
                    <a:pt x="18544" y="5240"/>
                  </a:cubicBezTo>
                  <a:close/>
                  <a:moveTo>
                    <a:pt x="1015" y="5154"/>
                  </a:moveTo>
                  <a:cubicBezTo>
                    <a:pt x="1030" y="5154"/>
                    <a:pt x="1045" y="5166"/>
                    <a:pt x="1047" y="5184"/>
                  </a:cubicBezTo>
                  <a:cubicBezTo>
                    <a:pt x="1062" y="5425"/>
                    <a:pt x="930" y="5670"/>
                    <a:pt x="785" y="5852"/>
                  </a:cubicBezTo>
                  <a:cubicBezTo>
                    <a:pt x="778" y="5861"/>
                    <a:pt x="770" y="5864"/>
                    <a:pt x="761" y="5864"/>
                  </a:cubicBezTo>
                  <a:cubicBezTo>
                    <a:pt x="735" y="5864"/>
                    <a:pt x="707" y="5833"/>
                    <a:pt x="726" y="5807"/>
                  </a:cubicBezTo>
                  <a:cubicBezTo>
                    <a:pt x="876" y="5613"/>
                    <a:pt x="925" y="5407"/>
                    <a:pt x="988" y="5176"/>
                  </a:cubicBezTo>
                  <a:cubicBezTo>
                    <a:pt x="992" y="5161"/>
                    <a:pt x="1003" y="5154"/>
                    <a:pt x="1015" y="5154"/>
                  </a:cubicBezTo>
                  <a:close/>
                  <a:moveTo>
                    <a:pt x="18782" y="5896"/>
                  </a:moveTo>
                  <a:cubicBezTo>
                    <a:pt x="18793" y="5896"/>
                    <a:pt x="18804" y="5901"/>
                    <a:pt x="18810" y="5914"/>
                  </a:cubicBezTo>
                  <a:cubicBezTo>
                    <a:pt x="18901" y="6084"/>
                    <a:pt x="18888" y="6308"/>
                    <a:pt x="18837" y="6489"/>
                  </a:cubicBezTo>
                  <a:cubicBezTo>
                    <a:pt x="18832" y="6505"/>
                    <a:pt x="18820" y="6512"/>
                    <a:pt x="18807" y="6512"/>
                  </a:cubicBezTo>
                  <a:cubicBezTo>
                    <a:pt x="18787" y="6512"/>
                    <a:pt x="18766" y="6495"/>
                    <a:pt x="18772" y="6469"/>
                  </a:cubicBezTo>
                  <a:cubicBezTo>
                    <a:pt x="18813" y="6283"/>
                    <a:pt x="18780" y="6125"/>
                    <a:pt x="18745" y="5942"/>
                  </a:cubicBezTo>
                  <a:cubicBezTo>
                    <a:pt x="18740" y="5916"/>
                    <a:pt x="18762" y="5896"/>
                    <a:pt x="18782" y="5896"/>
                  </a:cubicBezTo>
                  <a:close/>
                  <a:moveTo>
                    <a:pt x="718" y="6544"/>
                  </a:moveTo>
                  <a:cubicBezTo>
                    <a:pt x="737" y="6544"/>
                    <a:pt x="757" y="6562"/>
                    <a:pt x="752" y="6585"/>
                  </a:cubicBezTo>
                  <a:cubicBezTo>
                    <a:pt x="705" y="6766"/>
                    <a:pt x="682" y="6932"/>
                    <a:pt x="733" y="7116"/>
                  </a:cubicBezTo>
                  <a:cubicBezTo>
                    <a:pt x="739" y="7139"/>
                    <a:pt x="721" y="7154"/>
                    <a:pt x="703" y="7154"/>
                  </a:cubicBezTo>
                  <a:cubicBezTo>
                    <a:pt x="690" y="7154"/>
                    <a:pt x="677" y="7147"/>
                    <a:pt x="672" y="7132"/>
                  </a:cubicBezTo>
                  <a:cubicBezTo>
                    <a:pt x="602" y="6949"/>
                    <a:pt x="595" y="6735"/>
                    <a:pt x="691" y="6560"/>
                  </a:cubicBezTo>
                  <a:cubicBezTo>
                    <a:pt x="697" y="6549"/>
                    <a:pt x="707" y="6544"/>
                    <a:pt x="718" y="6544"/>
                  </a:cubicBezTo>
                  <a:close/>
                  <a:moveTo>
                    <a:pt x="18828" y="6935"/>
                  </a:moveTo>
                  <a:cubicBezTo>
                    <a:pt x="18846" y="6935"/>
                    <a:pt x="18864" y="6947"/>
                    <a:pt x="18862" y="6969"/>
                  </a:cubicBezTo>
                  <a:cubicBezTo>
                    <a:pt x="18856" y="7107"/>
                    <a:pt x="18819" y="7246"/>
                    <a:pt x="18790" y="7381"/>
                  </a:cubicBezTo>
                  <a:cubicBezTo>
                    <a:pt x="18786" y="7399"/>
                    <a:pt x="18773" y="7407"/>
                    <a:pt x="18759" y="7407"/>
                  </a:cubicBezTo>
                  <a:cubicBezTo>
                    <a:pt x="18738" y="7407"/>
                    <a:pt x="18715" y="7389"/>
                    <a:pt x="18719" y="7361"/>
                  </a:cubicBezTo>
                  <a:cubicBezTo>
                    <a:pt x="18740" y="7228"/>
                    <a:pt x="18751" y="7088"/>
                    <a:pt x="18793" y="6960"/>
                  </a:cubicBezTo>
                  <a:cubicBezTo>
                    <a:pt x="18798" y="6943"/>
                    <a:pt x="18813" y="6935"/>
                    <a:pt x="18828" y="6935"/>
                  </a:cubicBezTo>
                  <a:close/>
                  <a:moveTo>
                    <a:pt x="16250" y="7097"/>
                  </a:moveTo>
                  <a:cubicBezTo>
                    <a:pt x="16256" y="7097"/>
                    <a:pt x="16262" y="7099"/>
                    <a:pt x="16269" y="7102"/>
                  </a:cubicBezTo>
                  <a:cubicBezTo>
                    <a:pt x="16470" y="7209"/>
                    <a:pt x="16677" y="7313"/>
                    <a:pt x="16873" y="7431"/>
                  </a:cubicBezTo>
                  <a:cubicBezTo>
                    <a:pt x="16906" y="7450"/>
                    <a:pt x="16886" y="7493"/>
                    <a:pt x="16855" y="7493"/>
                  </a:cubicBezTo>
                  <a:cubicBezTo>
                    <a:pt x="16850" y="7493"/>
                    <a:pt x="16845" y="7492"/>
                    <a:pt x="16839" y="7490"/>
                  </a:cubicBezTo>
                  <a:cubicBezTo>
                    <a:pt x="16632" y="7389"/>
                    <a:pt x="16432" y="7276"/>
                    <a:pt x="16231" y="7165"/>
                  </a:cubicBezTo>
                  <a:cubicBezTo>
                    <a:pt x="16196" y="7145"/>
                    <a:pt x="16218" y="7097"/>
                    <a:pt x="16250" y="7097"/>
                  </a:cubicBezTo>
                  <a:close/>
                  <a:moveTo>
                    <a:pt x="3396" y="7233"/>
                  </a:moveTo>
                  <a:cubicBezTo>
                    <a:pt x="3423" y="7233"/>
                    <a:pt x="3438" y="7280"/>
                    <a:pt x="3410" y="7294"/>
                  </a:cubicBezTo>
                  <a:cubicBezTo>
                    <a:pt x="3262" y="7370"/>
                    <a:pt x="3115" y="7451"/>
                    <a:pt x="2959" y="7508"/>
                  </a:cubicBezTo>
                  <a:cubicBezTo>
                    <a:pt x="2955" y="7509"/>
                    <a:pt x="2951" y="7510"/>
                    <a:pt x="2947" y="7510"/>
                  </a:cubicBezTo>
                  <a:cubicBezTo>
                    <a:pt x="2914" y="7510"/>
                    <a:pt x="2897" y="7457"/>
                    <a:pt x="2930" y="7438"/>
                  </a:cubicBezTo>
                  <a:cubicBezTo>
                    <a:pt x="3074" y="7357"/>
                    <a:pt x="3232" y="7298"/>
                    <a:pt x="3385" y="7235"/>
                  </a:cubicBezTo>
                  <a:cubicBezTo>
                    <a:pt x="3389" y="7234"/>
                    <a:pt x="3392" y="7233"/>
                    <a:pt x="3396" y="7233"/>
                  </a:cubicBezTo>
                  <a:close/>
                  <a:moveTo>
                    <a:pt x="15653" y="7278"/>
                  </a:moveTo>
                  <a:cubicBezTo>
                    <a:pt x="15675" y="7278"/>
                    <a:pt x="15700" y="7302"/>
                    <a:pt x="15696" y="7328"/>
                  </a:cubicBezTo>
                  <a:cubicBezTo>
                    <a:pt x="15670" y="7504"/>
                    <a:pt x="15560" y="7669"/>
                    <a:pt x="15447" y="7801"/>
                  </a:cubicBezTo>
                  <a:cubicBezTo>
                    <a:pt x="15438" y="7811"/>
                    <a:pt x="15427" y="7815"/>
                    <a:pt x="15417" y="7815"/>
                  </a:cubicBezTo>
                  <a:cubicBezTo>
                    <a:pt x="15385" y="7815"/>
                    <a:pt x="15356" y="7771"/>
                    <a:pt x="15384" y="7736"/>
                  </a:cubicBezTo>
                  <a:cubicBezTo>
                    <a:pt x="15496" y="7603"/>
                    <a:pt x="15554" y="7455"/>
                    <a:pt x="15624" y="7298"/>
                  </a:cubicBezTo>
                  <a:cubicBezTo>
                    <a:pt x="15631" y="7284"/>
                    <a:pt x="15642" y="7278"/>
                    <a:pt x="15653" y="7278"/>
                  </a:cubicBezTo>
                  <a:close/>
                  <a:moveTo>
                    <a:pt x="2352" y="7632"/>
                  </a:moveTo>
                  <a:cubicBezTo>
                    <a:pt x="2377" y="7632"/>
                    <a:pt x="2396" y="7669"/>
                    <a:pt x="2376" y="7691"/>
                  </a:cubicBezTo>
                  <a:cubicBezTo>
                    <a:pt x="2295" y="7774"/>
                    <a:pt x="2188" y="7824"/>
                    <a:pt x="2077" y="7824"/>
                  </a:cubicBezTo>
                  <a:cubicBezTo>
                    <a:pt x="2030" y="7824"/>
                    <a:pt x="1982" y="7815"/>
                    <a:pt x="1935" y="7795"/>
                  </a:cubicBezTo>
                  <a:cubicBezTo>
                    <a:pt x="1900" y="7781"/>
                    <a:pt x="1917" y="7720"/>
                    <a:pt x="1953" y="7720"/>
                  </a:cubicBezTo>
                  <a:cubicBezTo>
                    <a:pt x="1954" y="7720"/>
                    <a:pt x="1955" y="7720"/>
                    <a:pt x="1956" y="7720"/>
                  </a:cubicBezTo>
                  <a:cubicBezTo>
                    <a:pt x="1985" y="7723"/>
                    <a:pt x="2014" y="7725"/>
                    <a:pt x="2043" y="7725"/>
                  </a:cubicBezTo>
                  <a:cubicBezTo>
                    <a:pt x="2147" y="7725"/>
                    <a:pt x="2246" y="7703"/>
                    <a:pt x="2336" y="7638"/>
                  </a:cubicBezTo>
                  <a:cubicBezTo>
                    <a:pt x="2342" y="7634"/>
                    <a:pt x="2347" y="7632"/>
                    <a:pt x="2352" y="7632"/>
                  </a:cubicBezTo>
                  <a:close/>
                  <a:moveTo>
                    <a:pt x="922" y="7575"/>
                  </a:moveTo>
                  <a:cubicBezTo>
                    <a:pt x="935" y="7575"/>
                    <a:pt x="947" y="7581"/>
                    <a:pt x="955" y="7593"/>
                  </a:cubicBezTo>
                  <a:cubicBezTo>
                    <a:pt x="1019" y="7704"/>
                    <a:pt x="1141" y="7778"/>
                    <a:pt x="1266" y="7778"/>
                  </a:cubicBezTo>
                  <a:cubicBezTo>
                    <a:pt x="1311" y="7778"/>
                    <a:pt x="1355" y="7769"/>
                    <a:pt x="1398" y="7748"/>
                  </a:cubicBezTo>
                  <a:cubicBezTo>
                    <a:pt x="1403" y="7746"/>
                    <a:pt x="1407" y="7745"/>
                    <a:pt x="1411" y="7745"/>
                  </a:cubicBezTo>
                  <a:cubicBezTo>
                    <a:pt x="1436" y="7745"/>
                    <a:pt x="1451" y="7780"/>
                    <a:pt x="1426" y="7795"/>
                  </a:cubicBezTo>
                  <a:cubicBezTo>
                    <a:pt x="1363" y="7832"/>
                    <a:pt x="1294" y="7849"/>
                    <a:pt x="1226" y="7849"/>
                  </a:cubicBezTo>
                  <a:cubicBezTo>
                    <a:pt x="1081" y="7849"/>
                    <a:pt x="941" y="7769"/>
                    <a:pt x="883" y="7623"/>
                  </a:cubicBezTo>
                  <a:cubicBezTo>
                    <a:pt x="872" y="7596"/>
                    <a:pt x="897" y="7575"/>
                    <a:pt x="922" y="7575"/>
                  </a:cubicBezTo>
                  <a:close/>
                  <a:moveTo>
                    <a:pt x="17297" y="7637"/>
                  </a:moveTo>
                  <a:cubicBezTo>
                    <a:pt x="17300" y="7637"/>
                    <a:pt x="17304" y="7638"/>
                    <a:pt x="17307" y="7639"/>
                  </a:cubicBezTo>
                  <a:cubicBezTo>
                    <a:pt x="17546" y="7741"/>
                    <a:pt x="17786" y="7777"/>
                    <a:pt x="18044" y="7785"/>
                  </a:cubicBezTo>
                  <a:cubicBezTo>
                    <a:pt x="18087" y="7786"/>
                    <a:pt x="18085" y="7844"/>
                    <a:pt x="18044" y="7850"/>
                  </a:cubicBezTo>
                  <a:cubicBezTo>
                    <a:pt x="18003" y="7854"/>
                    <a:pt x="17962" y="7856"/>
                    <a:pt x="17922" y="7856"/>
                  </a:cubicBezTo>
                  <a:cubicBezTo>
                    <a:pt x="17700" y="7856"/>
                    <a:pt x="17481" y="7793"/>
                    <a:pt x="17286" y="7692"/>
                  </a:cubicBezTo>
                  <a:cubicBezTo>
                    <a:pt x="17260" y="7678"/>
                    <a:pt x="17273" y="7637"/>
                    <a:pt x="17297" y="7637"/>
                  </a:cubicBezTo>
                  <a:close/>
                  <a:moveTo>
                    <a:pt x="3779" y="7591"/>
                  </a:moveTo>
                  <a:cubicBezTo>
                    <a:pt x="3792" y="7591"/>
                    <a:pt x="3805" y="7597"/>
                    <a:pt x="3811" y="7613"/>
                  </a:cubicBezTo>
                  <a:cubicBezTo>
                    <a:pt x="3870" y="7759"/>
                    <a:pt x="3926" y="7904"/>
                    <a:pt x="3973" y="8055"/>
                  </a:cubicBezTo>
                  <a:cubicBezTo>
                    <a:pt x="3980" y="8080"/>
                    <a:pt x="3962" y="8095"/>
                    <a:pt x="3942" y="8095"/>
                  </a:cubicBezTo>
                  <a:cubicBezTo>
                    <a:pt x="3929" y="8095"/>
                    <a:pt x="3915" y="8088"/>
                    <a:pt x="3909" y="8073"/>
                  </a:cubicBezTo>
                  <a:cubicBezTo>
                    <a:pt x="3848" y="7927"/>
                    <a:pt x="3797" y="7779"/>
                    <a:pt x="3748" y="7630"/>
                  </a:cubicBezTo>
                  <a:cubicBezTo>
                    <a:pt x="3741" y="7605"/>
                    <a:pt x="3759" y="7591"/>
                    <a:pt x="3779" y="7591"/>
                  </a:cubicBezTo>
                  <a:close/>
                  <a:moveTo>
                    <a:pt x="8508" y="7929"/>
                  </a:moveTo>
                  <a:cubicBezTo>
                    <a:pt x="8508" y="7929"/>
                    <a:pt x="8509" y="7929"/>
                    <a:pt x="8510" y="7929"/>
                  </a:cubicBezTo>
                  <a:cubicBezTo>
                    <a:pt x="8736" y="7939"/>
                    <a:pt x="8968" y="7978"/>
                    <a:pt x="9170" y="8089"/>
                  </a:cubicBezTo>
                  <a:cubicBezTo>
                    <a:pt x="9195" y="8103"/>
                    <a:pt x="9182" y="8142"/>
                    <a:pt x="9156" y="8142"/>
                  </a:cubicBezTo>
                  <a:cubicBezTo>
                    <a:pt x="9153" y="8142"/>
                    <a:pt x="9150" y="8141"/>
                    <a:pt x="9147" y="8140"/>
                  </a:cubicBezTo>
                  <a:cubicBezTo>
                    <a:pt x="8936" y="8071"/>
                    <a:pt x="8734" y="8007"/>
                    <a:pt x="8510" y="7992"/>
                  </a:cubicBezTo>
                  <a:cubicBezTo>
                    <a:pt x="8470" y="7990"/>
                    <a:pt x="8468" y="7929"/>
                    <a:pt x="8508" y="7929"/>
                  </a:cubicBezTo>
                  <a:close/>
                  <a:moveTo>
                    <a:pt x="11424" y="8024"/>
                  </a:moveTo>
                  <a:cubicBezTo>
                    <a:pt x="11616" y="8024"/>
                    <a:pt x="11807" y="8042"/>
                    <a:pt x="11994" y="8085"/>
                  </a:cubicBezTo>
                  <a:cubicBezTo>
                    <a:pt x="12030" y="8093"/>
                    <a:pt x="12024" y="8152"/>
                    <a:pt x="11989" y="8152"/>
                  </a:cubicBezTo>
                  <a:cubicBezTo>
                    <a:pt x="11988" y="8152"/>
                    <a:pt x="11987" y="8152"/>
                    <a:pt x="11986" y="8152"/>
                  </a:cubicBezTo>
                  <a:cubicBezTo>
                    <a:pt x="11731" y="8118"/>
                    <a:pt x="11480" y="8095"/>
                    <a:pt x="11225" y="8095"/>
                  </a:cubicBezTo>
                  <a:cubicBezTo>
                    <a:pt x="11214" y="8095"/>
                    <a:pt x="11202" y="8095"/>
                    <a:pt x="11191" y="8095"/>
                  </a:cubicBezTo>
                  <a:cubicBezTo>
                    <a:pt x="11191" y="8095"/>
                    <a:pt x="11190" y="8095"/>
                    <a:pt x="11190" y="8095"/>
                  </a:cubicBezTo>
                  <a:cubicBezTo>
                    <a:pt x="11149" y="8095"/>
                    <a:pt x="11151" y="8034"/>
                    <a:pt x="11191" y="8032"/>
                  </a:cubicBezTo>
                  <a:cubicBezTo>
                    <a:pt x="11268" y="8027"/>
                    <a:pt x="11346" y="8024"/>
                    <a:pt x="11424" y="8024"/>
                  </a:cubicBezTo>
                  <a:close/>
                  <a:moveTo>
                    <a:pt x="7619" y="8132"/>
                  </a:moveTo>
                  <a:cubicBezTo>
                    <a:pt x="7647" y="8132"/>
                    <a:pt x="7646" y="8176"/>
                    <a:pt x="7622" y="8186"/>
                  </a:cubicBezTo>
                  <a:cubicBezTo>
                    <a:pt x="7447" y="8251"/>
                    <a:pt x="7254" y="8279"/>
                    <a:pt x="7072" y="8319"/>
                  </a:cubicBezTo>
                  <a:cubicBezTo>
                    <a:pt x="7070" y="8319"/>
                    <a:pt x="7068" y="8319"/>
                    <a:pt x="7066" y="8319"/>
                  </a:cubicBezTo>
                  <a:cubicBezTo>
                    <a:pt x="7042" y="8319"/>
                    <a:pt x="7034" y="8284"/>
                    <a:pt x="7060" y="8277"/>
                  </a:cubicBezTo>
                  <a:cubicBezTo>
                    <a:pt x="7243" y="8225"/>
                    <a:pt x="7426" y="8157"/>
                    <a:pt x="7614" y="8133"/>
                  </a:cubicBezTo>
                  <a:cubicBezTo>
                    <a:pt x="7616" y="8133"/>
                    <a:pt x="7618" y="8132"/>
                    <a:pt x="7619" y="8132"/>
                  </a:cubicBezTo>
                  <a:close/>
                  <a:moveTo>
                    <a:pt x="10448" y="8172"/>
                  </a:moveTo>
                  <a:cubicBezTo>
                    <a:pt x="10481" y="8172"/>
                    <a:pt x="10493" y="8225"/>
                    <a:pt x="10464" y="8239"/>
                  </a:cubicBezTo>
                  <a:cubicBezTo>
                    <a:pt x="10281" y="8320"/>
                    <a:pt x="10082" y="8368"/>
                    <a:pt x="9895" y="8439"/>
                  </a:cubicBezTo>
                  <a:cubicBezTo>
                    <a:pt x="9852" y="8456"/>
                    <a:pt x="9808" y="8483"/>
                    <a:pt x="9763" y="8483"/>
                  </a:cubicBezTo>
                  <a:cubicBezTo>
                    <a:pt x="9757" y="8483"/>
                    <a:pt x="9751" y="8483"/>
                    <a:pt x="9746" y="8482"/>
                  </a:cubicBezTo>
                  <a:cubicBezTo>
                    <a:pt x="9674" y="8469"/>
                    <a:pt x="9547" y="8335"/>
                    <a:pt x="9487" y="8289"/>
                  </a:cubicBezTo>
                  <a:cubicBezTo>
                    <a:pt x="9462" y="8269"/>
                    <a:pt x="9477" y="8230"/>
                    <a:pt x="9502" y="8230"/>
                  </a:cubicBezTo>
                  <a:cubicBezTo>
                    <a:pt x="9507" y="8230"/>
                    <a:pt x="9512" y="8232"/>
                    <a:pt x="9518" y="8235"/>
                  </a:cubicBezTo>
                  <a:cubicBezTo>
                    <a:pt x="9589" y="8282"/>
                    <a:pt x="9682" y="8377"/>
                    <a:pt x="9766" y="8386"/>
                  </a:cubicBezTo>
                  <a:cubicBezTo>
                    <a:pt x="9770" y="8386"/>
                    <a:pt x="9774" y="8387"/>
                    <a:pt x="9778" y="8387"/>
                  </a:cubicBezTo>
                  <a:cubicBezTo>
                    <a:pt x="9839" y="8387"/>
                    <a:pt x="9908" y="8343"/>
                    <a:pt x="9965" y="8321"/>
                  </a:cubicBezTo>
                  <a:cubicBezTo>
                    <a:pt x="10120" y="8259"/>
                    <a:pt x="10280" y="8195"/>
                    <a:pt x="10444" y="8172"/>
                  </a:cubicBezTo>
                  <a:cubicBezTo>
                    <a:pt x="10446" y="8172"/>
                    <a:pt x="10447" y="8172"/>
                    <a:pt x="10448" y="8172"/>
                  </a:cubicBezTo>
                  <a:close/>
                  <a:moveTo>
                    <a:pt x="12480" y="8228"/>
                  </a:moveTo>
                  <a:cubicBezTo>
                    <a:pt x="12481" y="8228"/>
                    <a:pt x="12482" y="8228"/>
                    <a:pt x="12483" y="8228"/>
                  </a:cubicBezTo>
                  <a:cubicBezTo>
                    <a:pt x="12697" y="8245"/>
                    <a:pt x="12918" y="8306"/>
                    <a:pt x="13093" y="8437"/>
                  </a:cubicBezTo>
                  <a:cubicBezTo>
                    <a:pt x="13117" y="8456"/>
                    <a:pt x="13103" y="8492"/>
                    <a:pt x="13078" y="8492"/>
                  </a:cubicBezTo>
                  <a:cubicBezTo>
                    <a:pt x="13073" y="8492"/>
                    <a:pt x="13068" y="8490"/>
                    <a:pt x="13063" y="8487"/>
                  </a:cubicBezTo>
                  <a:cubicBezTo>
                    <a:pt x="12876" y="8386"/>
                    <a:pt x="12696" y="8308"/>
                    <a:pt x="12483" y="8286"/>
                  </a:cubicBezTo>
                  <a:cubicBezTo>
                    <a:pt x="12446" y="8282"/>
                    <a:pt x="12445" y="8228"/>
                    <a:pt x="12480" y="8228"/>
                  </a:cubicBezTo>
                  <a:close/>
                  <a:moveTo>
                    <a:pt x="15314" y="8275"/>
                  </a:moveTo>
                  <a:cubicBezTo>
                    <a:pt x="15340" y="8275"/>
                    <a:pt x="15366" y="8306"/>
                    <a:pt x="15349" y="8334"/>
                  </a:cubicBezTo>
                  <a:cubicBezTo>
                    <a:pt x="15223" y="8532"/>
                    <a:pt x="15008" y="8659"/>
                    <a:pt x="14778" y="8700"/>
                  </a:cubicBezTo>
                  <a:cubicBezTo>
                    <a:pt x="14776" y="8701"/>
                    <a:pt x="14773" y="8701"/>
                    <a:pt x="14770" y="8701"/>
                  </a:cubicBezTo>
                  <a:cubicBezTo>
                    <a:pt x="14724" y="8701"/>
                    <a:pt x="14706" y="8633"/>
                    <a:pt x="14756" y="8620"/>
                  </a:cubicBezTo>
                  <a:cubicBezTo>
                    <a:pt x="14971" y="8567"/>
                    <a:pt x="15138" y="8447"/>
                    <a:pt x="15288" y="8287"/>
                  </a:cubicBezTo>
                  <a:cubicBezTo>
                    <a:pt x="15295" y="8278"/>
                    <a:pt x="15305" y="8275"/>
                    <a:pt x="15314" y="8275"/>
                  </a:cubicBezTo>
                  <a:close/>
                  <a:moveTo>
                    <a:pt x="6328" y="8554"/>
                  </a:moveTo>
                  <a:cubicBezTo>
                    <a:pt x="6360" y="8554"/>
                    <a:pt x="6372" y="8602"/>
                    <a:pt x="6338" y="8611"/>
                  </a:cubicBezTo>
                  <a:cubicBezTo>
                    <a:pt x="6155" y="8661"/>
                    <a:pt x="5970" y="8697"/>
                    <a:pt x="5786" y="8736"/>
                  </a:cubicBezTo>
                  <a:cubicBezTo>
                    <a:pt x="5783" y="8737"/>
                    <a:pt x="5781" y="8737"/>
                    <a:pt x="5779" y="8737"/>
                  </a:cubicBezTo>
                  <a:cubicBezTo>
                    <a:pt x="5747" y="8737"/>
                    <a:pt x="5736" y="8689"/>
                    <a:pt x="5769" y="8680"/>
                  </a:cubicBezTo>
                  <a:cubicBezTo>
                    <a:pt x="5953" y="8636"/>
                    <a:pt x="6136" y="8589"/>
                    <a:pt x="6322" y="8555"/>
                  </a:cubicBezTo>
                  <a:cubicBezTo>
                    <a:pt x="6324" y="8554"/>
                    <a:pt x="6326" y="8554"/>
                    <a:pt x="6328" y="8554"/>
                  </a:cubicBezTo>
                  <a:close/>
                  <a:moveTo>
                    <a:pt x="13528" y="8561"/>
                  </a:moveTo>
                  <a:cubicBezTo>
                    <a:pt x="13532" y="8561"/>
                    <a:pt x="13535" y="8562"/>
                    <a:pt x="13539" y="8563"/>
                  </a:cubicBezTo>
                  <a:cubicBezTo>
                    <a:pt x="13744" y="8644"/>
                    <a:pt x="13953" y="8673"/>
                    <a:pt x="14170" y="8685"/>
                  </a:cubicBezTo>
                  <a:cubicBezTo>
                    <a:pt x="14216" y="8687"/>
                    <a:pt x="14215" y="8750"/>
                    <a:pt x="14170" y="8755"/>
                  </a:cubicBezTo>
                  <a:cubicBezTo>
                    <a:pt x="14137" y="8758"/>
                    <a:pt x="14104" y="8759"/>
                    <a:pt x="14071" y="8759"/>
                  </a:cubicBezTo>
                  <a:cubicBezTo>
                    <a:pt x="13877" y="8759"/>
                    <a:pt x="13690" y="8708"/>
                    <a:pt x="13511" y="8631"/>
                  </a:cubicBezTo>
                  <a:cubicBezTo>
                    <a:pt x="13478" y="8616"/>
                    <a:pt x="13496" y="8561"/>
                    <a:pt x="13528" y="8561"/>
                  </a:cubicBezTo>
                  <a:close/>
                  <a:moveTo>
                    <a:pt x="4378" y="8441"/>
                  </a:moveTo>
                  <a:cubicBezTo>
                    <a:pt x="4386" y="8441"/>
                    <a:pt x="4394" y="8445"/>
                    <a:pt x="4400" y="8454"/>
                  </a:cubicBezTo>
                  <a:cubicBezTo>
                    <a:pt x="4518" y="8636"/>
                    <a:pt x="4707" y="8716"/>
                    <a:pt x="4917" y="8716"/>
                  </a:cubicBezTo>
                  <a:cubicBezTo>
                    <a:pt x="4922" y="8716"/>
                    <a:pt x="4928" y="8716"/>
                    <a:pt x="4933" y="8716"/>
                  </a:cubicBezTo>
                  <a:cubicBezTo>
                    <a:pt x="4933" y="8716"/>
                    <a:pt x="4934" y="8716"/>
                    <a:pt x="4934" y="8716"/>
                  </a:cubicBezTo>
                  <a:cubicBezTo>
                    <a:pt x="4968" y="8716"/>
                    <a:pt x="4978" y="8774"/>
                    <a:pt x="4942" y="8779"/>
                  </a:cubicBezTo>
                  <a:cubicBezTo>
                    <a:pt x="4916" y="8783"/>
                    <a:pt x="4890" y="8785"/>
                    <a:pt x="4864" y="8785"/>
                  </a:cubicBezTo>
                  <a:cubicBezTo>
                    <a:pt x="4655" y="8785"/>
                    <a:pt x="4460" y="8661"/>
                    <a:pt x="4353" y="8481"/>
                  </a:cubicBezTo>
                  <a:cubicBezTo>
                    <a:pt x="4340" y="8460"/>
                    <a:pt x="4359" y="8441"/>
                    <a:pt x="4378" y="8441"/>
                  </a:cubicBezTo>
                  <a:close/>
                  <a:moveTo>
                    <a:pt x="9688" y="1"/>
                  </a:moveTo>
                  <a:cubicBezTo>
                    <a:pt x="9304" y="568"/>
                    <a:pt x="8654" y="920"/>
                    <a:pt x="7984" y="920"/>
                  </a:cubicBezTo>
                  <a:cubicBezTo>
                    <a:pt x="7768" y="920"/>
                    <a:pt x="7551" y="884"/>
                    <a:pt x="7339" y="806"/>
                  </a:cubicBezTo>
                  <a:cubicBezTo>
                    <a:pt x="6639" y="550"/>
                    <a:pt x="6105" y="112"/>
                    <a:pt x="5328" y="66"/>
                  </a:cubicBezTo>
                  <a:cubicBezTo>
                    <a:pt x="5279" y="63"/>
                    <a:pt x="5228" y="62"/>
                    <a:pt x="5176" y="62"/>
                  </a:cubicBezTo>
                  <a:cubicBezTo>
                    <a:pt x="4417" y="62"/>
                    <a:pt x="3387" y="372"/>
                    <a:pt x="3502" y="1305"/>
                  </a:cubicBezTo>
                  <a:cubicBezTo>
                    <a:pt x="3509" y="1362"/>
                    <a:pt x="3463" y="1389"/>
                    <a:pt x="3416" y="1389"/>
                  </a:cubicBezTo>
                  <a:cubicBezTo>
                    <a:pt x="3392" y="1389"/>
                    <a:pt x="3368" y="1382"/>
                    <a:pt x="3351" y="1368"/>
                  </a:cubicBezTo>
                  <a:cubicBezTo>
                    <a:pt x="2864" y="980"/>
                    <a:pt x="2023" y="582"/>
                    <a:pt x="1337" y="582"/>
                  </a:cubicBezTo>
                  <a:cubicBezTo>
                    <a:pt x="743" y="582"/>
                    <a:pt x="266" y="880"/>
                    <a:pt x="236" y="1740"/>
                  </a:cubicBezTo>
                  <a:cubicBezTo>
                    <a:pt x="213" y="2395"/>
                    <a:pt x="886" y="3891"/>
                    <a:pt x="1" y="4257"/>
                  </a:cubicBezTo>
                  <a:cubicBezTo>
                    <a:pt x="1047" y="4739"/>
                    <a:pt x="207" y="6070"/>
                    <a:pt x="188" y="6835"/>
                  </a:cubicBezTo>
                  <a:cubicBezTo>
                    <a:pt x="167" y="7630"/>
                    <a:pt x="719" y="8210"/>
                    <a:pt x="1508" y="8245"/>
                  </a:cubicBezTo>
                  <a:cubicBezTo>
                    <a:pt x="1535" y="8246"/>
                    <a:pt x="1563" y="8247"/>
                    <a:pt x="1590" y="8247"/>
                  </a:cubicBezTo>
                  <a:cubicBezTo>
                    <a:pt x="2251" y="8247"/>
                    <a:pt x="2825" y="7881"/>
                    <a:pt x="3424" y="7642"/>
                  </a:cubicBezTo>
                  <a:cubicBezTo>
                    <a:pt x="3429" y="7640"/>
                    <a:pt x="3434" y="7639"/>
                    <a:pt x="3438" y="7639"/>
                  </a:cubicBezTo>
                  <a:cubicBezTo>
                    <a:pt x="3463" y="7639"/>
                    <a:pt x="3473" y="7670"/>
                    <a:pt x="3465" y="7694"/>
                  </a:cubicBezTo>
                  <a:cubicBezTo>
                    <a:pt x="3478" y="7705"/>
                    <a:pt x="3487" y="7720"/>
                    <a:pt x="3488" y="7742"/>
                  </a:cubicBezTo>
                  <a:cubicBezTo>
                    <a:pt x="3561" y="8552"/>
                    <a:pt x="4171" y="9152"/>
                    <a:pt x="4989" y="9195"/>
                  </a:cubicBezTo>
                  <a:cubicBezTo>
                    <a:pt x="5029" y="9197"/>
                    <a:pt x="5070" y="9198"/>
                    <a:pt x="5110" y="9198"/>
                  </a:cubicBezTo>
                  <a:cubicBezTo>
                    <a:pt x="5760" y="9198"/>
                    <a:pt x="6376" y="8926"/>
                    <a:pt x="6976" y="8705"/>
                  </a:cubicBezTo>
                  <a:cubicBezTo>
                    <a:pt x="7411" y="8545"/>
                    <a:pt x="7881" y="8396"/>
                    <a:pt x="8351" y="8396"/>
                  </a:cubicBezTo>
                  <a:cubicBezTo>
                    <a:pt x="8493" y="8396"/>
                    <a:pt x="8635" y="8410"/>
                    <a:pt x="8776" y="8440"/>
                  </a:cubicBezTo>
                  <a:cubicBezTo>
                    <a:pt x="9143" y="8521"/>
                    <a:pt x="9573" y="8737"/>
                    <a:pt x="9688" y="9120"/>
                  </a:cubicBezTo>
                  <a:cubicBezTo>
                    <a:pt x="9804" y="8737"/>
                    <a:pt x="10234" y="8521"/>
                    <a:pt x="10601" y="8440"/>
                  </a:cubicBezTo>
                  <a:cubicBezTo>
                    <a:pt x="10742" y="8410"/>
                    <a:pt x="10884" y="8396"/>
                    <a:pt x="11026" y="8396"/>
                  </a:cubicBezTo>
                  <a:cubicBezTo>
                    <a:pt x="11496" y="8396"/>
                    <a:pt x="11965" y="8545"/>
                    <a:pt x="12400" y="8705"/>
                  </a:cubicBezTo>
                  <a:cubicBezTo>
                    <a:pt x="13001" y="8926"/>
                    <a:pt x="13617" y="9198"/>
                    <a:pt x="14267" y="9198"/>
                  </a:cubicBezTo>
                  <a:cubicBezTo>
                    <a:pt x="14307" y="9198"/>
                    <a:pt x="14348" y="9197"/>
                    <a:pt x="14388" y="9195"/>
                  </a:cubicBezTo>
                  <a:cubicBezTo>
                    <a:pt x="15206" y="9152"/>
                    <a:pt x="15815" y="8552"/>
                    <a:pt x="15888" y="7742"/>
                  </a:cubicBezTo>
                  <a:cubicBezTo>
                    <a:pt x="15890" y="7720"/>
                    <a:pt x="15900" y="7705"/>
                    <a:pt x="15911" y="7694"/>
                  </a:cubicBezTo>
                  <a:cubicBezTo>
                    <a:pt x="15903" y="7670"/>
                    <a:pt x="15913" y="7639"/>
                    <a:pt x="15938" y="7639"/>
                  </a:cubicBezTo>
                  <a:cubicBezTo>
                    <a:pt x="15942" y="7639"/>
                    <a:pt x="15947" y="7640"/>
                    <a:pt x="15952" y="7642"/>
                  </a:cubicBezTo>
                  <a:cubicBezTo>
                    <a:pt x="16552" y="7881"/>
                    <a:pt x="17125" y="8247"/>
                    <a:pt x="17787" y="8247"/>
                  </a:cubicBezTo>
                  <a:cubicBezTo>
                    <a:pt x="17814" y="8247"/>
                    <a:pt x="17841" y="8246"/>
                    <a:pt x="17869" y="8245"/>
                  </a:cubicBezTo>
                  <a:cubicBezTo>
                    <a:pt x="18658" y="8210"/>
                    <a:pt x="19210" y="7631"/>
                    <a:pt x="19189" y="6835"/>
                  </a:cubicBezTo>
                  <a:cubicBezTo>
                    <a:pt x="19170" y="6070"/>
                    <a:pt x="18330" y="4739"/>
                    <a:pt x="19376" y="4257"/>
                  </a:cubicBezTo>
                  <a:cubicBezTo>
                    <a:pt x="18491" y="3891"/>
                    <a:pt x="19164" y="2395"/>
                    <a:pt x="19141" y="1740"/>
                  </a:cubicBezTo>
                  <a:cubicBezTo>
                    <a:pt x="19111" y="880"/>
                    <a:pt x="18634" y="582"/>
                    <a:pt x="18040" y="582"/>
                  </a:cubicBezTo>
                  <a:cubicBezTo>
                    <a:pt x="17354" y="582"/>
                    <a:pt x="16513" y="980"/>
                    <a:pt x="16026" y="1368"/>
                  </a:cubicBezTo>
                  <a:cubicBezTo>
                    <a:pt x="16009" y="1382"/>
                    <a:pt x="15985" y="1389"/>
                    <a:pt x="15961" y="1389"/>
                  </a:cubicBezTo>
                  <a:cubicBezTo>
                    <a:pt x="15914" y="1389"/>
                    <a:pt x="15868" y="1362"/>
                    <a:pt x="15875" y="1305"/>
                  </a:cubicBezTo>
                  <a:cubicBezTo>
                    <a:pt x="15990" y="372"/>
                    <a:pt x="14960" y="62"/>
                    <a:pt x="14200" y="62"/>
                  </a:cubicBezTo>
                  <a:cubicBezTo>
                    <a:pt x="14148" y="62"/>
                    <a:pt x="14097" y="63"/>
                    <a:pt x="14048" y="66"/>
                  </a:cubicBezTo>
                  <a:cubicBezTo>
                    <a:pt x="13272" y="112"/>
                    <a:pt x="12738" y="550"/>
                    <a:pt x="12038" y="806"/>
                  </a:cubicBezTo>
                  <a:cubicBezTo>
                    <a:pt x="11826" y="884"/>
                    <a:pt x="11609" y="920"/>
                    <a:pt x="11393" y="920"/>
                  </a:cubicBezTo>
                  <a:cubicBezTo>
                    <a:pt x="10723" y="920"/>
                    <a:pt x="10073" y="568"/>
                    <a:pt x="9688" y="1"/>
                  </a:cubicBezTo>
                  <a:close/>
                </a:path>
              </a:pathLst>
            </a:custGeom>
            <a:solidFill>
              <a:srgbClr val="B2F7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Google Shape;867;p36">
              <a:extLst>
                <a:ext uri="{FF2B5EF4-FFF2-40B4-BE49-F238E27FC236}">
                  <a16:creationId xmlns="" xmlns:a16="http://schemas.microsoft.com/office/drawing/2014/main" id="{209BC3A2-50A9-C443-B475-1F2ED7BA87F5}"/>
                </a:ext>
              </a:extLst>
            </p:cNvPr>
            <p:cNvSpPr/>
            <p:nvPr/>
          </p:nvSpPr>
          <p:spPr>
            <a:xfrm>
              <a:off x="7531659" y="1936943"/>
              <a:ext cx="7899" cy="25075"/>
            </a:xfrm>
            <a:custGeom>
              <a:avLst/>
              <a:gdLst/>
              <a:ahLst/>
              <a:cxnLst/>
              <a:rect l="l" t="t" r="r" b="b"/>
              <a:pathLst>
                <a:path w="149" h="473" extrusionOk="0">
                  <a:moveTo>
                    <a:pt x="113" y="1"/>
                  </a:moveTo>
                  <a:cubicBezTo>
                    <a:pt x="98" y="1"/>
                    <a:pt x="83" y="9"/>
                    <a:pt x="78" y="26"/>
                  </a:cubicBezTo>
                  <a:cubicBezTo>
                    <a:pt x="36" y="154"/>
                    <a:pt x="25" y="294"/>
                    <a:pt x="4" y="427"/>
                  </a:cubicBezTo>
                  <a:cubicBezTo>
                    <a:pt x="0" y="455"/>
                    <a:pt x="23" y="473"/>
                    <a:pt x="44" y="473"/>
                  </a:cubicBezTo>
                  <a:cubicBezTo>
                    <a:pt x="58" y="473"/>
                    <a:pt x="70" y="465"/>
                    <a:pt x="75" y="447"/>
                  </a:cubicBezTo>
                  <a:cubicBezTo>
                    <a:pt x="104" y="312"/>
                    <a:pt x="141" y="173"/>
                    <a:pt x="147" y="35"/>
                  </a:cubicBezTo>
                  <a:cubicBezTo>
                    <a:pt x="149" y="13"/>
                    <a:pt x="131" y="1"/>
                    <a:pt x="1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Google Shape;868;p36">
              <a:extLst>
                <a:ext uri="{FF2B5EF4-FFF2-40B4-BE49-F238E27FC236}">
                  <a16:creationId xmlns="" xmlns:a16="http://schemas.microsoft.com/office/drawing/2014/main" id="{1339AD68-A8EC-FE49-A176-91B400B1B8A4}"/>
                </a:ext>
              </a:extLst>
            </p:cNvPr>
            <p:cNvSpPr/>
            <p:nvPr/>
          </p:nvSpPr>
          <p:spPr>
            <a:xfrm>
              <a:off x="7532931" y="1881864"/>
              <a:ext cx="8588" cy="32709"/>
            </a:xfrm>
            <a:custGeom>
              <a:avLst/>
              <a:gdLst/>
              <a:ahLst/>
              <a:cxnLst/>
              <a:rect l="l" t="t" r="r" b="b"/>
              <a:pathLst>
                <a:path w="162" h="617" extrusionOk="0">
                  <a:moveTo>
                    <a:pt x="43" y="0"/>
                  </a:moveTo>
                  <a:cubicBezTo>
                    <a:pt x="23" y="0"/>
                    <a:pt x="1" y="21"/>
                    <a:pt x="6" y="46"/>
                  </a:cubicBezTo>
                  <a:cubicBezTo>
                    <a:pt x="41" y="230"/>
                    <a:pt x="74" y="388"/>
                    <a:pt x="33" y="574"/>
                  </a:cubicBezTo>
                  <a:cubicBezTo>
                    <a:pt x="27" y="600"/>
                    <a:pt x="47" y="617"/>
                    <a:pt x="67" y="617"/>
                  </a:cubicBezTo>
                  <a:cubicBezTo>
                    <a:pt x="80" y="617"/>
                    <a:pt x="93" y="610"/>
                    <a:pt x="98" y="593"/>
                  </a:cubicBezTo>
                  <a:cubicBezTo>
                    <a:pt x="149" y="413"/>
                    <a:pt x="162" y="189"/>
                    <a:pt x="71" y="19"/>
                  </a:cubicBezTo>
                  <a:cubicBezTo>
                    <a:pt x="64" y="6"/>
                    <a:pt x="54" y="0"/>
                    <a:pt x="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Google Shape;869;p36">
              <a:extLst>
                <a:ext uri="{FF2B5EF4-FFF2-40B4-BE49-F238E27FC236}">
                  <a16:creationId xmlns="" xmlns:a16="http://schemas.microsoft.com/office/drawing/2014/main" id="{1EE5E0A7-7AD0-414B-BDE4-B0A94BF0DC9E}"/>
                </a:ext>
              </a:extLst>
            </p:cNvPr>
            <p:cNvSpPr/>
            <p:nvPr/>
          </p:nvSpPr>
          <p:spPr>
            <a:xfrm>
              <a:off x="7519307" y="1794978"/>
              <a:ext cx="17441" cy="29846"/>
            </a:xfrm>
            <a:custGeom>
              <a:avLst/>
              <a:gdLst/>
              <a:ahLst/>
              <a:cxnLst/>
              <a:rect l="l" t="t" r="r" b="b"/>
              <a:pathLst>
                <a:path w="329" h="563" extrusionOk="0">
                  <a:moveTo>
                    <a:pt x="294" y="1"/>
                  </a:moveTo>
                  <a:cubicBezTo>
                    <a:pt x="286" y="1"/>
                    <a:pt x="279" y="5"/>
                    <a:pt x="274" y="15"/>
                  </a:cubicBezTo>
                  <a:cubicBezTo>
                    <a:pt x="182" y="178"/>
                    <a:pt x="81" y="341"/>
                    <a:pt x="12" y="515"/>
                  </a:cubicBezTo>
                  <a:cubicBezTo>
                    <a:pt x="1" y="542"/>
                    <a:pt x="26" y="562"/>
                    <a:pt x="50" y="562"/>
                  </a:cubicBezTo>
                  <a:cubicBezTo>
                    <a:pt x="63" y="562"/>
                    <a:pt x="76" y="557"/>
                    <a:pt x="83" y="545"/>
                  </a:cubicBezTo>
                  <a:cubicBezTo>
                    <a:pt x="177" y="387"/>
                    <a:pt x="246" y="210"/>
                    <a:pt x="319" y="42"/>
                  </a:cubicBezTo>
                  <a:cubicBezTo>
                    <a:pt x="329" y="20"/>
                    <a:pt x="311" y="1"/>
                    <a:pt x="29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870;p36">
              <a:extLst>
                <a:ext uri="{FF2B5EF4-FFF2-40B4-BE49-F238E27FC236}">
                  <a16:creationId xmlns="" xmlns:a16="http://schemas.microsoft.com/office/drawing/2014/main" id="{FBBD1A43-48A8-D647-8080-9F00BB8F6777}"/>
                </a:ext>
              </a:extLst>
            </p:cNvPr>
            <p:cNvSpPr/>
            <p:nvPr/>
          </p:nvSpPr>
          <p:spPr>
            <a:xfrm>
              <a:off x="7522011" y="1731735"/>
              <a:ext cx="13253" cy="40130"/>
            </a:xfrm>
            <a:custGeom>
              <a:avLst/>
              <a:gdLst/>
              <a:ahLst/>
              <a:cxnLst/>
              <a:rect l="l" t="t" r="r" b="b"/>
              <a:pathLst>
                <a:path w="250" h="757" extrusionOk="0">
                  <a:moveTo>
                    <a:pt x="87" y="0"/>
                  </a:moveTo>
                  <a:cubicBezTo>
                    <a:pt x="74" y="0"/>
                    <a:pt x="60" y="7"/>
                    <a:pt x="57" y="22"/>
                  </a:cubicBezTo>
                  <a:cubicBezTo>
                    <a:pt x="0" y="252"/>
                    <a:pt x="16" y="569"/>
                    <a:pt x="190" y="749"/>
                  </a:cubicBezTo>
                  <a:cubicBezTo>
                    <a:pt x="196" y="754"/>
                    <a:pt x="204" y="757"/>
                    <a:pt x="211" y="757"/>
                  </a:cubicBezTo>
                  <a:cubicBezTo>
                    <a:pt x="230" y="757"/>
                    <a:pt x="250" y="739"/>
                    <a:pt x="243" y="718"/>
                  </a:cubicBezTo>
                  <a:cubicBezTo>
                    <a:pt x="210" y="610"/>
                    <a:pt x="155" y="511"/>
                    <a:pt x="130" y="400"/>
                  </a:cubicBezTo>
                  <a:cubicBezTo>
                    <a:pt x="103" y="277"/>
                    <a:pt x="103" y="156"/>
                    <a:pt x="118" y="31"/>
                  </a:cubicBezTo>
                  <a:cubicBezTo>
                    <a:pt x="120" y="11"/>
                    <a:pt x="104" y="0"/>
                    <a:pt x="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Google Shape;871;p36">
              <a:extLst>
                <a:ext uri="{FF2B5EF4-FFF2-40B4-BE49-F238E27FC236}">
                  <a16:creationId xmlns="" xmlns:a16="http://schemas.microsoft.com/office/drawing/2014/main" id="{E061534B-4848-D14E-8F32-5C1319B1E744}"/>
                </a:ext>
              </a:extLst>
            </p:cNvPr>
            <p:cNvSpPr/>
            <p:nvPr/>
          </p:nvSpPr>
          <p:spPr>
            <a:xfrm>
              <a:off x="7519625" y="1847088"/>
              <a:ext cx="10868" cy="17706"/>
            </a:xfrm>
            <a:custGeom>
              <a:avLst/>
              <a:gdLst/>
              <a:ahLst/>
              <a:cxnLst/>
              <a:rect l="l" t="t" r="r" b="b"/>
              <a:pathLst>
                <a:path w="205" h="334" extrusionOk="0">
                  <a:moveTo>
                    <a:pt x="56" y="1"/>
                  </a:moveTo>
                  <a:cubicBezTo>
                    <a:pt x="30" y="1"/>
                    <a:pt x="1" y="25"/>
                    <a:pt x="11" y="55"/>
                  </a:cubicBezTo>
                  <a:cubicBezTo>
                    <a:pt x="41" y="143"/>
                    <a:pt x="80" y="228"/>
                    <a:pt x="116" y="313"/>
                  </a:cubicBezTo>
                  <a:cubicBezTo>
                    <a:pt x="122" y="328"/>
                    <a:pt x="135" y="334"/>
                    <a:pt x="148" y="334"/>
                  </a:cubicBezTo>
                  <a:cubicBezTo>
                    <a:pt x="175" y="334"/>
                    <a:pt x="204" y="310"/>
                    <a:pt x="193" y="281"/>
                  </a:cubicBezTo>
                  <a:cubicBezTo>
                    <a:pt x="161" y="194"/>
                    <a:pt x="129" y="107"/>
                    <a:pt x="90" y="22"/>
                  </a:cubicBezTo>
                  <a:cubicBezTo>
                    <a:pt x="83" y="7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Google Shape;872;p36">
              <a:extLst>
                <a:ext uri="{FF2B5EF4-FFF2-40B4-BE49-F238E27FC236}">
                  <a16:creationId xmlns="" xmlns:a16="http://schemas.microsoft.com/office/drawing/2014/main" id="{04DD17D1-063E-1044-89DB-FC019AC90D33}"/>
                </a:ext>
              </a:extLst>
            </p:cNvPr>
            <p:cNvSpPr/>
            <p:nvPr/>
          </p:nvSpPr>
          <p:spPr>
            <a:xfrm>
              <a:off x="7525191" y="1676868"/>
              <a:ext cx="5036" cy="29634"/>
            </a:xfrm>
            <a:custGeom>
              <a:avLst/>
              <a:gdLst/>
              <a:ahLst/>
              <a:cxnLst/>
              <a:rect l="l" t="t" r="r" b="b"/>
              <a:pathLst>
                <a:path w="95" h="559" extrusionOk="0">
                  <a:moveTo>
                    <a:pt x="48" y="1"/>
                  </a:moveTo>
                  <a:cubicBezTo>
                    <a:pt x="35" y="1"/>
                    <a:pt x="22" y="9"/>
                    <a:pt x="20" y="26"/>
                  </a:cubicBezTo>
                  <a:cubicBezTo>
                    <a:pt x="8" y="192"/>
                    <a:pt x="0" y="358"/>
                    <a:pt x="11" y="523"/>
                  </a:cubicBezTo>
                  <a:cubicBezTo>
                    <a:pt x="13" y="546"/>
                    <a:pt x="30" y="558"/>
                    <a:pt x="47" y="558"/>
                  </a:cubicBezTo>
                  <a:cubicBezTo>
                    <a:pt x="64" y="558"/>
                    <a:pt x="81" y="546"/>
                    <a:pt x="82" y="523"/>
                  </a:cubicBezTo>
                  <a:cubicBezTo>
                    <a:pt x="94" y="357"/>
                    <a:pt x="86" y="192"/>
                    <a:pt x="74" y="26"/>
                  </a:cubicBezTo>
                  <a:cubicBezTo>
                    <a:pt x="73" y="9"/>
                    <a:pt x="60" y="1"/>
                    <a:pt x="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873;p36">
              <a:extLst>
                <a:ext uri="{FF2B5EF4-FFF2-40B4-BE49-F238E27FC236}">
                  <a16:creationId xmlns="" xmlns:a16="http://schemas.microsoft.com/office/drawing/2014/main" id="{F34F982E-4D7F-1C46-89E4-EAECC3E600CB}"/>
                </a:ext>
              </a:extLst>
            </p:cNvPr>
            <p:cNvSpPr/>
            <p:nvPr/>
          </p:nvSpPr>
          <p:spPr>
            <a:xfrm>
              <a:off x="7505047" y="1626507"/>
              <a:ext cx="23909" cy="19509"/>
            </a:xfrm>
            <a:custGeom>
              <a:avLst/>
              <a:gdLst/>
              <a:ahLst/>
              <a:cxnLst/>
              <a:rect l="l" t="t" r="r" b="b"/>
              <a:pathLst>
                <a:path w="451" h="368" extrusionOk="0">
                  <a:moveTo>
                    <a:pt x="30" y="1"/>
                  </a:moveTo>
                  <a:cubicBezTo>
                    <a:pt x="6" y="1"/>
                    <a:pt x="0" y="40"/>
                    <a:pt x="24" y="45"/>
                  </a:cubicBezTo>
                  <a:cubicBezTo>
                    <a:pt x="192" y="68"/>
                    <a:pt x="321" y="188"/>
                    <a:pt x="379" y="345"/>
                  </a:cubicBezTo>
                  <a:cubicBezTo>
                    <a:pt x="385" y="361"/>
                    <a:pt x="399" y="368"/>
                    <a:pt x="412" y="368"/>
                  </a:cubicBezTo>
                  <a:cubicBezTo>
                    <a:pt x="431" y="368"/>
                    <a:pt x="451" y="352"/>
                    <a:pt x="444" y="327"/>
                  </a:cubicBezTo>
                  <a:cubicBezTo>
                    <a:pt x="399" y="135"/>
                    <a:pt x="223" y="9"/>
                    <a:pt x="31" y="1"/>
                  </a:cubicBezTo>
                  <a:cubicBezTo>
                    <a:pt x="31" y="1"/>
                    <a:pt x="30" y="1"/>
                    <a:pt x="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Google Shape;874;p36">
              <a:extLst>
                <a:ext uri="{FF2B5EF4-FFF2-40B4-BE49-F238E27FC236}">
                  <a16:creationId xmlns="" xmlns:a16="http://schemas.microsoft.com/office/drawing/2014/main" id="{C896F18F-286B-8546-A06B-C25C3E064C48}"/>
                </a:ext>
              </a:extLst>
            </p:cNvPr>
            <p:cNvSpPr/>
            <p:nvPr/>
          </p:nvSpPr>
          <p:spPr>
            <a:xfrm>
              <a:off x="7454421" y="1974211"/>
              <a:ext cx="43947" cy="11610"/>
            </a:xfrm>
            <a:custGeom>
              <a:avLst/>
              <a:gdLst/>
              <a:ahLst/>
              <a:cxnLst/>
              <a:rect l="l" t="t" r="r" b="b"/>
              <a:pathLst>
                <a:path w="829" h="219" extrusionOk="0">
                  <a:moveTo>
                    <a:pt x="39" y="0"/>
                  </a:moveTo>
                  <a:cubicBezTo>
                    <a:pt x="15" y="0"/>
                    <a:pt x="1" y="41"/>
                    <a:pt x="27" y="55"/>
                  </a:cubicBezTo>
                  <a:cubicBezTo>
                    <a:pt x="223" y="155"/>
                    <a:pt x="441" y="218"/>
                    <a:pt x="662" y="218"/>
                  </a:cubicBezTo>
                  <a:cubicBezTo>
                    <a:pt x="703" y="218"/>
                    <a:pt x="745" y="216"/>
                    <a:pt x="786" y="212"/>
                  </a:cubicBezTo>
                  <a:cubicBezTo>
                    <a:pt x="827" y="207"/>
                    <a:pt x="829" y="149"/>
                    <a:pt x="786" y="148"/>
                  </a:cubicBezTo>
                  <a:cubicBezTo>
                    <a:pt x="528" y="140"/>
                    <a:pt x="288" y="103"/>
                    <a:pt x="49" y="2"/>
                  </a:cubicBezTo>
                  <a:cubicBezTo>
                    <a:pt x="46" y="1"/>
                    <a:pt x="42" y="0"/>
                    <a:pt x="3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Google Shape;875;p36">
              <a:extLst>
                <a:ext uri="{FF2B5EF4-FFF2-40B4-BE49-F238E27FC236}">
                  <a16:creationId xmlns="" xmlns:a16="http://schemas.microsoft.com/office/drawing/2014/main" id="{779E9EB7-E186-874C-88DD-60EF9E9D930D}"/>
                </a:ext>
              </a:extLst>
            </p:cNvPr>
            <p:cNvSpPr/>
            <p:nvPr/>
          </p:nvSpPr>
          <p:spPr>
            <a:xfrm>
              <a:off x="7444030" y="1623485"/>
              <a:ext cx="33345" cy="9701"/>
            </a:xfrm>
            <a:custGeom>
              <a:avLst/>
              <a:gdLst/>
              <a:ahLst/>
              <a:cxnLst/>
              <a:rect l="l" t="t" r="r" b="b"/>
              <a:pathLst>
                <a:path w="629" h="183" extrusionOk="0">
                  <a:moveTo>
                    <a:pt x="493" y="0"/>
                  </a:moveTo>
                  <a:cubicBezTo>
                    <a:pt x="331" y="0"/>
                    <a:pt x="175" y="49"/>
                    <a:pt x="30" y="127"/>
                  </a:cubicBezTo>
                  <a:cubicBezTo>
                    <a:pt x="1" y="143"/>
                    <a:pt x="20" y="183"/>
                    <a:pt x="48" y="183"/>
                  </a:cubicBezTo>
                  <a:cubicBezTo>
                    <a:pt x="52" y="183"/>
                    <a:pt x="57" y="182"/>
                    <a:pt x="61" y="180"/>
                  </a:cubicBezTo>
                  <a:cubicBezTo>
                    <a:pt x="227" y="100"/>
                    <a:pt x="402" y="74"/>
                    <a:pt x="585" y="71"/>
                  </a:cubicBezTo>
                  <a:cubicBezTo>
                    <a:pt x="628" y="71"/>
                    <a:pt x="626" y="10"/>
                    <a:pt x="585" y="6"/>
                  </a:cubicBezTo>
                  <a:cubicBezTo>
                    <a:pt x="554" y="2"/>
                    <a:pt x="524" y="0"/>
                    <a:pt x="4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Google Shape;876;p36">
              <a:extLst>
                <a:ext uri="{FF2B5EF4-FFF2-40B4-BE49-F238E27FC236}">
                  <a16:creationId xmlns="" xmlns:a16="http://schemas.microsoft.com/office/drawing/2014/main" id="{F6388C9B-CF94-A74C-9BB4-209F69F13D6F}"/>
                </a:ext>
              </a:extLst>
            </p:cNvPr>
            <p:cNvSpPr/>
            <p:nvPr/>
          </p:nvSpPr>
          <p:spPr>
            <a:xfrm>
              <a:off x="7398069" y="1945584"/>
              <a:ext cx="37745" cy="21046"/>
            </a:xfrm>
            <a:custGeom>
              <a:avLst/>
              <a:gdLst/>
              <a:ahLst/>
              <a:cxnLst/>
              <a:rect l="l" t="t" r="r" b="b"/>
              <a:pathLst>
                <a:path w="712" h="397" extrusionOk="0">
                  <a:moveTo>
                    <a:pt x="55" y="0"/>
                  </a:moveTo>
                  <a:cubicBezTo>
                    <a:pt x="23" y="0"/>
                    <a:pt x="1" y="48"/>
                    <a:pt x="36" y="68"/>
                  </a:cubicBezTo>
                  <a:cubicBezTo>
                    <a:pt x="237" y="178"/>
                    <a:pt x="437" y="292"/>
                    <a:pt x="644" y="393"/>
                  </a:cubicBezTo>
                  <a:cubicBezTo>
                    <a:pt x="650" y="395"/>
                    <a:pt x="655" y="396"/>
                    <a:pt x="660" y="396"/>
                  </a:cubicBezTo>
                  <a:cubicBezTo>
                    <a:pt x="691" y="396"/>
                    <a:pt x="711" y="353"/>
                    <a:pt x="678" y="334"/>
                  </a:cubicBezTo>
                  <a:cubicBezTo>
                    <a:pt x="482" y="216"/>
                    <a:pt x="275" y="112"/>
                    <a:pt x="74" y="5"/>
                  </a:cubicBezTo>
                  <a:cubicBezTo>
                    <a:pt x="67" y="2"/>
                    <a:pt x="61" y="0"/>
                    <a:pt x="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Google Shape;877;p36">
              <a:extLst>
                <a:ext uri="{FF2B5EF4-FFF2-40B4-BE49-F238E27FC236}">
                  <a16:creationId xmlns="" xmlns:a16="http://schemas.microsoft.com/office/drawing/2014/main" id="{624CAB5D-6A69-F84E-8184-224B87BC0B7E}"/>
                </a:ext>
              </a:extLst>
            </p:cNvPr>
            <p:cNvSpPr/>
            <p:nvPr/>
          </p:nvSpPr>
          <p:spPr>
            <a:xfrm>
              <a:off x="7388898" y="1644955"/>
              <a:ext cx="27991" cy="16911"/>
            </a:xfrm>
            <a:custGeom>
              <a:avLst/>
              <a:gdLst/>
              <a:ahLst/>
              <a:cxnLst/>
              <a:rect l="l" t="t" r="r" b="b"/>
              <a:pathLst>
                <a:path w="528" h="319" extrusionOk="0">
                  <a:moveTo>
                    <a:pt x="482" y="0"/>
                  </a:moveTo>
                  <a:cubicBezTo>
                    <a:pt x="477" y="0"/>
                    <a:pt x="471" y="1"/>
                    <a:pt x="466" y="4"/>
                  </a:cubicBezTo>
                  <a:cubicBezTo>
                    <a:pt x="313" y="80"/>
                    <a:pt x="171" y="174"/>
                    <a:pt x="27" y="264"/>
                  </a:cubicBezTo>
                  <a:cubicBezTo>
                    <a:pt x="0" y="281"/>
                    <a:pt x="16" y="319"/>
                    <a:pt x="41" y="319"/>
                  </a:cubicBezTo>
                  <a:cubicBezTo>
                    <a:pt x="46" y="319"/>
                    <a:pt x="51" y="318"/>
                    <a:pt x="55" y="315"/>
                  </a:cubicBezTo>
                  <a:cubicBezTo>
                    <a:pt x="205" y="233"/>
                    <a:pt x="357" y="155"/>
                    <a:pt x="498" y="59"/>
                  </a:cubicBezTo>
                  <a:cubicBezTo>
                    <a:pt x="527" y="40"/>
                    <a:pt x="511" y="0"/>
                    <a:pt x="4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Google Shape;878;p36">
              <a:extLst>
                <a:ext uri="{FF2B5EF4-FFF2-40B4-BE49-F238E27FC236}">
                  <a16:creationId xmlns="" xmlns:a16="http://schemas.microsoft.com/office/drawing/2014/main" id="{9FAEF80D-721B-E14B-937F-85523DC7FDD5}"/>
                </a:ext>
              </a:extLst>
            </p:cNvPr>
            <p:cNvSpPr/>
            <p:nvPr/>
          </p:nvSpPr>
          <p:spPr>
            <a:xfrm>
              <a:off x="7353592" y="1955126"/>
              <a:ext cx="18236" cy="28574"/>
            </a:xfrm>
            <a:custGeom>
              <a:avLst/>
              <a:gdLst/>
              <a:ahLst/>
              <a:cxnLst/>
              <a:rect l="l" t="t" r="r" b="b"/>
              <a:pathLst>
                <a:path w="344" h="539" extrusionOk="0">
                  <a:moveTo>
                    <a:pt x="297" y="0"/>
                  </a:moveTo>
                  <a:cubicBezTo>
                    <a:pt x="285" y="0"/>
                    <a:pt x="275" y="7"/>
                    <a:pt x="268" y="21"/>
                  </a:cubicBezTo>
                  <a:cubicBezTo>
                    <a:pt x="198" y="178"/>
                    <a:pt x="140" y="326"/>
                    <a:pt x="28" y="459"/>
                  </a:cubicBezTo>
                  <a:cubicBezTo>
                    <a:pt x="0" y="494"/>
                    <a:pt x="30" y="538"/>
                    <a:pt x="62" y="538"/>
                  </a:cubicBezTo>
                  <a:cubicBezTo>
                    <a:pt x="72" y="538"/>
                    <a:pt x="82" y="534"/>
                    <a:pt x="91" y="524"/>
                  </a:cubicBezTo>
                  <a:cubicBezTo>
                    <a:pt x="204" y="392"/>
                    <a:pt x="314" y="227"/>
                    <a:pt x="340" y="51"/>
                  </a:cubicBezTo>
                  <a:cubicBezTo>
                    <a:pt x="344" y="25"/>
                    <a:pt x="319" y="0"/>
                    <a:pt x="2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Google Shape;879;p36">
              <a:extLst>
                <a:ext uri="{FF2B5EF4-FFF2-40B4-BE49-F238E27FC236}">
                  <a16:creationId xmlns="" xmlns:a16="http://schemas.microsoft.com/office/drawing/2014/main" id="{181419DC-AEE3-1D4A-9CBE-B9DD555E0D3F}"/>
                </a:ext>
              </a:extLst>
            </p:cNvPr>
            <p:cNvSpPr/>
            <p:nvPr/>
          </p:nvSpPr>
          <p:spPr>
            <a:xfrm>
              <a:off x="7352532" y="1615851"/>
              <a:ext cx="18554" cy="41403"/>
            </a:xfrm>
            <a:custGeom>
              <a:avLst/>
              <a:gdLst/>
              <a:ahLst/>
              <a:cxnLst/>
              <a:rect l="l" t="t" r="r" b="b"/>
              <a:pathLst>
                <a:path w="350" h="781" extrusionOk="0">
                  <a:moveTo>
                    <a:pt x="38" y="1"/>
                  </a:moveTo>
                  <a:cubicBezTo>
                    <a:pt x="19" y="1"/>
                    <a:pt x="1" y="15"/>
                    <a:pt x="9" y="40"/>
                  </a:cubicBezTo>
                  <a:cubicBezTo>
                    <a:pt x="86" y="279"/>
                    <a:pt x="158" y="532"/>
                    <a:pt x="266" y="760"/>
                  </a:cubicBezTo>
                  <a:cubicBezTo>
                    <a:pt x="273" y="774"/>
                    <a:pt x="286" y="781"/>
                    <a:pt x="299" y="781"/>
                  </a:cubicBezTo>
                  <a:cubicBezTo>
                    <a:pt x="323" y="781"/>
                    <a:pt x="350" y="757"/>
                    <a:pt x="342" y="729"/>
                  </a:cubicBezTo>
                  <a:cubicBezTo>
                    <a:pt x="277" y="488"/>
                    <a:pt x="167" y="252"/>
                    <a:pt x="70" y="22"/>
                  </a:cubicBezTo>
                  <a:cubicBezTo>
                    <a:pt x="64" y="7"/>
                    <a:pt x="51" y="1"/>
                    <a:pt x="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Google Shape;880;p36">
              <a:extLst>
                <a:ext uri="{FF2B5EF4-FFF2-40B4-BE49-F238E27FC236}">
                  <a16:creationId xmlns="" xmlns:a16="http://schemas.microsoft.com/office/drawing/2014/main" id="{0ACDAF10-79D6-FC45-AC3B-FE06B4F8B5F3}"/>
                </a:ext>
              </a:extLst>
            </p:cNvPr>
            <p:cNvSpPr/>
            <p:nvPr/>
          </p:nvSpPr>
          <p:spPr>
            <a:xfrm>
              <a:off x="7319135" y="2008032"/>
              <a:ext cx="35041" cy="22583"/>
            </a:xfrm>
            <a:custGeom>
              <a:avLst/>
              <a:gdLst/>
              <a:ahLst/>
              <a:cxnLst/>
              <a:rect l="l" t="t" r="r" b="b"/>
              <a:pathLst>
                <a:path w="661" h="426" extrusionOk="0">
                  <a:moveTo>
                    <a:pt x="607" y="0"/>
                  </a:moveTo>
                  <a:cubicBezTo>
                    <a:pt x="598" y="0"/>
                    <a:pt x="589" y="4"/>
                    <a:pt x="582" y="12"/>
                  </a:cubicBezTo>
                  <a:cubicBezTo>
                    <a:pt x="432" y="173"/>
                    <a:pt x="265" y="292"/>
                    <a:pt x="50" y="345"/>
                  </a:cubicBezTo>
                  <a:cubicBezTo>
                    <a:pt x="0" y="358"/>
                    <a:pt x="18" y="426"/>
                    <a:pt x="64" y="426"/>
                  </a:cubicBezTo>
                  <a:cubicBezTo>
                    <a:pt x="67" y="426"/>
                    <a:pt x="70" y="426"/>
                    <a:pt x="72" y="425"/>
                  </a:cubicBezTo>
                  <a:cubicBezTo>
                    <a:pt x="302" y="384"/>
                    <a:pt x="517" y="257"/>
                    <a:pt x="643" y="59"/>
                  </a:cubicBezTo>
                  <a:cubicBezTo>
                    <a:pt x="660" y="31"/>
                    <a:pt x="634" y="0"/>
                    <a:pt x="60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Google Shape;881;p36">
              <a:extLst>
                <a:ext uri="{FF2B5EF4-FFF2-40B4-BE49-F238E27FC236}">
                  <a16:creationId xmlns="" xmlns:a16="http://schemas.microsoft.com/office/drawing/2014/main" id="{A5E86913-377D-B545-91B2-E3F6D643B755}"/>
                </a:ext>
              </a:extLst>
            </p:cNvPr>
            <p:cNvSpPr/>
            <p:nvPr/>
          </p:nvSpPr>
          <p:spPr>
            <a:xfrm>
              <a:off x="7309646" y="1592208"/>
              <a:ext cx="25128" cy="14154"/>
            </a:xfrm>
            <a:custGeom>
              <a:avLst/>
              <a:gdLst/>
              <a:ahLst/>
              <a:cxnLst/>
              <a:rect l="l" t="t" r="r" b="b"/>
              <a:pathLst>
                <a:path w="474" h="267" extrusionOk="0">
                  <a:moveTo>
                    <a:pt x="58" y="0"/>
                  </a:moveTo>
                  <a:cubicBezTo>
                    <a:pt x="52" y="0"/>
                    <a:pt x="46" y="0"/>
                    <a:pt x="41" y="0"/>
                  </a:cubicBezTo>
                  <a:cubicBezTo>
                    <a:pt x="0" y="2"/>
                    <a:pt x="0" y="64"/>
                    <a:pt x="41" y="64"/>
                  </a:cubicBezTo>
                  <a:cubicBezTo>
                    <a:pt x="200" y="65"/>
                    <a:pt x="309" y="146"/>
                    <a:pt x="413" y="257"/>
                  </a:cubicBezTo>
                  <a:cubicBezTo>
                    <a:pt x="419" y="264"/>
                    <a:pt x="427" y="267"/>
                    <a:pt x="434" y="267"/>
                  </a:cubicBezTo>
                  <a:cubicBezTo>
                    <a:pt x="455" y="267"/>
                    <a:pt x="474" y="242"/>
                    <a:pt x="463" y="219"/>
                  </a:cubicBezTo>
                  <a:cubicBezTo>
                    <a:pt x="391" y="73"/>
                    <a:pt x="215" y="0"/>
                    <a:pt x="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Google Shape;882;p36">
              <a:extLst>
                <a:ext uri="{FF2B5EF4-FFF2-40B4-BE49-F238E27FC236}">
                  <a16:creationId xmlns="" xmlns:a16="http://schemas.microsoft.com/office/drawing/2014/main" id="{FC93C8E4-9AE4-6A4F-9853-8C22954D1111}"/>
                </a:ext>
              </a:extLst>
            </p:cNvPr>
            <p:cNvSpPr/>
            <p:nvPr/>
          </p:nvSpPr>
          <p:spPr>
            <a:xfrm>
              <a:off x="7253983" y="2023193"/>
              <a:ext cx="39229" cy="10549"/>
            </a:xfrm>
            <a:custGeom>
              <a:avLst/>
              <a:gdLst/>
              <a:ahLst/>
              <a:cxnLst/>
              <a:rect l="l" t="t" r="r" b="b"/>
              <a:pathLst>
                <a:path w="740" h="199" extrusionOk="0">
                  <a:moveTo>
                    <a:pt x="51" y="0"/>
                  </a:moveTo>
                  <a:cubicBezTo>
                    <a:pt x="19" y="0"/>
                    <a:pt x="1" y="55"/>
                    <a:pt x="34" y="70"/>
                  </a:cubicBezTo>
                  <a:cubicBezTo>
                    <a:pt x="213" y="147"/>
                    <a:pt x="400" y="198"/>
                    <a:pt x="594" y="198"/>
                  </a:cubicBezTo>
                  <a:cubicBezTo>
                    <a:pt x="627" y="198"/>
                    <a:pt x="660" y="197"/>
                    <a:pt x="693" y="194"/>
                  </a:cubicBezTo>
                  <a:cubicBezTo>
                    <a:pt x="738" y="189"/>
                    <a:pt x="739" y="126"/>
                    <a:pt x="693" y="124"/>
                  </a:cubicBezTo>
                  <a:cubicBezTo>
                    <a:pt x="476" y="112"/>
                    <a:pt x="267" y="82"/>
                    <a:pt x="62" y="2"/>
                  </a:cubicBezTo>
                  <a:cubicBezTo>
                    <a:pt x="58" y="1"/>
                    <a:pt x="55" y="0"/>
                    <a:pt x="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Google Shape;883;p36">
              <a:extLst>
                <a:ext uri="{FF2B5EF4-FFF2-40B4-BE49-F238E27FC236}">
                  <a16:creationId xmlns="" xmlns:a16="http://schemas.microsoft.com/office/drawing/2014/main" id="{261D9745-1333-1746-B171-87941C35663C}"/>
                </a:ext>
              </a:extLst>
            </p:cNvPr>
            <p:cNvSpPr/>
            <p:nvPr/>
          </p:nvSpPr>
          <p:spPr>
            <a:xfrm>
              <a:off x="7244070" y="1590618"/>
              <a:ext cx="30323" cy="12723"/>
            </a:xfrm>
            <a:custGeom>
              <a:avLst/>
              <a:gdLst/>
              <a:ahLst/>
              <a:cxnLst/>
              <a:rect l="l" t="t" r="r" b="b"/>
              <a:pathLst>
                <a:path w="572" h="240" extrusionOk="0">
                  <a:moveTo>
                    <a:pt x="540" y="1"/>
                  </a:moveTo>
                  <a:cubicBezTo>
                    <a:pt x="538" y="1"/>
                    <a:pt x="536" y="1"/>
                    <a:pt x="533" y="2"/>
                  </a:cubicBezTo>
                  <a:cubicBezTo>
                    <a:pt x="448" y="28"/>
                    <a:pt x="372" y="81"/>
                    <a:pt x="289" y="115"/>
                  </a:cubicBezTo>
                  <a:cubicBezTo>
                    <a:pt x="205" y="148"/>
                    <a:pt x="119" y="174"/>
                    <a:pt x="31" y="193"/>
                  </a:cubicBezTo>
                  <a:cubicBezTo>
                    <a:pt x="1" y="199"/>
                    <a:pt x="12" y="239"/>
                    <a:pt x="39" y="239"/>
                  </a:cubicBezTo>
                  <a:cubicBezTo>
                    <a:pt x="41" y="239"/>
                    <a:pt x="42" y="239"/>
                    <a:pt x="44" y="239"/>
                  </a:cubicBezTo>
                  <a:cubicBezTo>
                    <a:pt x="210" y="213"/>
                    <a:pt x="433" y="165"/>
                    <a:pt x="556" y="41"/>
                  </a:cubicBezTo>
                  <a:cubicBezTo>
                    <a:pt x="571" y="27"/>
                    <a:pt x="559" y="1"/>
                    <a:pt x="5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Google Shape;884;p36">
              <a:extLst>
                <a:ext uri="{FF2B5EF4-FFF2-40B4-BE49-F238E27FC236}">
                  <a16:creationId xmlns="" xmlns:a16="http://schemas.microsoft.com/office/drawing/2014/main" id="{F5483DAC-2D93-8D4F-8EA9-D98CF6142974}"/>
                </a:ext>
              </a:extLst>
            </p:cNvPr>
            <p:cNvSpPr/>
            <p:nvPr/>
          </p:nvSpPr>
          <p:spPr>
            <a:xfrm>
              <a:off x="7199275" y="2005540"/>
              <a:ext cx="35624" cy="13995"/>
            </a:xfrm>
            <a:custGeom>
              <a:avLst/>
              <a:gdLst/>
              <a:ahLst/>
              <a:cxnLst/>
              <a:rect l="l" t="t" r="r" b="b"/>
              <a:pathLst>
                <a:path w="672" h="264" extrusionOk="0">
                  <a:moveTo>
                    <a:pt x="35" y="1"/>
                  </a:moveTo>
                  <a:cubicBezTo>
                    <a:pt x="0" y="1"/>
                    <a:pt x="1" y="56"/>
                    <a:pt x="38" y="59"/>
                  </a:cubicBezTo>
                  <a:cubicBezTo>
                    <a:pt x="251" y="80"/>
                    <a:pt x="431" y="158"/>
                    <a:pt x="618" y="259"/>
                  </a:cubicBezTo>
                  <a:cubicBezTo>
                    <a:pt x="623" y="262"/>
                    <a:pt x="628" y="264"/>
                    <a:pt x="633" y="264"/>
                  </a:cubicBezTo>
                  <a:cubicBezTo>
                    <a:pt x="658" y="264"/>
                    <a:pt x="672" y="228"/>
                    <a:pt x="648" y="209"/>
                  </a:cubicBezTo>
                  <a:cubicBezTo>
                    <a:pt x="473" y="78"/>
                    <a:pt x="252" y="17"/>
                    <a:pt x="38" y="1"/>
                  </a:cubicBezTo>
                  <a:cubicBezTo>
                    <a:pt x="37" y="1"/>
                    <a:pt x="36" y="1"/>
                    <a:pt x="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Google Shape;885;p36">
              <a:extLst>
                <a:ext uri="{FF2B5EF4-FFF2-40B4-BE49-F238E27FC236}">
                  <a16:creationId xmlns="" xmlns:a16="http://schemas.microsoft.com/office/drawing/2014/main" id="{FAFD28B9-672C-2F40-8C6B-C8EBFC0476F6}"/>
                </a:ext>
              </a:extLst>
            </p:cNvPr>
            <p:cNvSpPr/>
            <p:nvPr/>
          </p:nvSpPr>
          <p:spPr>
            <a:xfrm>
              <a:off x="7176003" y="1615957"/>
              <a:ext cx="29634" cy="17070"/>
            </a:xfrm>
            <a:custGeom>
              <a:avLst/>
              <a:gdLst/>
              <a:ahLst/>
              <a:cxnLst/>
              <a:rect l="l" t="t" r="r" b="b"/>
              <a:pathLst>
                <a:path w="559" h="322" extrusionOk="0">
                  <a:moveTo>
                    <a:pt x="522" y="0"/>
                  </a:moveTo>
                  <a:cubicBezTo>
                    <a:pt x="517" y="0"/>
                    <a:pt x="512" y="2"/>
                    <a:pt x="508" y="5"/>
                  </a:cubicBezTo>
                  <a:cubicBezTo>
                    <a:pt x="359" y="119"/>
                    <a:pt x="207" y="217"/>
                    <a:pt x="27" y="275"/>
                  </a:cubicBezTo>
                  <a:cubicBezTo>
                    <a:pt x="0" y="284"/>
                    <a:pt x="8" y="321"/>
                    <a:pt x="33" y="321"/>
                  </a:cubicBezTo>
                  <a:cubicBezTo>
                    <a:pt x="35" y="321"/>
                    <a:pt x="37" y="321"/>
                    <a:pt x="40" y="321"/>
                  </a:cubicBezTo>
                  <a:cubicBezTo>
                    <a:pt x="228" y="276"/>
                    <a:pt x="407" y="191"/>
                    <a:pt x="542" y="49"/>
                  </a:cubicBezTo>
                  <a:cubicBezTo>
                    <a:pt x="558" y="31"/>
                    <a:pt x="543" y="0"/>
                    <a:pt x="52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Google Shape;886;p36">
              <a:extLst>
                <a:ext uri="{FF2B5EF4-FFF2-40B4-BE49-F238E27FC236}">
                  <a16:creationId xmlns="" xmlns:a16="http://schemas.microsoft.com/office/drawing/2014/main" id="{E01FC76B-7B57-DC43-AAF5-960DFBD3ABAE}"/>
                </a:ext>
              </a:extLst>
            </p:cNvPr>
            <p:cNvSpPr/>
            <p:nvPr/>
          </p:nvSpPr>
          <p:spPr>
            <a:xfrm>
              <a:off x="7130572" y="1994673"/>
              <a:ext cx="46704" cy="6839"/>
            </a:xfrm>
            <a:custGeom>
              <a:avLst/>
              <a:gdLst/>
              <a:ahLst/>
              <a:cxnLst/>
              <a:rect l="l" t="t" r="r" b="b"/>
              <a:pathLst>
                <a:path w="881" h="129" extrusionOk="0">
                  <a:moveTo>
                    <a:pt x="276" y="1"/>
                  </a:moveTo>
                  <a:cubicBezTo>
                    <a:pt x="198" y="1"/>
                    <a:pt x="120" y="4"/>
                    <a:pt x="42" y="9"/>
                  </a:cubicBezTo>
                  <a:cubicBezTo>
                    <a:pt x="2" y="11"/>
                    <a:pt x="0" y="72"/>
                    <a:pt x="41" y="72"/>
                  </a:cubicBezTo>
                  <a:cubicBezTo>
                    <a:pt x="41" y="72"/>
                    <a:pt x="42" y="72"/>
                    <a:pt x="42" y="72"/>
                  </a:cubicBezTo>
                  <a:cubicBezTo>
                    <a:pt x="53" y="72"/>
                    <a:pt x="65" y="72"/>
                    <a:pt x="76" y="72"/>
                  </a:cubicBezTo>
                  <a:cubicBezTo>
                    <a:pt x="331" y="72"/>
                    <a:pt x="582" y="95"/>
                    <a:pt x="837" y="128"/>
                  </a:cubicBezTo>
                  <a:cubicBezTo>
                    <a:pt x="838" y="128"/>
                    <a:pt x="840" y="128"/>
                    <a:pt x="841" y="128"/>
                  </a:cubicBezTo>
                  <a:cubicBezTo>
                    <a:pt x="875" y="128"/>
                    <a:pt x="880" y="70"/>
                    <a:pt x="845" y="61"/>
                  </a:cubicBezTo>
                  <a:cubicBezTo>
                    <a:pt x="658" y="19"/>
                    <a:pt x="467" y="1"/>
                    <a:pt x="27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Google Shape;887;p36">
              <a:extLst>
                <a:ext uri="{FF2B5EF4-FFF2-40B4-BE49-F238E27FC236}">
                  <a16:creationId xmlns="" xmlns:a16="http://schemas.microsoft.com/office/drawing/2014/main" id="{6697D5E6-D8C0-A64D-90B2-23FA0958C2D3}"/>
                </a:ext>
              </a:extLst>
            </p:cNvPr>
            <p:cNvSpPr/>
            <p:nvPr/>
          </p:nvSpPr>
          <p:spPr>
            <a:xfrm>
              <a:off x="7102158" y="1632391"/>
              <a:ext cx="29634" cy="7793"/>
            </a:xfrm>
            <a:custGeom>
              <a:avLst/>
              <a:gdLst/>
              <a:ahLst/>
              <a:cxnLst/>
              <a:rect l="l" t="t" r="r" b="b"/>
              <a:pathLst>
                <a:path w="559" h="147" extrusionOk="0">
                  <a:moveTo>
                    <a:pt x="33" y="1"/>
                  </a:moveTo>
                  <a:cubicBezTo>
                    <a:pt x="13" y="1"/>
                    <a:pt x="0" y="29"/>
                    <a:pt x="21" y="38"/>
                  </a:cubicBezTo>
                  <a:cubicBezTo>
                    <a:pt x="171" y="106"/>
                    <a:pt x="330" y="147"/>
                    <a:pt x="493" y="147"/>
                  </a:cubicBezTo>
                  <a:cubicBezTo>
                    <a:pt x="505" y="147"/>
                    <a:pt x="517" y="147"/>
                    <a:pt x="529" y="146"/>
                  </a:cubicBezTo>
                  <a:cubicBezTo>
                    <a:pt x="559" y="145"/>
                    <a:pt x="559" y="100"/>
                    <a:pt x="529" y="99"/>
                  </a:cubicBezTo>
                  <a:cubicBezTo>
                    <a:pt x="359" y="96"/>
                    <a:pt x="199" y="69"/>
                    <a:pt x="43" y="3"/>
                  </a:cubicBezTo>
                  <a:cubicBezTo>
                    <a:pt x="39" y="2"/>
                    <a:pt x="36" y="1"/>
                    <a:pt x="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Google Shape;888;p36">
              <a:extLst>
                <a:ext uri="{FF2B5EF4-FFF2-40B4-BE49-F238E27FC236}">
                  <a16:creationId xmlns="" xmlns:a16="http://schemas.microsoft.com/office/drawing/2014/main" id="{A44CF296-B051-0147-8F00-D8E1DA7C877D}"/>
                </a:ext>
              </a:extLst>
            </p:cNvPr>
            <p:cNvSpPr/>
            <p:nvPr/>
          </p:nvSpPr>
          <p:spPr>
            <a:xfrm>
              <a:off x="7041141" y="2002572"/>
              <a:ext cx="54709" cy="16540"/>
            </a:xfrm>
            <a:custGeom>
              <a:avLst/>
              <a:gdLst/>
              <a:ahLst/>
              <a:cxnLst/>
              <a:rect l="l" t="t" r="r" b="b"/>
              <a:pathLst>
                <a:path w="1032" h="312" extrusionOk="0">
                  <a:moveTo>
                    <a:pt x="986" y="0"/>
                  </a:moveTo>
                  <a:cubicBezTo>
                    <a:pt x="985" y="0"/>
                    <a:pt x="984" y="0"/>
                    <a:pt x="982" y="0"/>
                  </a:cubicBezTo>
                  <a:cubicBezTo>
                    <a:pt x="818" y="23"/>
                    <a:pt x="658" y="87"/>
                    <a:pt x="503" y="149"/>
                  </a:cubicBezTo>
                  <a:cubicBezTo>
                    <a:pt x="446" y="171"/>
                    <a:pt x="377" y="215"/>
                    <a:pt x="316" y="215"/>
                  </a:cubicBezTo>
                  <a:cubicBezTo>
                    <a:pt x="312" y="215"/>
                    <a:pt x="308" y="214"/>
                    <a:pt x="304" y="214"/>
                  </a:cubicBezTo>
                  <a:cubicBezTo>
                    <a:pt x="220" y="205"/>
                    <a:pt x="127" y="111"/>
                    <a:pt x="56" y="63"/>
                  </a:cubicBezTo>
                  <a:cubicBezTo>
                    <a:pt x="50" y="60"/>
                    <a:pt x="45" y="58"/>
                    <a:pt x="40" y="58"/>
                  </a:cubicBezTo>
                  <a:cubicBezTo>
                    <a:pt x="15" y="58"/>
                    <a:pt x="0" y="97"/>
                    <a:pt x="25" y="117"/>
                  </a:cubicBezTo>
                  <a:cubicBezTo>
                    <a:pt x="85" y="163"/>
                    <a:pt x="212" y="298"/>
                    <a:pt x="284" y="310"/>
                  </a:cubicBezTo>
                  <a:cubicBezTo>
                    <a:pt x="289" y="311"/>
                    <a:pt x="295" y="311"/>
                    <a:pt x="301" y="311"/>
                  </a:cubicBezTo>
                  <a:cubicBezTo>
                    <a:pt x="346" y="311"/>
                    <a:pt x="390" y="284"/>
                    <a:pt x="433" y="267"/>
                  </a:cubicBezTo>
                  <a:cubicBezTo>
                    <a:pt x="620" y="196"/>
                    <a:pt x="819" y="148"/>
                    <a:pt x="1002" y="67"/>
                  </a:cubicBezTo>
                  <a:cubicBezTo>
                    <a:pt x="1031" y="53"/>
                    <a:pt x="1019" y="0"/>
                    <a:pt x="9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Google Shape;889;p36">
              <a:extLst>
                <a:ext uri="{FF2B5EF4-FFF2-40B4-BE49-F238E27FC236}">
                  <a16:creationId xmlns="" xmlns:a16="http://schemas.microsoft.com/office/drawing/2014/main" id="{2A05F528-4E2C-7D44-AD11-ABFA64DD6F79}"/>
                </a:ext>
              </a:extLst>
            </p:cNvPr>
            <p:cNvSpPr/>
            <p:nvPr/>
          </p:nvSpPr>
          <p:spPr>
            <a:xfrm>
              <a:off x="7028578" y="1599365"/>
              <a:ext cx="44902" cy="21470"/>
            </a:xfrm>
            <a:custGeom>
              <a:avLst/>
              <a:gdLst/>
              <a:ahLst/>
              <a:cxnLst/>
              <a:rect l="l" t="t" r="r" b="b"/>
              <a:pathLst>
                <a:path w="847" h="405" extrusionOk="0">
                  <a:moveTo>
                    <a:pt x="398" y="0"/>
                  </a:moveTo>
                  <a:cubicBezTo>
                    <a:pt x="398" y="0"/>
                    <a:pt x="397" y="0"/>
                    <a:pt x="397" y="0"/>
                  </a:cubicBezTo>
                  <a:cubicBezTo>
                    <a:pt x="349" y="0"/>
                    <a:pt x="320" y="34"/>
                    <a:pt x="289" y="65"/>
                  </a:cubicBezTo>
                  <a:cubicBezTo>
                    <a:pt x="199" y="154"/>
                    <a:pt x="113" y="249"/>
                    <a:pt x="26" y="341"/>
                  </a:cubicBezTo>
                  <a:cubicBezTo>
                    <a:pt x="1" y="367"/>
                    <a:pt x="26" y="404"/>
                    <a:pt x="54" y="404"/>
                  </a:cubicBezTo>
                  <a:cubicBezTo>
                    <a:pt x="62" y="404"/>
                    <a:pt x="71" y="401"/>
                    <a:pt x="78" y="393"/>
                  </a:cubicBezTo>
                  <a:cubicBezTo>
                    <a:pt x="135" y="339"/>
                    <a:pt x="191" y="284"/>
                    <a:pt x="246" y="230"/>
                  </a:cubicBezTo>
                  <a:cubicBezTo>
                    <a:pt x="301" y="174"/>
                    <a:pt x="332" y="114"/>
                    <a:pt x="393" y="114"/>
                  </a:cubicBezTo>
                  <a:cubicBezTo>
                    <a:pt x="412" y="114"/>
                    <a:pt x="434" y="120"/>
                    <a:pt x="461" y="134"/>
                  </a:cubicBezTo>
                  <a:cubicBezTo>
                    <a:pt x="573" y="190"/>
                    <a:pt x="665" y="300"/>
                    <a:pt x="772" y="369"/>
                  </a:cubicBezTo>
                  <a:cubicBezTo>
                    <a:pt x="778" y="373"/>
                    <a:pt x="785" y="375"/>
                    <a:pt x="791" y="375"/>
                  </a:cubicBezTo>
                  <a:cubicBezTo>
                    <a:pt x="822" y="375"/>
                    <a:pt x="846" y="333"/>
                    <a:pt x="820" y="308"/>
                  </a:cubicBezTo>
                  <a:cubicBezTo>
                    <a:pt x="740" y="233"/>
                    <a:pt x="651" y="170"/>
                    <a:pt x="567" y="105"/>
                  </a:cubicBezTo>
                  <a:cubicBezTo>
                    <a:pt x="524" y="71"/>
                    <a:pt x="459" y="0"/>
                    <a:pt x="3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Google Shape;890;p36">
              <a:extLst>
                <a:ext uri="{FF2B5EF4-FFF2-40B4-BE49-F238E27FC236}">
                  <a16:creationId xmlns="" xmlns:a16="http://schemas.microsoft.com/office/drawing/2014/main" id="{E68FEA75-E49F-E646-A72B-3C86A416D859}"/>
                </a:ext>
              </a:extLst>
            </p:cNvPr>
            <p:cNvSpPr/>
            <p:nvPr/>
          </p:nvSpPr>
          <p:spPr>
            <a:xfrm>
              <a:off x="6988448" y="1989637"/>
              <a:ext cx="38593" cy="11345"/>
            </a:xfrm>
            <a:custGeom>
              <a:avLst/>
              <a:gdLst/>
              <a:ahLst/>
              <a:cxnLst/>
              <a:rect l="l" t="t" r="r" b="b"/>
              <a:pathLst>
                <a:path w="728" h="214" extrusionOk="0">
                  <a:moveTo>
                    <a:pt x="40" y="1"/>
                  </a:moveTo>
                  <a:cubicBezTo>
                    <a:pt x="0" y="1"/>
                    <a:pt x="2" y="62"/>
                    <a:pt x="42" y="64"/>
                  </a:cubicBezTo>
                  <a:cubicBezTo>
                    <a:pt x="266" y="79"/>
                    <a:pt x="468" y="143"/>
                    <a:pt x="679" y="212"/>
                  </a:cubicBezTo>
                  <a:cubicBezTo>
                    <a:pt x="682" y="213"/>
                    <a:pt x="685" y="214"/>
                    <a:pt x="688" y="214"/>
                  </a:cubicBezTo>
                  <a:cubicBezTo>
                    <a:pt x="714" y="214"/>
                    <a:pt x="727" y="175"/>
                    <a:pt x="702" y="161"/>
                  </a:cubicBezTo>
                  <a:cubicBezTo>
                    <a:pt x="500" y="50"/>
                    <a:pt x="268" y="11"/>
                    <a:pt x="42" y="1"/>
                  </a:cubicBezTo>
                  <a:cubicBezTo>
                    <a:pt x="41" y="1"/>
                    <a:pt x="40" y="1"/>
                    <a:pt x="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Google Shape;891;p36">
              <a:extLst>
                <a:ext uri="{FF2B5EF4-FFF2-40B4-BE49-F238E27FC236}">
                  <a16:creationId xmlns="" xmlns:a16="http://schemas.microsoft.com/office/drawing/2014/main" id="{C51A8138-85E3-3748-A944-4AC0F39DC935}"/>
                </a:ext>
              </a:extLst>
            </p:cNvPr>
            <p:cNvSpPr/>
            <p:nvPr/>
          </p:nvSpPr>
          <p:spPr>
            <a:xfrm>
              <a:off x="6969947" y="1632073"/>
              <a:ext cx="28415" cy="8959"/>
            </a:xfrm>
            <a:custGeom>
              <a:avLst/>
              <a:gdLst/>
              <a:ahLst/>
              <a:cxnLst/>
              <a:rect l="l" t="t" r="r" b="b"/>
              <a:pathLst>
                <a:path w="536" h="169" extrusionOk="0">
                  <a:moveTo>
                    <a:pt x="491" y="0"/>
                  </a:moveTo>
                  <a:cubicBezTo>
                    <a:pt x="486" y="0"/>
                    <a:pt x="481" y="1"/>
                    <a:pt x="476" y="4"/>
                  </a:cubicBezTo>
                  <a:cubicBezTo>
                    <a:pt x="365" y="60"/>
                    <a:pt x="261" y="104"/>
                    <a:pt x="142" y="104"/>
                  </a:cubicBezTo>
                  <a:cubicBezTo>
                    <a:pt x="113" y="104"/>
                    <a:pt x="82" y="101"/>
                    <a:pt x="51" y="96"/>
                  </a:cubicBezTo>
                  <a:cubicBezTo>
                    <a:pt x="49" y="95"/>
                    <a:pt x="46" y="95"/>
                    <a:pt x="44" y="95"/>
                  </a:cubicBezTo>
                  <a:cubicBezTo>
                    <a:pt x="13" y="95"/>
                    <a:pt x="1" y="143"/>
                    <a:pt x="36" y="151"/>
                  </a:cubicBezTo>
                  <a:cubicBezTo>
                    <a:pt x="83" y="162"/>
                    <a:pt x="134" y="168"/>
                    <a:pt x="185" y="168"/>
                  </a:cubicBezTo>
                  <a:cubicBezTo>
                    <a:pt x="305" y="168"/>
                    <a:pt x="426" y="134"/>
                    <a:pt x="513" y="52"/>
                  </a:cubicBezTo>
                  <a:cubicBezTo>
                    <a:pt x="535" y="31"/>
                    <a:pt x="516" y="0"/>
                    <a:pt x="4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Google Shape;892;p36">
              <a:extLst>
                <a:ext uri="{FF2B5EF4-FFF2-40B4-BE49-F238E27FC236}">
                  <a16:creationId xmlns="" xmlns:a16="http://schemas.microsoft.com/office/drawing/2014/main" id="{FA0D6EBE-BA17-A24C-9909-D7CF20D5D4FA}"/>
                </a:ext>
              </a:extLst>
            </p:cNvPr>
            <p:cNvSpPr/>
            <p:nvPr/>
          </p:nvSpPr>
          <p:spPr>
            <a:xfrm>
              <a:off x="6912429" y="2000451"/>
              <a:ext cx="32603" cy="9966"/>
            </a:xfrm>
            <a:custGeom>
              <a:avLst/>
              <a:gdLst/>
              <a:ahLst/>
              <a:cxnLst/>
              <a:rect l="l" t="t" r="r" b="b"/>
              <a:pathLst>
                <a:path w="615" h="188" extrusionOk="0">
                  <a:moveTo>
                    <a:pt x="586" y="0"/>
                  </a:moveTo>
                  <a:cubicBezTo>
                    <a:pt x="584" y="0"/>
                    <a:pt x="582" y="1"/>
                    <a:pt x="580" y="1"/>
                  </a:cubicBezTo>
                  <a:cubicBezTo>
                    <a:pt x="392" y="25"/>
                    <a:pt x="209" y="93"/>
                    <a:pt x="26" y="145"/>
                  </a:cubicBezTo>
                  <a:cubicBezTo>
                    <a:pt x="0" y="152"/>
                    <a:pt x="8" y="187"/>
                    <a:pt x="32" y="187"/>
                  </a:cubicBezTo>
                  <a:cubicBezTo>
                    <a:pt x="34" y="187"/>
                    <a:pt x="36" y="187"/>
                    <a:pt x="38" y="187"/>
                  </a:cubicBezTo>
                  <a:cubicBezTo>
                    <a:pt x="220" y="147"/>
                    <a:pt x="413" y="119"/>
                    <a:pt x="588" y="54"/>
                  </a:cubicBezTo>
                  <a:cubicBezTo>
                    <a:pt x="613" y="44"/>
                    <a:pt x="615" y="0"/>
                    <a:pt x="5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Google Shape;893;p36">
              <a:extLst>
                <a:ext uri="{FF2B5EF4-FFF2-40B4-BE49-F238E27FC236}">
                  <a16:creationId xmlns="" xmlns:a16="http://schemas.microsoft.com/office/drawing/2014/main" id="{264B70FE-AE4E-944F-8F06-A47E59599E26}"/>
                </a:ext>
              </a:extLst>
            </p:cNvPr>
            <p:cNvSpPr/>
            <p:nvPr/>
          </p:nvSpPr>
          <p:spPr>
            <a:xfrm>
              <a:off x="6898752" y="1624227"/>
              <a:ext cx="38858" cy="13783"/>
            </a:xfrm>
            <a:custGeom>
              <a:avLst/>
              <a:gdLst/>
              <a:ahLst/>
              <a:cxnLst/>
              <a:rect l="l" t="t" r="r" b="b"/>
              <a:pathLst>
                <a:path w="733" h="260" extrusionOk="0">
                  <a:moveTo>
                    <a:pt x="44" y="0"/>
                  </a:moveTo>
                  <a:cubicBezTo>
                    <a:pt x="18" y="0"/>
                    <a:pt x="0" y="39"/>
                    <a:pt x="29" y="55"/>
                  </a:cubicBezTo>
                  <a:cubicBezTo>
                    <a:pt x="206" y="158"/>
                    <a:pt x="430" y="259"/>
                    <a:pt x="643" y="259"/>
                  </a:cubicBezTo>
                  <a:cubicBezTo>
                    <a:pt x="659" y="259"/>
                    <a:pt x="675" y="259"/>
                    <a:pt x="691" y="258"/>
                  </a:cubicBezTo>
                  <a:cubicBezTo>
                    <a:pt x="722" y="255"/>
                    <a:pt x="733" y="208"/>
                    <a:pt x="698" y="199"/>
                  </a:cubicBezTo>
                  <a:cubicBezTo>
                    <a:pt x="472" y="143"/>
                    <a:pt x="269" y="119"/>
                    <a:pt x="59" y="4"/>
                  </a:cubicBezTo>
                  <a:cubicBezTo>
                    <a:pt x="54" y="2"/>
                    <a:pt x="49" y="0"/>
                    <a:pt x="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Google Shape;894;p36">
              <a:extLst>
                <a:ext uri="{FF2B5EF4-FFF2-40B4-BE49-F238E27FC236}">
                  <a16:creationId xmlns="" xmlns:a16="http://schemas.microsoft.com/office/drawing/2014/main" id="{3DFCB331-EAD8-8740-A783-EC2D6F00F882}"/>
                </a:ext>
              </a:extLst>
            </p:cNvPr>
            <p:cNvSpPr/>
            <p:nvPr/>
          </p:nvSpPr>
          <p:spPr>
            <a:xfrm>
              <a:off x="6843620" y="2022822"/>
              <a:ext cx="33769" cy="9754"/>
            </a:xfrm>
            <a:custGeom>
              <a:avLst/>
              <a:gdLst/>
              <a:ahLst/>
              <a:cxnLst/>
              <a:rect l="l" t="t" r="r" b="b"/>
              <a:pathLst>
                <a:path w="637" h="184" extrusionOk="0">
                  <a:moveTo>
                    <a:pt x="592" y="0"/>
                  </a:moveTo>
                  <a:cubicBezTo>
                    <a:pt x="590" y="0"/>
                    <a:pt x="588" y="0"/>
                    <a:pt x="586" y="1"/>
                  </a:cubicBezTo>
                  <a:cubicBezTo>
                    <a:pt x="400" y="35"/>
                    <a:pt x="217" y="82"/>
                    <a:pt x="33" y="126"/>
                  </a:cubicBezTo>
                  <a:cubicBezTo>
                    <a:pt x="0" y="134"/>
                    <a:pt x="12" y="183"/>
                    <a:pt x="43" y="183"/>
                  </a:cubicBezTo>
                  <a:cubicBezTo>
                    <a:pt x="45" y="183"/>
                    <a:pt x="47" y="183"/>
                    <a:pt x="50" y="182"/>
                  </a:cubicBezTo>
                  <a:cubicBezTo>
                    <a:pt x="234" y="143"/>
                    <a:pt x="419" y="105"/>
                    <a:pt x="602" y="57"/>
                  </a:cubicBezTo>
                  <a:cubicBezTo>
                    <a:pt x="636" y="48"/>
                    <a:pt x="624" y="0"/>
                    <a:pt x="5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Google Shape;895;p36">
              <a:extLst>
                <a:ext uri="{FF2B5EF4-FFF2-40B4-BE49-F238E27FC236}">
                  <a16:creationId xmlns="" xmlns:a16="http://schemas.microsoft.com/office/drawing/2014/main" id="{0294BCF4-29FF-2E41-AF5B-64FB190B344C}"/>
                </a:ext>
              </a:extLst>
            </p:cNvPr>
            <p:cNvSpPr/>
            <p:nvPr/>
          </p:nvSpPr>
          <p:spPr>
            <a:xfrm>
              <a:off x="6835509" y="1598092"/>
              <a:ext cx="28892" cy="15374"/>
            </a:xfrm>
            <a:custGeom>
              <a:avLst/>
              <a:gdLst/>
              <a:ahLst/>
              <a:cxnLst/>
              <a:rect l="l" t="t" r="r" b="b"/>
              <a:pathLst>
                <a:path w="545" h="290" extrusionOk="0">
                  <a:moveTo>
                    <a:pt x="41" y="1"/>
                  </a:moveTo>
                  <a:cubicBezTo>
                    <a:pt x="10" y="1"/>
                    <a:pt x="0" y="51"/>
                    <a:pt x="35" y="64"/>
                  </a:cubicBezTo>
                  <a:cubicBezTo>
                    <a:pt x="193" y="123"/>
                    <a:pt x="338" y="205"/>
                    <a:pt x="487" y="285"/>
                  </a:cubicBezTo>
                  <a:cubicBezTo>
                    <a:pt x="493" y="288"/>
                    <a:pt x="498" y="289"/>
                    <a:pt x="503" y="289"/>
                  </a:cubicBezTo>
                  <a:cubicBezTo>
                    <a:pt x="531" y="289"/>
                    <a:pt x="545" y="250"/>
                    <a:pt x="519" y="229"/>
                  </a:cubicBezTo>
                  <a:cubicBezTo>
                    <a:pt x="381" y="123"/>
                    <a:pt x="215" y="55"/>
                    <a:pt x="52" y="3"/>
                  </a:cubicBezTo>
                  <a:cubicBezTo>
                    <a:pt x="48" y="2"/>
                    <a:pt x="45" y="1"/>
                    <a:pt x="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Google Shape;896;p36">
              <a:extLst>
                <a:ext uri="{FF2B5EF4-FFF2-40B4-BE49-F238E27FC236}">
                  <a16:creationId xmlns="" xmlns:a16="http://schemas.microsoft.com/office/drawing/2014/main" id="{981E315F-4701-8944-9DD8-D4E8FF1610FF}"/>
                </a:ext>
              </a:extLst>
            </p:cNvPr>
            <p:cNvSpPr/>
            <p:nvPr/>
          </p:nvSpPr>
          <p:spPr>
            <a:xfrm>
              <a:off x="6769615" y="2016832"/>
              <a:ext cx="33769" cy="18236"/>
            </a:xfrm>
            <a:custGeom>
              <a:avLst/>
              <a:gdLst/>
              <a:ahLst/>
              <a:cxnLst/>
              <a:rect l="l" t="t" r="r" b="b"/>
              <a:pathLst>
                <a:path w="637" h="344" extrusionOk="0">
                  <a:moveTo>
                    <a:pt x="38" y="0"/>
                  </a:moveTo>
                  <a:cubicBezTo>
                    <a:pt x="19" y="0"/>
                    <a:pt x="0" y="19"/>
                    <a:pt x="13" y="40"/>
                  </a:cubicBezTo>
                  <a:cubicBezTo>
                    <a:pt x="120" y="220"/>
                    <a:pt x="315" y="344"/>
                    <a:pt x="524" y="344"/>
                  </a:cubicBezTo>
                  <a:cubicBezTo>
                    <a:pt x="550" y="344"/>
                    <a:pt x="576" y="342"/>
                    <a:pt x="602" y="338"/>
                  </a:cubicBezTo>
                  <a:cubicBezTo>
                    <a:pt x="637" y="333"/>
                    <a:pt x="628" y="275"/>
                    <a:pt x="593" y="275"/>
                  </a:cubicBezTo>
                  <a:cubicBezTo>
                    <a:pt x="593" y="275"/>
                    <a:pt x="592" y="275"/>
                    <a:pt x="592" y="275"/>
                  </a:cubicBezTo>
                  <a:cubicBezTo>
                    <a:pt x="587" y="275"/>
                    <a:pt x="581" y="275"/>
                    <a:pt x="576" y="275"/>
                  </a:cubicBezTo>
                  <a:cubicBezTo>
                    <a:pt x="367" y="275"/>
                    <a:pt x="178" y="195"/>
                    <a:pt x="60" y="13"/>
                  </a:cubicBez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897;p36">
              <a:extLst>
                <a:ext uri="{FF2B5EF4-FFF2-40B4-BE49-F238E27FC236}">
                  <a16:creationId xmlns="" xmlns:a16="http://schemas.microsoft.com/office/drawing/2014/main" id="{C8ECE8AF-5E49-8141-950A-4F9EB075DE56}"/>
                </a:ext>
              </a:extLst>
            </p:cNvPr>
            <p:cNvSpPr/>
            <p:nvPr/>
          </p:nvSpPr>
          <p:spPr>
            <a:xfrm>
              <a:off x="6764526" y="1597297"/>
              <a:ext cx="31012" cy="11610"/>
            </a:xfrm>
            <a:custGeom>
              <a:avLst/>
              <a:gdLst/>
              <a:ahLst/>
              <a:cxnLst/>
              <a:rect l="l" t="t" r="r" b="b"/>
              <a:pathLst>
                <a:path w="585" h="219" extrusionOk="0">
                  <a:moveTo>
                    <a:pt x="473" y="1"/>
                  </a:moveTo>
                  <a:cubicBezTo>
                    <a:pt x="314" y="1"/>
                    <a:pt x="156" y="68"/>
                    <a:pt x="28" y="159"/>
                  </a:cubicBezTo>
                  <a:cubicBezTo>
                    <a:pt x="0" y="178"/>
                    <a:pt x="16" y="218"/>
                    <a:pt x="43" y="218"/>
                  </a:cubicBezTo>
                  <a:cubicBezTo>
                    <a:pt x="48" y="218"/>
                    <a:pt x="54" y="217"/>
                    <a:pt x="60" y="213"/>
                  </a:cubicBezTo>
                  <a:cubicBezTo>
                    <a:pt x="210" y="118"/>
                    <a:pt x="366" y="89"/>
                    <a:pt x="541" y="71"/>
                  </a:cubicBezTo>
                  <a:cubicBezTo>
                    <a:pt x="584" y="66"/>
                    <a:pt x="583" y="9"/>
                    <a:pt x="541" y="5"/>
                  </a:cubicBezTo>
                  <a:cubicBezTo>
                    <a:pt x="518" y="2"/>
                    <a:pt x="496" y="1"/>
                    <a:pt x="4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898;p36">
              <a:extLst>
                <a:ext uri="{FF2B5EF4-FFF2-40B4-BE49-F238E27FC236}">
                  <a16:creationId xmlns="" xmlns:a16="http://schemas.microsoft.com/office/drawing/2014/main" id="{ECB23355-E5A4-344D-BA42-7119C6A451A6}"/>
                </a:ext>
              </a:extLst>
            </p:cNvPr>
            <p:cNvSpPr/>
            <p:nvPr/>
          </p:nvSpPr>
          <p:spPr>
            <a:xfrm>
              <a:off x="6737861" y="1971719"/>
              <a:ext cx="12723" cy="26771"/>
            </a:xfrm>
            <a:custGeom>
              <a:avLst/>
              <a:gdLst/>
              <a:ahLst/>
              <a:cxnLst/>
              <a:rect l="l" t="t" r="r" b="b"/>
              <a:pathLst>
                <a:path w="240" h="505" extrusionOk="0">
                  <a:moveTo>
                    <a:pt x="38" y="1"/>
                  </a:moveTo>
                  <a:cubicBezTo>
                    <a:pt x="19" y="1"/>
                    <a:pt x="1" y="15"/>
                    <a:pt x="8" y="40"/>
                  </a:cubicBezTo>
                  <a:cubicBezTo>
                    <a:pt x="56" y="189"/>
                    <a:pt x="107" y="337"/>
                    <a:pt x="168" y="483"/>
                  </a:cubicBezTo>
                  <a:cubicBezTo>
                    <a:pt x="174" y="498"/>
                    <a:pt x="188" y="505"/>
                    <a:pt x="201" y="505"/>
                  </a:cubicBezTo>
                  <a:cubicBezTo>
                    <a:pt x="221" y="505"/>
                    <a:pt x="239" y="490"/>
                    <a:pt x="232" y="465"/>
                  </a:cubicBezTo>
                  <a:cubicBezTo>
                    <a:pt x="185" y="314"/>
                    <a:pt x="129" y="169"/>
                    <a:pt x="70" y="23"/>
                  </a:cubicBezTo>
                  <a:cubicBezTo>
                    <a:pt x="64" y="7"/>
                    <a:pt x="51" y="1"/>
                    <a:pt x="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Google Shape;899;p36">
              <a:extLst>
                <a:ext uri="{FF2B5EF4-FFF2-40B4-BE49-F238E27FC236}">
                  <a16:creationId xmlns="" xmlns:a16="http://schemas.microsoft.com/office/drawing/2014/main" id="{14444729-6588-6C4C-9E82-F8DB6BDFA275}"/>
                </a:ext>
              </a:extLst>
            </p:cNvPr>
            <p:cNvSpPr/>
            <p:nvPr/>
          </p:nvSpPr>
          <p:spPr>
            <a:xfrm>
              <a:off x="6741466" y="1634830"/>
              <a:ext cx="5831" cy="23219"/>
            </a:xfrm>
            <a:custGeom>
              <a:avLst/>
              <a:gdLst/>
              <a:ahLst/>
              <a:cxnLst/>
              <a:rect l="l" t="t" r="r" b="b"/>
              <a:pathLst>
                <a:path w="110" h="438" extrusionOk="0">
                  <a:moveTo>
                    <a:pt x="79" y="1"/>
                  </a:moveTo>
                  <a:cubicBezTo>
                    <a:pt x="71" y="1"/>
                    <a:pt x="65" y="4"/>
                    <a:pt x="61" y="13"/>
                  </a:cubicBezTo>
                  <a:cubicBezTo>
                    <a:pt x="6" y="143"/>
                    <a:pt x="0" y="288"/>
                    <a:pt x="18" y="426"/>
                  </a:cubicBezTo>
                  <a:cubicBezTo>
                    <a:pt x="19" y="434"/>
                    <a:pt x="26" y="438"/>
                    <a:pt x="32" y="438"/>
                  </a:cubicBezTo>
                  <a:cubicBezTo>
                    <a:pt x="41" y="438"/>
                    <a:pt x="49" y="432"/>
                    <a:pt x="49" y="423"/>
                  </a:cubicBezTo>
                  <a:cubicBezTo>
                    <a:pt x="46" y="286"/>
                    <a:pt x="73" y="162"/>
                    <a:pt x="105" y="31"/>
                  </a:cubicBezTo>
                  <a:cubicBezTo>
                    <a:pt x="109" y="14"/>
                    <a:pt x="93" y="1"/>
                    <a:pt x="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Google Shape;900;p36">
              <a:extLst>
                <a:ext uri="{FF2B5EF4-FFF2-40B4-BE49-F238E27FC236}">
                  <a16:creationId xmlns="" xmlns:a16="http://schemas.microsoft.com/office/drawing/2014/main" id="{79695245-6638-9241-9766-469330F293CB}"/>
                </a:ext>
              </a:extLst>
            </p:cNvPr>
            <p:cNvSpPr/>
            <p:nvPr/>
          </p:nvSpPr>
          <p:spPr>
            <a:xfrm>
              <a:off x="6693119" y="1952794"/>
              <a:ext cx="28733" cy="14737"/>
            </a:xfrm>
            <a:custGeom>
              <a:avLst/>
              <a:gdLst/>
              <a:ahLst/>
              <a:cxnLst/>
              <a:rect l="l" t="t" r="r" b="b"/>
              <a:pathLst>
                <a:path w="542" h="278" extrusionOk="0">
                  <a:moveTo>
                    <a:pt x="499" y="0"/>
                  </a:moveTo>
                  <a:cubicBezTo>
                    <a:pt x="495" y="0"/>
                    <a:pt x="492" y="1"/>
                    <a:pt x="488" y="2"/>
                  </a:cubicBezTo>
                  <a:cubicBezTo>
                    <a:pt x="335" y="65"/>
                    <a:pt x="177" y="124"/>
                    <a:pt x="33" y="205"/>
                  </a:cubicBezTo>
                  <a:cubicBezTo>
                    <a:pt x="0" y="224"/>
                    <a:pt x="17" y="277"/>
                    <a:pt x="50" y="277"/>
                  </a:cubicBezTo>
                  <a:cubicBezTo>
                    <a:pt x="54" y="277"/>
                    <a:pt x="58" y="276"/>
                    <a:pt x="62" y="275"/>
                  </a:cubicBezTo>
                  <a:cubicBezTo>
                    <a:pt x="218" y="218"/>
                    <a:pt x="365" y="136"/>
                    <a:pt x="513" y="61"/>
                  </a:cubicBezTo>
                  <a:cubicBezTo>
                    <a:pt x="541" y="47"/>
                    <a:pt x="526" y="0"/>
                    <a:pt x="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901;p36">
              <a:extLst>
                <a:ext uri="{FF2B5EF4-FFF2-40B4-BE49-F238E27FC236}">
                  <a16:creationId xmlns="" xmlns:a16="http://schemas.microsoft.com/office/drawing/2014/main" id="{105F731C-C9E1-CB49-95C6-8AFC0BA22F30}"/>
                </a:ext>
              </a:extLst>
            </p:cNvPr>
            <p:cNvSpPr/>
            <p:nvPr/>
          </p:nvSpPr>
          <p:spPr>
            <a:xfrm>
              <a:off x="6680344" y="1641191"/>
              <a:ext cx="38858" cy="28150"/>
            </a:xfrm>
            <a:custGeom>
              <a:avLst/>
              <a:gdLst/>
              <a:ahLst/>
              <a:cxnLst/>
              <a:rect l="l" t="t" r="r" b="b"/>
              <a:pathLst>
                <a:path w="733" h="531" extrusionOk="0">
                  <a:moveTo>
                    <a:pt x="34" y="0"/>
                  </a:moveTo>
                  <a:cubicBezTo>
                    <a:pt x="12" y="0"/>
                    <a:pt x="1" y="36"/>
                    <a:pt x="23" y="47"/>
                  </a:cubicBezTo>
                  <a:cubicBezTo>
                    <a:pt x="276" y="162"/>
                    <a:pt x="467" y="333"/>
                    <a:pt x="668" y="522"/>
                  </a:cubicBezTo>
                  <a:cubicBezTo>
                    <a:pt x="674" y="528"/>
                    <a:pt x="681" y="530"/>
                    <a:pt x="688" y="530"/>
                  </a:cubicBezTo>
                  <a:cubicBezTo>
                    <a:pt x="710" y="530"/>
                    <a:pt x="732" y="507"/>
                    <a:pt x="716" y="486"/>
                  </a:cubicBezTo>
                  <a:cubicBezTo>
                    <a:pt x="552" y="260"/>
                    <a:pt x="295" y="105"/>
                    <a:pt x="41" y="2"/>
                  </a:cubicBezTo>
                  <a:cubicBezTo>
                    <a:pt x="39" y="1"/>
                    <a:pt x="36" y="0"/>
                    <a:pt x="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Google Shape;902;p36">
              <a:extLst>
                <a:ext uri="{FF2B5EF4-FFF2-40B4-BE49-F238E27FC236}">
                  <a16:creationId xmlns="" xmlns:a16="http://schemas.microsoft.com/office/drawing/2014/main" id="{EDD76DEF-6F90-714B-A819-3178D2744B53}"/>
                </a:ext>
              </a:extLst>
            </p:cNvPr>
            <p:cNvSpPr/>
            <p:nvPr/>
          </p:nvSpPr>
          <p:spPr>
            <a:xfrm>
              <a:off x="6640214" y="1973945"/>
              <a:ext cx="26347" cy="10231"/>
            </a:xfrm>
            <a:custGeom>
              <a:avLst/>
              <a:gdLst/>
              <a:ahLst/>
              <a:cxnLst/>
              <a:rect l="l" t="t" r="r" b="b"/>
              <a:pathLst>
                <a:path w="497" h="193" extrusionOk="0">
                  <a:moveTo>
                    <a:pt x="453" y="0"/>
                  </a:moveTo>
                  <a:cubicBezTo>
                    <a:pt x="448" y="0"/>
                    <a:pt x="443" y="2"/>
                    <a:pt x="437" y="6"/>
                  </a:cubicBezTo>
                  <a:cubicBezTo>
                    <a:pt x="347" y="71"/>
                    <a:pt x="248" y="93"/>
                    <a:pt x="144" y="93"/>
                  </a:cubicBezTo>
                  <a:cubicBezTo>
                    <a:pt x="115" y="93"/>
                    <a:pt x="86" y="91"/>
                    <a:pt x="57" y="88"/>
                  </a:cubicBezTo>
                  <a:cubicBezTo>
                    <a:pt x="56" y="88"/>
                    <a:pt x="55" y="88"/>
                    <a:pt x="54" y="88"/>
                  </a:cubicBezTo>
                  <a:cubicBezTo>
                    <a:pt x="18" y="88"/>
                    <a:pt x="1" y="149"/>
                    <a:pt x="36" y="163"/>
                  </a:cubicBezTo>
                  <a:cubicBezTo>
                    <a:pt x="83" y="183"/>
                    <a:pt x="131" y="192"/>
                    <a:pt x="178" y="192"/>
                  </a:cubicBezTo>
                  <a:cubicBezTo>
                    <a:pt x="289" y="192"/>
                    <a:pt x="397" y="142"/>
                    <a:pt x="477" y="59"/>
                  </a:cubicBezTo>
                  <a:cubicBezTo>
                    <a:pt x="497" y="37"/>
                    <a:pt x="478" y="0"/>
                    <a:pt x="45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Google Shape;903;p36">
              <a:extLst>
                <a:ext uri="{FF2B5EF4-FFF2-40B4-BE49-F238E27FC236}">
                  <a16:creationId xmlns="" xmlns:a16="http://schemas.microsoft.com/office/drawing/2014/main" id="{12A3EBD7-6C14-984F-91BB-61E858D5100D}"/>
                </a:ext>
              </a:extLst>
            </p:cNvPr>
            <p:cNvSpPr/>
            <p:nvPr/>
          </p:nvSpPr>
          <p:spPr>
            <a:xfrm>
              <a:off x="6628392" y="1619244"/>
              <a:ext cx="27460" cy="13306"/>
            </a:xfrm>
            <a:custGeom>
              <a:avLst/>
              <a:gdLst/>
              <a:ahLst/>
              <a:cxnLst/>
              <a:rect l="l" t="t" r="r" b="b"/>
              <a:pathLst>
                <a:path w="518" h="251" extrusionOk="0">
                  <a:moveTo>
                    <a:pt x="28" y="1"/>
                  </a:moveTo>
                  <a:cubicBezTo>
                    <a:pt x="11" y="1"/>
                    <a:pt x="0" y="31"/>
                    <a:pt x="19" y="41"/>
                  </a:cubicBezTo>
                  <a:cubicBezTo>
                    <a:pt x="166" y="112"/>
                    <a:pt x="315" y="192"/>
                    <a:pt x="469" y="249"/>
                  </a:cubicBezTo>
                  <a:cubicBezTo>
                    <a:pt x="472" y="250"/>
                    <a:pt x="475" y="251"/>
                    <a:pt x="478" y="251"/>
                  </a:cubicBezTo>
                  <a:cubicBezTo>
                    <a:pt x="503" y="251"/>
                    <a:pt x="517" y="210"/>
                    <a:pt x="491" y="197"/>
                  </a:cubicBezTo>
                  <a:cubicBezTo>
                    <a:pt x="345" y="120"/>
                    <a:pt x="187" y="64"/>
                    <a:pt x="35" y="2"/>
                  </a:cubicBezTo>
                  <a:cubicBezTo>
                    <a:pt x="33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904;p36">
              <a:extLst>
                <a:ext uri="{FF2B5EF4-FFF2-40B4-BE49-F238E27FC236}">
                  <a16:creationId xmlns="" xmlns:a16="http://schemas.microsoft.com/office/drawing/2014/main" id="{5D0FDC96-DE83-2F4E-8342-D70D8804BC3C}"/>
                </a:ext>
              </a:extLst>
            </p:cNvPr>
            <p:cNvSpPr/>
            <p:nvPr/>
          </p:nvSpPr>
          <p:spPr>
            <a:xfrm>
              <a:off x="6585718" y="1970924"/>
              <a:ext cx="30800" cy="14578"/>
            </a:xfrm>
            <a:custGeom>
              <a:avLst/>
              <a:gdLst/>
              <a:ahLst/>
              <a:cxnLst/>
              <a:rect l="l" t="t" r="r" b="b"/>
              <a:pathLst>
                <a:path w="581" h="275" extrusionOk="0">
                  <a:moveTo>
                    <a:pt x="51" y="0"/>
                  </a:moveTo>
                  <a:cubicBezTo>
                    <a:pt x="26" y="0"/>
                    <a:pt x="1" y="21"/>
                    <a:pt x="12" y="48"/>
                  </a:cubicBezTo>
                  <a:cubicBezTo>
                    <a:pt x="70" y="194"/>
                    <a:pt x="210" y="274"/>
                    <a:pt x="355" y="274"/>
                  </a:cubicBezTo>
                  <a:cubicBezTo>
                    <a:pt x="423" y="274"/>
                    <a:pt x="492" y="257"/>
                    <a:pt x="555" y="220"/>
                  </a:cubicBezTo>
                  <a:cubicBezTo>
                    <a:pt x="580" y="205"/>
                    <a:pt x="565" y="170"/>
                    <a:pt x="540" y="170"/>
                  </a:cubicBezTo>
                  <a:cubicBezTo>
                    <a:pt x="536" y="170"/>
                    <a:pt x="532" y="171"/>
                    <a:pt x="527" y="173"/>
                  </a:cubicBezTo>
                  <a:cubicBezTo>
                    <a:pt x="484" y="194"/>
                    <a:pt x="440" y="203"/>
                    <a:pt x="395" y="203"/>
                  </a:cubicBezTo>
                  <a:cubicBezTo>
                    <a:pt x="270" y="203"/>
                    <a:pt x="148" y="129"/>
                    <a:pt x="84" y="18"/>
                  </a:cubicBezTo>
                  <a:cubicBezTo>
                    <a:pt x="76" y="6"/>
                    <a:pt x="64" y="0"/>
                    <a:pt x="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Google Shape;905;p36">
              <a:extLst>
                <a:ext uri="{FF2B5EF4-FFF2-40B4-BE49-F238E27FC236}">
                  <a16:creationId xmlns="" xmlns:a16="http://schemas.microsoft.com/office/drawing/2014/main" id="{101F9659-C71D-3F4B-A957-0C926102DC2A}"/>
                </a:ext>
              </a:extLst>
            </p:cNvPr>
            <p:cNvSpPr/>
            <p:nvPr/>
          </p:nvSpPr>
          <p:spPr>
            <a:xfrm>
              <a:off x="6577872" y="1622266"/>
              <a:ext cx="20463" cy="25499"/>
            </a:xfrm>
            <a:custGeom>
              <a:avLst/>
              <a:gdLst/>
              <a:ahLst/>
              <a:cxnLst/>
              <a:rect l="l" t="t" r="r" b="b"/>
              <a:pathLst>
                <a:path w="386" h="481" extrusionOk="0">
                  <a:moveTo>
                    <a:pt x="340" y="0"/>
                  </a:moveTo>
                  <a:cubicBezTo>
                    <a:pt x="338" y="0"/>
                    <a:pt x="336" y="0"/>
                    <a:pt x="334" y="1"/>
                  </a:cubicBezTo>
                  <a:cubicBezTo>
                    <a:pt x="127" y="42"/>
                    <a:pt x="1" y="259"/>
                    <a:pt x="18" y="461"/>
                  </a:cubicBezTo>
                  <a:cubicBezTo>
                    <a:pt x="19" y="474"/>
                    <a:pt x="29" y="480"/>
                    <a:pt x="39" y="480"/>
                  </a:cubicBezTo>
                  <a:cubicBezTo>
                    <a:pt x="49" y="480"/>
                    <a:pt x="59" y="474"/>
                    <a:pt x="59" y="461"/>
                  </a:cubicBezTo>
                  <a:cubicBezTo>
                    <a:pt x="62" y="268"/>
                    <a:pt x="188" y="129"/>
                    <a:pt x="356" y="53"/>
                  </a:cubicBezTo>
                  <a:cubicBezTo>
                    <a:pt x="386" y="40"/>
                    <a:pt x="367" y="0"/>
                    <a:pt x="3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Google Shape;906;p36">
              <a:extLst>
                <a:ext uri="{FF2B5EF4-FFF2-40B4-BE49-F238E27FC236}">
                  <a16:creationId xmlns="" xmlns:a16="http://schemas.microsoft.com/office/drawing/2014/main" id="{64267740-B066-8549-B39E-304B3EB3ECBD}"/>
                </a:ext>
              </a:extLst>
            </p:cNvPr>
            <p:cNvSpPr/>
            <p:nvPr/>
          </p:nvSpPr>
          <p:spPr>
            <a:xfrm>
              <a:off x="6576971" y="1842582"/>
              <a:ext cx="18872" cy="37692"/>
            </a:xfrm>
            <a:custGeom>
              <a:avLst/>
              <a:gdLst/>
              <a:ahLst/>
              <a:cxnLst/>
              <a:rect l="l" t="t" r="r" b="b"/>
              <a:pathLst>
                <a:path w="356" h="711" extrusionOk="0">
                  <a:moveTo>
                    <a:pt x="309" y="0"/>
                  </a:moveTo>
                  <a:cubicBezTo>
                    <a:pt x="297" y="0"/>
                    <a:pt x="286" y="7"/>
                    <a:pt x="282" y="22"/>
                  </a:cubicBezTo>
                  <a:cubicBezTo>
                    <a:pt x="219" y="253"/>
                    <a:pt x="170" y="459"/>
                    <a:pt x="20" y="653"/>
                  </a:cubicBezTo>
                  <a:cubicBezTo>
                    <a:pt x="1" y="679"/>
                    <a:pt x="29" y="710"/>
                    <a:pt x="55" y="710"/>
                  </a:cubicBezTo>
                  <a:cubicBezTo>
                    <a:pt x="64" y="710"/>
                    <a:pt x="72" y="707"/>
                    <a:pt x="79" y="698"/>
                  </a:cubicBezTo>
                  <a:cubicBezTo>
                    <a:pt x="224" y="516"/>
                    <a:pt x="356" y="271"/>
                    <a:pt x="341" y="30"/>
                  </a:cubicBezTo>
                  <a:cubicBezTo>
                    <a:pt x="339" y="12"/>
                    <a:pt x="324" y="0"/>
                    <a:pt x="3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Google Shape;907;p36">
              <a:extLst>
                <a:ext uri="{FF2B5EF4-FFF2-40B4-BE49-F238E27FC236}">
                  <a16:creationId xmlns="" xmlns:a16="http://schemas.microsoft.com/office/drawing/2014/main" id="{A9E0B3A4-F0CA-0141-9275-B8BCBE8ED469}"/>
                </a:ext>
              </a:extLst>
            </p:cNvPr>
            <p:cNvSpPr/>
            <p:nvPr/>
          </p:nvSpPr>
          <p:spPr>
            <a:xfrm>
              <a:off x="6568966" y="1797735"/>
              <a:ext cx="20781" cy="23856"/>
            </a:xfrm>
            <a:custGeom>
              <a:avLst/>
              <a:gdLst/>
              <a:ahLst/>
              <a:cxnLst/>
              <a:rect l="l" t="t" r="r" b="b"/>
              <a:pathLst>
                <a:path w="392" h="450" extrusionOk="0">
                  <a:moveTo>
                    <a:pt x="54" y="0"/>
                  </a:moveTo>
                  <a:cubicBezTo>
                    <a:pt x="26" y="0"/>
                    <a:pt x="1" y="34"/>
                    <a:pt x="18" y="59"/>
                  </a:cubicBezTo>
                  <a:cubicBezTo>
                    <a:pt x="64" y="124"/>
                    <a:pt x="137" y="164"/>
                    <a:pt x="190" y="221"/>
                  </a:cubicBezTo>
                  <a:cubicBezTo>
                    <a:pt x="252" y="286"/>
                    <a:pt x="300" y="359"/>
                    <a:pt x="341" y="438"/>
                  </a:cubicBezTo>
                  <a:cubicBezTo>
                    <a:pt x="345" y="446"/>
                    <a:pt x="353" y="450"/>
                    <a:pt x="361" y="450"/>
                  </a:cubicBezTo>
                  <a:cubicBezTo>
                    <a:pt x="376" y="450"/>
                    <a:pt x="391" y="437"/>
                    <a:pt x="385" y="420"/>
                  </a:cubicBezTo>
                  <a:cubicBezTo>
                    <a:pt x="355" y="330"/>
                    <a:pt x="311" y="248"/>
                    <a:pt x="256" y="172"/>
                  </a:cubicBezTo>
                  <a:cubicBezTo>
                    <a:pt x="205" y="104"/>
                    <a:pt x="148" y="26"/>
                    <a:pt x="63" y="1"/>
                  </a:cubicBezTo>
                  <a:cubicBezTo>
                    <a:pt x="60" y="1"/>
                    <a:pt x="57" y="0"/>
                    <a:pt x="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Google Shape;908;p36">
              <a:extLst>
                <a:ext uri="{FF2B5EF4-FFF2-40B4-BE49-F238E27FC236}">
                  <a16:creationId xmlns="" xmlns:a16="http://schemas.microsoft.com/office/drawing/2014/main" id="{1720162D-4E3E-AC4B-87F0-188DB76348C7}"/>
                </a:ext>
              </a:extLst>
            </p:cNvPr>
            <p:cNvSpPr/>
            <p:nvPr/>
          </p:nvSpPr>
          <p:spPr>
            <a:xfrm>
              <a:off x="6575539" y="1742867"/>
              <a:ext cx="12511" cy="34034"/>
            </a:xfrm>
            <a:custGeom>
              <a:avLst/>
              <a:gdLst/>
              <a:ahLst/>
              <a:cxnLst/>
              <a:rect l="l" t="t" r="r" b="b"/>
              <a:pathLst>
                <a:path w="236" h="642" extrusionOk="0">
                  <a:moveTo>
                    <a:pt x="186" y="0"/>
                  </a:moveTo>
                  <a:cubicBezTo>
                    <a:pt x="177" y="0"/>
                    <a:pt x="169" y="5"/>
                    <a:pt x="166" y="17"/>
                  </a:cubicBezTo>
                  <a:cubicBezTo>
                    <a:pt x="117" y="221"/>
                    <a:pt x="101" y="411"/>
                    <a:pt x="10" y="606"/>
                  </a:cubicBezTo>
                  <a:cubicBezTo>
                    <a:pt x="1" y="624"/>
                    <a:pt x="17" y="642"/>
                    <a:pt x="33" y="642"/>
                  </a:cubicBezTo>
                  <a:cubicBezTo>
                    <a:pt x="40" y="642"/>
                    <a:pt x="47" y="638"/>
                    <a:pt x="51" y="629"/>
                  </a:cubicBezTo>
                  <a:cubicBezTo>
                    <a:pt x="144" y="451"/>
                    <a:pt x="235" y="229"/>
                    <a:pt x="213" y="24"/>
                  </a:cubicBezTo>
                  <a:cubicBezTo>
                    <a:pt x="211" y="10"/>
                    <a:pt x="198" y="0"/>
                    <a:pt x="1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909;p36">
              <a:extLst>
                <a:ext uri="{FF2B5EF4-FFF2-40B4-BE49-F238E27FC236}">
                  <a16:creationId xmlns="" xmlns:a16="http://schemas.microsoft.com/office/drawing/2014/main" id="{10C74B66-02D1-5445-A1E6-A321AD52521E}"/>
                </a:ext>
              </a:extLst>
            </p:cNvPr>
            <p:cNvSpPr/>
            <p:nvPr/>
          </p:nvSpPr>
          <p:spPr>
            <a:xfrm>
              <a:off x="6576335" y="1676974"/>
              <a:ext cx="7899" cy="31542"/>
            </a:xfrm>
            <a:custGeom>
              <a:avLst/>
              <a:gdLst/>
              <a:ahLst/>
              <a:cxnLst/>
              <a:rect l="l" t="t" r="r" b="b"/>
              <a:pathLst>
                <a:path w="149" h="595" extrusionOk="0">
                  <a:moveTo>
                    <a:pt x="67" y="1"/>
                  </a:moveTo>
                  <a:cubicBezTo>
                    <a:pt x="58" y="1"/>
                    <a:pt x="49" y="6"/>
                    <a:pt x="46" y="18"/>
                  </a:cubicBezTo>
                  <a:cubicBezTo>
                    <a:pt x="0" y="193"/>
                    <a:pt x="48" y="408"/>
                    <a:pt x="97" y="578"/>
                  </a:cubicBezTo>
                  <a:cubicBezTo>
                    <a:pt x="101" y="589"/>
                    <a:pt x="110" y="594"/>
                    <a:pt x="119" y="594"/>
                  </a:cubicBezTo>
                  <a:cubicBezTo>
                    <a:pt x="134" y="594"/>
                    <a:pt x="149" y="582"/>
                    <a:pt x="144" y="564"/>
                  </a:cubicBezTo>
                  <a:cubicBezTo>
                    <a:pt x="121" y="471"/>
                    <a:pt x="105" y="377"/>
                    <a:pt x="98" y="281"/>
                  </a:cubicBezTo>
                  <a:cubicBezTo>
                    <a:pt x="93" y="195"/>
                    <a:pt x="103" y="110"/>
                    <a:pt x="94" y="24"/>
                  </a:cubicBezTo>
                  <a:cubicBezTo>
                    <a:pt x="92" y="10"/>
                    <a:pt x="79" y="1"/>
                    <a:pt x="6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Google Shape;910;p36">
              <a:extLst>
                <a:ext uri="{FF2B5EF4-FFF2-40B4-BE49-F238E27FC236}">
                  <a16:creationId xmlns="" xmlns:a16="http://schemas.microsoft.com/office/drawing/2014/main" id="{DE8D1295-8DDC-784C-8803-D3E055BA06DA}"/>
                </a:ext>
              </a:extLst>
            </p:cNvPr>
            <p:cNvSpPr/>
            <p:nvPr/>
          </p:nvSpPr>
          <p:spPr>
            <a:xfrm>
              <a:off x="6571033" y="1916269"/>
              <a:ext cx="8694" cy="32391"/>
            </a:xfrm>
            <a:custGeom>
              <a:avLst/>
              <a:gdLst/>
              <a:ahLst/>
              <a:cxnLst/>
              <a:rect l="l" t="t" r="r" b="b"/>
              <a:pathLst>
                <a:path w="164" h="611" extrusionOk="0">
                  <a:moveTo>
                    <a:pt x="124" y="0"/>
                  </a:moveTo>
                  <a:cubicBezTo>
                    <a:pt x="113" y="0"/>
                    <a:pt x="103" y="5"/>
                    <a:pt x="97" y="16"/>
                  </a:cubicBezTo>
                  <a:cubicBezTo>
                    <a:pt x="1" y="191"/>
                    <a:pt x="8" y="405"/>
                    <a:pt x="78" y="588"/>
                  </a:cubicBezTo>
                  <a:cubicBezTo>
                    <a:pt x="83" y="603"/>
                    <a:pt x="96" y="610"/>
                    <a:pt x="109" y="610"/>
                  </a:cubicBezTo>
                  <a:cubicBezTo>
                    <a:pt x="127" y="610"/>
                    <a:pt x="145" y="595"/>
                    <a:pt x="139" y="572"/>
                  </a:cubicBezTo>
                  <a:cubicBezTo>
                    <a:pt x="88" y="388"/>
                    <a:pt x="111" y="222"/>
                    <a:pt x="158" y="41"/>
                  </a:cubicBezTo>
                  <a:cubicBezTo>
                    <a:pt x="163" y="18"/>
                    <a:pt x="143" y="0"/>
                    <a:pt x="12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Rectangle 66">
            <a:extLst>
              <a:ext uri="{FF2B5EF4-FFF2-40B4-BE49-F238E27FC236}">
                <a16:creationId xmlns="" xmlns:a16="http://schemas.microsoft.com/office/drawing/2014/main" id="{1117A43A-8087-A64C-B59A-C3C45C9A5970}"/>
              </a:ext>
            </a:extLst>
          </p:cNvPr>
          <p:cNvSpPr/>
          <p:nvPr/>
        </p:nvSpPr>
        <p:spPr>
          <a:xfrm>
            <a:off x="3125129" y="639098"/>
            <a:ext cx="289374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NG CỐ</a:t>
            </a:r>
            <a:endParaRPr lang="x-none" sz="45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="" xmlns:a16="http://schemas.microsoft.com/office/drawing/2014/main" id="{0D566924-9652-DA43-A62A-00AE092FCBEC}"/>
              </a:ext>
            </a:extLst>
          </p:cNvPr>
          <p:cNvSpPr/>
          <p:nvPr/>
        </p:nvSpPr>
        <p:spPr>
          <a:xfrm>
            <a:off x="269634" y="1877963"/>
            <a:ext cx="84417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700" b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 </a:t>
            </a:r>
            <a:r>
              <a:rPr lang="vi-VN" sz="27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quả sau khi phân tích đa thức thành nhân tử của đa </a:t>
            </a:r>
            <a:r>
              <a:rPr lang="vi-VN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 </a:t>
            </a:r>
            <a:r>
              <a:rPr lang="vi-VN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 baseline="300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x + 16</a:t>
            </a:r>
            <a:r>
              <a:rPr lang="x-none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:</a:t>
            </a:r>
            <a:endParaRPr lang="x-none" sz="2400" b="1">
              <a:solidFill>
                <a:schemeClr val="accent1">
                  <a:lumMod val="2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="" xmlns:a16="http://schemas.microsoft.com/office/drawing/2014/main" id="{517A5E39-865A-4648-AD3A-48462A909125}"/>
              </a:ext>
            </a:extLst>
          </p:cNvPr>
          <p:cNvSpPr/>
          <p:nvPr/>
        </p:nvSpPr>
        <p:spPr>
          <a:xfrm>
            <a:off x="838429" y="2811152"/>
            <a:ext cx="15103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4)</a:t>
            </a:r>
            <a:r>
              <a:rPr lang="vi-VN" sz="2400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x-none" sz="24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="" xmlns:a16="http://schemas.microsoft.com/office/drawing/2014/main" id="{5650866A-8D3B-4A47-86AA-7B06CE38ED49}"/>
              </a:ext>
            </a:extLst>
          </p:cNvPr>
          <p:cNvSpPr/>
          <p:nvPr/>
        </p:nvSpPr>
        <p:spPr>
          <a:xfrm>
            <a:off x="4933564" y="2816068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8)</a:t>
            </a:r>
            <a:r>
              <a:rPr lang="vi-VN" sz="2400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x-none" sz="24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>
            <a:extLst>
              <a:ext uri="{FF2B5EF4-FFF2-40B4-BE49-F238E27FC236}">
                <a16:creationId xmlns="" xmlns:a16="http://schemas.microsoft.com/office/drawing/2014/main" id="{0D3B9C56-B84C-E049-B338-8B13739A13C7}"/>
              </a:ext>
            </a:extLst>
          </p:cNvPr>
          <p:cNvSpPr/>
          <p:nvPr/>
        </p:nvSpPr>
        <p:spPr>
          <a:xfrm>
            <a:off x="853178" y="3337178"/>
            <a:ext cx="1511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4)</a:t>
            </a:r>
            <a:r>
              <a:rPr lang="vi-VN" sz="2400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x-none" sz="24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="" xmlns:a16="http://schemas.microsoft.com/office/drawing/2014/main" id="{72638D61-EA88-BB4D-8807-73C995C3C768}"/>
              </a:ext>
            </a:extLst>
          </p:cNvPr>
          <p:cNvSpPr/>
          <p:nvPr/>
        </p:nvSpPr>
        <p:spPr>
          <a:xfrm>
            <a:off x="4948313" y="3342094"/>
            <a:ext cx="2555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(x + 4). (x – 4) </a:t>
            </a:r>
            <a:endParaRPr lang="x-none" sz="2400">
              <a:solidFill>
                <a:srgbClr val="00B050"/>
              </a:solidFill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="" xmlns:a16="http://schemas.microsoft.com/office/drawing/2014/main" id="{7F4084DA-425B-3340-B638-A550B9F35BFC}"/>
              </a:ext>
            </a:extLst>
          </p:cNvPr>
          <p:cNvSpPr/>
          <p:nvPr/>
        </p:nvSpPr>
        <p:spPr>
          <a:xfrm>
            <a:off x="853997" y="3334311"/>
            <a:ext cx="1511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vi-VN" sz="240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4)</a:t>
            </a:r>
            <a:r>
              <a:rPr lang="vi-VN" sz="2400" baseline="3000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x-none" sz="240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58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131;p43">
            <a:extLst>
              <a:ext uri="{FF2B5EF4-FFF2-40B4-BE49-F238E27FC236}">
                <a16:creationId xmlns="" xmlns:a16="http://schemas.microsoft.com/office/drawing/2014/main" id="{CFDEA232-A576-3648-B8FE-6C8445E5422B}"/>
              </a:ext>
            </a:extLst>
          </p:cNvPr>
          <p:cNvGrpSpPr/>
          <p:nvPr/>
        </p:nvGrpSpPr>
        <p:grpSpPr>
          <a:xfrm>
            <a:off x="2518050" y="191739"/>
            <a:ext cx="4107899" cy="1656726"/>
            <a:chOff x="2646769" y="3458220"/>
            <a:chExt cx="1419425" cy="685975"/>
          </a:xfrm>
        </p:grpSpPr>
        <p:sp>
          <p:nvSpPr>
            <p:cNvPr id="5" name="Google Shape;1132;p43">
              <a:extLst>
                <a:ext uri="{FF2B5EF4-FFF2-40B4-BE49-F238E27FC236}">
                  <a16:creationId xmlns="" xmlns:a16="http://schemas.microsoft.com/office/drawing/2014/main" id="{32A841DD-C252-9740-94E6-8D507A482126}"/>
                </a:ext>
              </a:extLst>
            </p:cNvPr>
            <p:cNvSpPr/>
            <p:nvPr/>
          </p:nvSpPr>
          <p:spPr>
            <a:xfrm>
              <a:off x="2659244" y="3470745"/>
              <a:ext cx="1394475" cy="661925"/>
            </a:xfrm>
            <a:custGeom>
              <a:avLst/>
              <a:gdLst/>
              <a:ahLst/>
              <a:cxnLst/>
              <a:rect l="l" t="t" r="r" b="b"/>
              <a:pathLst>
                <a:path w="55779" h="26477" extrusionOk="0">
                  <a:moveTo>
                    <a:pt x="27890" y="1"/>
                  </a:moveTo>
                  <a:cubicBezTo>
                    <a:pt x="26782" y="1634"/>
                    <a:pt x="24913" y="2647"/>
                    <a:pt x="22984" y="2647"/>
                  </a:cubicBezTo>
                  <a:cubicBezTo>
                    <a:pt x="22362" y="2647"/>
                    <a:pt x="21735" y="2542"/>
                    <a:pt x="21125" y="2319"/>
                  </a:cubicBezTo>
                  <a:cubicBezTo>
                    <a:pt x="19111" y="1579"/>
                    <a:pt x="17574" y="319"/>
                    <a:pt x="15339" y="187"/>
                  </a:cubicBezTo>
                  <a:cubicBezTo>
                    <a:pt x="15197" y="179"/>
                    <a:pt x="15050" y="175"/>
                    <a:pt x="14899" y="175"/>
                  </a:cubicBezTo>
                  <a:cubicBezTo>
                    <a:pt x="12711" y="175"/>
                    <a:pt x="9746" y="1067"/>
                    <a:pt x="10079" y="3754"/>
                  </a:cubicBezTo>
                  <a:cubicBezTo>
                    <a:pt x="10099" y="3918"/>
                    <a:pt x="9967" y="3995"/>
                    <a:pt x="9833" y="3995"/>
                  </a:cubicBezTo>
                  <a:cubicBezTo>
                    <a:pt x="9764" y="3995"/>
                    <a:pt x="9695" y="3975"/>
                    <a:pt x="9645" y="3935"/>
                  </a:cubicBezTo>
                  <a:cubicBezTo>
                    <a:pt x="8242" y="2816"/>
                    <a:pt x="5821" y="1673"/>
                    <a:pt x="3847" y="1673"/>
                  </a:cubicBezTo>
                  <a:cubicBezTo>
                    <a:pt x="2137" y="1673"/>
                    <a:pt x="763" y="2531"/>
                    <a:pt x="677" y="5007"/>
                  </a:cubicBezTo>
                  <a:cubicBezTo>
                    <a:pt x="613" y="6892"/>
                    <a:pt x="2550" y="11196"/>
                    <a:pt x="1" y="12252"/>
                  </a:cubicBezTo>
                  <a:cubicBezTo>
                    <a:pt x="3011" y="13639"/>
                    <a:pt x="595" y="17469"/>
                    <a:pt x="539" y="19672"/>
                  </a:cubicBezTo>
                  <a:cubicBezTo>
                    <a:pt x="478" y="21962"/>
                    <a:pt x="2067" y="23632"/>
                    <a:pt x="4339" y="23734"/>
                  </a:cubicBezTo>
                  <a:cubicBezTo>
                    <a:pt x="4416" y="23737"/>
                    <a:pt x="4492" y="23739"/>
                    <a:pt x="4568" y="23739"/>
                  </a:cubicBezTo>
                  <a:cubicBezTo>
                    <a:pt x="6475" y="23739"/>
                    <a:pt x="8130" y="22684"/>
                    <a:pt x="9856" y="22000"/>
                  </a:cubicBezTo>
                  <a:cubicBezTo>
                    <a:pt x="9871" y="21993"/>
                    <a:pt x="9885" y="21991"/>
                    <a:pt x="9898" y="21991"/>
                  </a:cubicBezTo>
                  <a:cubicBezTo>
                    <a:pt x="9969" y="21991"/>
                    <a:pt x="9999" y="22079"/>
                    <a:pt x="9975" y="22145"/>
                  </a:cubicBezTo>
                  <a:cubicBezTo>
                    <a:pt x="10009" y="22179"/>
                    <a:pt x="10035" y="22223"/>
                    <a:pt x="10039" y="22284"/>
                  </a:cubicBezTo>
                  <a:cubicBezTo>
                    <a:pt x="10252" y="24616"/>
                    <a:pt x="12007" y="26342"/>
                    <a:pt x="14359" y="26467"/>
                  </a:cubicBezTo>
                  <a:cubicBezTo>
                    <a:pt x="14476" y="26474"/>
                    <a:pt x="14593" y="26477"/>
                    <a:pt x="14709" y="26477"/>
                  </a:cubicBezTo>
                  <a:cubicBezTo>
                    <a:pt x="16580" y="26477"/>
                    <a:pt x="18355" y="25694"/>
                    <a:pt x="20081" y="25059"/>
                  </a:cubicBezTo>
                  <a:cubicBezTo>
                    <a:pt x="21337" y="24596"/>
                    <a:pt x="22689" y="24168"/>
                    <a:pt x="24044" y="24168"/>
                  </a:cubicBezTo>
                  <a:cubicBezTo>
                    <a:pt x="24451" y="24168"/>
                    <a:pt x="24858" y="24207"/>
                    <a:pt x="25262" y="24294"/>
                  </a:cubicBezTo>
                  <a:cubicBezTo>
                    <a:pt x="26320" y="24526"/>
                    <a:pt x="27557" y="25151"/>
                    <a:pt x="27890" y="26253"/>
                  </a:cubicBezTo>
                  <a:cubicBezTo>
                    <a:pt x="28223" y="25151"/>
                    <a:pt x="29460" y="24526"/>
                    <a:pt x="30517" y="24294"/>
                  </a:cubicBezTo>
                  <a:cubicBezTo>
                    <a:pt x="30922" y="24207"/>
                    <a:pt x="31329" y="24168"/>
                    <a:pt x="31736" y="24168"/>
                  </a:cubicBezTo>
                  <a:cubicBezTo>
                    <a:pt x="33091" y="24168"/>
                    <a:pt x="34443" y="24596"/>
                    <a:pt x="35698" y="25059"/>
                  </a:cubicBezTo>
                  <a:cubicBezTo>
                    <a:pt x="37425" y="25694"/>
                    <a:pt x="39202" y="26476"/>
                    <a:pt x="41074" y="26476"/>
                  </a:cubicBezTo>
                  <a:cubicBezTo>
                    <a:pt x="41189" y="26476"/>
                    <a:pt x="41304" y="26473"/>
                    <a:pt x="41420" y="26467"/>
                  </a:cubicBezTo>
                  <a:cubicBezTo>
                    <a:pt x="43773" y="26342"/>
                    <a:pt x="45528" y="24616"/>
                    <a:pt x="45740" y="22284"/>
                  </a:cubicBezTo>
                  <a:cubicBezTo>
                    <a:pt x="45745" y="22224"/>
                    <a:pt x="45772" y="22179"/>
                    <a:pt x="45804" y="22145"/>
                  </a:cubicBezTo>
                  <a:cubicBezTo>
                    <a:pt x="45781" y="22079"/>
                    <a:pt x="45811" y="21991"/>
                    <a:pt x="45883" y="21991"/>
                  </a:cubicBezTo>
                  <a:cubicBezTo>
                    <a:pt x="45895" y="21991"/>
                    <a:pt x="45910" y="21993"/>
                    <a:pt x="45925" y="22000"/>
                  </a:cubicBezTo>
                  <a:cubicBezTo>
                    <a:pt x="47650" y="22684"/>
                    <a:pt x="49305" y="23739"/>
                    <a:pt x="51212" y="23739"/>
                  </a:cubicBezTo>
                  <a:cubicBezTo>
                    <a:pt x="51288" y="23739"/>
                    <a:pt x="51364" y="23737"/>
                    <a:pt x="51441" y="23734"/>
                  </a:cubicBezTo>
                  <a:cubicBezTo>
                    <a:pt x="53713" y="23632"/>
                    <a:pt x="55301" y="21962"/>
                    <a:pt x="55242" y="19672"/>
                  </a:cubicBezTo>
                  <a:cubicBezTo>
                    <a:pt x="55186" y="17469"/>
                    <a:pt x="52769" y="13639"/>
                    <a:pt x="55779" y="12252"/>
                  </a:cubicBezTo>
                  <a:cubicBezTo>
                    <a:pt x="53233" y="11196"/>
                    <a:pt x="55168" y="6892"/>
                    <a:pt x="55103" y="5007"/>
                  </a:cubicBezTo>
                  <a:cubicBezTo>
                    <a:pt x="55018" y="2531"/>
                    <a:pt x="53644" y="1673"/>
                    <a:pt x="51934" y="1673"/>
                  </a:cubicBezTo>
                  <a:cubicBezTo>
                    <a:pt x="49960" y="1673"/>
                    <a:pt x="47539" y="2816"/>
                    <a:pt x="46136" y="3935"/>
                  </a:cubicBezTo>
                  <a:cubicBezTo>
                    <a:pt x="46085" y="3975"/>
                    <a:pt x="46016" y="3995"/>
                    <a:pt x="45947" y="3995"/>
                  </a:cubicBezTo>
                  <a:cubicBezTo>
                    <a:pt x="45812" y="3995"/>
                    <a:pt x="45681" y="3918"/>
                    <a:pt x="45701" y="3754"/>
                  </a:cubicBezTo>
                  <a:cubicBezTo>
                    <a:pt x="46034" y="1067"/>
                    <a:pt x="43069" y="175"/>
                    <a:pt x="40882" y="175"/>
                  </a:cubicBezTo>
                  <a:cubicBezTo>
                    <a:pt x="40731" y="175"/>
                    <a:pt x="40584" y="179"/>
                    <a:pt x="40442" y="187"/>
                  </a:cubicBezTo>
                  <a:cubicBezTo>
                    <a:pt x="38207" y="319"/>
                    <a:pt x="36668" y="1579"/>
                    <a:pt x="34656" y="2319"/>
                  </a:cubicBezTo>
                  <a:cubicBezTo>
                    <a:pt x="34046" y="2542"/>
                    <a:pt x="33419" y="2647"/>
                    <a:pt x="32798" y="2647"/>
                  </a:cubicBezTo>
                  <a:cubicBezTo>
                    <a:pt x="30869" y="2647"/>
                    <a:pt x="28997" y="1634"/>
                    <a:pt x="27890" y="1"/>
                  </a:cubicBezTo>
                  <a:close/>
                </a:path>
              </a:pathLst>
            </a:custGeom>
            <a:solidFill>
              <a:srgbClr val="FFE6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133;p43">
              <a:extLst>
                <a:ext uri="{FF2B5EF4-FFF2-40B4-BE49-F238E27FC236}">
                  <a16:creationId xmlns="" xmlns:a16="http://schemas.microsoft.com/office/drawing/2014/main" id="{4CF9B30C-9BE3-7445-852F-6B3660F62338}"/>
                </a:ext>
              </a:extLst>
            </p:cNvPr>
            <p:cNvSpPr/>
            <p:nvPr/>
          </p:nvSpPr>
          <p:spPr>
            <a:xfrm>
              <a:off x="2646769" y="3458220"/>
              <a:ext cx="1419425" cy="685975"/>
            </a:xfrm>
            <a:custGeom>
              <a:avLst/>
              <a:gdLst/>
              <a:ahLst/>
              <a:cxnLst/>
              <a:rect l="l" t="t" r="r" b="b"/>
              <a:pathLst>
                <a:path w="56777" h="27439" extrusionOk="0">
                  <a:moveTo>
                    <a:pt x="28389" y="502"/>
                  </a:moveTo>
                  <a:cubicBezTo>
                    <a:pt x="29496" y="2135"/>
                    <a:pt x="31367" y="3148"/>
                    <a:pt x="33296" y="3148"/>
                  </a:cubicBezTo>
                  <a:cubicBezTo>
                    <a:pt x="33917" y="3148"/>
                    <a:pt x="34544" y="3043"/>
                    <a:pt x="35154" y="2820"/>
                  </a:cubicBezTo>
                  <a:cubicBezTo>
                    <a:pt x="37167" y="2080"/>
                    <a:pt x="38705" y="820"/>
                    <a:pt x="40941" y="688"/>
                  </a:cubicBezTo>
                  <a:cubicBezTo>
                    <a:pt x="41083" y="680"/>
                    <a:pt x="41230" y="676"/>
                    <a:pt x="41381" y="676"/>
                  </a:cubicBezTo>
                  <a:cubicBezTo>
                    <a:pt x="43567" y="676"/>
                    <a:pt x="46533" y="1568"/>
                    <a:pt x="46200" y="4255"/>
                  </a:cubicBezTo>
                  <a:cubicBezTo>
                    <a:pt x="46180" y="4419"/>
                    <a:pt x="46311" y="4496"/>
                    <a:pt x="46445" y="4496"/>
                  </a:cubicBezTo>
                  <a:cubicBezTo>
                    <a:pt x="46514" y="4496"/>
                    <a:pt x="46584" y="4476"/>
                    <a:pt x="46633" y="4436"/>
                  </a:cubicBezTo>
                  <a:cubicBezTo>
                    <a:pt x="48037" y="3317"/>
                    <a:pt x="50459" y="2174"/>
                    <a:pt x="52433" y="2174"/>
                  </a:cubicBezTo>
                  <a:cubicBezTo>
                    <a:pt x="54143" y="2174"/>
                    <a:pt x="55517" y="3032"/>
                    <a:pt x="55602" y="5508"/>
                  </a:cubicBezTo>
                  <a:cubicBezTo>
                    <a:pt x="55667" y="7393"/>
                    <a:pt x="53731" y="11697"/>
                    <a:pt x="56278" y="12753"/>
                  </a:cubicBezTo>
                  <a:cubicBezTo>
                    <a:pt x="53268" y="14140"/>
                    <a:pt x="55685" y="17971"/>
                    <a:pt x="55741" y="20173"/>
                  </a:cubicBezTo>
                  <a:cubicBezTo>
                    <a:pt x="55800" y="22463"/>
                    <a:pt x="54212" y="24133"/>
                    <a:pt x="51940" y="24235"/>
                  </a:cubicBezTo>
                  <a:cubicBezTo>
                    <a:pt x="51863" y="24238"/>
                    <a:pt x="51787" y="24240"/>
                    <a:pt x="51711" y="24240"/>
                  </a:cubicBezTo>
                  <a:cubicBezTo>
                    <a:pt x="49804" y="24240"/>
                    <a:pt x="48149" y="23185"/>
                    <a:pt x="46424" y="22501"/>
                  </a:cubicBezTo>
                  <a:cubicBezTo>
                    <a:pt x="46408" y="22494"/>
                    <a:pt x="46394" y="22492"/>
                    <a:pt x="46381" y="22492"/>
                  </a:cubicBezTo>
                  <a:cubicBezTo>
                    <a:pt x="46309" y="22492"/>
                    <a:pt x="46280" y="22580"/>
                    <a:pt x="46303" y="22646"/>
                  </a:cubicBezTo>
                  <a:cubicBezTo>
                    <a:pt x="46271" y="22681"/>
                    <a:pt x="46244" y="22725"/>
                    <a:pt x="46239" y="22785"/>
                  </a:cubicBezTo>
                  <a:cubicBezTo>
                    <a:pt x="46027" y="25117"/>
                    <a:pt x="44272" y="26843"/>
                    <a:pt x="41919" y="26968"/>
                  </a:cubicBezTo>
                  <a:cubicBezTo>
                    <a:pt x="41802" y="26975"/>
                    <a:pt x="41686" y="26978"/>
                    <a:pt x="41570" y="26978"/>
                  </a:cubicBezTo>
                  <a:cubicBezTo>
                    <a:pt x="39699" y="26978"/>
                    <a:pt x="37924" y="26195"/>
                    <a:pt x="36197" y="25560"/>
                  </a:cubicBezTo>
                  <a:cubicBezTo>
                    <a:pt x="34942" y="25097"/>
                    <a:pt x="33590" y="24669"/>
                    <a:pt x="32235" y="24669"/>
                  </a:cubicBezTo>
                  <a:cubicBezTo>
                    <a:pt x="31828" y="24669"/>
                    <a:pt x="31421" y="24708"/>
                    <a:pt x="31016" y="24795"/>
                  </a:cubicBezTo>
                  <a:cubicBezTo>
                    <a:pt x="29959" y="25027"/>
                    <a:pt x="28722" y="25652"/>
                    <a:pt x="28388" y="26754"/>
                  </a:cubicBezTo>
                  <a:cubicBezTo>
                    <a:pt x="28056" y="25652"/>
                    <a:pt x="26819" y="25027"/>
                    <a:pt x="25761" y="24795"/>
                  </a:cubicBezTo>
                  <a:cubicBezTo>
                    <a:pt x="25356" y="24708"/>
                    <a:pt x="24949" y="24669"/>
                    <a:pt x="24542" y="24669"/>
                  </a:cubicBezTo>
                  <a:cubicBezTo>
                    <a:pt x="23188" y="24669"/>
                    <a:pt x="21836" y="25097"/>
                    <a:pt x="20580" y="25560"/>
                  </a:cubicBezTo>
                  <a:cubicBezTo>
                    <a:pt x="18854" y="26195"/>
                    <a:pt x="17079" y="26978"/>
                    <a:pt x="15208" y="26978"/>
                  </a:cubicBezTo>
                  <a:cubicBezTo>
                    <a:pt x="15092" y="26978"/>
                    <a:pt x="14975" y="26975"/>
                    <a:pt x="14858" y="26968"/>
                  </a:cubicBezTo>
                  <a:cubicBezTo>
                    <a:pt x="12506" y="26843"/>
                    <a:pt x="10751" y="25117"/>
                    <a:pt x="10538" y="22785"/>
                  </a:cubicBezTo>
                  <a:cubicBezTo>
                    <a:pt x="10534" y="22725"/>
                    <a:pt x="10508" y="22681"/>
                    <a:pt x="10474" y="22646"/>
                  </a:cubicBezTo>
                  <a:cubicBezTo>
                    <a:pt x="10498" y="22580"/>
                    <a:pt x="10468" y="22492"/>
                    <a:pt x="10396" y="22492"/>
                  </a:cubicBezTo>
                  <a:cubicBezTo>
                    <a:pt x="10383" y="22492"/>
                    <a:pt x="10369" y="22494"/>
                    <a:pt x="10354" y="22501"/>
                  </a:cubicBezTo>
                  <a:cubicBezTo>
                    <a:pt x="8629" y="23185"/>
                    <a:pt x="6974" y="24240"/>
                    <a:pt x="5067" y="24240"/>
                  </a:cubicBezTo>
                  <a:cubicBezTo>
                    <a:pt x="4991" y="24240"/>
                    <a:pt x="4915" y="24238"/>
                    <a:pt x="4838" y="24235"/>
                  </a:cubicBezTo>
                  <a:cubicBezTo>
                    <a:pt x="2566" y="24133"/>
                    <a:pt x="977" y="22463"/>
                    <a:pt x="1037" y="20173"/>
                  </a:cubicBezTo>
                  <a:cubicBezTo>
                    <a:pt x="1093" y="17971"/>
                    <a:pt x="3510" y="14140"/>
                    <a:pt x="500" y="12753"/>
                  </a:cubicBezTo>
                  <a:cubicBezTo>
                    <a:pt x="3049" y="11697"/>
                    <a:pt x="1112" y="7393"/>
                    <a:pt x="1176" y="5508"/>
                  </a:cubicBezTo>
                  <a:cubicBezTo>
                    <a:pt x="1262" y="3032"/>
                    <a:pt x="2636" y="2174"/>
                    <a:pt x="4346" y="2174"/>
                  </a:cubicBezTo>
                  <a:cubicBezTo>
                    <a:pt x="6320" y="2174"/>
                    <a:pt x="8741" y="3317"/>
                    <a:pt x="10144" y="4436"/>
                  </a:cubicBezTo>
                  <a:cubicBezTo>
                    <a:pt x="10194" y="4476"/>
                    <a:pt x="10263" y="4496"/>
                    <a:pt x="10332" y="4496"/>
                  </a:cubicBezTo>
                  <a:cubicBezTo>
                    <a:pt x="10466" y="4496"/>
                    <a:pt x="10598" y="4419"/>
                    <a:pt x="10578" y="4255"/>
                  </a:cubicBezTo>
                  <a:cubicBezTo>
                    <a:pt x="10245" y="1568"/>
                    <a:pt x="13210" y="676"/>
                    <a:pt x="15398" y="676"/>
                  </a:cubicBezTo>
                  <a:cubicBezTo>
                    <a:pt x="15549" y="676"/>
                    <a:pt x="15696" y="680"/>
                    <a:pt x="15838" y="688"/>
                  </a:cubicBezTo>
                  <a:cubicBezTo>
                    <a:pt x="18073" y="820"/>
                    <a:pt x="19610" y="2080"/>
                    <a:pt x="21624" y="2820"/>
                  </a:cubicBezTo>
                  <a:cubicBezTo>
                    <a:pt x="22234" y="3043"/>
                    <a:pt x="22861" y="3148"/>
                    <a:pt x="23483" y="3148"/>
                  </a:cubicBezTo>
                  <a:cubicBezTo>
                    <a:pt x="25412" y="3148"/>
                    <a:pt x="27281" y="2135"/>
                    <a:pt x="28389" y="502"/>
                  </a:cubicBezTo>
                  <a:close/>
                  <a:moveTo>
                    <a:pt x="28292" y="1"/>
                  </a:moveTo>
                  <a:cubicBezTo>
                    <a:pt x="28225" y="1"/>
                    <a:pt x="28159" y="30"/>
                    <a:pt x="28114" y="104"/>
                  </a:cubicBezTo>
                  <a:cubicBezTo>
                    <a:pt x="27160" y="1702"/>
                    <a:pt x="25398" y="2697"/>
                    <a:pt x="23542" y="2697"/>
                  </a:cubicBezTo>
                  <a:cubicBezTo>
                    <a:pt x="23389" y="2697"/>
                    <a:pt x="23236" y="2690"/>
                    <a:pt x="23083" y="2677"/>
                  </a:cubicBezTo>
                  <a:cubicBezTo>
                    <a:pt x="20994" y="2490"/>
                    <a:pt x="19361" y="843"/>
                    <a:pt x="17327" y="377"/>
                  </a:cubicBezTo>
                  <a:cubicBezTo>
                    <a:pt x="16785" y="253"/>
                    <a:pt x="16145" y="184"/>
                    <a:pt x="15473" y="184"/>
                  </a:cubicBezTo>
                  <a:cubicBezTo>
                    <a:pt x="12997" y="184"/>
                    <a:pt x="10087" y="1122"/>
                    <a:pt x="10045" y="3729"/>
                  </a:cubicBezTo>
                  <a:cubicBezTo>
                    <a:pt x="8581" y="2670"/>
                    <a:pt x="6379" y="1520"/>
                    <a:pt x="4421" y="1520"/>
                  </a:cubicBezTo>
                  <a:cubicBezTo>
                    <a:pt x="3580" y="1520"/>
                    <a:pt x="2784" y="1731"/>
                    <a:pt x="2111" y="2254"/>
                  </a:cubicBezTo>
                  <a:cubicBezTo>
                    <a:pt x="1081" y="3053"/>
                    <a:pt x="698" y="4422"/>
                    <a:pt x="691" y="5673"/>
                  </a:cubicBezTo>
                  <a:cubicBezTo>
                    <a:pt x="681" y="7580"/>
                    <a:pt x="2594" y="11589"/>
                    <a:pt x="146" y="12536"/>
                  </a:cubicBezTo>
                  <a:cubicBezTo>
                    <a:pt x="1" y="12593"/>
                    <a:pt x="13" y="12783"/>
                    <a:pt x="118" y="12838"/>
                  </a:cubicBezTo>
                  <a:cubicBezTo>
                    <a:pt x="54" y="12942"/>
                    <a:pt x="63" y="13077"/>
                    <a:pt x="206" y="13140"/>
                  </a:cubicBezTo>
                  <a:cubicBezTo>
                    <a:pt x="2693" y="14226"/>
                    <a:pt x="1063" y="17375"/>
                    <a:pt x="679" y="19194"/>
                  </a:cubicBezTo>
                  <a:cubicBezTo>
                    <a:pt x="379" y="20612"/>
                    <a:pt x="569" y="22159"/>
                    <a:pt x="1520" y="23304"/>
                  </a:cubicBezTo>
                  <a:cubicBezTo>
                    <a:pt x="2424" y="24396"/>
                    <a:pt x="3624" y="24818"/>
                    <a:pt x="4892" y="24818"/>
                  </a:cubicBezTo>
                  <a:cubicBezTo>
                    <a:pt x="6719" y="24818"/>
                    <a:pt x="8685" y="23943"/>
                    <a:pt x="10107" y="22940"/>
                  </a:cubicBezTo>
                  <a:cubicBezTo>
                    <a:pt x="10352" y="25748"/>
                    <a:pt x="12668" y="27439"/>
                    <a:pt x="15304" y="27439"/>
                  </a:cubicBezTo>
                  <a:cubicBezTo>
                    <a:pt x="15613" y="27439"/>
                    <a:pt x="15927" y="27415"/>
                    <a:pt x="16242" y="27368"/>
                  </a:cubicBezTo>
                  <a:cubicBezTo>
                    <a:pt x="18214" y="27070"/>
                    <a:pt x="19998" y="26093"/>
                    <a:pt x="21889" y="25515"/>
                  </a:cubicBezTo>
                  <a:cubicBezTo>
                    <a:pt x="22750" y="25251"/>
                    <a:pt x="23655" y="25047"/>
                    <a:pt x="24559" y="25047"/>
                  </a:cubicBezTo>
                  <a:cubicBezTo>
                    <a:pt x="24928" y="25047"/>
                    <a:pt x="25296" y="25081"/>
                    <a:pt x="25662" y="25159"/>
                  </a:cubicBezTo>
                  <a:cubicBezTo>
                    <a:pt x="26859" y="25414"/>
                    <a:pt x="27541" y="26072"/>
                    <a:pt x="28301" y="26964"/>
                  </a:cubicBezTo>
                  <a:cubicBezTo>
                    <a:pt x="28315" y="26981"/>
                    <a:pt x="28332" y="26988"/>
                    <a:pt x="28349" y="26988"/>
                  </a:cubicBezTo>
                  <a:cubicBezTo>
                    <a:pt x="28363" y="26988"/>
                    <a:pt x="28377" y="26983"/>
                    <a:pt x="28389" y="26975"/>
                  </a:cubicBezTo>
                  <a:cubicBezTo>
                    <a:pt x="28401" y="26983"/>
                    <a:pt x="28415" y="26988"/>
                    <a:pt x="28428" y="26988"/>
                  </a:cubicBezTo>
                  <a:cubicBezTo>
                    <a:pt x="28446" y="26988"/>
                    <a:pt x="28463" y="26981"/>
                    <a:pt x="28477" y="26964"/>
                  </a:cubicBezTo>
                  <a:cubicBezTo>
                    <a:pt x="29239" y="26072"/>
                    <a:pt x="29922" y="25414"/>
                    <a:pt x="31116" y="25159"/>
                  </a:cubicBezTo>
                  <a:cubicBezTo>
                    <a:pt x="31481" y="25081"/>
                    <a:pt x="31850" y="25047"/>
                    <a:pt x="32218" y="25047"/>
                  </a:cubicBezTo>
                  <a:cubicBezTo>
                    <a:pt x="33123" y="25047"/>
                    <a:pt x="34027" y="25251"/>
                    <a:pt x="34889" y="25515"/>
                  </a:cubicBezTo>
                  <a:cubicBezTo>
                    <a:pt x="36780" y="26093"/>
                    <a:pt x="38565" y="27070"/>
                    <a:pt x="40536" y="27368"/>
                  </a:cubicBezTo>
                  <a:cubicBezTo>
                    <a:pt x="40852" y="27416"/>
                    <a:pt x="41166" y="27439"/>
                    <a:pt x="41475" y="27439"/>
                  </a:cubicBezTo>
                  <a:cubicBezTo>
                    <a:pt x="44112" y="27439"/>
                    <a:pt x="46425" y="25748"/>
                    <a:pt x="46671" y="22940"/>
                  </a:cubicBezTo>
                  <a:cubicBezTo>
                    <a:pt x="48092" y="23943"/>
                    <a:pt x="50059" y="24818"/>
                    <a:pt x="51886" y="24818"/>
                  </a:cubicBezTo>
                  <a:cubicBezTo>
                    <a:pt x="53153" y="24818"/>
                    <a:pt x="54354" y="24396"/>
                    <a:pt x="55258" y="23304"/>
                  </a:cubicBezTo>
                  <a:cubicBezTo>
                    <a:pt x="56209" y="22159"/>
                    <a:pt x="56399" y="20612"/>
                    <a:pt x="56098" y="19194"/>
                  </a:cubicBezTo>
                  <a:cubicBezTo>
                    <a:pt x="55715" y="17375"/>
                    <a:pt x="54085" y="14226"/>
                    <a:pt x="56574" y="13140"/>
                  </a:cubicBezTo>
                  <a:cubicBezTo>
                    <a:pt x="56717" y="13077"/>
                    <a:pt x="56723" y="12942"/>
                    <a:pt x="56659" y="12838"/>
                  </a:cubicBezTo>
                  <a:cubicBezTo>
                    <a:pt x="56765" y="12783"/>
                    <a:pt x="56777" y="12593"/>
                    <a:pt x="56632" y="12536"/>
                  </a:cubicBezTo>
                  <a:cubicBezTo>
                    <a:pt x="54184" y="11589"/>
                    <a:pt x="56098" y="7580"/>
                    <a:pt x="56087" y="5673"/>
                  </a:cubicBezTo>
                  <a:cubicBezTo>
                    <a:pt x="56082" y="4422"/>
                    <a:pt x="55697" y="3053"/>
                    <a:pt x="54667" y="2254"/>
                  </a:cubicBezTo>
                  <a:cubicBezTo>
                    <a:pt x="53994" y="1731"/>
                    <a:pt x="53198" y="1520"/>
                    <a:pt x="52358" y="1520"/>
                  </a:cubicBezTo>
                  <a:cubicBezTo>
                    <a:pt x="50400" y="1520"/>
                    <a:pt x="48200" y="2670"/>
                    <a:pt x="46736" y="3729"/>
                  </a:cubicBezTo>
                  <a:cubicBezTo>
                    <a:pt x="46692" y="1122"/>
                    <a:pt x="43781" y="184"/>
                    <a:pt x="41306" y="184"/>
                  </a:cubicBezTo>
                  <a:cubicBezTo>
                    <a:pt x="40634" y="184"/>
                    <a:pt x="39995" y="253"/>
                    <a:pt x="39454" y="377"/>
                  </a:cubicBezTo>
                  <a:cubicBezTo>
                    <a:pt x="37417" y="843"/>
                    <a:pt x="35784" y="2490"/>
                    <a:pt x="33694" y="2677"/>
                  </a:cubicBezTo>
                  <a:cubicBezTo>
                    <a:pt x="33541" y="2690"/>
                    <a:pt x="33389" y="2697"/>
                    <a:pt x="33236" y="2697"/>
                  </a:cubicBezTo>
                  <a:cubicBezTo>
                    <a:pt x="31381" y="2697"/>
                    <a:pt x="29618" y="1702"/>
                    <a:pt x="28664" y="104"/>
                  </a:cubicBezTo>
                  <a:cubicBezTo>
                    <a:pt x="28619" y="30"/>
                    <a:pt x="28554" y="1"/>
                    <a:pt x="28487" y="1"/>
                  </a:cubicBezTo>
                  <a:cubicBezTo>
                    <a:pt x="28454" y="1"/>
                    <a:pt x="28421" y="8"/>
                    <a:pt x="28389" y="21"/>
                  </a:cubicBezTo>
                  <a:cubicBezTo>
                    <a:pt x="28358" y="8"/>
                    <a:pt x="28325" y="1"/>
                    <a:pt x="28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" name="Google Shape;1135;p43">
            <a:extLst>
              <a:ext uri="{FF2B5EF4-FFF2-40B4-BE49-F238E27FC236}">
                <a16:creationId xmlns="" xmlns:a16="http://schemas.microsoft.com/office/drawing/2014/main" id="{86027EA3-ED8A-9F4C-B090-98BF9B9D62BB}"/>
              </a:ext>
            </a:extLst>
          </p:cNvPr>
          <p:cNvSpPr/>
          <p:nvPr/>
        </p:nvSpPr>
        <p:spPr>
          <a:xfrm>
            <a:off x="3758298" y="4190701"/>
            <a:ext cx="1627506" cy="381299"/>
          </a:xfrm>
          <a:custGeom>
            <a:avLst/>
            <a:gdLst/>
            <a:ahLst/>
            <a:cxnLst/>
            <a:rect l="l" t="t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accent1"/>
              </a:solidFill>
            </a:endParaRPr>
          </a:p>
        </p:txBody>
      </p:sp>
      <p:grpSp>
        <p:nvGrpSpPr>
          <p:cNvPr id="20" name="Google Shape;864;p36">
            <a:extLst>
              <a:ext uri="{FF2B5EF4-FFF2-40B4-BE49-F238E27FC236}">
                <a16:creationId xmlns="" xmlns:a16="http://schemas.microsoft.com/office/drawing/2014/main" id="{B34AF205-5F73-3E45-8128-6E47E34D0B94}"/>
              </a:ext>
            </a:extLst>
          </p:cNvPr>
          <p:cNvGrpSpPr/>
          <p:nvPr/>
        </p:nvGrpSpPr>
        <p:grpSpPr>
          <a:xfrm>
            <a:off x="2660570" y="334297"/>
            <a:ext cx="3822859" cy="1362402"/>
            <a:chOff x="6530374" y="1560189"/>
            <a:chExt cx="1045566" cy="505315"/>
          </a:xfrm>
        </p:grpSpPr>
        <p:sp>
          <p:nvSpPr>
            <p:cNvPr id="21" name="Google Shape;865;p36">
              <a:extLst>
                <a:ext uri="{FF2B5EF4-FFF2-40B4-BE49-F238E27FC236}">
                  <a16:creationId xmlns="" xmlns:a16="http://schemas.microsoft.com/office/drawing/2014/main" id="{69B31188-86B1-2D41-9D21-03C01EEE839A}"/>
                </a:ext>
              </a:extLst>
            </p:cNvPr>
            <p:cNvSpPr/>
            <p:nvPr/>
          </p:nvSpPr>
          <p:spPr>
            <a:xfrm>
              <a:off x="6530374" y="1560189"/>
              <a:ext cx="1045566" cy="505315"/>
            </a:xfrm>
            <a:custGeom>
              <a:avLst/>
              <a:gdLst/>
              <a:ahLst/>
              <a:cxnLst/>
              <a:rect l="l" t="t" r="r" b="b"/>
              <a:pathLst>
                <a:path w="19723" h="9532" extrusionOk="0">
                  <a:moveTo>
                    <a:pt x="9861" y="175"/>
                  </a:moveTo>
                  <a:cubicBezTo>
                    <a:pt x="10245" y="742"/>
                    <a:pt x="10895" y="1094"/>
                    <a:pt x="11565" y="1094"/>
                  </a:cubicBezTo>
                  <a:cubicBezTo>
                    <a:pt x="11781" y="1094"/>
                    <a:pt x="11999" y="1057"/>
                    <a:pt x="12211" y="979"/>
                  </a:cubicBezTo>
                  <a:cubicBezTo>
                    <a:pt x="12911" y="723"/>
                    <a:pt x="13445" y="285"/>
                    <a:pt x="14221" y="239"/>
                  </a:cubicBezTo>
                  <a:cubicBezTo>
                    <a:pt x="14270" y="236"/>
                    <a:pt x="14321" y="235"/>
                    <a:pt x="14373" y="235"/>
                  </a:cubicBezTo>
                  <a:cubicBezTo>
                    <a:pt x="15133" y="235"/>
                    <a:pt x="16163" y="545"/>
                    <a:pt x="16048" y="1478"/>
                  </a:cubicBezTo>
                  <a:cubicBezTo>
                    <a:pt x="16041" y="1535"/>
                    <a:pt x="16087" y="1562"/>
                    <a:pt x="16133" y="1562"/>
                  </a:cubicBezTo>
                  <a:cubicBezTo>
                    <a:pt x="16157" y="1562"/>
                    <a:pt x="16182" y="1555"/>
                    <a:pt x="16199" y="1541"/>
                  </a:cubicBezTo>
                  <a:cubicBezTo>
                    <a:pt x="16686" y="1153"/>
                    <a:pt x="17527" y="755"/>
                    <a:pt x="18213" y="755"/>
                  </a:cubicBezTo>
                  <a:cubicBezTo>
                    <a:pt x="18807" y="755"/>
                    <a:pt x="19284" y="1053"/>
                    <a:pt x="19314" y="1913"/>
                  </a:cubicBezTo>
                  <a:cubicBezTo>
                    <a:pt x="19337" y="2569"/>
                    <a:pt x="18664" y="4064"/>
                    <a:pt x="19549" y="4430"/>
                  </a:cubicBezTo>
                  <a:cubicBezTo>
                    <a:pt x="18503" y="4912"/>
                    <a:pt x="19343" y="6243"/>
                    <a:pt x="19362" y="7008"/>
                  </a:cubicBezTo>
                  <a:cubicBezTo>
                    <a:pt x="19383" y="7804"/>
                    <a:pt x="18831" y="8383"/>
                    <a:pt x="18042" y="8418"/>
                  </a:cubicBezTo>
                  <a:cubicBezTo>
                    <a:pt x="18014" y="8419"/>
                    <a:pt x="17987" y="8420"/>
                    <a:pt x="17960" y="8420"/>
                  </a:cubicBezTo>
                  <a:cubicBezTo>
                    <a:pt x="17298" y="8420"/>
                    <a:pt x="16725" y="8054"/>
                    <a:pt x="16125" y="7817"/>
                  </a:cubicBezTo>
                  <a:cubicBezTo>
                    <a:pt x="16120" y="7814"/>
                    <a:pt x="16115" y="7813"/>
                    <a:pt x="16110" y="7813"/>
                  </a:cubicBezTo>
                  <a:cubicBezTo>
                    <a:pt x="16086" y="7813"/>
                    <a:pt x="16076" y="7843"/>
                    <a:pt x="16084" y="7867"/>
                  </a:cubicBezTo>
                  <a:cubicBezTo>
                    <a:pt x="16073" y="7878"/>
                    <a:pt x="16063" y="7893"/>
                    <a:pt x="16061" y="7915"/>
                  </a:cubicBezTo>
                  <a:cubicBezTo>
                    <a:pt x="15988" y="8725"/>
                    <a:pt x="15379" y="9325"/>
                    <a:pt x="14561" y="9368"/>
                  </a:cubicBezTo>
                  <a:cubicBezTo>
                    <a:pt x="14521" y="9370"/>
                    <a:pt x="14480" y="9371"/>
                    <a:pt x="14439" y="9371"/>
                  </a:cubicBezTo>
                  <a:cubicBezTo>
                    <a:pt x="13790" y="9371"/>
                    <a:pt x="13174" y="9100"/>
                    <a:pt x="12573" y="8878"/>
                  </a:cubicBezTo>
                  <a:cubicBezTo>
                    <a:pt x="12138" y="8718"/>
                    <a:pt x="11669" y="8569"/>
                    <a:pt x="11199" y="8569"/>
                  </a:cubicBezTo>
                  <a:cubicBezTo>
                    <a:pt x="11057" y="8569"/>
                    <a:pt x="10915" y="8583"/>
                    <a:pt x="10774" y="8613"/>
                  </a:cubicBezTo>
                  <a:cubicBezTo>
                    <a:pt x="10407" y="8694"/>
                    <a:pt x="9977" y="8910"/>
                    <a:pt x="9861" y="9293"/>
                  </a:cubicBezTo>
                  <a:cubicBezTo>
                    <a:pt x="9746" y="8910"/>
                    <a:pt x="9316" y="8694"/>
                    <a:pt x="8949" y="8613"/>
                  </a:cubicBezTo>
                  <a:cubicBezTo>
                    <a:pt x="8808" y="8583"/>
                    <a:pt x="8666" y="8569"/>
                    <a:pt x="8524" y="8569"/>
                  </a:cubicBezTo>
                  <a:cubicBezTo>
                    <a:pt x="8054" y="8569"/>
                    <a:pt x="7584" y="8718"/>
                    <a:pt x="7149" y="8878"/>
                  </a:cubicBezTo>
                  <a:cubicBezTo>
                    <a:pt x="6549" y="9100"/>
                    <a:pt x="5933" y="9371"/>
                    <a:pt x="5284" y="9371"/>
                  </a:cubicBezTo>
                  <a:cubicBezTo>
                    <a:pt x="5243" y="9371"/>
                    <a:pt x="5202" y="9370"/>
                    <a:pt x="5162" y="9368"/>
                  </a:cubicBezTo>
                  <a:cubicBezTo>
                    <a:pt x="4344" y="9325"/>
                    <a:pt x="3735" y="8725"/>
                    <a:pt x="3661" y="7915"/>
                  </a:cubicBezTo>
                  <a:cubicBezTo>
                    <a:pt x="3660" y="7893"/>
                    <a:pt x="3651" y="7878"/>
                    <a:pt x="3638" y="7867"/>
                  </a:cubicBezTo>
                  <a:cubicBezTo>
                    <a:pt x="3646" y="7843"/>
                    <a:pt x="3636" y="7813"/>
                    <a:pt x="3612" y="7813"/>
                  </a:cubicBezTo>
                  <a:cubicBezTo>
                    <a:pt x="3607" y="7813"/>
                    <a:pt x="3602" y="7814"/>
                    <a:pt x="3597" y="7817"/>
                  </a:cubicBezTo>
                  <a:cubicBezTo>
                    <a:pt x="2998" y="8054"/>
                    <a:pt x="2425" y="8420"/>
                    <a:pt x="1763" y="8420"/>
                  </a:cubicBezTo>
                  <a:cubicBezTo>
                    <a:pt x="1736" y="8420"/>
                    <a:pt x="1708" y="8419"/>
                    <a:pt x="1681" y="8418"/>
                  </a:cubicBezTo>
                  <a:cubicBezTo>
                    <a:pt x="892" y="8383"/>
                    <a:pt x="340" y="7804"/>
                    <a:pt x="361" y="7008"/>
                  </a:cubicBezTo>
                  <a:cubicBezTo>
                    <a:pt x="380" y="6243"/>
                    <a:pt x="1220" y="4912"/>
                    <a:pt x="174" y="4430"/>
                  </a:cubicBezTo>
                  <a:cubicBezTo>
                    <a:pt x="1059" y="4064"/>
                    <a:pt x="386" y="2569"/>
                    <a:pt x="409" y="1913"/>
                  </a:cubicBezTo>
                  <a:cubicBezTo>
                    <a:pt x="439" y="1053"/>
                    <a:pt x="916" y="755"/>
                    <a:pt x="1510" y="755"/>
                  </a:cubicBezTo>
                  <a:cubicBezTo>
                    <a:pt x="2196" y="755"/>
                    <a:pt x="3037" y="1153"/>
                    <a:pt x="3524" y="1541"/>
                  </a:cubicBezTo>
                  <a:cubicBezTo>
                    <a:pt x="3541" y="1555"/>
                    <a:pt x="3566" y="1562"/>
                    <a:pt x="3590" y="1562"/>
                  </a:cubicBezTo>
                  <a:cubicBezTo>
                    <a:pt x="3636" y="1562"/>
                    <a:pt x="3682" y="1535"/>
                    <a:pt x="3675" y="1478"/>
                  </a:cubicBezTo>
                  <a:cubicBezTo>
                    <a:pt x="3560" y="545"/>
                    <a:pt x="4590" y="235"/>
                    <a:pt x="5349" y="235"/>
                  </a:cubicBezTo>
                  <a:cubicBezTo>
                    <a:pt x="5401" y="235"/>
                    <a:pt x="5452" y="236"/>
                    <a:pt x="5501" y="239"/>
                  </a:cubicBezTo>
                  <a:cubicBezTo>
                    <a:pt x="6278" y="285"/>
                    <a:pt x="6812" y="723"/>
                    <a:pt x="7512" y="979"/>
                  </a:cubicBezTo>
                  <a:cubicBezTo>
                    <a:pt x="7724" y="1057"/>
                    <a:pt x="7942" y="1094"/>
                    <a:pt x="8158" y="1094"/>
                  </a:cubicBezTo>
                  <a:cubicBezTo>
                    <a:pt x="8827" y="1094"/>
                    <a:pt x="9476" y="742"/>
                    <a:pt x="9861" y="175"/>
                  </a:cubicBezTo>
                  <a:close/>
                  <a:moveTo>
                    <a:pt x="9828" y="0"/>
                  </a:moveTo>
                  <a:cubicBezTo>
                    <a:pt x="9805" y="0"/>
                    <a:pt x="9782" y="11"/>
                    <a:pt x="9766" y="36"/>
                  </a:cubicBezTo>
                  <a:cubicBezTo>
                    <a:pt x="9435" y="592"/>
                    <a:pt x="8822" y="937"/>
                    <a:pt x="8177" y="937"/>
                  </a:cubicBezTo>
                  <a:cubicBezTo>
                    <a:pt x="8124" y="937"/>
                    <a:pt x="8071" y="935"/>
                    <a:pt x="8018" y="930"/>
                  </a:cubicBezTo>
                  <a:cubicBezTo>
                    <a:pt x="7293" y="865"/>
                    <a:pt x="6726" y="293"/>
                    <a:pt x="6019" y="131"/>
                  </a:cubicBezTo>
                  <a:cubicBezTo>
                    <a:pt x="5831" y="88"/>
                    <a:pt x="5608" y="64"/>
                    <a:pt x="5375" y="64"/>
                  </a:cubicBezTo>
                  <a:cubicBezTo>
                    <a:pt x="4515" y="64"/>
                    <a:pt x="3504" y="390"/>
                    <a:pt x="3490" y="1296"/>
                  </a:cubicBezTo>
                  <a:cubicBezTo>
                    <a:pt x="2982" y="927"/>
                    <a:pt x="2217" y="528"/>
                    <a:pt x="1536" y="528"/>
                  </a:cubicBezTo>
                  <a:cubicBezTo>
                    <a:pt x="1244" y="528"/>
                    <a:pt x="968" y="602"/>
                    <a:pt x="734" y="783"/>
                  </a:cubicBezTo>
                  <a:cubicBezTo>
                    <a:pt x="377" y="1061"/>
                    <a:pt x="243" y="1536"/>
                    <a:pt x="241" y="1971"/>
                  </a:cubicBezTo>
                  <a:cubicBezTo>
                    <a:pt x="238" y="2633"/>
                    <a:pt x="901" y="4026"/>
                    <a:pt x="52" y="4354"/>
                  </a:cubicBezTo>
                  <a:cubicBezTo>
                    <a:pt x="1" y="4374"/>
                    <a:pt x="5" y="4441"/>
                    <a:pt x="42" y="4460"/>
                  </a:cubicBezTo>
                  <a:cubicBezTo>
                    <a:pt x="20" y="4495"/>
                    <a:pt x="23" y="4543"/>
                    <a:pt x="72" y="4565"/>
                  </a:cubicBezTo>
                  <a:cubicBezTo>
                    <a:pt x="937" y="4942"/>
                    <a:pt x="370" y="6036"/>
                    <a:pt x="237" y="6668"/>
                  </a:cubicBezTo>
                  <a:cubicBezTo>
                    <a:pt x="132" y="7161"/>
                    <a:pt x="198" y="7698"/>
                    <a:pt x="528" y="8095"/>
                  </a:cubicBezTo>
                  <a:cubicBezTo>
                    <a:pt x="843" y="8475"/>
                    <a:pt x="1259" y="8621"/>
                    <a:pt x="1700" y="8621"/>
                  </a:cubicBezTo>
                  <a:cubicBezTo>
                    <a:pt x="2334" y="8621"/>
                    <a:pt x="3017" y="8317"/>
                    <a:pt x="3511" y="7968"/>
                  </a:cubicBezTo>
                  <a:cubicBezTo>
                    <a:pt x="3597" y="8944"/>
                    <a:pt x="4401" y="9531"/>
                    <a:pt x="5316" y="9531"/>
                  </a:cubicBezTo>
                  <a:cubicBezTo>
                    <a:pt x="5424" y="9531"/>
                    <a:pt x="5533" y="9523"/>
                    <a:pt x="5642" y="9507"/>
                  </a:cubicBezTo>
                  <a:cubicBezTo>
                    <a:pt x="6327" y="9403"/>
                    <a:pt x="6947" y="9064"/>
                    <a:pt x="7604" y="8863"/>
                  </a:cubicBezTo>
                  <a:cubicBezTo>
                    <a:pt x="7903" y="8772"/>
                    <a:pt x="8217" y="8701"/>
                    <a:pt x="8531" y="8701"/>
                  </a:cubicBezTo>
                  <a:cubicBezTo>
                    <a:pt x="8659" y="8701"/>
                    <a:pt x="8787" y="8713"/>
                    <a:pt x="8914" y="8740"/>
                  </a:cubicBezTo>
                  <a:cubicBezTo>
                    <a:pt x="9330" y="8828"/>
                    <a:pt x="9567" y="9057"/>
                    <a:pt x="9831" y="9367"/>
                  </a:cubicBezTo>
                  <a:cubicBezTo>
                    <a:pt x="9836" y="9373"/>
                    <a:pt x="9842" y="9375"/>
                    <a:pt x="9848" y="9375"/>
                  </a:cubicBezTo>
                  <a:cubicBezTo>
                    <a:pt x="9853" y="9375"/>
                    <a:pt x="9858" y="9374"/>
                    <a:pt x="9862" y="9371"/>
                  </a:cubicBezTo>
                  <a:cubicBezTo>
                    <a:pt x="9866" y="9374"/>
                    <a:pt x="9871" y="9375"/>
                    <a:pt x="9875" y="9375"/>
                  </a:cubicBezTo>
                  <a:cubicBezTo>
                    <a:pt x="9881" y="9375"/>
                    <a:pt x="9887" y="9373"/>
                    <a:pt x="9892" y="9367"/>
                  </a:cubicBezTo>
                  <a:cubicBezTo>
                    <a:pt x="10157" y="9057"/>
                    <a:pt x="10394" y="8828"/>
                    <a:pt x="10809" y="8740"/>
                  </a:cubicBezTo>
                  <a:cubicBezTo>
                    <a:pt x="10936" y="8713"/>
                    <a:pt x="11064" y="8701"/>
                    <a:pt x="11192" y="8701"/>
                  </a:cubicBezTo>
                  <a:cubicBezTo>
                    <a:pt x="11506" y="8701"/>
                    <a:pt x="11820" y="8772"/>
                    <a:pt x="12119" y="8863"/>
                  </a:cubicBezTo>
                  <a:cubicBezTo>
                    <a:pt x="12776" y="9064"/>
                    <a:pt x="13396" y="9403"/>
                    <a:pt x="14081" y="9507"/>
                  </a:cubicBezTo>
                  <a:cubicBezTo>
                    <a:pt x="14190" y="9523"/>
                    <a:pt x="14299" y="9531"/>
                    <a:pt x="14407" y="9531"/>
                  </a:cubicBezTo>
                  <a:cubicBezTo>
                    <a:pt x="15323" y="9531"/>
                    <a:pt x="16127" y="8944"/>
                    <a:pt x="16212" y="7968"/>
                  </a:cubicBezTo>
                  <a:cubicBezTo>
                    <a:pt x="16706" y="8317"/>
                    <a:pt x="17389" y="8621"/>
                    <a:pt x="18023" y="8621"/>
                  </a:cubicBezTo>
                  <a:cubicBezTo>
                    <a:pt x="18463" y="8621"/>
                    <a:pt x="18880" y="8475"/>
                    <a:pt x="19195" y="8095"/>
                  </a:cubicBezTo>
                  <a:cubicBezTo>
                    <a:pt x="19525" y="7698"/>
                    <a:pt x="19591" y="7161"/>
                    <a:pt x="19486" y="6668"/>
                  </a:cubicBezTo>
                  <a:cubicBezTo>
                    <a:pt x="19354" y="6036"/>
                    <a:pt x="18788" y="4942"/>
                    <a:pt x="19652" y="4565"/>
                  </a:cubicBezTo>
                  <a:cubicBezTo>
                    <a:pt x="19701" y="4543"/>
                    <a:pt x="19704" y="4495"/>
                    <a:pt x="19682" y="4460"/>
                  </a:cubicBezTo>
                  <a:cubicBezTo>
                    <a:pt x="19718" y="4441"/>
                    <a:pt x="19722" y="4374"/>
                    <a:pt x="19672" y="4354"/>
                  </a:cubicBezTo>
                  <a:cubicBezTo>
                    <a:pt x="18822" y="4026"/>
                    <a:pt x="19486" y="2633"/>
                    <a:pt x="19483" y="1971"/>
                  </a:cubicBezTo>
                  <a:cubicBezTo>
                    <a:pt x="19481" y="1536"/>
                    <a:pt x="19347" y="1061"/>
                    <a:pt x="18989" y="783"/>
                  </a:cubicBezTo>
                  <a:cubicBezTo>
                    <a:pt x="18755" y="602"/>
                    <a:pt x="18479" y="528"/>
                    <a:pt x="18187" y="528"/>
                  </a:cubicBezTo>
                  <a:cubicBezTo>
                    <a:pt x="17507" y="528"/>
                    <a:pt x="16743" y="927"/>
                    <a:pt x="16234" y="1296"/>
                  </a:cubicBezTo>
                  <a:cubicBezTo>
                    <a:pt x="16219" y="390"/>
                    <a:pt x="15209" y="64"/>
                    <a:pt x="14349" y="64"/>
                  </a:cubicBezTo>
                  <a:cubicBezTo>
                    <a:pt x="14116" y="64"/>
                    <a:pt x="13893" y="88"/>
                    <a:pt x="13705" y="131"/>
                  </a:cubicBezTo>
                  <a:cubicBezTo>
                    <a:pt x="12997" y="293"/>
                    <a:pt x="12430" y="865"/>
                    <a:pt x="11705" y="930"/>
                  </a:cubicBezTo>
                  <a:cubicBezTo>
                    <a:pt x="11652" y="935"/>
                    <a:pt x="11599" y="937"/>
                    <a:pt x="11547" y="937"/>
                  </a:cubicBezTo>
                  <a:cubicBezTo>
                    <a:pt x="10902" y="937"/>
                    <a:pt x="10289" y="591"/>
                    <a:pt x="9957" y="36"/>
                  </a:cubicBezTo>
                  <a:cubicBezTo>
                    <a:pt x="9941" y="11"/>
                    <a:pt x="9919" y="0"/>
                    <a:pt x="9896" y="0"/>
                  </a:cubicBezTo>
                  <a:cubicBezTo>
                    <a:pt x="9884" y="0"/>
                    <a:pt x="9873" y="3"/>
                    <a:pt x="9862" y="7"/>
                  </a:cubicBezTo>
                  <a:cubicBezTo>
                    <a:pt x="9851" y="3"/>
                    <a:pt x="9840" y="0"/>
                    <a:pt x="98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866;p36">
              <a:extLst>
                <a:ext uri="{FF2B5EF4-FFF2-40B4-BE49-F238E27FC236}">
                  <a16:creationId xmlns="" xmlns:a16="http://schemas.microsoft.com/office/drawing/2014/main" id="{055A4C0E-A342-C748-9FD7-59D672A4B132}"/>
                </a:ext>
              </a:extLst>
            </p:cNvPr>
            <p:cNvSpPr/>
            <p:nvPr/>
          </p:nvSpPr>
          <p:spPr>
            <a:xfrm>
              <a:off x="6539545" y="1569360"/>
              <a:ext cx="1027223" cy="487609"/>
            </a:xfrm>
            <a:custGeom>
              <a:avLst/>
              <a:gdLst/>
              <a:ahLst/>
              <a:cxnLst/>
              <a:rect l="l" t="t" r="r" b="b"/>
              <a:pathLst>
                <a:path w="19377" h="9198" extrusionOk="0">
                  <a:moveTo>
                    <a:pt x="13830" y="402"/>
                  </a:moveTo>
                  <a:cubicBezTo>
                    <a:pt x="13849" y="402"/>
                    <a:pt x="13861" y="428"/>
                    <a:pt x="13846" y="442"/>
                  </a:cubicBezTo>
                  <a:cubicBezTo>
                    <a:pt x="13723" y="566"/>
                    <a:pt x="13500" y="614"/>
                    <a:pt x="13334" y="640"/>
                  </a:cubicBezTo>
                  <a:cubicBezTo>
                    <a:pt x="13332" y="640"/>
                    <a:pt x="13331" y="640"/>
                    <a:pt x="13329" y="640"/>
                  </a:cubicBezTo>
                  <a:cubicBezTo>
                    <a:pt x="13302" y="640"/>
                    <a:pt x="13291" y="600"/>
                    <a:pt x="13321" y="594"/>
                  </a:cubicBezTo>
                  <a:cubicBezTo>
                    <a:pt x="13409" y="574"/>
                    <a:pt x="13495" y="549"/>
                    <a:pt x="13579" y="516"/>
                  </a:cubicBezTo>
                  <a:cubicBezTo>
                    <a:pt x="13662" y="482"/>
                    <a:pt x="13738" y="429"/>
                    <a:pt x="13823" y="403"/>
                  </a:cubicBezTo>
                  <a:cubicBezTo>
                    <a:pt x="13826" y="402"/>
                    <a:pt x="13828" y="402"/>
                    <a:pt x="13830" y="402"/>
                  </a:cubicBezTo>
                  <a:close/>
                  <a:moveTo>
                    <a:pt x="14585" y="431"/>
                  </a:moveTo>
                  <a:cubicBezTo>
                    <a:pt x="14742" y="431"/>
                    <a:pt x="14918" y="504"/>
                    <a:pt x="14990" y="650"/>
                  </a:cubicBezTo>
                  <a:cubicBezTo>
                    <a:pt x="15001" y="673"/>
                    <a:pt x="14982" y="698"/>
                    <a:pt x="14961" y="698"/>
                  </a:cubicBezTo>
                  <a:cubicBezTo>
                    <a:pt x="14954" y="698"/>
                    <a:pt x="14946" y="695"/>
                    <a:pt x="14940" y="688"/>
                  </a:cubicBezTo>
                  <a:cubicBezTo>
                    <a:pt x="14836" y="578"/>
                    <a:pt x="14727" y="496"/>
                    <a:pt x="14568" y="495"/>
                  </a:cubicBezTo>
                  <a:cubicBezTo>
                    <a:pt x="14527" y="495"/>
                    <a:pt x="14527" y="433"/>
                    <a:pt x="14568" y="431"/>
                  </a:cubicBezTo>
                  <a:cubicBezTo>
                    <a:pt x="14573" y="431"/>
                    <a:pt x="14579" y="431"/>
                    <a:pt x="14585" y="431"/>
                  </a:cubicBezTo>
                  <a:close/>
                  <a:moveTo>
                    <a:pt x="4717" y="528"/>
                  </a:moveTo>
                  <a:cubicBezTo>
                    <a:pt x="4740" y="528"/>
                    <a:pt x="4762" y="529"/>
                    <a:pt x="4785" y="532"/>
                  </a:cubicBezTo>
                  <a:cubicBezTo>
                    <a:pt x="4827" y="536"/>
                    <a:pt x="4828" y="594"/>
                    <a:pt x="4785" y="598"/>
                  </a:cubicBezTo>
                  <a:cubicBezTo>
                    <a:pt x="4610" y="616"/>
                    <a:pt x="4454" y="645"/>
                    <a:pt x="4304" y="740"/>
                  </a:cubicBezTo>
                  <a:cubicBezTo>
                    <a:pt x="4298" y="744"/>
                    <a:pt x="4292" y="745"/>
                    <a:pt x="4287" y="745"/>
                  </a:cubicBezTo>
                  <a:cubicBezTo>
                    <a:pt x="4260" y="745"/>
                    <a:pt x="4244" y="705"/>
                    <a:pt x="4272" y="686"/>
                  </a:cubicBezTo>
                  <a:cubicBezTo>
                    <a:pt x="4400" y="595"/>
                    <a:pt x="4558" y="528"/>
                    <a:pt x="4717" y="528"/>
                  </a:cubicBezTo>
                  <a:close/>
                  <a:moveTo>
                    <a:pt x="5623" y="543"/>
                  </a:moveTo>
                  <a:cubicBezTo>
                    <a:pt x="5627" y="543"/>
                    <a:pt x="5630" y="544"/>
                    <a:pt x="5634" y="545"/>
                  </a:cubicBezTo>
                  <a:cubicBezTo>
                    <a:pt x="5798" y="597"/>
                    <a:pt x="5964" y="665"/>
                    <a:pt x="6102" y="771"/>
                  </a:cubicBezTo>
                  <a:cubicBezTo>
                    <a:pt x="6128" y="793"/>
                    <a:pt x="6114" y="831"/>
                    <a:pt x="6087" y="831"/>
                  </a:cubicBezTo>
                  <a:cubicBezTo>
                    <a:pt x="6081" y="831"/>
                    <a:pt x="6076" y="830"/>
                    <a:pt x="6070" y="827"/>
                  </a:cubicBezTo>
                  <a:cubicBezTo>
                    <a:pt x="5920" y="747"/>
                    <a:pt x="5776" y="665"/>
                    <a:pt x="5618" y="607"/>
                  </a:cubicBezTo>
                  <a:cubicBezTo>
                    <a:pt x="5583" y="593"/>
                    <a:pt x="5593" y="543"/>
                    <a:pt x="5623" y="543"/>
                  </a:cubicBezTo>
                  <a:close/>
                  <a:moveTo>
                    <a:pt x="9622" y="566"/>
                  </a:moveTo>
                  <a:cubicBezTo>
                    <a:pt x="9683" y="566"/>
                    <a:pt x="9749" y="637"/>
                    <a:pt x="9791" y="671"/>
                  </a:cubicBezTo>
                  <a:cubicBezTo>
                    <a:pt x="9876" y="736"/>
                    <a:pt x="9965" y="799"/>
                    <a:pt x="10045" y="874"/>
                  </a:cubicBezTo>
                  <a:cubicBezTo>
                    <a:pt x="10071" y="899"/>
                    <a:pt x="10047" y="941"/>
                    <a:pt x="10016" y="941"/>
                  </a:cubicBezTo>
                  <a:cubicBezTo>
                    <a:pt x="10010" y="941"/>
                    <a:pt x="10003" y="939"/>
                    <a:pt x="9997" y="935"/>
                  </a:cubicBezTo>
                  <a:cubicBezTo>
                    <a:pt x="9890" y="867"/>
                    <a:pt x="9798" y="756"/>
                    <a:pt x="9686" y="700"/>
                  </a:cubicBezTo>
                  <a:cubicBezTo>
                    <a:pt x="9659" y="686"/>
                    <a:pt x="9637" y="680"/>
                    <a:pt x="9618" y="680"/>
                  </a:cubicBezTo>
                  <a:cubicBezTo>
                    <a:pt x="9557" y="680"/>
                    <a:pt x="9526" y="740"/>
                    <a:pt x="9471" y="796"/>
                  </a:cubicBezTo>
                  <a:cubicBezTo>
                    <a:pt x="9414" y="850"/>
                    <a:pt x="9359" y="905"/>
                    <a:pt x="9303" y="960"/>
                  </a:cubicBezTo>
                  <a:cubicBezTo>
                    <a:pt x="9296" y="968"/>
                    <a:pt x="9287" y="971"/>
                    <a:pt x="9279" y="971"/>
                  </a:cubicBezTo>
                  <a:cubicBezTo>
                    <a:pt x="9250" y="971"/>
                    <a:pt x="9225" y="933"/>
                    <a:pt x="9251" y="907"/>
                  </a:cubicBezTo>
                  <a:cubicBezTo>
                    <a:pt x="9338" y="815"/>
                    <a:pt x="9424" y="720"/>
                    <a:pt x="9514" y="631"/>
                  </a:cubicBezTo>
                  <a:cubicBezTo>
                    <a:pt x="9545" y="600"/>
                    <a:pt x="9574" y="566"/>
                    <a:pt x="9621" y="566"/>
                  </a:cubicBezTo>
                  <a:cubicBezTo>
                    <a:pt x="9621" y="566"/>
                    <a:pt x="9622" y="566"/>
                    <a:pt x="9622" y="566"/>
                  </a:cubicBezTo>
                  <a:close/>
                  <a:moveTo>
                    <a:pt x="1705" y="942"/>
                  </a:moveTo>
                  <a:cubicBezTo>
                    <a:pt x="1707" y="942"/>
                    <a:pt x="1709" y="942"/>
                    <a:pt x="1711" y="943"/>
                  </a:cubicBezTo>
                  <a:cubicBezTo>
                    <a:pt x="1863" y="1005"/>
                    <a:pt x="2021" y="1061"/>
                    <a:pt x="2167" y="1138"/>
                  </a:cubicBezTo>
                  <a:cubicBezTo>
                    <a:pt x="2193" y="1151"/>
                    <a:pt x="2179" y="1192"/>
                    <a:pt x="2154" y="1192"/>
                  </a:cubicBezTo>
                  <a:cubicBezTo>
                    <a:pt x="2151" y="1192"/>
                    <a:pt x="2148" y="1191"/>
                    <a:pt x="2145" y="1190"/>
                  </a:cubicBezTo>
                  <a:cubicBezTo>
                    <a:pt x="1991" y="1133"/>
                    <a:pt x="1842" y="1053"/>
                    <a:pt x="1695" y="982"/>
                  </a:cubicBezTo>
                  <a:cubicBezTo>
                    <a:pt x="1676" y="972"/>
                    <a:pt x="1687" y="942"/>
                    <a:pt x="1705" y="942"/>
                  </a:cubicBezTo>
                  <a:close/>
                  <a:moveTo>
                    <a:pt x="12528" y="879"/>
                  </a:moveTo>
                  <a:cubicBezTo>
                    <a:pt x="12549" y="879"/>
                    <a:pt x="12564" y="910"/>
                    <a:pt x="12548" y="928"/>
                  </a:cubicBezTo>
                  <a:cubicBezTo>
                    <a:pt x="12413" y="1070"/>
                    <a:pt x="12234" y="1155"/>
                    <a:pt x="12046" y="1200"/>
                  </a:cubicBezTo>
                  <a:cubicBezTo>
                    <a:pt x="12043" y="1200"/>
                    <a:pt x="12041" y="1200"/>
                    <a:pt x="12039" y="1200"/>
                  </a:cubicBezTo>
                  <a:cubicBezTo>
                    <a:pt x="12014" y="1200"/>
                    <a:pt x="12006" y="1163"/>
                    <a:pt x="12033" y="1154"/>
                  </a:cubicBezTo>
                  <a:cubicBezTo>
                    <a:pt x="12213" y="1096"/>
                    <a:pt x="12365" y="998"/>
                    <a:pt x="12514" y="884"/>
                  </a:cubicBezTo>
                  <a:cubicBezTo>
                    <a:pt x="12518" y="881"/>
                    <a:pt x="12523" y="879"/>
                    <a:pt x="12528" y="879"/>
                  </a:cubicBezTo>
                  <a:close/>
                  <a:moveTo>
                    <a:pt x="17555" y="1021"/>
                  </a:moveTo>
                  <a:cubicBezTo>
                    <a:pt x="17586" y="1021"/>
                    <a:pt x="17616" y="1023"/>
                    <a:pt x="17647" y="1027"/>
                  </a:cubicBezTo>
                  <a:cubicBezTo>
                    <a:pt x="17688" y="1032"/>
                    <a:pt x="17690" y="1092"/>
                    <a:pt x="17647" y="1093"/>
                  </a:cubicBezTo>
                  <a:cubicBezTo>
                    <a:pt x="17464" y="1095"/>
                    <a:pt x="17289" y="1122"/>
                    <a:pt x="17123" y="1201"/>
                  </a:cubicBezTo>
                  <a:cubicBezTo>
                    <a:pt x="17119" y="1203"/>
                    <a:pt x="17114" y="1204"/>
                    <a:pt x="17110" y="1204"/>
                  </a:cubicBezTo>
                  <a:cubicBezTo>
                    <a:pt x="17082" y="1204"/>
                    <a:pt x="17063" y="1164"/>
                    <a:pt x="17092" y="1148"/>
                  </a:cubicBezTo>
                  <a:cubicBezTo>
                    <a:pt x="17237" y="1070"/>
                    <a:pt x="17393" y="1021"/>
                    <a:pt x="17555" y="1021"/>
                  </a:cubicBezTo>
                  <a:close/>
                  <a:moveTo>
                    <a:pt x="6820" y="1036"/>
                  </a:moveTo>
                  <a:cubicBezTo>
                    <a:pt x="6824" y="1036"/>
                    <a:pt x="6829" y="1037"/>
                    <a:pt x="6833" y="1039"/>
                  </a:cubicBezTo>
                  <a:cubicBezTo>
                    <a:pt x="7045" y="1154"/>
                    <a:pt x="7248" y="1178"/>
                    <a:pt x="7474" y="1234"/>
                  </a:cubicBezTo>
                  <a:cubicBezTo>
                    <a:pt x="7509" y="1243"/>
                    <a:pt x="7498" y="1290"/>
                    <a:pt x="7467" y="1293"/>
                  </a:cubicBezTo>
                  <a:cubicBezTo>
                    <a:pt x="7451" y="1294"/>
                    <a:pt x="7435" y="1294"/>
                    <a:pt x="7419" y="1294"/>
                  </a:cubicBezTo>
                  <a:cubicBezTo>
                    <a:pt x="7206" y="1294"/>
                    <a:pt x="6981" y="1194"/>
                    <a:pt x="6805" y="1090"/>
                  </a:cubicBezTo>
                  <a:cubicBezTo>
                    <a:pt x="6776" y="1074"/>
                    <a:pt x="6794" y="1036"/>
                    <a:pt x="6820" y="1036"/>
                  </a:cubicBezTo>
                  <a:close/>
                  <a:moveTo>
                    <a:pt x="10646" y="1190"/>
                  </a:moveTo>
                  <a:cubicBezTo>
                    <a:pt x="10649" y="1190"/>
                    <a:pt x="10652" y="1191"/>
                    <a:pt x="10656" y="1192"/>
                  </a:cubicBezTo>
                  <a:cubicBezTo>
                    <a:pt x="10812" y="1258"/>
                    <a:pt x="10972" y="1285"/>
                    <a:pt x="11142" y="1288"/>
                  </a:cubicBezTo>
                  <a:cubicBezTo>
                    <a:pt x="11172" y="1289"/>
                    <a:pt x="11172" y="1334"/>
                    <a:pt x="11142" y="1335"/>
                  </a:cubicBezTo>
                  <a:cubicBezTo>
                    <a:pt x="11130" y="1336"/>
                    <a:pt x="11118" y="1336"/>
                    <a:pt x="11106" y="1336"/>
                  </a:cubicBezTo>
                  <a:cubicBezTo>
                    <a:pt x="10943" y="1336"/>
                    <a:pt x="10784" y="1295"/>
                    <a:pt x="10634" y="1227"/>
                  </a:cubicBezTo>
                  <a:cubicBezTo>
                    <a:pt x="10613" y="1218"/>
                    <a:pt x="10626" y="1190"/>
                    <a:pt x="10646" y="1190"/>
                  </a:cubicBezTo>
                  <a:close/>
                  <a:moveTo>
                    <a:pt x="8610" y="1183"/>
                  </a:moveTo>
                  <a:cubicBezTo>
                    <a:pt x="8635" y="1183"/>
                    <a:pt x="8654" y="1214"/>
                    <a:pt x="8632" y="1235"/>
                  </a:cubicBezTo>
                  <a:cubicBezTo>
                    <a:pt x="8546" y="1317"/>
                    <a:pt x="8424" y="1352"/>
                    <a:pt x="8304" y="1352"/>
                  </a:cubicBezTo>
                  <a:cubicBezTo>
                    <a:pt x="8253" y="1352"/>
                    <a:pt x="8202" y="1346"/>
                    <a:pt x="8155" y="1334"/>
                  </a:cubicBezTo>
                  <a:cubicBezTo>
                    <a:pt x="8121" y="1326"/>
                    <a:pt x="8133" y="1278"/>
                    <a:pt x="8163" y="1278"/>
                  </a:cubicBezTo>
                  <a:cubicBezTo>
                    <a:pt x="8165" y="1278"/>
                    <a:pt x="8168" y="1278"/>
                    <a:pt x="8170" y="1279"/>
                  </a:cubicBezTo>
                  <a:cubicBezTo>
                    <a:pt x="8201" y="1284"/>
                    <a:pt x="8232" y="1287"/>
                    <a:pt x="8261" y="1287"/>
                  </a:cubicBezTo>
                  <a:cubicBezTo>
                    <a:pt x="8380" y="1287"/>
                    <a:pt x="8484" y="1243"/>
                    <a:pt x="8595" y="1187"/>
                  </a:cubicBezTo>
                  <a:cubicBezTo>
                    <a:pt x="8600" y="1184"/>
                    <a:pt x="8605" y="1183"/>
                    <a:pt x="8610" y="1183"/>
                  </a:cubicBezTo>
                  <a:close/>
                  <a:moveTo>
                    <a:pt x="18243" y="1079"/>
                  </a:moveTo>
                  <a:cubicBezTo>
                    <a:pt x="18243" y="1079"/>
                    <a:pt x="18244" y="1079"/>
                    <a:pt x="18244" y="1079"/>
                  </a:cubicBezTo>
                  <a:cubicBezTo>
                    <a:pt x="18436" y="1087"/>
                    <a:pt x="18612" y="1213"/>
                    <a:pt x="18657" y="1405"/>
                  </a:cubicBezTo>
                  <a:cubicBezTo>
                    <a:pt x="18664" y="1430"/>
                    <a:pt x="18644" y="1446"/>
                    <a:pt x="18625" y="1446"/>
                  </a:cubicBezTo>
                  <a:cubicBezTo>
                    <a:pt x="18612" y="1446"/>
                    <a:pt x="18598" y="1439"/>
                    <a:pt x="18592" y="1423"/>
                  </a:cubicBezTo>
                  <a:cubicBezTo>
                    <a:pt x="18534" y="1266"/>
                    <a:pt x="18405" y="1146"/>
                    <a:pt x="18237" y="1123"/>
                  </a:cubicBezTo>
                  <a:cubicBezTo>
                    <a:pt x="18213" y="1118"/>
                    <a:pt x="18219" y="1079"/>
                    <a:pt x="18243" y="1079"/>
                  </a:cubicBezTo>
                  <a:close/>
                  <a:moveTo>
                    <a:pt x="1063" y="998"/>
                  </a:moveTo>
                  <a:cubicBezTo>
                    <a:pt x="1090" y="998"/>
                    <a:pt x="1109" y="1038"/>
                    <a:pt x="1079" y="1051"/>
                  </a:cubicBezTo>
                  <a:cubicBezTo>
                    <a:pt x="911" y="1128"/>
                    <a:pt x="785" y="1266"/>
                    <a:pt x="782" y="1459"/>
                  </a:cubicBezTo>
                  <a:cubicBezTo>
                    <a:pt x="782" y="1472"/>
                    <a:pt x="772" y="1478"/>
                    <a:pt x="762" y="1478"/>
                  </a:cubicBezTo>
                  <a:cubicBezTo>
                    <a:pt x="752" y="1478"/>
                    <a:pt x="742" y="1472"/>
                    <a:pt x="741" y="1459"/>
                  </a:cubicBezTo>
                  <a:cubicBezTo>
                    <a:pt x="724" y="1257"/>
                    <a:pt x="850" y="1040"/>
                    <a:pt x="1057" y="999"/>
                  </a:cubicBezTo>
                  <a:cubicBezTo>
                    <a:pt x="1059" y="998"/>
                    <a:pt x="1061" y="998"/>
                    <a:pt x="1063" y="998"/>
                  </a:cubicBezTo>
                  <a:close/>
                  <a:moveTo>
                    <a:pt x="15374" y="878"/>
                  </a:moveTo>
                  <a:cubicBezTo>
                    <a:pt x="15387" y="878"/>
                    <a:pt x="15400" y="884"/>
                    <a:pt x="15406" y="899"/>
                  </a:cubicBezTo>
                  <a:cubicBezTo>
                    <a:pt x="15503" y="1129"/>
                    <a:pt x="15613" y="1365"/>
                    <a:pt x="15678" y="1606"/>
                  </a:cubicBezTo>
                  <a:cubicBezTo>
                    <a:pt x="15686" y="1634"/>
                    <a:pt x="15659" y="1658"/>
                    <a:pt x="15635" y="1658"/>
                  </a:cubicBezTo>
                  <a:cubicBezTo>
                    <a:pt x="15622" y="1658"/>
                    <a:pt x="15609" y="1651"/>
                    <a:pt x="15602" y="1637"/>
                  </a:cubicBezTo>
                  <a:cubicBezTo>
                    <a:pt x="15494" y="1409"/>
                    <a:pt x="15422" y="1156"/>
                    <a:pt x="15346" y="917"/>
                  </a:cubicBezTo>
                  <a:cubicBezTo>
                    <a:pt x="15337" y="892"/>
                    <a:pt x="15355" y="878"/>
                    <a:pt x="15374" y="878"/>
                  </a:cubicBezTo>
                  <a:close/>
                  <a:moveTo>
                    <a:pt x="3888" y="1236"/>
                  </a:moveTo>
                  <a:cubicBezTo>
                    <a:pt x="3902" y="1236"/>
                    <a:pt x="3918" y="1249"/>
                    <a:pt x="3914" y="1266"/>
                  </a:cubicBezTo>
                  <a:cubicBezTo>
                    <a:pt x="3882" y="1397"/>
                    <a:pt x="3855" y="1521"/>
                    <a:pt x="3858" y="1658"/>
                  </a:cubicBezTo>
                  <a:cubicBezTo>
                    <a:pt x="3858" y="1667"/>
                    <a:pt x="3849" y="1673"/>
                    <a:pt x="3841" y="1673"/>
                  </a:cubicBezTo>
                  <a:cubicBezTo>
                    <a:pt x="3834" y="1673"/>
                    <a:pt x="3828" y="1670"/>
                    <a:pt x="3827" y="1662"/>
                  </a:cubicBezTo>
                  <a:cubicBezTo>
                    <a:pt x="3809" y="1523"/>
                    <a:pt x="3815" y="1378"/>
                    <a:pt x="3870" y="1248"/>
                  </a:cubicBezTo>
                  <a:cubicBezTo>
                    <a:pt x="3874" y="1239"/>
                    <a:pt x="3880" y="1236"/>
                    <a:pt x="3888" y="1236"/>
                  </a:cubicBezTo>
                  <a:close/>
                  <a:moveTo>
                    <a:pt x="16504" y="1426"/>
                  </a:moveTo>
                  <a:cubicBezTo>
                    <a:pt x="16533" y="1426"/>
                    <a:pt x="16549" y="1466"/>
                    <a:pt x="16520" y="1485"/>
                  </a:cubicBezTo>
                  <a:cubicBezTo>
                    <a:pt x="16379" y="1581"/>
                    <a:pt x="16227" y="1659"/>
                    <a:pt x="16077" y="1741"/>
                  </a:cubicBezTo>
                  <a:cubicBezTo>
                    <a:pt x="16072" y="1744"/>
                    <a:pt x="16067" y="1745"/>
                    <a:pt x="16063" y="1745"/>
                  </a:cubicBezTo>
                  <a:cubicBezTo>
                    <a:pt x="16037" y="1745"/>
                    <a:pt x="16022" y="1707"/>
                    <a:pt x="16049" y="1691"/>
                  </a:cubicBezTo>
                  <a:cubicBezTo>
                    <a:pt x="16193" y="1600"/>
                    <a:pt x="16335" y="1506"/>
                    <a:pt x="16488" y="1430"/>
                  </a:cubicBezTo>
                  <a:cubicBezTo>
                    <a:pt x="16493" y="1427"/>
                    <a:pt x="16499" y="1426"/>
                    <a:pt x="16504" y="1426"/>
                  </a:cubicBezTo>
                  <a:close/>
                  <a:moveTo>
                    <a:pt x="2689" y="1355"/>
                  </a:moveTo>
                  <a:cubicBezTo>
                    <a:pt x="2692" y="1355"/>
                    <a:pt x="2694" y="1355"/>
                    <a:pt x="2697" y="1357"/>
                  </a:cubicBezTo>
                  <a:cubicBezTo>
                    <a:pt x="2951" y="1460"/>
                    <a:pt x="3208" y="1615"/>
                    <a:pt x="3372" y="1841"/>
                  </a:cubicBezTo>
                  <a:cubicBezTo>
                    <a:pt x="3388" y="1862"/>
                    <a:pt x="3366" y="1885"/>
                    <a:pt x="3344" y="1885"/>
                  </a:cubicBezTo>
                  <a:cubicBezTo>
                    <a:pt x="3337" y="1885"/>
                    <a:pt x="3330" y="1883"/>
                    <a:pt x="3324" y="1877"/>
                  </a:cubicBezTo>
                  <a:cubicBezTo>
                    <a:pt x="3123" y="1688"/>
                    <a:pt x="2932" y="1517"/>
                    <a:pt x="2679" y="1400"/>
                  </a:cubicBezTo>
                  <a:cubicBezTo>
                    <a:pt x="2657" y="1391"/>
                    <a:pt x="2668" y="1355"/>
                    <a:pt x="2689" y="1355"/>
                  </a:cubicBezTo>
                  <a:close/>
                  <a:moveTo>
                    <a:pt x="18641" y="2029"/>
                  </a:moveTo>
                  <a:cubicBezTo>
                    <a:pt x="18653" y="2029"/>
                    <a:pt x="18666" y="2037"/>
                    <a:pt x="18667" y="2054"/>
                  </a:cubicBezTo>
                  <a:cubicBezTo>
                    <a:pt x="18679" y="2220"/>
                    <a:pt x="18687" y="2385"/>
                    <a:pt x="18675" y="2551"/>
                  </a:cubicBezTo>
                  <a:cubicBezTo>
                    <a:pt x="18674" y="2574"/>
                    <a:pt x="18657" y="2586"/>
                    <a:pt x="18640" y="2586"/>
                  </a:cubicBezTo>
                  <a:cubicBezTo>
                    <a:pt x="18623" y="2586"/>
                    <a:pt x="18606" y="2574"/>
                    <a:pt x="18605" y="2551"/>
                  </a:cubicBezTo>
                  <a:cubicBezTo>
                    <a:pt x="18593" y="2385"/>
                    <a:pt x="18602" y="2220"/>
                    <a:pt x="18613" y="2054"/>
                  </a:cubicBezTo>
                  <a:cubicBezTo>
                    <a:pt x="18615" y="2037"/>
                    <a:pt x="18628" y="2029"/>
                    <a:pt x="18641" y="2029"/>
                  </a:cubicBezTo>
                  <a:close/>
                  <a:moveTo>
                    <a:pt x="761" y="2031"/>
                  </a:moveTo>
                  <a:cubicBezTo>
                    <a:pt x="773" y="2031"/>
                    <a:pt x="786" y="2040"/>
                    <a:pt x="788" y="2054"/>
                  </a:cubicBezTo>
                  <a:cubicBezTo>
                    <a:pt x="797" y="2140"/>
                    <a:pt x="787" y="2225"/>
                    <a:pt x="792" y="2311"/>
                  </a:cubicBezTo>
                  <a:cubicBezTo>
                    <a:pt x="799" y="2407"/>
                    <a:pt x="815" y="2501"/>
                    <a:pt x="838" y="2594"/>
                  </a:cubicBezTo>
                  <a:cubicBezTo>
                    <a:pt x="843" y="2612"/>
                    <a:pt x="828" y="2624"/>
                    <a:pt x="813" y="2624"/>
                  </a:cubicBezTo>
                  <a:cubicBezTo>
                    <a:pt x="804" y="2624"/>
                    <a:pt x="795" y="2619"/>
                    <a:pt x="791" y="2608"/>
                  </a:cubicBezTo>
                  <a:cubicBezTo>
                    <a:pt x="742" y="2438"/>
                    <a:pt x="694" y="2223"/>
                    <a:pt x="740" y="2048"/>
                  </a:cubicBezTo>
                  <a:cubicBezTo>
                    <a:pt x="743" y="2036"/>
                    <a:pt x="752" y="2031"/>
                    <a:pt x="761" y="2031"/>
                  </a:cubicBezTo>
                  <a:close/>
                  <a:moveTo>
                    <a:pt x="18620" y="3063"/>
                  </a:moveTo>
                  <a:cubicBezTo>
                    <a:pt x="18637" y="3063"/>
                    <a:pt x="18653" y="3074"/>
                    <a:pt x="18651" y="3094"/>
                  </a:cubicBezTo>
                  <a:cubicBezTo>
                    <a:pt x="18636" y="3219"/>
                    <a:pt x="18636" y="3340"/>
                    <a:pt x="18663" y="3464"/>
                  </a:cubicBezTo>
                  <a:cubicBezTo>
                    <a:pt x="18687" y="3574"/>
                    <a:pt x="18743" y="3673"/>
                    <a:pt x="18776" y="3781"/>
                  </a:cubicBezTo>
                  <a:cubicBezTo>
                    <a:pt x="18783" y="3803"/>
                    <a:pt x="18764" y="3821"/>
                    <a:pt x="18745" y="3821"/>
                  </a:cubicBezTo>
                  <a:cubicBezTo>
                    <a:pt x="18737" y="3821"/>
                    <a:pt x="18730" y="3818"/>
                    <a:pt x="18723" y="3812"/>
                  </a:cubicBezTo>
                  <a:cubicBezTo>
                    <a:pt x="18549" y="3632"/>
                    <a:pt x="18533" y="3316"/>
                    <a:pt x="18590" y="3085"/>
                  </a:cubicBezTo>
                  <a:cubicBezTo>
                    <a:pt x="18593" y="3070"/>
                    <a:pt x="18607" y="3063"/>
                    <a:pt x="18620" y="3063"/>
                  </a:cubicBezTo>
                  <a:close/>
                  <a:moveTo>
                    <a:pt x="865" y="3273"/>
                  </a:moveTo>
                  <a:cubicBezTo>
                    <a:pt x="877" y="3273"/>
                    <a:pt x="889" y="3283"/>
                    <a:pt x="891" y="3297"/>
                  </a:cubicBezTo>
                  <a:cubicBezTo>
                    <a:pt x="914" y="3502"/>
                    <a:pt x="823" y="3724"/>
                    <a:pt x="730" y="3902"/>
                  </a:cubicBezTo>
                  <a:cubicBezTo>
                    <a:pt x="726" y="3911"/>
                    <a:pt x="719" y="3915"/>
                    <a:pt x="712" y="3915"/>
                  </a:cubicBezTo>
                  <a:cubicBezTo>
                    <a:pt x="696" y="3915"/>
                    <a:pt x="680" y="3897"/>
                    <a:pt x="689" y="3879"/>
                  </a:cubicBezTo>
                  <a:cubicBezTo>
                    <a:pt x="780" y="3684"/>
                    <a:pt x="796" y="3494"/>
                    <a:pt x="845" y="3290"/>
                  </a:cubicBezTo>
                  <a:cubicBezTo>
                    <a:pt x="848" y="3278"/>
                    <a:pt x="856" y="3273"/>
                    <a:pt x="865" y="3273"/>
                  </a:cubicBezTo>
                  <a:close/>
                  <a:moveTo>
                    <a:pt x="609" y="4308"/>
                  </a:moveTo>
                  <a:cubicBezTo>
                    <a:pt x="612" y="4308"/>
                    <a:pt x="615" y="4309"/>
                    <a:pt x="618" y="4309"/>
                  </a:cubicBezTo>
                  <a:cubicBezTo>
                    <a:pt x="703" y="4334"/>
                    <a:pt x="760" y="4412"/>
                    <a:pt x="811" y="4480"/>
                  </a:cubicBezTo>
                  <a:cubicBezTo>
                    <a:pt x="866" y="4556"/>
                    <a:pt x="910" y="4638"/>
                    <a:pt x="940" y="4728"/>
                  </a:cubicBezTo>
                  <a:cubicBezTo>
                    <a:pt x="946" y="4745"/>
                    <a:pt x="931" y="4758"/>
                    <a:pt x="916" y="4758"/>
                  </a:cubicBezTo>
                  <a:cubicBezTo>
                    <a:pt x="908" y="4758"/>
                    <a:pt x="900" y="4754"/>
                    <a:pt x="896" y="4746"/>
                  </a:cubicBezTo>
                  <a:cubicBezTo>
                    <a:pt x="855" y="4667"/>
                    <a:pt x="807" y="4594"/>
                    <a:pt x="745" y="4529"/>
                  </a:cubicBezTo>
                  <a:cubicBezTo>
                    <a:pt x="692" y="4472"/>
                    <a:pt x="619" y="4432"/>
                    <a:pt x="573" y="4367"/>
                  </a:cubicBezTo>
                  <a:cubicBezTo>
                    <a:pt x="556" y="4342"/>
                    <a:pt x="581" y="4308"/>
                    <a:pt x="609" y="4308"/>
                  </a:cubicBezTo>
                  <a:close/>
                  <a:moveTo>
                    <a:pt x="18776" y="4257"/>
                  </a:moveTo>
                  <a:cubicBezTo>
                    <a:pt x="18793" y="4257"/>
                    <a:pt x="18811" y="4276"/>
                    <a:pt x="18801" y="4298"/>
                  </a:cubicBezTo>
                  <a:cubicBezTo>
                    <a:pt x="18728" y="4466"/>
                    <a:pt x="18659" y="4643"/>
                    <a:pt x="18565" y="4801"/>
                  </a:cubicBezTo>
                  <a:cubicBezTo>
                    <a:pt x="18558" y="4813"/>
                    <a:pt x="18545" y="4818"/>
                    <a:pt x="18532" y="4818"/>
                  </a:cubicBezTo>
                  <a:cubicBezTo>
                    <a:pt x="18508" y="4818"/>
                    <a:pt x="18483" y="4798"/>
                    <a:pt x="18494" y="4771"/>
                  </a:cubicBezTo>
                  <a:cubicBezTo>
                    <a:pt x="18563" y="4597"/>
                    <a:pt x="18664" y="4434"/>
                    <a:pt x="18756" y="4271"/>
                  </a:cubicBezTo>
                  <a:cubicBezTo>
                    <a:pt x="18761" y="4261"/>
                    <a:pt x="18768" y="4257"/>
                    <a:pt x="18776" y="4257"/>
                  </a:cubicBezTo>
                  <a:close/>
                  <a:moveTo>
                    <a:pt x="18544" y="5240"/>
                  </a:moveTo>
                  <a:cubicBezTo>
                    <a:pt x="18558" y="5240"/>
                    <a:pt x="18571" y="5246"/>
                    <a:pt x="18578" y="5261"/>
                  </a:cubicBezTo>
                  <a:cubicBezTo>
                    <a:pt x="18618" y="5346"/>
                    <a:pt x="18649" y="5433"/>
                    <a:pt x="18681" y="5520"/>
                  </a:cubicBezTo>
                  <a:cubicBezTo>
                    <a:pt x="18692" y="5549"/>
                    <a:pt x="18663" y="5573"/>
                    <a:pt x="18636" y="5573"/>
                  </a:cubicBezTo>
                  <a:cubicBezTo>
                    <a:pt x="18623" y="5573"/>
                    <a:pt x="18610" y="5567"/>
                    <a:pt x="18604" y="5552"/>
                  </a:cubicBezTo>
                  <a:cubicBezTo>
                    <a:pt x="18568" y="5467"/>
                    <a:pt x="18529" y="5382"/>
                    <a:pt x="18499" y="5294"/>
                  </a:cubicBezTo>
                  <a:cubicBezTo>
                    <a:pt x="18489" y="5264"/>
                    <a:pt x="18518" y="5240"/>
                    <a:pt x="18544" y="5240"/>
                  </a:cubicBezTo>
                  <a:close/>
                  <a:moveTo>
                    <a:pt x="1015" y="5154"/>
                  </a:moveTo>
                  <a:cubicBezTo>
                    <a:pt x="1030" y="5154"/>
                    <a:pt x="1045" y="5166"/>
                    <a:pt x="1047" y="5184"/>
                  </a:cubicBezTo>
                  <a:cubicBezTo>
                    <a:pt x="1062" y="5425"/>
                    <a:pt x="930" y="5670"/>
                    <a:pt x="785" y="5852"/>
                  </a:cubicBezTo>
                  <a:cubicBezTo>
                    <a:pt x="778" y="5861"/>
                    <a:pt x="770" y="5864"/>
                    <a:pt x="761" y="5864"/>
                  </a:cubicBezTo>
                  <a:cubicBezTo>
                    <a:pt x="735" y="5864"/>
                    <a:pt x="707" y="5833"/>
                    <a:pt x="726" y="5807"/>
                  </a:cubicBezTo>
                  <a:cubicBezTo>
                    <a:pt x="876" y="5613"/>
                    <a:pt x="925" y="5407"/>
                    <a:pt x="988" y="5176"/>
                  </a:cubicBezTo>
                  <a:cubicBezTo>
                    <a:pt x="992" y="5161"/>
                    <a:pt x="1003" y="5154"/>
                    <a:pt x="1015" y="5154"/>
                  </a:cubicBezTo>
                  <a:close/>
                  <a:moveTo>
                    <a:pt x="18782" y="5896"/>
                  </a:moveTo>
                  <a:cubicBezTo>
                    <a:pt x="18793" y="5896"/>
                    <a:pt x="18804" y="5901"/>
                    <a:pt x="18810" y="5914"/>
                  </a:cubicBezTo>
                  <a:cubicBezTo>
                    <a:pt x="18901" y="6084"/>
                    <a:pt x="18888" y="6308"/>
                    <a:pt x="18837" y="6489"/>
                  </a:cubicBezTo>
                  <a:cubicBezTo>
                    <a:pt x="18832" y="6505"/>
                    <a:pt x="18820" y="6512"/>
                    <a:pt x="18807" y="6512"/>
                  </a:cubicBezTo>
                  <a:cubicBezTo>
                    <a:pt x="18787" y="6512"/>
                    <a:pt x="18766" y="6495"/>
                    <a:pt x="18772" y="6469"/>
                  </a:cubicBezTo>
                  <a:cubicBezTo>
                    <a:pt x="18813" y="6283"/>
                    <a:pt x="18780" y="6125"/>
                    <a:pt x="18745" y="5942"/>
                  </a:cubicBezTo>
                  <a:cubicBezTo>
                    <a:pt x="18740" y="5916"/>
                    <a:pt x="18762" y="5896"/>
                    <a:pt x="18782" y="5896"/>
                  </a:cubicBezTo>
                  <a:close/>
                  <a:moveTo>
                    <a:pt x="718" y="6544"/>
                  </a:moveTo>
                  <a:cubicBezTo>
                    <a:pt x="737" y="6544"/>
                    <a:pt x="757" y="6562"/>
                    <a:pt x="752" y="6585"/>
                  </a:cubicBezTo>
                  <a:cubicBezTo>
                    <a:pt x="705" y="6766"/>
                    <a:pt x="682" y="6932"/>
                    <a:pt x="733" y="7116"/>
                  </a:cubicBezTo>
                  <a:cubicBezTo>
                    <a:pt x="739" y="7139"/>
                    <a:pt x="721" y="7154"/>
                    <a:pt x="703" y="7154"/>
                  </a:cubicBezTo>
                  <a:cubicBezTo>
                    <a:pt x="690" y="7154"/>
                    <a:pt x="677" y="7147"/>
                    <a:pt x="672" y="7132"/>
                  </a:cubicBezTo>
                  <a:cubicBezTo>
                    <a:pt x="602" y="6949"/>
                    <a:pt x="595" y="6735"/>
                    <a:pt x="691" y="6560"/>
                  </a:cubicBezTo>
                  <a:cubicBezTo>
                    <a:pt x="697" y="6549"/>
                    <a:pt x="707" y="6544"/>
                    <a:pt x="718" y="6544"/>
                  </a:cubicBezTo>
                  <a:close/>
                  <a:moveTo>
                    <a:pt x="18828" y="6935"/>
                  </a:moveTo>
                  <a:cubicBezTo>
                    <a:pt x="18846" y="6935"/>
                    <a:pt x="18864" y="6947"/>
                    <a:pt x="18862" y="6969"/>
                  </a:cubicBezTo>
                  <a:cubicBezTo>
                    <a:pt x="18856" y="7107"/>
                    <a:pt x="18819" y="7246"/>
                    <a:pt x="18790" y="7381"/>
                  </a:cubicBezTo>
                  <a:cubicBezTo>
                    <a:pt x="18786" y="7399"/>
                    <a:pt x="18773" y="7407"/>
                    <a:pt x="18759" y="7407"/>
                  </a:cubicBezTo>
                  <a:cubicBezTo>
                    <a:pt x="18738" y="7407"/>
                    <a:pt x="18715" y="7389"/>
                    <a:pt x="18719" y="7361"/>
                  </a:cubicBezTo>
                  <a:cubicBezTo>
                    <a:pt x="18740" y="7228"/>
                    <a:pt x="18751" y="7088"/>
                    <a:pt x="18793" y="6960"/>
                  </a:cubicBezTo>
                  <a:cubicBezTo>
                    <a:pt x="18798" y="6943"/>
                    <a:pt x="18813" y="6935"/>
                    <a:pt x="18828" y="6935"/>
                  </a:cubicBezTo>
                  <a:close/>
                  <a:moveTo>
                    <a:pt x="16250" y="7097"/>
                  </a:moveTo>
                  <a:cubicBezTo>
                    <a:pt x="16256" y="7097"/>
                    <a:pt x="16262" y="7099"/>
                    <a:pt x="16269" y="7102"/>
                  </a:cubicBezTo>
                  <a:cubicBezTo>
                    <a:pt x="16470" y="7209"/>
                    <a:pt x="16677" y="7313"/>
                    <a:pt x="16873" y="7431"/>
                  </a:cubicBezTo>
                  <a:cubicBezTo>
                    <a:pt x="16906" y="7450"/>
                    <a:pt x="16886" y="7493"/>
                    <a:pt x="16855" y="7493"/>
                  </a:cubicBezTo>
                  <a:cubicBezTo>
                    <a:pt x="16850" y="7493"/>
                    <a:pt x="16845" y="7492"/>
                    <a:pt x="16839" y="7490"/>
                  </a:cubicBezTo>
                  <a:cubicBezTo>
                    <a:pt x="16632" y="7389"/>
                    <a:pt x="16432" y="7276"/>
                    <a:pt x="16231" y="7165"/>
                  </a:cubicBezTo>
                  <a:cubicBezTo>
                    <a:pt x="16196" y="7145"/>
                    <a:pt x="16218" y="7097"/>
                    <a:pt x="16250" y="7097"/>
                  </a:cubicBezTo>
                  <a:close/>
                  <a:moveTo>
                    <a:pt x="3396" y="7233"/>
                  </a:moveTo>
                  <a:cubicBezTo>
                    <a:pt x="3423" y="7233"/>
                    <a:pt x="3438" y="7280"/>
                    <a:pt x="3410" y="7294"/>
                  </a:cubicBezTo>
                  <a:cubicBezTo>
                    <a:pt x="3262" y="7370"/>
                    <a:pt x="3115" y="7451"/>
                    <a:pt x="2959" y="7508"/>
                  </a:cubicBezTo>
                  <a:cubicBezTo>
                    <a:pt x="2955" y="7509"/>
                    <a:pt x="2951" y="7510"/>
                    <a:pt x="2947" y="7510"/>
                  </a:cubicBezTo>
                  <a:cubicBezTo>
                    <a:pt x="2914" y="7510"/>
                    <a:pt x="2897" y="7457"/>
                    <a:pt x="2930" y="7438"/>
                  </a:cubicBezTo>
                  <a:cubicBezTo>
                    <a:pt x="3074" y="7357"/>
                    <a:pt x="3232" y="7298"/>
                    <a:pt x="3385" y="7235"/>
                  </a:cubicBezTo>
                  <a:cubicBezTo>
                    <a:pt x="3389" y="7234"/>
                    <a:pt x="3392" y="7233"/>
                    <a:pt x="3396" y="7233"/>
                  </a:cubicBezTo>
                  <a:close/>
                  <a:moveTo>
                    <a:pt x="15653" y="7278"/>
                  </a:moveTo>
                  <a:cubicBezTo>
                    <a:pt x="15675" y="7278"/>
                    <a:pt x="15700" y="7302"/>
                    <a:pt x="15696" y="7328"/>
                  </a:cubicBezTo>
                  <a:cubicBezTo>
                    <a:pt x="15670" y="7504"/>
                    <a:pt x="15560" y="7669"/>
                    <a:pt x="15447" y="7801"/>
                  </a:cubicBezTo>
                  <a:cubicBezTo>
                    <a:pt x="15438" y="7811"/>
                    <a:pt x="15427" y="7815"/>
                    <a:pt x="15417" y="7815"/>
                  </a:cubicBezTo>
                  <a:cubicBezTo>
                    <a:pt x="15385" y="7815"/>
                    <a:pt x="15356" y="7771"/>
                    <a:pt x="15384" y="7736"/>
                  </a:cubicBezTo>
                  <a:cubicBezTo>
                    <a:pt x="15496" y="7603"/>
                    <a:pt x="15554" y="7455"/>
                    <a:pt x="15624" y="7298"/>
                  </a:cubicBezTo>
                  <a:cubicBezTo>
                    <a:pt x="15631" y="7284"/>
                    <a:pt x="15642" y="7278"/>
                    <a:pt x="15653" y="7278"/>
                  </a:cubicBezTo>
                  <a:close/>
                  <a:moveTo>
                    <a:pt x="2352" y="7632"/>
                  </a:moveTo>
                  <a:cubicBezTo>
                    <a:pt x="2377" y="7632"/>
                    <a:pt x="2396" y="7669"/>
                    <a:pt x="2376" y="7691"/>
                  </a:cubicBezTo>
                  <a:cubicBezTo>
                    <a:pt x="2295" y="7774"/>
                    <a:pt x="2188" y="7824"/>
                    <a:pt x="2077" y="7824"/>
                  </a:cubicBezTo>
                  <a:cubicBezTo>
                    <a:pt x="2030" y="7824"/>
                    <a:pt x="1982" y="7815"/>
                    <a:pt x="1935" y="7795"/>
                  </a:cubicBezTo>
                  <a:cubicBezTo>
                    <a:pt x="1900" y="7781"/>
                    <a:pt x="1917" y="7720"/>
                    <a:pt x="1953" y="7720"/>
                  </a:cubicBezTo>
                  <a:cubicBezTo>
                    <a:pt x="1954" y="7720"/>
                    <a:pt x="1955" y="7720"/>
                    <a:pt x="1956" y="7720"/>
                  </a:cubicBezTo>
                  <a:cubicBezTo>
                    <a:pt x="1985" y="7723"/>
                    <a:pt x="2014" y="7725"/>
                    <a:pt x="2043" y="7725"/>
                  </a:cubicBezTo>
                  <a:cubicBezTo>
                    <a:pt x="2147" y="7725"/>
                    <a:pt x="2246" y="7703"/>
                    <a:pt x="2336" y="7638"/>
                  </a:cubicBezTo>
                  <a:cubicBezTo>
                    <a:pt x="2342" y="7634"/>
                    <a:pt x="2347" y="7632"/>
                    <a:pt x="2352" y="7632"/>
                  </a:cubicBezTo>
                  <a:close/>
                  <a:moveTo>
                    <a:pt x="922" y="7575"/>
                  </a:moveTo>
                  <a:cubicBezTo>
                    <a:pt x="935" y="7575"/>
                    <a:pt x="947" y="7581"/>
                    <a:pt x="955" y="7593"/>
                  </a:cubicBezTo>
                  <a:cubicBezTo>
                    <a:pt x="1019" y="7704"/>
                    <a:pt x="1141" y="7778"/>
                    <a:pt x="1266" y="7778"/>
                  </a:cubicBezTo>
                  <a:cubicBezTo>
                    <a:pt x="1311" y="7778"/>
                    <a:pt x="1355" y="7769"/>
                    <a:pt x="1398" y="7748"/>
                  </a:cubicBezTo>
                  <a:cubicBezTo>
                    <a:pt x="1403" y="7746"/>
                    <a:pt x="1407" y="7745"/>
                    <a:pt x="1411" y="7745"/>
                  </a:cubicBezTo>
                  <a:cubicBezTo>
                    <a:pt x="1436" y="7745"/>
                    <a:pt x="1451" y="7780"/>
                    <a:pt x="1426" y="7795"/>
                  </a:cubicBezTo>
                  <a:cubicBezTo>
                    <a:pt x="1363" y="7832"/>
                    <a:pt x="1294" y="7849"/>
                    <a:pt x="1226" y="7849"/>
                  </a:cubicBezTo>
                  <a:cubicBezTo>
                    <a:pt x="1081" y="7849"/>
                    <a:pt x="941" y="7769"/>
                    <a:pt x="883" y="7623"/>
                  </a:cubicBezTo>
                  <a:cubicBezTo>
                    <a:pt x="872" y="7596"/>
                    <a:pt x="897" y="7575"/>
                    <a:pt x="922" y="7575"/>
                  </a:cubicBezTo>
                  <a:close/>
                  <a:moveTo>
                    <a:pt x="17297" y="7637"/>
                  </a:moveTo>
                  <a:cubicBezTo>
                    <a:pt x="17300" y="7637"/>
                    <a:pt x="17304" y="7638"/>
                    <a:pt x="17307" y="7639"/>
                  </a:cubicBezTo>
                  <a:cubicBezTo>
                    <a:pt x="17546" y="7741"/>
                    <a:pt x="17786" y="7777"/>
                    <a:pt x="18044" y="7785"/>
                  </a:cubicBezTo>
                  <a:cubicBezTo>
                    <a:pt x="18087" y="7786"/>
                    <a:pt x="18085" y="7844"/>
                    <a:pt x="18044" y="7850"/>
                  </a:cubicBezTo>
                  <a:cubicBezTo>
                    <a:pt x="18003" y="7854"/>
                    <a:pt x="17962" y="7856"/>
                    <a:pt x="17922" y="7856"/>
                  </a:cubicBezTo>
                  <a:cubicBezTo>
                    <a:pt x="17700" y="7856"/>
                    <a:pt x="17481" y="7793"/>
                    <a:pt x="17286" y="7692"/>
                  </a:cubicBezTo>
                  <a:cubicBezTo>
                    <a:pt x="17260" y="7678"/>
                    <a:pt x="17273" y="7637"/>
                    <a:pt x="17297" y="7637"/>
                  </a:cubicBezTo>
                  <a:close/>
                  <a:moveTo>
                    <a:pt x="3779" y="7591"/>
                  </a:moveTo>
                  <a:cubicBezTo>
                    <a:pt x="3792" y="7591"/>
                    <a:pt x="3805" y="7597"/>
                    <a:pt x="3811" y="7613"/>
                  </a:cubicBezTo>
                  <a:cubicBezTo>
                    <a:pt x="3870" y="7759"/>
                    <a:pt x="3926" y="7904"/>
                    <a:pt x="3973" y="8055"/>
                  </a:cubicBezTo>
                  <a:cubicBezTo>
                    <a:pt x="3980" y="8080"/>
                    <a:pt x="3962" y="8095"/>
                    <a:pt x="3942" y="8095"/>
                  </a:cubicBezTo>
                  <a:cubicBezTo>
                    <a:pt x="3929" y="8095"/>
                    <a:pt x="3915" y="8088"/>
                    <a:pt x="3909" y="8073"/>
                  </a:cubicBezTo>
                  <a:cubicBezTo>
                    <a:pt x="3848" y="7927"/>
                    <a:pt x="3797" y="7779"/>
                    <a:pt x="3748" y="7630"/>
                  </a:cubicBezTo>
                  <a:cubicBezTo>
                    <a:pt x="3741" y="7605"/>
                    <a:pt x="3759" y="7591"/>
                    <a:pt x="3779" y="7591"/>
                  </a:cubicBezTo>
                  <a:close/>
                  <a:moveTo>
                    <a:pt x="8508" y="7929"/>
                  </a:moveTo>
                  <a:cubicBezTo>
                    <a:pt x="8508" y="7929"/>
                    <a:pt x="8509" y="7929"/>
                    <a:pt x="8510" y="7929"/>
                  </a:cubicBezTo>
                  <a:cubicBezTo>
                    <a:pt x="8736" y="7939"/>
                    <a:pt x="8968" y="7978"/>
                    <a:pt x="9170" y="8089"/>
                  </a:cubicBezTo>
                  <a:cubicBezTo>
                    <a:pt x="9195" y="8103"/>
                    <a:pt x="9182" y="8142"/>
                    <a:pt x="9156" y="8142"/>
                  </a:cubicBezTo>
                  <a:cubicBezTo>
                    <a:pt x="9153" y="8142"/>
                    <a:pt x="9150" y="8141"/>
                    <a:pt x="9147" y="8140"/>
                  </a:cubicBezTo>
                  <a:cubicBezTo>
                    <a:pt x="8936" y="8071"/>
                    <a:pt x="8734" y="8007"/>
                    <a:pt x="8510" y="7992"/>
                  </a:cubicBezTo>
                  <a:cubicBezTo>
                    <a:pt x="8470" y="7990"/>
                    <a:pt x="8468" y="7929"/>
                    <a:pt x="8508" y="7929"/>
                  </a:cubicBezTo>
                  <a:close/>
                  <a:moveTo>
                    <a:pt x="11424" y="8024"/>
                  </a:moveTo>
                  <a:cubicBezTo>
                    <a:pt x="11616" y="8024"/>
                    <a:pt x="11807" y="8042"/>
                    <a:pt x="11994" y="8085"/>
                  </a:cubicBezTo>
                  <a:cubicBezTo>
                    <a:pt x="12030" y="8093"/>
                    <a:pt x="12024" y="8152"/>
                    <a:pt x="11989" y="8152"/>
                  </a:cubicBezTo>
                  <a:cubicBezTo>
                    <a:pt x="11988" y="8152"/>
                    <a:pt x="11987" y="8152"/>
                    <a:pt x="11986" y="8152"/>
                  </a:cubicBezTo>
                  <a:cubicBezTo>
                    <a:pt x="11731" y="8118"/>
                    <a:pt x="11480" y="8095"/>
                    <a:pt x="11225" y="8095"/>
                  </a:cubicBezTo>
                  <a:cubicBezTo>
                    <a:pt x="11214" y="8095"/>
                    <a:pt x="11202" y="8095"/>
                    <a:pt x="11191" y="8095"/>
                  </a:cubicBezTo>
                  <a:cubicBezTo>
                    <a:pt x="11191" y="8095"/>
                    <a:pt x="11190" y="8095"/>
                    <a:pt x="11190" y="8095"/>
                  </a:cubicBezTo>
                  <a:cubicBezTo>
                    <a:pt x="11149" y="8095"/>
                    <a:pt x="11151" y="8034"/>
                    <a:pt x="11191" y="8032"/>
                  </a:cubicBezTo>
                  <a:cubicBezTo>
                    <a:pt x="11268" y="8027"/>
                    <a:pt x="11346" y="8024"/>
                    <a:pt x="11424" y="8024"/>
                  </a:cubicBezTo>
                  <a:close/>
                  <a:moveTo>
                    <a:pt x="7619" y="8132"/>
                  </a:moveTo>
                  <a:cubicBezTo>
                    <a:pt x="7647" y="8132"/>
                    <a:pt x="7646" y="8176"/>
                    <a:pt x="7622" y="8186"/>
                  </a:cubicBezTo>
                  <a:cubicBezTo>
                    <a:pt x="7447" y="8251"/>
                    <a:pt x="7254" y="8279"/>
                    <a:pt x="7072" y="8319"/>
                  </a:cubicBezTo>
                  <a:cubicBezTo>
                    <a:pt x="7070" y="8319"/>
                    <a:pt x="7068" y="8319"/>
                    <a:pt x="7066" y="8319"/>
                  </a:cubicBezTo>
                  <a:cubicBezTo>
                    <a:pt x="7042" y="8319"/>
                    <a:pt x="7034" y="8284"/>
                    <a:pt x="7060" y="8277"/>
                  </a:cubicBezTo>
                  <a:cubicBezTo>
                    <a:pt x="7243" y="8225"/>
                    <a:pt x="7426" y="8157"/>
                    <a:pt x="7614" y="8133"/>
                  </a:cubicBezTo>
                  <a:cubicBezTo>
                    <a:pt x="7616" y="8133"/>
                    <a:pt x="7618" y="8132"/>
                    <a:pt x="7619" y="8132"/>
                  </a:cubicBezTo>
                  <a:close/>
                  <a:moveTo>
                    <a:pt x="10448" y="8172"/>
                  </a:moveTo>
                  <a:cubicBezTo>
                    <a:pt x="10481" y="8172"/>
                    <a:pt x="10493" y="8225"/>
                    <a:pt x="10464" y="8239"/>
                  </a:cubicBezTo>
                  <a:cubicBezTo>
                    <a:pt x="10281" y="8320"/>
                    <a:pt x="10082" y="8368"/>
                    <a:pt x="9895" y="8439"/>
                  </a:cubicBezTo>
                  <a:cubicBezTo>
                    <a:pt x="9852" y="8456"/>
                    <a:pt x="9808" y="8483"/>
                    <a:pt x="9763" y="8483"/>
                  </a:cubicBezTo>
                  <a:cubicBezTo>
                    <a:pt x="9757" y="8483"/>
                    <a:pt x="9751" y="8483"/>
                    <a:pt x="9746" y="8482"/>
                  </a:cubicBezTo>
                  <a:cubicBezTo>
                    <a:pt x="9674" y="8469"/>
                    <a:pt x="9547" y="8335"/>
                    <a:pt x="9487" y="8289"/>
                  </a:cubicBezTo>
                  <a:cubicBezTo>
                    <a:pt x="9462" y="8269"/>
                    <a:pt x="9477" y="8230"/>
                    <a:pt x="9502" y="8230"/>
                  </a:cubicBezTo>
                  <a:cubicBezTo>
                    <a:pt x="9507" y="8230"/>
                    <a:pt x="9512" y="8232"/>
                    <a:pt x="9518" y="8235"/>
                  </a:cubicBezTo>
                  <a:cubicBezTo>
                    <a:pt x="9589" y="8282"/>
                    <a:pt x="9682" y="8377"/>
                    <a:pt x="9766" y="8386"/>
                  </a:cubicBezTo>
                  <a:cubicBezTo>
                    <a:pt x="9770" y="8386"/>
                    <a:pt x="9774" y="8387"/>
                    <a:pt x="9778" y="8387"/>
                  </a:cubicBezTo>
                  <a:cubicBezTo>
                    <a:pt x="9839" y="8387"/>
                    <a:pt x="9908" y="8343"/>
                    <a:pt x="9965" y="8321"/>
                  </a:cubicBezTo>
                  <a:cubicBezTo>
                    <a:pt x="10120" y="8259"/>
                    <a:pt x="10280" y="8195"/>
                    <a:pt x="10444" y="8172"/>
                  </a:cubicBezTo>
                  <a:cubicBezTo>
                    <a:pt x="10446" y="8172"/>
                    <a:pt x="10447" y="8172"/>
                    <a:pt x="10448" y="8172"/>
                  </a:cubicBezTo>
                  <a:close/>
                  <a:moveTo>
                    <a:pt x="12480" y="8228"/>
                  </a:moveTo>
                  <a:cubicBezTo>
                    <a:pt x="12481" y="8228"/>
                    <a:pt x="12482" y="8228"/>
                    <a:pt x="12483" y="8228"/>
                  </a:cubicBezTo>
                  <a:cubicBezTo>
                    <a:pt x="12697" y="8245"/>
                    <a:pt x="12918" y="8306"/>
                    <a:pt x="13093" y="8437"/>
                  </a:cubicBezTo>
                  <a:cubicBezTo>
                    <a:pt x="13117" y="8456"/>
                    <a:pt x="13103" y="8492"/>
                    <a:pt x="13078" y="8492"/>
                  </a:cubicBezTo>
                  <a:cubicBezTo>
                    <a:pt x="13073" y="8492"/>
                    <a:pt x="13068" y="8490"/>
                    <a:pt x="13063" y="8487"/>
                  </a:cubicBezTo>
                  <a:cubicBezTo>
                    <a:pt x="12876" y="8386"/>
                    <a:pt x="12696" y="8308"/>
                    <a:pt x="12483" y="8286"/>
                  </a:cubicBezTo>
                  <a:cubicBezTo>
                    <a:pt x="12446" y="8282"/>
                    <a:pt x="12445" y="8228"/>
                    <a:pt x="12480" y="8228"/>
                  </a:cubicBezTo>
                  <a:close/>
                  <a:moveTo>
                    <a:pt x="15314" y="8275"/>
                  </a:moveTo>
                  <a:cubicBezTo>
                    <a:pt x="15340" y="8275"/>
                    <a:pt x="15366" y="8306"/>
                    <a:pt x="15349" y="8334"/>
                  </a:cubicBezTo>
                  <a:cubicBezTo>
                    <a:pt x="15223" y="8532"/>
                    <a:pt x="15008" y="8659"/>
                    <a:pt x="14778" y="8700"/>
                  </a:cubicBezTo>
                  <a:cubicBezTo>
                    <a:pt x="14776" y="8701"/>
                    <a:pt x="14773" y="8701"/>
                    <a:pt x="14770" y="8701"/>
                  </a:cubicBezTo>
                  <a:cubicBezTo>
                    <a:pt x="14724" y="8701"/>
                    <a:pt x="14706" y="8633"/>
                    <a:pt x="14756" y="8620"/>
                  </a:cubicBezTo>
                  <a:cubicBezTo>
                    <a:pt x="14971" y="8567"/>
                    <a:pt x="15138" y="8447"/>
                    <a:pt x="15288" y="8287"/>
                  </a:cubicBezTo>
                  <a:cubicBezTo>
                    <a:pt x="15295" y="8278"/>
                    <a:pt x="15305" y="8275"/>
                    <a:pt x="15314" y="8275"/>
                  </a:cubicBezTo>
                  <a:close/>
                  <a:moveTo>
                    <a:pt x="6328" y="8554"/>
                  </a:moveTo>
                  <a:cubicBezTo>
                    <a:pt x="6360" y="8554"/>
                    <a:pt x="6372" y="8602"/>
                    <a:pt x="6338" y="8611"/>
                  </a:cubicBezTo>
                  <a:cubicBezTo>
                    <a:pt x="6155" y="8661"/>
                    <a:pt x="5970" y="8697"/>
                    <a:pt x="5786" y="8736"/>
                  </a:cubicBezTo>
                  <a:cubicBezTo>
                    <a:pt x="5783" y="8737"/>
                    <a:pt x="5781" y="8737"/>
                    <a:pt x="5779" y="8737"/>
                  </a:cubicBezTo>
                  <a:cubicBezTo>
                    <a:pt x="5747" y="8737"/>
                    <a:pt x="5736" y="8689"/>
                    <a:pt x="5769" y="8680"/>
                  </a:cubicBezTo>
                  <a:cubicBezTo>
                    <a:pt x="5953" y="8636"/>
                    <a:pt x="6136" y="8589"/>
                    <a:pt x="6322" y="8555"/>
                  </a:cubicBezTo>
                  <a:cubicBezTo>
                    <a:pt x="6324" y="8554"/>
                    <a:pt x="6326" y="8554"/>
                    <a:pt x="6328" y="8554"/>
                  </a:cubicBezTo>
                  <a:close/>
                  <a:moveTo>
                    <a:pt x="13528" y="8561"/>
                  </a:moveTo>
                  <a:cubicBezTo>
                    <a:pt x="13532" y="8561"/>
                    <a:pt x="13535" y="8562"/>
                    <a:pt x="13539" y="8563"/>
                  </a:cubicBezTo>
                  <a:cubicBezTo>
                    <a:pt x="13744" y="8644"/>
                    <a:pt x="13953" y="8673"/>
                    <a:pt x="14170" y="8685"/>
                  </a:cubicBezTo>
                  <a:cubicBezTo>
                    <a:pt x="14216" y="8687"/>
                    <a:pt x="14215" y="8750"/>
                    <a:pt x="14170" y="8755"/>
                  </a:cubicBezTo>
                  <a:cubicBezTo>
                    <a:pt x="14137" y="8758"/>
                    <a:pt x="14104" y="8759"/>
                    <a:pt x="14071" y="8759"/>
                  </a:cubicBezTo>
                  <a:cubicBezTo>
                    <a:pt x="13877" y="8759"/>
                    <a:pt x="13690" y="8708"/>
                    <a:pt x="13511" y="8631"/>
                  </a:cubicBezTo>
                  <a:cubicBezTo>
                    <a:pt x="13478" y="8616"/>
                    <a:pt x="13496" y="8561"/>
                    <a:pt x="13528" y="8561"/>
                  </a:cubicBezTo>
                  <a:close/>
                  <a:moveTo>
                    <a:pt x="4378" y="8441"/>
                  </a:moveTo>
                  <a:cubicBezTo>
                    <a:pt x="4386" y="8441"/>
                    <a:pt x="4394" y="8445"/>
                    <a:pt x="4400" y="8454"/>
                  </a:cubicBezTo>
                  <a:cubicBezTo>
                    <a:pt x="4518" y="8636"/>
                    <a:pt x="4707" y="8716"/>
                    <a:pt x="4917" y="8716"/>
                  </a:cubicBezTo>
                  <a:cubicBezTo>
                    <a:pt x="4922" y="8716"/>
                    <a:pt x="4928" y="8716"/>
                    <a:pt x="4933" y="8716"/>
                  </a:cubicBezTo>
                  <a:cubicBezTo>
                    <a:pt x="4933" y="8716"/>
                    <a:pt x="4934" y="8716"/>
                    <a:pt x="4934" y="8716"/>
                  </a:cubicBezTo>
                  <a:cubicBezTo>
                    <a:pt x="4968" y="8716"/>
                    <a:pt x="4978" y="8774"/>
                    <a:pt x="4942" y="8779"/>
                  </a:cubicBezTo>
                  <a:cubicBezTo>
                    <a:pt x="4916" y="8783"/>
                    <a:pt x="4890" y="8785"/>
                    <a:pt x="4864" y="8785"/>
                  </a:cubicBezTo>
                  <a:cubicBezTo>
                    <a:pt x="4655" y="8785"/>
                    <a:pt x="4460" y="8661"/>
                    <a:pt x="4353" y="8481"/>
                  </a:cubicBezTo>
                  <a:cubicBezTo>
                    <a:pt x="4340" y="8460"/>
                    <a:pt x="4359" y="8441"/>
                    <a:pt x="4378" y="8441"/>
                  </a:cubicBezTo>
                  <a:close/>
                  <a:moveTo>
                    <a:pt x="9688" y="1"/>
                  </a:moveTo>
                  <a:cubicBezTo>
                    <a:pt x="9304" y="568"/>
                    <a:pt x="8654" y="920"/>
                    <a:pt x="7984" y="920"/>
                  </a:cubicBezTo>
                  <a:cubicBezTo>
                    <a:pt x="7768" y="920"/>
                    <a:pt x="7551" y="884"/>
                    <a:pt x="7339" y="806"/>
                  </a:cubicBezTo>
                  <a:cubicBezTo>
                    <a:pt x="6639" y="550"/>
                    <a:pt x="6105" y="112"/>
                    <a:pt x="5328" y="66"/>
                  </a:cubicBezTo>
                  <a:cubicBezTo>
                    <a:pt x="5279" y="63"/>
                    <a:pt x="5228" y="62"/>
                    <a:pt x="5176" y="62"/>
                  </a:cubicBezTo>
                  <a:cubicBezTo>
                    <a:pt x="4417" y="62"/>
                    <a:pt x="3387" y="372"/>
                    <a:pt x="3502" y="1305"/>
                  </a:cubicBezTo>
                  <a:cubicBezTo>
                    <a:pt x="3509" y="1362"/>
                    <a:pt x="3463" y="1389"/>
                    <a:pt x="3416" y="1389"/>
                  </a:cubicBezTo>
                  <a:cubicBezTo>
                    <a:pt x="3392" y="1389"/>
                    <a:pt x="3368" y="1382"/>
                    <a:pt x="3351" y="1368"/>
                  </a:cubicBezTo>
                  <a:cubicBezTo>
                    <a:pt x="2864" y="980"/>
                    <a:pt x="2023" y="582"/>
                    <a:pt x="1337" y="582"/>
                  </a:cubicBezTo>
                  <a:cubicBezTo>
                    <a:pt x="743" y="582"/>
                    <a:pt x="266" y="880"/>
                    <a:pt x="236" y="1740"/>
                  </a:cubicBezTo>
                  <a:cubicBezTo>
                    <a:pt x="213" y="2395"/>
                    <a:pt x="886" y="3891"/>
                    <a:pt x="1" y="4257"/>
                  </a:cubicBezTo>
                  <a:cubicBezTo>
                    <a:pt x="1047" y="4739"/>
                    <a:pt x="207" y="6070"/>
                    <a:pt x="188" y="6835"/>
                  </a:cubicBezTo>
                  <a:cubicBezTo>
                    <a:pt x="167" y="7630"/>
                    <a:pt x="719" y="8210"/>
                    <a:pt x="1508" y="8245"/>
                  </a:cubicBezTo>
                  <a:cubicBezTo>
                    <a:pt x="1535" y="8246"/>
                    <a:pt x="1563" y="8247"/>
                    <a:pt x="1590" y="8247"/>
                  </a:cubicBezTo>
                  <a:cubicBezTo>
                    <a:pt x="2251" y="8247"/>
                    <a:pt x="2825" y="7881"/>
                    <a:pt x="3424" y="7642"/>
                  </a:cubicBezTo>
                  <a:cubicBezTo>
                    <a:pt x="3429" y="7640"/>
                    <a:pt x="3434" y="7639"/>
                    <a:pt x="3438" y="7639"/>
                  </a:cubicBezTo>
                  <a:cubicBezTo>
                    <a:pt x="3463" y="7639"/>
                    <a:pt x="3473" y="7670"/>
                    <a:pt x="3465" y="7694"/>
                  </a:cubicBezTo>
                  <a:cubicBezTo>
                    <a:pt x="3478" y="7705"/>
                    <a:pt x="3487" y="7720"/>
                    <a:pt x="3488" y="7742"/>
                  </a:cubicBezTo>
                  <a:cubicBezTo>
                    <a:pt x="3561" y="8552"/>
                    <a:pt x="4171" y="9152"/>
                    <a:pt x="4989" y="9195"/>
                  </a:cubicBezTo>
                  <a:cubicBezTo>
                    <a:pt x="5029" y="9197"/>
                    <a:pt x="5070" y="9198"/>
                    <a:pt x="5110" y="9198"/>
                  </a:cubicBezTo>
                  <a:cubicBezTo>
                    <a:pt x="5760" y="9198"/>
                    <a:pt x="6376" y="8926"/>
                    <a:pt x="6976" y="8705"/>
                  </a:cubicBezTo>
                  <a:cubicBezTo>
                    <a:pt x="7411" y="8545"/>
                    <a:pt x="7881" y="8396"/>
                    <a:pt x="8351" y="8396"/>
                  </a:cubicBezTo>
                  <a:cubicBezTo>
                    <a:pt x="8493" y="8396"/>
                    <a:pt x="8635" y="8410"/>
                    <a:pt x="8776" y="8440"/>
                  </a:cubicBezTo>
                  <a:cubicBezTo>
                    <a:pt x="9143" y="8521"/>
                    <a:pt x="9573" y="8737"/>
                    <a:pt x="9688" y="9120"/>
                  </a:cubicBezTo>
                  <a:cubicBezTo>
                    <a:pt x="9804" y="8737"/>
                    <a:pt x="10234" y="8521"/>
                    <a:pt x="10601" y="8440"/>
                  </a:cubicBezTo>
                  <a:cubicBezTo>
                    <a:pt x="10742" y="8410"/>
                    <a:pt x="10884" y="8396"/>
                    <a:pt x="11026" y="8396"/>
                  </a:cubicBezTo>
                  <a:cubicBezTo>
                    <a:pt x="11496" y="8396"/>
                    <a:pt x="11965" y="8545"/>
                    <a:pt x="12400" y="8705"/>
                  </a:cubicBezTo>
                  <a:cubicBezTo>
                    <a:pt x="13001" y="8926"/>
                    <a:pt x="13617" y="9198"/>
                    <a:pt x="14267" y="9198"/>
                  </a:cubicBezTo>
                  <a:cubicBezTo>
                    <a:pt x="14307" y="9198"/>
                    <a:pt x="14348" y="9197"/>
                    <a:pt x="14388" y="9195"/>
                  </a:cubicBezTo>
                  <a:cubicBezTo>
                    <a:pt x="15206" y="9152"/>
                    <a:pt x="15815" y="8552"/>
                    <a:pt x="15888" y="7742"/>
                  </a:cubicBezTo>
                  <a:cubicBezTo>
                    <a:pt x="15890" y="7720"/>
                    <a:pt x="15900" y="7705"/>
                    <a:pt x="15911" y="7694"/>
                  </a:cubicBezTo>
                  <a:cubicBezTo>
                    <a:pt x="15903" y="7670"/>
                    <a:pt x="15913" y="7639"/>
                    <a:pt x="15938" y="7639"/>
                  </a:cubicBezTo>
                  <a:cubicBezTo>
                    <a:pt x="15942" y="7639"/>
                    <a:pt x="15947" y="7640"/>
                    <a:pt x="15952" y="7642"/>
                  </a:cubicBezTo>
                  <a:cubicBezTo>
                    <a:pt x="16552" y="7881"/>
                    <a:pt x="17125" y="8247"/>
                    <a:pt x="17787" y="8247"/>
                  </a:cubicBezTo>
                  <a:cubicBezTo>
                    <a:pt x="17814" y="8247"/>
                    <a:pt x="17841" y="8246"/>
                    <a:pt x="17869" y="8245"/>
                  </a:cubicBezTo>
                  <a:cubicBezTo>
                    <a:pt x="18658" y="8210"/>
                    <a:pt x="19210" y="7631"/>
                    <a:pt x="19189" y="6835"/>
                  </a:cubicBezTo>
                  <a:cubicBezTo>
                    <a:pt x="19170" y="6070"/>
                    <a:pt x="18330" y="4739"/>
                    <a:pt x="19376" y="4257"/>
                  </a:cubicBezTo>
                  <a:cubicBezTo>
                    <a:pt x="18491" y="3891"/>
                    <a:pt x="19164" y="2395"/>
                    <a:pt x="19141" y="1740"/>
                  </a:cubicBezTo>
                  <a:cubicBezTo>
                    <a:pt x="19111" y="880"/>
                    <a:pt x="18634" y="582"/>
                    <a:pt x="18040" y="582"/>
                  </a:cubicBezTo>
                  <a:cubicBezTo>
                    <a:pt x="17354" y="582"/>
                    <a:pt x="16513" y="980"/>
                    <a:pt x="16026" y="1368"/>
                  </a:cubicBezTo>
                  <a:cubicBezTo>
                    <a:pt x="16009" y="1382"/>
                    <a:pt x="15985" y="1389"/>
                    <a:pt x="15961" y="1389"/>
                  </a:cubicBezTo>
                  <a:cubicBezTo>
                    <a:pt x="15914" y="1389"/>
                    <a:pt x="15868" y="1362"/>
                    <a:pt x="15875" y="1305"/>
                  </a:cubicBezTo>
                  <a:cubicBezTo>
                    <a:pt x="15990" y="372"/>
                    <a:pt x="14960" y="62"/>
                    <a:pt x="14200" y="62"/>
                  </a:cubicBezTo>
                  <a:cubicBezTo>
                    <a:pt x="14148" y="62"/>
                    <a:pt x="14097" y="63"/>
                    <a:pt x="14048" y="66"/>
                  </a:cubicBezTo>
                  <a:cubicBezTo>
                    <a:pt x="13272" y="112"/>
                    <a:pt x="12738" y="550"/>
                    <a:pt x="12038" y="806"/>
                  </a:cubicBezTo>
                  <a:cubicBezTo>
                    <a:pt x="11826" y="884"/>
                    <a:pt x="11609" y="920"/>
                    <a:pt x="11393" y="920"/>
                  </a:cubicBezTo>
                  <a:cubicBezTo>
                    <a:pt x="10723" y="920"/>
                    <a:pt x="10073" y="568"/>
                    <a:pt x="9688" y="1"/>
                  </a:cubicBezTo>
                  <a:close/>
                </a:path>
              </a:pathLst>
            </a:custGeom>
            <a:solidFill>
              <a:srgbClr val="B2F7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Google Shape;867;p36">
              <a:extLst>
                <a:ext uri="{FF2B5EF4-FFF2-40B4-BE49-F238E27FC236}">
                  <a16:creationId xmlns="" xmlns:a16="http://schemas.microsoft.com/office/drawing/2014/main" id="{1EFEC2C4-7985-A349-8FE4-D7EC1088140D}"/>
                </a:ext>
              </a:extLst>
            </p:cNvPr>
            <p:cNvSpPr/>
            <p:nvPr/>
          </p:nvSpPr>
          <p:spPr>
            <a:xfrm>
              <a:off x="7531659" y="1936943"/>
              <a:ext cx="7899" cy="25075"/>
            </a:xfrm>
            <a:custGeom>
              <a:avLst/>
              <a:gdLst/>
              <a:ahLst/>
              <a:cxnLst/>
              <a:rect l="l" t="t" r="r" b="b"/>
              <a:pathLst>
                <a:path w="149" h="473" extrusionOk="0">
                  <a:moveTo>
                    <a:pt x="113" y="1"/>
                  </a:moveTo>
                  <a:cubicBezTo>
                    <a:pt x="98" y="1"/>
                    <a:pt x="83" y="9"/>
                    <a:pt x="78" y="26"/>
                  </a:cubicBezTo>
                  <a:cubicBezTo>
                    <a:pt x="36" y="154"/>
                    <a:pt x="25" y="294"/>
                    <a:pt x="4" y="427"/>
                  </a:cubicBezTo>
                  <a:cubicBezTo>
                    <a:pt x="0" y="455"/>
                    <a:pt x="23" y="473"/>
                    <a:pt x="44" y="473"/>
                  </a:cubicBezTo>
                  <a:cubicBezTo>
                    <a:pt x="58" y="473"/>
                    <a:pt x="70" y="465"/>
                    <a:pt x="75" y="447"/>
                  </a:cubicBezTo>
                  <a:cubicBezTo>
                    <a:pt x="104" y="312"/>
                    <a:pt x="141" y="173"/>
                    <a:pt x="147" y="35"/>
                  </a:cubicBezTo>
                  <a:cubicBezTo>
                    <a:pt x="149" y="13"/>
                    <a:pt x="131" y="1"/>
                    <a:pt x="1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Google Shape;868;p36">
              <a:extLst>
                <a:ext uri="{FF2B5EF4-FFF2-40B4-BE49-F238E27FC236}">
                  <a16:creationId xmlns="" xmlns:a16="http://schemas.microsoft.com/office/drawing/2014/main" id="{978F8D17-1634-4A4F-9CBA-BD7602000569}"/>
                </a:ext>
              </a:extLst>
            </p:cNvPr>
            <p:cNvSpPr/>
            <p:nvPr/>
          </p:nvSpPr>
          <p:spPr>
            <a:xfrm>
              <a:off x="7532931" y="1881864"/>
              <a:ext cx="8588" cy="32709"/>
            </a:xfrm>
            <a:custGeom>
              <a:avLst/>
              <a:gdLst/>
              <a:ahLst/>
              <a:cxnLst/>
              <a:rect l="l" t="t" r="r" b="b"/>
              <a:pathLst>
                <a:path w="162" h="617" extrusionOk="0">
                  <a:moveTo>
                    <a:pt x="43" y="0"/>
                  </a:moveTo>
                  <a:cubicBezTo>
                    <a:pt x="23" y="0"/>
                    <a:pt x="1" y="21"/>
                    <a:pt x="6" y="46"/>
                  </a:cubicBezTo>
                  <a:cubicBezTo>
                    <a:pt x="41" y="230"/>
                    <a:pt x="74" y="388"/>
                    <a:pt x="33" y="574"/>
                  </a:cubicBezTo>
                  <a:cubicBezTo>
                    <a:pt x="27" y="600"/>
                    <a:pt x="47" y="617"/>
                    <a:pt x="67" y="617"/>
                  </a:cubicBezTo>
                  <a:cubicBezTo>
                    <a:pt x="80" y="617"/>
                    <a:pt x="93" y="610"/>
                    <a:pt x="98" y="593"/>
                  </a:cubicBezTo>
                  <a:cubicBezTo>
                    <a:pt x="149" y="413"/>
                    <a:pt x="162" y="189"/>
                    <a:pt x="71" y="19"/>
                  </a:cubicBezTo>
                  <a:cubicBezTo>
                    <a:pt x="64" y="6"/>
                    <a:pt x="54" y="0"/>
                    <a:pt x="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Google Shape;869;p36">
              <a:extLst>
                <a:ext uri="{FF2B5EF4-FFF2-40B4-BE49-F238E27FC236}">
                  <a16:creationId xmlns="" xmlns:a16="http://schemas.microsoft.com/office/drawing/2014/main" id="{7C5AFF26-681B-B24F-A7D0-8D9D0F7E2468}"/>
                </a:ext>
              </a:extLst>
            </p:cNvPr>
            <p:cNvSpPr/>
            <p:nvPr/>
          </p:nvSpPr>
          <p:spPr>
            <a:xfrm>
              <a:off x="7519307" y="1794978"/>
              <a:ext cx="17441" cy="29846"/>
            </a:xfrm>
            <a:custGeom>
              <a:avLst/>
              <a:gdLst/>
              <a:ahLst/>
              <a:cxnLst/>
              <a:rect l="l" t="t" r="r" b="b"/>
              <a:pathLst>
                <a:path w="329" h="563" extrusionOk="0">
                  <a:moveTo>
                    <a:pt x="294" y="1"/>
                  </a:moveTo>
                  <a:cubicBezTo>
                    <a:pt x="286" y="1"/>
                    <a:pt x="279" y="5"/>
                    <a:pt x="274" y="15"/>
                  </a:cubicBezTo>
                  <a:cubicBezTo>
                    <a:pt x="182" y="178"/>
                    <a:pt x="81" y="341"/>
                    <a:pt x="12" y="515"/>
                  </a:cubicBezTo>
                  <a:cubicBezTo>
                    <a:pt x="1" y="542"/>
                    <a:pt x="26" y="562"/>
                    <a:pt x="50" y="562"/>
                  </a:cubicBezTo>
                  <a:cubicBezTo>
                    <a:pt x="63" y="562"/>
                    <a:pt x="76" y="557"/>
                    <a:pt x="83" y="545"/>
                  </a:cubicBezTo>
                  <a:cubicBezTo>
                    <a:pt x="177" y="387"/>
                    <a:pt x="246" y="210"/>
                    <a:pt x="319" y="42"/>
                  </a:cubicBezTo>
                  <a:cubicBezTo>
                    <a:pt x="329" y="20"/>
                    <a:pt x="311" y="1"/>
                    <a:pt x="29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870;p36">
              <a:extLst>
                <a:ext uri="{FF2B5EF4-FFF2-40B4-BE49-F238E27FC236}">
                  <a16:creationId xmlns="" xmlns:a16="http://schemas.microsoft.com/office/drawing/2014/main" id="{28BD7B44-D426-FD4A-97D6-8C2219E18BFD}"/>
                </a:ext>
              </a:extLst>
            </p:cNvPr>
            <p:cNvSpPr/>
            <p:nvPr/>
          </p:nvSpPr>
          <p:spPr>
            <a:xfrm>
              <a:off x="7522011" y="1731735"/>
              <a:ext cx="13253" cy="40130"/>
            </a:xfrm>
            <a:custGeom>
              <a:avLst/>
              <a:gdLst/>
              <a:ahLst/>
              <a:cxnLst/>
              <a:rect l="l" t="t" r="r" b="b"/>
              <a:pathLst>
                <a:path w="250" h="757" extrusionOk="0">
                  <a:moveTo>
                    <a:pt x="87" y="0"/>
                  </a:moveTo>
                  <a:cubicBezTo>
                    <a:pt x="74" y="0"/>
                    <a:pt x="60" y="7"/>
                    <a:pt x="57" y="22"/>
                  </a:cubicBezTo>
                  <a:cubicBezTo>
                    <a:pt x="0" y="252"/>
                    <a:pt x="16" y="569"/>
                    <a:pt x="190" y="749"/>
                  </a:cubicBezTo>
                  <a:cubicBezTo>
                    <a:pt x="196" y="754"/>
                    <a:pt x="204" y="757"/>
                    <a:pt x="211" y="757"/>
                  </a:cubicBezTo>
                  <a:cubicBezTo>
                    <a:pt x="230" y="757"/>
                    <a:pt x="250" y="739"/>
                    <a:pt x="243" y="718"/>
                  </a:cubicBezTo>
                  <a:cubicBezTo>
                    <a:pt x="210" y="610"/>
                    <a:pt x="155" y="511"/>
                    <a:pt x="130" y="400"/>
                  </a:cubicBezTo>
                  <a:cubicBezTo>
                    <a:pt x="103" y="277"/>
                    <a:pt x="103" y="156"/>
                    <a:pt x="118" y="31"/>
                  </a:cubicBezTo>
                  <a:cubicBezTo>
                    <a:pt x="120" y="11"/>
                    <a:pt x="104" y="0"/>
                    <a:pt x="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Google Shape;871;p36">
              <a:extLst>
                <a:ext uri="{FF2B5EF4-FFF2-40B4-BE49-F238E27FC236}">
                  <a16:creationId xmlns="" xmlns:a16="http://schemas.microsoft.com/office/drawing/2014/main" id="{0984D7FE-DC31-494B-977F-C0078588596B}"/>
                </a:ext>
              </a:extLst>
            </p:cNvPr>
            <p:cNvSpPr/>
            <p:nvPr/>
          </p:nvSpPr>
          <p:spPr>
            <a:xfrm>
              <a:off x="7519625" y="1847088"/>
              <a:ext cx="10868" cy="17706"/>
            </a:xfrm>
            <a:custGeom>
              <a:avLst/>
              <a:gdLst/>
              <a:ahLst/>
              <a:cxnLst/>
              <a:rect l="l" t="t" r="r" b="b"/>
              <a:pathLst>
                <a:path w="205" h="334" extrusionOk="0">
                  <a:moveTo>
                    <a:pt x="56" y="1"/>
                  </a:moveTo>
                  <a:cubicBezTo>
                    <a:pt x="30" y="1"/>
                    <a:pt x="1" y="25"/>
                    <a:pt x="11" y="55"/>
                  </a:cubicBezTo>
                  <a:cubicBezTo>
                    <a:pt x="41" y="143"/>
                    <a:pt x="80" y="228"/>
                    <a:pt x="116" y="313"/>
                  </a:cubicBezTo>
                  <a:cubicBezTo>
                    <a:pt x="122" y="328"/>
                    <a:pt x="135" y="334"/>
                    <a:pt x="148" y="334"/>
                  </a:cubicBezTo>
                  <a:cubicBezTo>
                    <a:pt x="175" y="334"/>
                    <a:pt x="204" y="310"/>
                    <a:pt x="193" y="281"/>
                  </a:cubicBezTo>
                  <a:cubicBezTo>
                    <a:pt x="161" y="194"/>
                    <a:pt x="129" y="107"/>
                    <a:pt x="90" y="22"/>
                  </a:cubicBezTo>
                  <a:cubicBezTo>
                    <a:pt x="83" y="7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Google Shape;872;p36">
              <a:extLst>
                <a:ext uri="{FF2B5EF4-FFF2-40B4-BE49-F238E27FC236}">
                  <a16:creationId xmlns="" xmlns:a16="http://schemas.microsoft.com/office/drawing/2014/main" id="{694CF382-8C85-E441-9C3A-CB984216FFB1}"/>
                </a:ext>
              </a:extLst>
            </p:cNvPr>
            <p:cNvSpPr/>
            <p:nvPr/>
          </p:nvSpPr>
          <p:spPr>
            <a:xfrm>
              <a:off x="7525191" y="1676868"/>
              <a:ext cx="5036" cy="29634"/>
            </a:xfrm>
            <a:custGeom>
              <a:avLst/>
              <a:gdLst/>
              <a:ahLst/>
              <a:cxnLst/>
              <a:rect l="l" t="t" r="r" b="b"/>
              <a:pathLst>
                <a:path w="95" h="559" extrusionOk="0">
                  <a:moveTo>
                    <a:pt x="48" y="1"/>
                  </a:moveTo>
                  <a:cubicBezTo>
                    <a:pt x="35" y="1"/>
                    <a:pt x="22" y="9"/>
                    <a:pt x="20" y="26"/>
                  </a:cubicBezTo>
                  <a:cubicBezTo>
                    <a:pt x="8" y="192"/>
                    <a:pt x="0" y="358"/>
                    <a:pt x="11" y="523"/>
                  </a:cubicBezTo>
                  <a:cubicBezTo>
                    <a:pt x="13" y="546"/>
                    <a:pt x="30" y="558"/>
                    <a:pt x="47" y="558"/>
                  </a:cubicBezTo>
                  <a:cubicBezTo>
                    <a:pt x="64" y="558"/>
                    <a:pt x="81" y="546"/>
                    <a:pt x="82" y="523"/>
                  </a:cubicBezTo>
                  <a:cubicBezTo>
                    <a:pt x="94" y="357"/>
                    <a:pt x="86" y="192"/>
                    <a:pt x="74" y="26"/>
                  </a:cubicBezTo>
                  <a:cubicBezTo>
                    <a:pt x="73" y="9"/>
                    <a:pt x="60" y="1"/>
                    <a:pt x="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873;p36">
              <a:extLst>
                <a:ext uri="{FF2B5EF4-FFF2-40B4-BE49-F238E27FC236}">
                  <a16:creationId xmlns="" xmlns:a16="http://schemas.microsoft.com/office/drawing/2014/main" id="{5663012C-4FA9-0547-B0A6-C9D7BD00D05C}"/>
                </a:ext>
              </a:extLst>
            </p:cNvPr>
            <p:cNvSpPr/>
            <p:nvPr/>
          </p:nvSpPr>
          <p:spPr>
            <a:xfrm>
              <a:off x="7505047" y="1626507"/>
              <a:ext cx="23909" cy="19509"/>
            </a:xfrm>
            <a:custGeom>
              <a:avLst/>
              <a:gdLst/>
              <a:ahLst/>
              <a:cxnLst/>
              <a:rect l="l" t="t" r="r" b="b"/>
              <a:pathLst>
                <a:path w="451" h="368" extrusionOk="0">
                  <a:moveTo>
                    <a:pt x="30" y="1"/>
                  </a:moveTo>
                  <a:cubicBezTo>
                    <a:pt x="6" y="1"/>
                    <a:pt x="0" y="40"/>
                    <a:pt x="24" y="45"/>
                  </a:cubicBezTo>
                  <a:cubicBezTo>
                    <a:pt x="192" y="68"/>
                    <a:pt x="321" y="188"/>
                    <a:pt x="379" y="345"/>
                  </a:cubicBezTo>
                  <a:cubicBezTo>
                    <a:pt x="385" y="361"/>
                    <a:pt x="399" y="368"/>
                    <a:pt x="412" y="368"/>
                  </a:cubicBezTo>
                  <a:cubicBezTo>
                    <a:pt x="431" y="368"/>
                    <a:pt x="451" y="352"/>
                    <a:pt x="444" y="327"/>
                  </a:cubicBezTo>
                  <a:cubicBezTo>
                    <a:pt x="399" y="135"/>
                    <a:pt x="223" y="9"/>
                    <a:pt x="31" y="1"/>
                  </a:cubicBezTo>
                  <a:cubicBezTo>
                    <a:pt x="31" y="1"/>
                    <a:pt x="30" y="1"/>
                    <a:pt x="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Google Shape;874;p36">
              <a:extLst>
                <a:ext uri="{FF2B5EF4-FFF2-40B4-BE49-F238E27FC236}">
                  <a16:creationId xmlns="" xmlns:a16="http://schemas.microsoft.com/office/drawing/2014/main" id="{3DBFB80B-240D-3244-9DE0-8F37EFE83A56}"/>
                </a:ext>
              </a:extLst>
            </p:cNvPr>
            <p:cNvSpPr/>
            <p:nvPr/>
          </p:nvSpPr>
          <p:spPr>
            <a:xfrm>
              <a:off x="7454421" y="1974211"/>
              <a:ext cx="43947" cy="11610"/>
            </a:xfrm>
            <a:custGeom>
              <a:avLst/>
              <a:gdLst/>
              <a:ahLst/>
              <a:cxnLst/>
              <a:rect l="l" t="t" r="r" b="b"/>
              <a:pathLst>
                <a:path w="829" h="219" extrusionOk="0">
                  <a:moveTo>
                    <a:pt x="39" y="0"/>
                  </a:moveTo>
                  <a:cubicBezTo>
                    <a:pt x="15" y="0"/>
                    <a:pt x="1" y="41"/>
                    <a:pt x="27" y="55"/>
                  </a:cubicBezTo>
                  <a:cubicBezTo>
                    <a:pt x="223" y="155"/>
                    <a:pt x="441" y="218"/>
                    <a:pt x="662" y="218"/>
                  </a:cubicBezTo>
                  <a:cubicBezTo>
                    <a:pt x="703" y="218"/>
                    <a:pt x="745" y="216"/>
                    <a:pt x="786" y="212"/>
                  </a:cubicBezTo>
                  <a:cubicBezTo>
                    <a:pt x="827" y="207"/>
                    <a:pt x="829" y="149"/>
                    <a:pt x="786" y="148"/>
                  </a:cubicBezTo>
                  <a:cubicBezTo>
                    <a:pt x="528" y="140"/>
                    <a:pt x="288" y="103"/>
                    <a:pt x="49" y="2"/>
                  </a:cubicBezTo>
                  <a:cubicBezTo>
                    <a:pt x="46" y="1"/>
                    <a:pt x="42" y="0"/>
                    <a:pt x="3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Google Shape;875;p36">
              <a:extLst>
                <a:ext uri="{FF2B5EF4-FFF2-40B4-BE49-F238E27FC236}">
                  <a16:creationId xmlns="" xmlns:a16="http://schemas.microsoft.com/office/drawing/2014/main" id="{31053DA7-4ABB-6F46-9518-071906D80830}"/>
                </a:ext>
              </a:extLst>
            </p:cNvPr>
            <p:cNvSpPr/>
            <p:nvPr/>
          </p:nvSpPr>
          <p:spPr>
            <a:xfrm>
              <a:off x="7444030" y="1623485"/>
              <a:ext cx="33345" cy="9701"/>
            </a:xfrm>
            <a:custGeom>
              <a:avLst/>
              <a:gdLst/>
              <a:ahLst/>
              <a:cxnLst/>
              <a:rect l="l" t="t" r="r" b="b"/>
              <a:pathLst>
                <a:path w="629" h="183" extrusionOk="0">
                  <a:moveTo>
                    <a:pt x="493" y="0"/>
                  </a:moveTo>
                  <a:cubicBezTo>
                    <a:pt x="331" y="0"/>
                    <a:pt x="175" y="49"/>
                    <a:pt x="30" y="127"/>
                  </a:cubicBezTo>
                  <a:cubicBezTo>
                    <a:pt x="1" y="143"/>
                    <a:pt x="20" y="183"/>
                    <a:pt x="48" y="183"/>
                  </a:cubicBezTo>
                  <a:cubicBezTo>
                    <a:pt x="52" y="183"/>
                    <a:pt x="57" y="182"/>
                    <a:pt x="61" y="180"/>
                  </a:cubicBezTo>
                  <a:cubicBezTo>
                    <a:pt x="227" y="100"/>
                    <a:pt x="402" y="74"/>
                    <a:pt x="585" y="71"/>
                  </a:cubicBezTo>
                  <a:cubicBezTo>
                    <a:pt x="628" y="71"/>
                    <a:pt x="626" y="10"/>
                    <a:pt x="585" y="6"/>
                  </a:cubicBezTo>
                  <a:cubicBezTo>
                    <a:pt x="554" y="2"/>
                    <a:pt x="524" y="0"/>
                    <a:pt x="4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Google Shape;876;p36">
              <a:extLst>
                <a:ext uri="{FF2B5EF4-FFF2-40B4-BE49-F238E27FC236}">
                  <a16:creationId xmlns="" xmlns:a16="http://schemas.microsoft.com/office/drawing/2014/main" id="{09A463B7-4D12-8E49-BCE6-9ACC50CEAB15}"/>
                </a:ext>
              </a:extLst>
            </p:cNvPr>
            <p:cNvSpPr/>
            <p:nvPr/>
          </p:nvSpPr>
          <p:spPr>
            <a:xfrm>
              <a:off x="7398069" y="1945584"/>
              <a:ext cx="37745" cy="21046"/>
            </a:xfrm>
            <a:custGeom>
              <a:avLst/>
              <a:gdLst/>
              <a:ahLst/>
              <a:cxnLst/>
              <a:rect l="l" t="t" r="r" b="b"/>
              <a:pathLst>
                <a:path w="712" h="397" extrusionOk="0">
                  <a:moveTo>
                    <a:pt x="55" y="0"/>
                  </a:moveTo>
                  <a:cubicBezTo>
                    <a:pt x="23" y="0"/>
                    <a:pt x="1" y="48"/>
                    <a:pt x="36" y="68"/>
                  </a:cubicBezTo>
                  <a:cubicBezTo>
                    <a:pt x="237" y="178"/>
                    <a:pt x="437" y="292"/>
                    <a:pt x="644" y="393"/>
                  </a:cubicBezTo>
                  <a:cubicBezTo>
                    <a:pt x="650" y="395"/>
                    <a:pt x="655" y="396"/>
                    <a:pt x="660" y="396"/>
                  </a:cubicBezTo>
                  <a:cubicBezTo>
                    <a:pt x="691" y="396"/>
                    <a:pt x="711" y="353"/>
                    <a:pt x="678" y="334"/>
                  </a:cubicBezTo>
                  <a:cubicBezTo>
                    <a:pt x="482" y="216"/>
                    <a:pt x="275" y="112"/>
                    <a:pt x="74" y="5"/>
                  </a:cubicBezTo>
                  <a:cubicBezTo>
                    <a:pt x="67" y="2"/>
                    <a:pt x="61" y="0"/>
                    <a:pt x="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Google Shape;877;p36">
              <a:extLst>
                <a:ext uri="{FF2B5EF4-FFF2-40B4-BE49-F238E27FC236}">
                  <a16:creationId xmlns="" xmlns:a16="http://schemas.microsoft.com/office/drawing/2014/main" id="{1F858154-77FF-AE4D-96C4-F3A22B4ADC96}"/>
                </a:ext>
              </a:extLst>
            </p:cNvPr>
            <p:cNvSpPr/>
            <p:nvPr/>
          </p:nvSpPr>
          <p:spPr>
            <a:xfrm>
              <a:off x="7388898" y="1644955"/>
              <a:ext cx="27991" cy="16911"/>
            </a:xfrm>
            <a:custGeom>
              <a:avLst/>
              <a:gdLst/>
              <a:ahLst/>
              <a:cxnLst/>
              <a:rect l="l" t="t" r="r" b="b"/>
              <a:pathLst>
                <a:path w="528" h="319" extrusionOk="0">
                  <a:moveTo>
                    <a:pt x="482" y="0"/>
                  </a:moveTo>
                  <a:cubicBezTo>
                    <a:pt x="477" y="0"/>
                    <a:pt x="471" y="1"/>
                    <a:pt x="466" y="4"/>
                  </a:cubicBezTo>
                  <a:cubicBezTo>
                    <a:pt x="313" y="80"/>
                    <a:pt x="171" y="174"/>
                    <a:pt x="27" y="264"/>
                  </a:cubicBezTo>
                  <a:cubicBezTo>
                    <a:pt x="0" y="281"/>
                    <a:pt x="16" y="319"/>
                    <a:pt x="41" y="319"/>
                  </a:cubicBezTo>
                  <a:cubicBezTo>
                    <a:pt x="46" y="319"/>
                    <a:pt x="51" y="318"/>
                    <a:pt x="55" y="315"/>
                  </a:cubicBezTo>
                  <a:cubicBezTo>
                    <a:pt x="205" y="233"/>
                    <a:pt x="357" y="155"/>
                    <a:pt x="498" y="59"/>
                  </a:cubicBezTo>
                  <a:cubicBezTo>
                    <a:pt x="527" y="40"/>
                    <a:pt x="511" y="0"/>
                    <a:pt x="4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Google Shape;878;p36">
              <a:extLst>
                <a:ext uri="{FF2B5EF4-FFF2-40B4-BE49-F238E27FC236}">
                  <a16:creationId xmlns="" xmlns:a16="http://schemas.microsoft.com/office/drawing/2014/main" id="{2F2458C8-E3B5-F64C-AC10-C08D2FE2B637}"/>
                </a:ext>
              </a:extLst>
            </p:cNvPr>
            <p:cNvSpPr/>
            <p:nvPr/>
          </p:nvSpPr>
          <p:spPr>
            <a:xfrm>
              <a:off x="7353592" y="1955126"/>
              <a:ext cx="18236" cy="28574"/>
            </a:xfrm>
            <a:custGeom>
              <a:avLst/>
              <a:gdLst/>
              <a:ahLst/>
              <a:cxnLst/>
              <a:rect l="l" t="t" r="r" b="b"/>
              <a:pathLst>
                <a:path w="344" h="539" extrusionOk="0">
                  <a:moveTo>
                    <a:pt x="297" y="0"/>
                  </a:moveTo>
                  <a:cubicBezTo>
                    <a:pt x="285" y="0"/>
                    <a:pt x="275" y="7"/>
                    <a:pt x="268" y="21"/>
                  </a:cubicBezTo>
                  <a:cubicBezTo>
                    <a:pt x="198" y="178"/>
                    <a:pt x="140" y="326"/>
                    <a:pt x="28" y="459"/>
                  </a:cubicBezTo>
                  <a:cubicBezTo>
                    <a:pt x="0" y="494"/>
                    <a:pt x="30" y="538"/>
                    <a:pt x="62" y="538"/>
                  </a:cubicBezTo>
                  <a:cubicBezTo>
                    <a:pt x="72" y="538"/>
                    <a:pt x="82" y="534"/>
                    <a:pt x="91" y="524"/>
                  </a:cubicBezTo>
                  <a:cubicBezTo>
                    <a:pt x="204" y="392"/>
                    <a:pt x="314" y="227"/>
                    <a:pt x="340" y="51"/>
                  </a:cubicBezTo>
                  <a:cubicBezTo>
                    <a:pt x="344" y="25"/>
                    <a:pt x="319" y="0"/>
                    <a:pt x="2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Google Shape;879;p36">
              <a:extLst>
                <a:ext uri="{FF2B5EF4-FFF2-40B4-BE49-F238E27FC236}">
                  <a16:creationId xmlns="" xmlns:a16="http://schemas.microsoft.com/office/drawing/2014/main" id="{FE23C0B3-3B11-474C-BDBD-E8B475287B6D}"/>
                </a:ext>
              </a:extLst>
            </p:cNvPr>
            <p:cNvSpPr/>
            <p:nvPr/>
          </p:nvSpPr>
          <p:spPr>
            <a:xfrm>
              <a:off x="7352532" y="1615851"/>
              <a:ext cx="18554" cy="41403"/>
            </a:xfrm>
            <a:custGeom>
              <a:avLst/>
              <a:gdLst/>
              <a:ahLst/>
              <a:cxnLst/>
              <a:rect l="l" t="t" r="r" b="b"/>
              <a:pathLst>
                <a:path w="350" h="781" extrusionOk="0">
                  <a:moveTo>
                    <a:pt x="38" y="1"/>
                  </a:moveTo>
                  <a:cubicBezTo>
                    <a:pt x="19" y="1"/>
                    <a:pt x="1" y="15"/>
                    <a:pt x="9" y="40"/>
                  </a:cubicBezTo>
                  <a:cubicBezTo>
                    <a:pt x="86" y="279"/>
                    <a:pt x="158" y="532"/>
                    <a:pt x="266" y="760"/>
                  </a:cubicBezTo>
                  <a:cubicBezTo>
                    <a:pt x="273" y="774"/>
                    <a:pt x="286" y="781"/>
                    <a:pt x="299" y="781"/>
                  </a:cubicBezTo>
                  <a:cubicBezTo>
                    <a:pt x="323" y="781"/>
                    <a:pt x="350" y="757"/>
                    <a:pt x="342" y="729"/>
                  </a:cubicBezTo>
                  <a:cubicBezTo>
                    <a:pt x="277" y="488"/>
                    <a:pt x="167" y="252"/>
                    <a:pt x="70" y="22"/>
                  </a:cubicBezTo>
                  <a:cubicBezTo>
                    <a:pt x="64" y="7"/>
                    <a:pt x="51" y="1"/>
                    <a:pt x="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Google Shape;880;p36">
              <a:extLst>
                <a:ext uri="{FF2B5EF4-FFF2-40B4-BE49-F238E27FC236}">
                  <a16:creationId xmlns="" xmlns:a16="http://schemas.microsoft.com/office/drawing/2014/main" id="{E0D44466-D219-4740-9BD6-6FD9236416F1}"/>
                </a:ext>
              </a:extLst>
            </p:cNvPr>
            <p:cNvSpPr/>
            <p:nvPr/>
          </p:nvSpPr>
          <p:spPr>
            <a:xfrm>
              <a:off x="7319135" y="2008032"/>
              <a:ext cx="35041" cy="22583"/>
            </a:xfrm>
            <a:custGeom>
              <a:avLst/>
              <a:gdLst/>
              <a:ahLst/>
              <a:cxnLst/>
              <a:rect l="l" t="t" r="r" b="b"/>
              <a:pathLst>
                <a:path w="661" h="426" extrusionOk="0">
                  <a:moveTo>
                    <a:pt x="607" y="0"/>
                  </a:moveTo>
                  <a:cubicBezTo>
                    <a:pt x="598" y="0"/>
                    <a:pt x="589" y="4"/>
                    <a:pt x="582" y="12"/>
                  </a:cubicBezTo>
                  <a:cubicBezTo>
                    <a:pt x="432" y="173"/>
                    <a:pt x="265" y="292"/>
                    <a:pt x="50" y="345"/>
                  </a:cubicBezTo>
                  <a:cubicBezTo>
                    <a:pt x="0" y="358"/>
                    <a:pt x="18" y="426"/>
                    <a:pt x="64" y="426"/>
                  </a:cubicBezTo>
                  <a:cubicBezTo>
                    <a:pt x="67" y="426"/>
                    <a:pt x="70" y="426"/>
                    <a:pt x="72" y="425"/>
                  </a:cubicBezTo>
                  <a:cubicBezTo>
                    <a:pt x="302" y="384"/>
                    <a:pt x="517" y="257"/>
                    <a:pt x="643" y="59"/>
                  </a:cubicBezTo>
                  <a:cubicBezTo>
                    <a:pt x="660" y="31"/>
                    <a:pt x="634" y="0"/>
                    <a:pt x="60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Google Shape;881;p36">
              <a:extLst>
                <a:ext uri="{FF2B5EF4-FFF2-40B4-BE49-F238E27FC236}">
                  <a16:creationId xmlns="" xmlns:a16="http://schemas.microsoft.com/office/drawing/2014/main" id="{8B4B082A-6DDC-6B44-B1D2-69D465F0F83E}"/>
                </a:ext>
              </a:extLst>
            </p:cNvPr>
            <p:cNvSpPr/>
            <p:nvPr/>
          </p:nvSpPr>
          <p:spPr>
            <a:xfrm>
              <a:off x="7309646" y="1592208"/>
              <a:ext cx="25128" cy="14154"/>
            </a:xfrm>
            <a:custGeom>
              <a:avLst/>
              <a:gdLst/>
              <a:ahLst/>
              <a:cxnLst/>
              <a:rect l="l" t="t" r="r" b="b"/>
              <a:pathLst>
                <a:path w="474" h="267" extrusionOk="0">
                  <a:moveTo>
                    <a:pt x="58" y="0"/>
                  </a:moveTo>
                  <a:cubicBezTo>
                    <a:pt x="52" y="0"/>
                    <a:pt x="46" y="0"/>
                    <a:pt x="41" y="0"/>
                  </a:cubicBezTo>
                  <a:cubicBezTo>
                    <a:pt x="0" y="2"/>
                    <a:pt x="0" y="64"/>
                    <a:pt x="41" y="64"/>
                  </a:cubicBezTo>
                  <a:cubicBezTo>
                    <a:pt x="200" y="65"/>
                    <a:pt x="309" y="146"/>
                    <a:pt x="413" y="257"/>
                  </a:cubicBezTo>
                  <a:cubicBezTo>
                    <a:pt x="419" y="264"/>
                    <a:pt x="427" y="267"/>
                    <a:pt x="434" y="267"/>
                  </a:cubicBezTo>
                  <a:cubicBezTo>
                    <a:pt x="455" y="267"/>
                    <a:pt x="474" y="242"/>
                    <a:pt x="463" y="219"/>
                  </a:cubicBezTo>
                  <a:cubicBezTo>
                    <a:pt x="391" y="73"/>
                    <a:pt x="215" y="0"/>
                    <a:pt x="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Google Shape;882;p36">
              <a:extLst>
                <a:ext uri="{FF2B5EF4-FFF2-40B4-BE49-F238E27FC236}">
                  <a16:creationId xmlns="" xmlns:a16="http://schemas.microsoft.com/office/drawing/2014/main" id="{00CBF783-5963-7F46-A088-5813884F58D5}"/>
                </a:ext>
              </a:extLst>
            </p:cNvPr>
            <p:cNvSpPr/>
            <p:nvPr/>
          </p:nvSpPr>
          <p:spPr>
            <a:xfrm>
              <a:off x="7253983" y="2023193"/>
              <a:ext cx="39229" cy="10549"/>
            </a:xfrm>
            <a:custGeom>
              <a:avLst/>
              <a:gdLst/>
              <a:ahLst/>
              <a:cxnLst/>
              <a:rect l="l" t="t" r="r" b="b"/>
              <a:pathLst>
                <a:path w="740" h="199" extrusionOk="0">
                  <a:moveTo>
                    <a:pt x="51" y="0"/>
                  </a:moveTo>
                  <a:cubicBezTo>
                    <a:pt x="19" y="0"/>
                    <a:pt x="1" y="55"/>
                    <a:pt x="34" y="70"/>
                  </a:cubicBezTo>
                  <a:cubicBezTo>
                    <a:pt x="213" y="147"/>
                    <a:pt x="400" y="198"/>
                    <a:pt x="594" y="198"/>
                  </a:cubicBezTo>
                  <a:cubicBezTo>
                    <a:pt x="627" y="198"/>
                    <a:pt x="660" y="197"/>
                    <a:pt x="693" y="194"/>
                  </a:cubicBezTo>
                  <a:cubicBezTo>
                    <a:pt x="738" y="189"/>
                    <a:pt x="739" y="126"/>
                    <a:pt x="693" y="124"/>
                  </a:cubicBezTo>
                  <a:cubicBezTo>
                    <a:pt x="476" y="112"/>
                    <a:pt x="267" y="82"/>
                    <a:pt x="62" y="2"/>
                  </a:cubicBezTo>
                  <a:cubicBezTo>
                    <a:pt x="58" y="1"/>
                    <a:pt x="55" y="0"/>
                    <a:pt x="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Google Shape;883;p36">
              <a:extLst>
                <a:ext uri="{FF2B5EF4-FFF2-40B4-BE49-F238E27FC236}">
                  <a16:creationId xmlns="" xmlns:a16="http://schemas.microsoft.com/office/drawing/2014/main" id="{07A01EF1-F033-6F44-8BD4-B0C2C8602BB8}"/>
                </a:ext>
              </a:extLst>
            </p:cNvPr>
            <p:cNvSpPr/>
            <p:nvPr/>
          </p:nvSpPr>
          <p:spPr>
            <a:xfrm>
              <a:off x="7244070" y="1590618"/>
              <a:ext cx="30323" cy="12723"/>
            </a:xfrm>
            <a:custGeom>
              <a:avLst/>
              <a:gdLst/>
              <a:ahLst/>
              <a:cxnLst/>
              <a:rect l="l" t="t" r="r" b="b"/>
              <a:pathLst>
                <a:path w="572" h="240" extrusionOk="0">
                  <a:moveTo>
                    <a:pt x="540" y="1"/>
                  </a:moveTo>
                  <a:cubicBezTo>
                    <a:pt x="538" y="1"/>
                    <a:pt x="536" y="1"/>
                    <a:pt x="533" y="2"/>
                  </a:cubicBezTo>
                  <a:cubicBezTo>
                    <a:pt x="448" y="28"/>
                    <a:pt x="372" y="81"/>
                    <a:pt x="289" y="115"/>
                  </a:cubicBezTo>
                  <a:cubicBezTo>
                    <a:pt x="205" y="148"/>
                    <a:pt x="119" y="174"/>
                    <a:pt x="31" y="193"/>
                  </a:cubicBezTo>
                  <a:cubicBezTo>
                    <a:pt x="1" y="199"/>
                    <a:pt x="12" y="239"/>
                    <a:pt x="39" y="239"/>
                  </a:cubicBezTo>
                  <a:cubicBezTo>
                    <a:pt x="41" y="239"/>
                    <a:pt x="42" y="239"/>
                    <a:pt x="44" y="239"/>
                  </a:cubicBezTo>
                  <a:cubicBezTo>
                    <a:pt x="210" y="213"/>
                    <a:pt x="433" y="165"/>
                    <a:pt x="556" y="41"/>
                  </a:cubicBezTo>
                  <a:cubicBezTo>
                    <a:pt x="571" y="27"/>
                    <a:pt x="559" y="1"/>
                    <a:pt x="5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Google Shape;884;p36">
              <a:extLst>
                <a:ext uri="{FF2B5EF4-FFF2-40B4-BE49-F238E27FC236}">
                  <a16:creationId xmlns="" xmlns:a16="http://schemas.microsoft.com/office/drawing/2014/main" id="{2A41B21C-08CB-4141-8956-6647020535EC}"/>
                </a:ext>
              </a:extLst>
            </p:cNvPr>
            <p:cNvSpPr/>
            <p:nvPr/>
          </p:nvSpPr>
          <p:spPr>
            <a:xfrm>
              <a:off x="7199275" y="2005540"/>
              <a:ext cx="35624" cy="13995"/>
            </a:xfrm>
            <a:custGeom>
              <a:avLst/>
              <a:gdLst/>
              <a:ahLst/>
              <a:cxnLst/>
              <a:rect l="l" t="t" r="r" b="b"/>
              <a:pathLst>
                <a:path w="672" h="264" extrusionOk="0">
                  <a:moveTo>
                    <a:pt x="35" y="1"/>
                  </a:moveTo>
                  <a:cubicBezTo>
                    <a:pt x="0" y="1"/>
                    <a:pt x="1" y="56"/>
                    <a:pt x="38" y="59"/>
                  </a:cubicBezTo>
                  <a:cubicBezTo>
                    <a:pt x="251" y="80"/>
                    <a:pt x="431" y="158"/>
                    <a:pt x="618" y="259"/>
                  </a:cubicBezTo>
                  <a:cubicBezTo>
                    <a:pt x="623" y="262"/>
                    <a:pt x="628" y="264"/>
                    <a:pt x="633" y="264"/>
                  </a:cubicBezTo>
                  <a:cubicBezTo>
                    <a:pt x="658" y="264"/>
                    <a:pt x="672" y="228"/>
                    <a:pt x="648" y="209"/>
                  </a:cubicBezTo>
                  <a:cubicBezTo>
                    <a:pt x="473" y="78"/>
                    <a:pt x="252" y="17"/>
                    <a:pt x="38" y="1"/>
                  </a:cubicBezTo>
                  <a:cubicBezTo>
                    <a:pt x="37" y="1"/>
                    <a:pt x="36" y="1"/>
                    <a:pt x="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Google Shape;885;p36">
              <a:extLst>
                <a:ext uri="{FF2B5EF4-FFF2-40B4-BE49-F238E27FC236}">
                  <a16:creationId xmlns="" xmlns:a16="http://schemas.microsoft.com/office/drawing/2014/main" id="{D13BED46-5452-C042-93E5-D9CAE56D6D11}"/>
                </a:ext>
              </a:extLst>
            </p:cNvPr>
            <p:cNvSpPr/>
            <p:nvPr/>
          </p:nvSpPr>
          <p:spPr>
            <a:xfrm>
              <a:off x="7176003" y="1615957"/>
              <a:ext cx="29634" cy="17070"/>
            </a:xfrm>
            <a:custGeom>
              <a:avLst/>
              <a:gdLst/>
              <a:ahLst/>
              <a:cxnLst/>
              <a:rect l="l" t="t" r="r" b="b"/>
              <a:pathLst>
                <a:path w="559" h="322" extrusionOk="0">
                  <a:moveTo>
                    <a:pt x="522" y="0"/>
                  </a:moveTo>
                  <a:cubicBezTo>
                    <a:pt x="517" y="0"/>
                    <a:pt x="512" y="2"/>
                    <a:pt x="508" y="5"/>
                  </a:cubicBezTo>
                  <a:cubicBezTo>
                    <a:pt x="359" y="119"/>
                    <a:pt x="207" y="217"/>
                    <a:pt x="27" y="275"/>
                  </a:cubicBezTo>
                  <a:cubicBezTo>
                    <a:pt x="0" y="284"/>
                    <a:pt x="8" y="321"/>
                    <a:pt x="33" y="321"/>
                  </a:cubicBezTo>
                  <a:cubicBezTo>
                    <a:pt x="35" y="321"/>
                    <a:pt x="37" y="321"/>
                    <a:pt x="40" y="321"/>
                  </a:cubicBezTo>
                  <a:cubicBezTo>
                    <a:pt x="228" y="276"/>
                    <a:pt x="407" y="191"/>
                    <a:pt x="542" y="49"/>
                  </a:cubicBezTo>
                  <a:cubicBezTo>
                    <a:pt x="558" y="31"/>
                    <a:pt x="543" y="0"/>
                    <a:pt x="52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Google Shape;886;p36">
              <a:extLst>
                <a:ext uri="{FF2B5EF4-FFF2-40B4-BE49-F238E27FC236}">
                  <a16:creationId xmlns="" xmlns:a16="http://schemas.microsoft.com/office/drawing/2014/main" id="{44F3509F-F6C3-3F46-B35A-4DF0800B19DE}"/>
                </a:ext>
              </a:extLst>
            </p:cNvPr>
            <p:cNvSpPr/>
            <p:nvPr/>
          </p:nvSpPr>
          <p:spPr>
            <a:xfrm>
              <a:off x="7130572" y="1994673"/>
              <a:ext cx="46704" cy="6839"/>
            </a:xfrm>
            <a:custGeom>
              <a:avLst/>
              <a:gdLst/>
              <a:ahLst/>
              <a:cxnLst/>
              <a:rect l="l" t="t" r="r" b="b"/>
              <a:pathLst>
                <a:path w="881" h="129" extrusionOk="0">
                  <a:moveTo>
                    <a:pt x="276" y="1"/>
                  </a:moveTo>
                  <a:cubicBezTo>
                    <a:pt x="198" y="1"/>
                    <a:pt x="120" y="4"/>
                    <a:pt x="42" y="9"/>
                  </a:cubicBezTo>
                  <a:cubicBezTo>
                    <a:pt x="2" y="11"/>
                    <a:pt x="0" y="72"/>
                    <a:pt x="41" y="72"/>
                  </a:cubicBezTo>
                  <a:cubicBezTo>
                    <a:pt x="41" y="72"/>
                    <a:pt x="42" y="72"/>
                    <a:pt x="42" y="72"/>
                  </a:cubicBezTo>
                  <a:cubicBezTo>
                    <a:pt x="53" y="72"/>
                    <a:pt x="65" y="72"/>
                    <a:pt x="76" y="72"/>
                  </a:cubicBezTo>
                  <a:cubicBezTo>
                    <a:pt x="331" y="72"/>
                    <a:pt x="582" y="95"/>
                    <a:pt x="837" y="128"/>
                  </a:cubicBezTo>
                  <a:cubicBezTo>
                    <a:pt x="838" y="128"/>
                    <a:pt x="840" y="128"/>
                    <a:pt x="841" y="128"/>
                  </a:cubicBezTo>
                  <a:cubicBezTo>
                    <a:pt x="875" y="128"/>
                    <a:pt x="880" y="70"/>
                    <a:pt x="845" y="61"/>
                  </a:cubicBezTo>
                  <a:cubicBezTo>
                    <a:pt x="658" y="19"/>
                    <a:pt x="467" y="1"/>
                    <a:pt x="27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Google Shape;887;p36">
              <a:extLst>
                <a:ext uri="{FF2B5EF4-FFF2-40B4-BE49-F238E27FC236}">
                  <a16:creationId xmlns="" xmlns:a16="http://schemas.microsoft.com/office/drawing/2014/main" id="{6A202113-CA16-DF42-A291-A484D90260FF}"/>
                </a:ext>
              </a:extLst>
            </p:cNvPr>
            <p:cNvSpPr/>
            <p:nvPr/>
          </p:nvSpPr>
          <p:spPr>
            <a:xfrm>
              <a:off x="7102158" y="1632391"/>
              <a:ext cx="29634" cy="7793"/>
            </a:xfrm>
            <a:custGeom>
              <a:avLst/>
              <a:gdLst/>
              <a:ahLst/>
              <a:cxnLst/>
              <a:rect l="l" t="t" r="r" b="b"/>
              <a:pathLst>
                <a:path w="559" h="147" extrusionOk="0">
                  <a:moveTo>
                    <a:pt x="33" y="1"/>
                  </a:moveTo>
                  <a:cubicBezTo>
                    <a:pt x="13" y="1"/>
                    <a:pt x="0" y="29"/>
                    <a:pt x="21" y="38"/>
                  </a:cubicBezTo>
                  <a:cubicBezTo>
                    <a:pt x="171" y="106"/>
                    <a:pt x="330" y="147"/>
                    <a:pt x="493" y="147"/>
                  </a:cubicBezTo>
                  <a:cubicBezTo>
                    <a:pt x="505" y="147"/>
                    <a:pt x="517" y="147"/>
                    <a:pt x="529" y="146"/>
                  </a:cubicBezTo>
                  <a:cubicBezTo>
                    <a:pt x="559" y="145"/>
                    <a:pt x="559" y="100"/>
                    <a:pt x="529" y="99"/>
                  </a:cubicBezTo>
                  <a:cubicBezTo>
                    <a:pt x="359" y="96"/>
                    <a:pt x="199" y="69"/>
                    <a:pt x="43" y="3"/>
                  </a:cubicBezTo>
                  <a:cubicBezTo>
                    <a:pt x="39" y="2"/>
                    <a:pt x="36" y="1"/>
                    <a:pt x="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Google Shape;888;p36">
              <a:extLst>
                <a:ext uri="{FF2B5EF4-FFF2-40B4-BE49-F238E27FC236}">
                  <a16:creationId xmlns="" xmlns:a16="http://schemas.microsoft.com/office/drawing/2014/main" id="{87CB6B9E-9570-7D48-90F1-127E2F62F21B}"/>
                </a:ext>
              </a:extLst>
            </p:cNvPr>
            <p:cNvSpPr/>
            <p:nvPr/>
          </p:nvSpPr>
          <p:spPr>
            <a:xfrm>
              <a:off x="7041141" y="2002572"/>
              <a:ext cx="54709" cy="16540"/>
            </a:xfrm>
            <a:custGeom>
              <a:avLst/>
              <a:gdLst/>
              <a:ahLst/>
              <a:cxnLst/>
              <a:rect l="l" t="t" r="r" b="b"/>
              <a:pathLst>
                <a:path w="1032" h="312" extrusionOk="0">
                  <a:moveTo>
                    <a:pt x="986" y="0"/>
                  </a:moveTo>
                  <a:cubicBezTo>
                    <a:pt x="985" y="0"/>
                    <a:pt x="984" y="0"/>
                    <a:pt x="982" y="0"/>
                  </a:cubicBezTo>
                  <a:cubicBezTo>
                    <a:pt x="818" y="23"/>
                    <a:pt x="658" y="87"/>
                    <a:pt x="503" y="149"/>
                  </a:cubicBezTo>
                  <a:cubicBezTo>
                    <a:pt x="446" y="171"/>
                    <a:pt x="377" y="215"/>
                    <a:pt x="316" y="215"/>
                  </a:cubicBezTo>
                  <a:cubicBezTo>
                    <a:pt x="312" y="215"/>
                    <a:pt x="308" y="214"/>
                    <a:pt x="304" y="214"/>
                  </a:cubicBezTo>
                  <a:cubicBezTo>
                    <a:pt x="220" y="205"/>
                    <a:pt x="127" y="111"/>
                    <a:pt x="56" y="63"/>
                  </a:cubicBezTo>
                  <a:cubicBezTo>
                    <a:pt x="50" y="60"/>
                    <a:pt x="45" y="58"/>
                    <a:pt x="40" y="58"/>
                  </a:cubicBezTo>
                  <a:cubicBezTo>
                    <a:pt x="15" y="58"/>
                    <a:pt x="0" y="97"/>
                    <a:pt x="25" y="117"/>
                  </a:cubicBezTo>
                  <a:cubicBezTo>
                    <a:pt x="85" y="163"/>
                    <a:pt x="212" y="298"/>
                    <a:pt x="284" y="310"/>
                  </a:cubicBezTo>
                  <a:cubicBezTo>
                    <a:pt x="289" y="311"/>
                    <a:pt x="295" y="311"/>
                    <a:pt x="301" y="311"/>
                  </a:cubicBezTo>
                  <a:cubicBezTo>
                    <a:pt x="346" y="311"/>
                    <a:pt x="390" y="284"/>
                    <a:pt x="433" y="267"/>
                  </a:cubicBezTo>
                  <a:cubicBezTo>
                    <a:pt x="620" y="196"/>
                    <a:pt x="819" y="148"/>
                    <a:pt x="1002" y="67"/>
                  </a:cubicBezTo>
                  <a:cubicBezTo>
                    <a:pt x="1031" y="53"/>
                    <a:pt x="1019" y="0"/>
                    <a:pt x="9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Google Shape;889;p36">
              <a:extLst>
                <a:ext uri="{FF2B5EF4-FFF2-40B4-BE49-F238E27FC236}">
                  <a16:creationId xmlns="" xmlns:a16="http://schemas.microsoft.com/office/drawing/2014/main" id="{85386E5C-25C0-0B4A-A967-92BE8E131CEC}"/>
                </a:ext>
              </a:extLst>
            </p:cNvPr>
            <p:cNvSpPr/>
            <p:nvPr/>
          </p:nvSpPr>
          <p:spPr>
            <a:xfrm>
              <a:off x="7028578" y="1599365"/>
              <a:ext cx="44902" cy="21470"/>
            </a:xfrm>
            <a:custGeom>
              <a:avLst/>
              <a:gdLst/>
              <a:ahLst/>
              <a:cxnLst/>
              <a:rect l="l" t="t" r="r" b="b"/>
              <a:pathLst>
                <a:path w="847" h="405" extrusionOk="0">
                  <a:moveTo>
                    <a:pt x="398" y="0"/>
                  </a:moveTo>
                  <a:cubicBezTo>
                    <a:pt x="398" y="0"/>
                    <a:pt x="397" y="0"/>
                    <a:pt x="397" y="0"/>
                  </a:cubicBezTo>
                  <a:cubicBezTo>
                    <a:pt x="349" y="0"/>
                    <a:pt x="320" y="34"/>
                    <a:pt x="289" y="65"/>
                  </a:cubicBezTo>
                  <a:cubicBezTo>
                    <a:pt x="199" y="154"/>
                    <a:pt x="113" y="249"/>
                    <a:pt x="26" y="341"/>
                  </a:cubicBezTo>
                  <a:cubicBezTo>
                    <a:pt x="1" y="367"/>
                    <a:pt x="26" y="404"/>
                    <a:pt x="54" y="404"/>
                  </a:cubicBezTo>
                  <a:cubicBezTo>
                    <a:pt x="62" y="404"/>
                    <a:pt x="71" y="401"/>
                    <a:pt x="78" y="393"/>
                  </a:cubicBezTo>
                  <a:cubicBezTo>
                    <a:pt x="135" y="339"/>
                    <a:pt x="191" y="284"/>
                    <a:pt x="246" y="230"/>
                  </a:cubicBezTo>
                  <a:cubicBezTo>
                    <a:pt x="301" y="174"/>
                    <a:pt x="332" y="114"/>
                    <a:pt x="393" y="114"/>
                  </a:cubicBezTo>
                  <a:cubicBezTo>
                    <a:pt x="412" y="114"/>
                    <a:pt x="434" y="120"/>
                    <a:pt x="461" y="134"/>
                  </a:cubicBezTo>
                  <a:cubicBezTo>
                    <a:pt x="573" y="190"/>
                    <a:pt x="665" y="300"/>
                    <a:pt x="772" y="369"/>
                  </a:cubicBezTo>
                  <a:cubicBezTo>
                    <a:pt x="778" y="373"/>
                    <a:pt x="785" y="375"/>
                    <a:pt x="791" y="375"/>
                  </a:cubicBezTo>
                  <a:cubicBezTo>
                    <a:pt x="822" y="375"/>
                    <a:pt x="846" y="333"/>
                    <a:pt x="820" y="308"/>
                  </a:cubicBezTo>
                  <a:cubicBezTo>
                    <a:pt x="740" y="233"/>
                    <a:pt x="651" y="170"/>
                    <a:pt x="567" y="105"/>
                  </a:cubicBezTo>
                  <a:cubicBezTo>
                    <a:pt x="524" y="71"/>
                    <a:pt x="459" y="0"/>
                    <a:pt x="3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Google Shape;890;p36">
              <a:extLst>
                <a:ext uri="{FF2B5EF4-FFF2-40B4-BE49-F238E27FC236}">
                  <a16:creationId xmlns="" xmlns:a16="http://schemas.microsoft.com/office/drawing/2014/main" id="{D3C70209-58DF-C440-A85A-C9A3F1EE16FC}"/>
                </a:ext>
              </a:extLst>
            </p:cNvPr>
            <p:cNvSpPr/>
            <p:nvPr/>
          </p:nvSpPr>
          <p:spPr>
            <a:xfrm>
              <a:off x="6988448" y="1989637"/>
              <a:ext cx="38593" cy="11345"/>
            </a:xfrm>
            <a:custGeom>
              <a:avLst/>
              <a:gdLst/>
              <a:ahLst/>
              <a:cxnLst/>
              <a:rect l="l" t="t" r="r" b="b"/>
              <a:pathLst>
                <a:path w="728" h="214" extrusionOk="0">
                  <a:moveTo>
                    <a:pt x="40" y="1"/>
                  </a:moveTo>
                  <a:cubicBezTo>
                    <a:pt x="0" y="1"/>
                    <a:pt x="2" y="62"/>
                    <a:pt x="42" y="64"/>
                  </a:cubicBezTo>
                  <a:cubicBezTo>
                    <a:pt x="266" y="79"/>
                    <a:pt x="468" y="143"/>
                    <a:pt x="679" y="212"/>
                  </a:cubicBezTo>
                  <a:cubicBezTo>
                    <a:pt x="682" y="213"/>
                    <a:pt x="685" y="214"/>
                    <a:pt x="688" y="214"/>
                  </a:cubicBezTo>
                  <a:cubicBezTo>
                    <a:pt x="714" y="214"/>
                    <a:pt x="727" y="175"/>
                    <a:pt x="702" y="161"/>
                  </a:cubicBezTo>
                  <a:cubicBezTo>
                    <a:pt x="500" y="50"/>
                    <a:pt x="268" y="11"/>
                    <a:pt x="42" y="1"/>
                  </a:cubicBezTo>
                  <a:cubicBezTo>
                    <a:pt x="41" y="1"/>
                    <a:pt x="40" y="1"/>
                    <a:pt x="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Google Shape;891;p36">
              <a:extLst>
                <a:ext uri="{FF2B5EF4-FFF2-40B4-BE49-F238E27FC236}">
                  <a16:creationId xmlns="" xmlns:a16="http://schemas.microsoft.com/office/drawing/2014/main" id="{6E1542C0-A92B-1744-8941-003E239FACE0}"/>
                </a:ext>
              </a:extLst>
            </p:cNvPr>
            <p:cNvSpPr/>
            <p:nvPr/>
          </p:nvSpPr>
          <p:spPr>
            <a:xfrm>
              <a:off x="6969947" y="1632073"/>
              <a:ext cx="28415" cy="8959"/>
            </a:xfrm>
            <a:custGeom>
              <a:avLst/>
              <a:gdLst/>
              <a:ahLst/>
              <a:cxnLst/>
              <a:rect l="l" t="t" r="r" b="b"/>
              <a:pathLst>
                <a:path w="536" h="169" extrusionOk="0">
                  <a:moveTo>
                    <a:pt x="491" y="0"/>
                  </a:moveTo>
                  <a:cubicBezTo>
                    <a:pt x="486" y="0"/>
                    <a:pt x="481" y="1"/>
                    <a:pt x="476" y="4"/>
                  </a:cubicBezTo>
                  <a:cubicBezTo>
                    <a:pt x="365" y="60"/>
                    <a:pt x="261" y="104"/>
                    <a:pt x="142" y="104"/>
                  </a:cubicBezTo>
                  <a:cubicBezTo>
                    <a:pt x="113" y="104"/>
                    <a:pt x="82" y="101"/>
                    <a:pt x="51" y="96"/>
                  </a:cubicBezTo>
                  <a:cubicBezTo>
                    <a:pt x="49" y="95"/>
                    <a:pt x="46" y="95"/>
                    <a:pt x="44" y="95"/>
                  </a:cubicBezTo>
                  <a:cubicBezTo>
                    <a:pt x="13" y="95"/>
                    <a:pt x="1" y="143"/>
                    <a:pt x="36" y="151"/>
                  </a:cubicBezTo>
                  <a:cubicBezTo>
                    <a:pt x="83" y="162"/>
                    <a:pt x="134" y="168"/>
                    <a:pt x="185" y="168"/>
                  </a:cubicBezTo>
                  <a:cubicBezTo>
                    <a:pt x="305" y="168"/>
                    <a:pt x="426" y="134"/>
                    <a:pt x="513" y="52"/>
                  </a:cubicBezTo>
                  <a:cubicBezTo>
                    <a:pt x="535" y="31"/>
                    <a:pt x="516" y="0"/>
                    <a:pt x="4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Google Shape;892;p36">
              <a:extLst>
                <a:ext uri="{FF2B5EF4-FFF2-40B4-BE49-F238E27FC236}">
                  <a16:creationId xmlns="" xmlns:a16="http://schemas.microsoft.com/office/drawing/2014/main" id="{F2D301B9-6213-1749-88A5-F4AA5A5ACAD4}"/>
                </a:ext>
              </a:extLst>
            </p:cNvPr>
            <p:cNvSpPr/>
            <p:nvPr/>
          </p:nvSpPr>
          <p:spPr>
            <a:xfrm>
              <a:off x="6912429" y="2000451"/>
              <a:ext cx="32603" cy="9966"/>
            </a:xfrm>
            <a:custGeom>
              <a:avLst/>
              <a:gdLst/>
              <a:ahLst/>
              <a:cxnLst/>
              <a:rect l="l" t="t" r="r" b="b"/>
              <a:pathLst>
                <a:path w="615" h="188" extrusionOk="0">
                  <a:moveTo>
                    <a:pt x="586" y="0"/>
                  </a:moveTo>
                  <a:cubicBezTo>
                    <a:pt x="584" y="0"/>
                    <a:pt x="582" y="1"/>
                    <a:pt x="580" y="1"/>
                  </a:cubicBezTo>
                  <a:cubicBezTo>
                    <a:pt x="392" y="25"/>
                    <a:pt x="209" y="93"/>
                    <a:pt x="26" y="145"/>
                  </a:cubicBezTo>
                  <a:cubicBezTo>
                    <a:pt x="0" y="152"/>
                    <a:pt x="8" y="187"/>
                    <a:pt x="32" y="187"/>
                  </a:cubicBezTo>
                  <a:cubicBezTo>
                    <a:pt x="34" y="187"/>
                    <a:pt x="36" y="187"/>
                    <a:pt x="38" y="187"/>
                  </a:cubicBezTo>
                  <a:cubicBezTo>
                    <a:pt x="220" y="147"/>
                    <a:pt x="413" y="119"/>
                    <a:pt x="588" y="54"/>
                  </a:cubicBezTo>
                  <a:cubicBezTo>
                    <a:pt x="613" y="44"/>
                    <a:pt x="615" y="0"/>
                    <a:pt x="5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Google Shape;893;p36">
              <a:extLst>
                <a:ext uri="{FF2B5EF4-FFF2-40B4-BE49-F238E27FC236}">
                  <a16:creationId xmlns="" xmlns:a16="http://schemas.microsoft.com/office/drawing/2014/main" id="{6024B9B9-AFE5-8B4C-B2BF-D2A86BC3B4A5}"/>
                </a:ext>
              </a:extLst>
            </p:cNvPr>
            <p:cNvSpPr/>
            <p:nvPr/>
          </p:nvSpPr>
          <p:spPr>
            <a:xfrm>
              <a:off x="6898752" y="1624227"/>
              <a:ext cx="38858" cy="13783"/>
            </a:xfrm>
            <a:custGeom>
              <a:avLst/>
              <a:gdLst/>
              <a:ahLst/>
              <a:cxnLst/>
              <a:rect l="l" t="t" r="r" b="b"/>
              <a:pathLst>
                <a:path w="733" h="260" extrusionOk="0">
                  <a:moveTo>
                    <a:pt x="44" y="0"/>
                  </a:moveTo>
                  <a:cubicBezTo>
                    <a:pt x="18" y="0"/>
                    <a:pt x="0" y="39"/>
                    <a:pt x="29" y="55"/>
                  </a:cubicBezTo>
                  <a:cubicBezTo>
                    <a:pt x="206" y="158"/>
                    <a:pt x="430" y="259"/>
                    <a:pt x="643" y="259"/>
                  </a:cubicBezTo>
                  <a:cubicBezTo>
                    <a:pt x="659" y="259"/>
                    <a:pt x="675" y="259"/>
                    <a:pt x="691" y="258"/>
                  </a:cubicBezTo>
                  <a:cubicBezTo>
                    <a:pt x="722" y="255"/>
                    <a:pt x="733" y="208"/>
                    <a:pt x="698" y="199"/>
                  </a:cubicBezTo>
                  <a:cubicBezTo>
                    <a:pt x="472" y="143"/>
                    <a:pt x="269" y="119"/>
                    <a:pt x="59" y="4"/>
                  </a:cubicBezTo>
                  <a:cubicBezTo>
                    <a:pt x="54" y="2"/>
                    <a:pt x="49" y="0"/>
                    <a:pt x="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Google Shape;894;p36">
              <a:extLst>
                <a:ext uri="{FF2B5EF4-FFF2-40B4-BE49-F238E27FC236}">
                  <a16:creationId xmlns="" xmlns:a16="http://schemas.microsoft.com/office/drawing/2014/main" id="{1E93B72D-2437-1F4B-80D3-4FF0AB6DBCFF}"/>
                </a:ext>
              </a:extLst>
            </p:cNvPr>
            <p:cNvSpPr/>
            <p:nvPr/>
          </p:nvSpPr>
          <p:spPr>
            <a:xfrm>
              <a:off x="6843620" y="2022822"/>
              <a:ext cx="33769" cy="9754"/>
            </a:xfrm>
            <a:custGeom>
              <a:avLst/>
              <a:gdLst/>
              <a:ahLst/>
              <a:cxnLst/>
              <a:rect l="l" t="t" r="r" b="b"/>
              <a:pathLst>
                <a:path w="637" h="184" extrusionOk="0">
                  <a:moveTo>
                    <a:pt x="592" y="0"/>
                  </a:moveTo>
                  <a:cubicBezTo>
                    <a:pt x="590" y="0"/>
                    <a:pt x="588" y="0"/>
                    <a:pt x="586" y="1"/>
                  </a:cubicBezTo>
                  <a:cubicBezTo>
                    <a:pt x="400" y="35"/>
                    <a:pt x="217" y="82"/>
                    <a:pt x="33" y="126"/>
                  </a:cubicBezTo>
                  <a:cubicBezTo>
                    <a:pt x="0" y="134"/>
                    <a:pt x="12" y="183"/>
                    <a:pt x="43" y="183"/>
                  </a:cubicBezTo>
                  <a:cubicBezTo>
                    <a:pt x="45" y="183"/>
                    <a:pt x="47" y="183"/>
                    <a:pt x="50" y="182"/>
                  </a:cubicBezTo>
                  <a:cubicBezTo>
                    <a:pt x="234" y="143"/>
                    <a:pt x="419" y="105"/>
                    <a:pt x="602" y="57"/>
                  </a:cubicBezTo>
                  <a:cubicBezTo>
                    <a:pt x="636" y="48"/>
                    <a:pt x="624" y="0"/>
                    <a:pt x="5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Google Shape;895;p36">
              <a:extLst>
                <a:ext uri="{FF2B5EF4-FFF2-40B4-BE49-F238E27FC236}">
                  <a16:creationId xmlns="" xmlns:a16="http://schemas.microsoft.com/office/drawing/2014/main" id="{D543A102-8514-FC4D-88C3-2F26E4E83C45}"/>
                </a:ext>
              </a:extLst>
            </p:cNvPr>
            <p:cNvSpPr/>
            <p:nvPr/>
          </p:nvSpPr>
          <p:spPr>
            <a:xfrm>
              <a:off x="6835509" y="1598092"/>
              <a:ext cx="28892" cy="15374"/>
            </a:xfrm>
            <a:custGeom>
              <a:avLst/>
              <a:gdLst/>
              <a:ahLst/>
              <a:cxnLst/>
              <a:rect l="l" t="t" r="r" b="b"/>
              <a:pathLst>
                <a:path w="545" h="290" extrusionOk="0">
                  <a:moveTo>
                    <a:pt x="41" y="1"/>
                  </a:moveTo>
                  <a:cubicBezTo>
                    <a:pt x="10" y="1"/>
                    <a:pt x="0" y="51"/>
                    <a:pt x="35" y="64"/>
                  </a:cubicBezTo>
                  <a:cubicBezTo>
                    <a:pt x="193" y="123"/>
                    <a:pt x="338" y="205"/>
                    <a:pt x="487" y="285"/>
                  </a:cubicBezTo>
                  <a:cubicBezTo>
                    <a:pt x="493" y="288"/>
                    <a:pt x="498" y="289"/>
                    <a:pt x="503" y="289"/>
                  </a:cubicBezTo>
                  <a:cubicBezTo>
                    <a:pt x="531" y="289"/>
                    <a:pt x="545" y="250"/>
                    <a:pt x="519" y="229"/>
                  </a:cubicBezTo>
                  <a:cubicBezTo>
                    <a:pt x="381" y="123"/>
                    <a:pt x="215" y="55"/>
                    <a:pt x="52" y="3"/>
                  </a:cubicBezTo>
                  <a:cubicBezTo>
                    <a:pt x="48" y="2"/>
                    <a:pt x="45" y="1"/>
                    <a:pt x="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Google Shape;896;p36">
              <a:extLst>
                <a:ext uri="{FF2B5EF4-FFF2-40B4-BE49-F238E27FC236}">
                  <a16:creationId xmlns="" xmlns:a16="http://schemas.microsoft.com/office/drawing/2014/main" id="{330270AF-96E5-F645-AF63-D9B71A2EE482}"/>
                </a:ext>
              </a:extLst>
            </p:cNvPr>
            <p:cNvSpPr/>
            <p:nvPr/>
          </p:nvSpPr>
          <p:spPr>
            <a:xfrm>
              <a:off x="6769615" y="2016832"/>
              <a:ext cx="33769" cy="18236"/>
            </a:xfrm>
            <a:custGeom>
              <a:avLst/>
              <a:gdLst/>
              <a:ahLst/>
              <a:cxnLst/>
              <a:rect l="l" t="t" r="r" b="b"/>
              <a:pathLst>
                <a:path w="637" h="344" extrusionOk="0">
                  <a:moveTo>
                    <a:pt x="38" y="0"/>
                  </a:moveTo>
                  <a:cubicBezTo>
                    <a:pt x="19" y="0"/>
                    <a:pt x="0" y="19"/>
                    <a:pt x="13" y="40"/>
                  </a:cubicBezTo>
                  <a:cubicBezTo>
                    <a:pt x="120" y="220"/>
                    <a:pt x="315" y="344"/>
                    <a:pt x="524" y="344"/>
                  </a:cubicBezTo>
                  <a:cubicBezTo>
                    <a:pt x="550" y="344"/>
                    <a:pt x="576" y="342"/>
                    <a:pt x="602" y="338"/>
                  </a:cubicBezTo>
                  <a:cubicBezTo>
                    <a:pt x="637" y="333"/>
                    <a:pt x="628" y="275"/>
                    <a:pt x="593" y="275"/>
                  </a:cubicBezTo>
                  <a:cubicBezTo>
                    <a:pt x="593" y="275"/>
                    <a:pt x="592" y="275"/>
                    <a:pt x="592" y="275"/>
                  </a:cubicBezTo>
                  <a:cubicBezTo>
                    <a:pt x="587" y="275"/>
                    <a:pt x="581" y="275"/>
                    <a:pt x="576" y="275"/>
                  </a:cubicBezTo>
                  <a:cubicBezTo>
                    <a:pt x="367" y="275"/>
                    <a:pt x="178" y="195"/>
                    <a:pt x="60" y="13"/>
                  </a:cubicBez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897;p36">
              <a:extLst>
                <a:ext uri="{FF2B5EF4-FFF2-40B4-BE49-F238E27FC236}">
                  <a16:creationId xmlns="" xmlns:a16="http://schemas.microsoft.com/office/drawing/2014/main" id="{F27A4C5F-EE02-B84E-8F0B-4FAD9BC79126}"/>
                </a:ext>
              </a:extLst>
            </p:cNvPr>
            <p:cNvSpPr/>
            <p:nvPr/>
          </p:nvSpPr>
          <p:spPr>
            <a:xfrm>
              <a:off x="6764526" y="1597297"/>
              <a:ext cx="31012" cy="11610"/>
            </a:xfrm>
            <a:custGeom>
              <a:avLst/>
              <a:gdLst/>
              <a:ahLst/>
              <a:cxnLst/>
              <a:rect l="l" t="t" r="r" b="b"/>
              <a:pathLst>
                <a:path w="585" h="219" extrusionOk="0">
                  <a:moveTo>
                    <a:pt x="473" y="1"/>
                  </a:moveTo>
                  <a:cubicBezTo>
                    <a:pt x="314" y="1"/>
                    <a:pt x="156" y="68"/>
                    <a:pt x="28" y="159"/>
                  </a:cubicBezTo>
                  <a:cubicBezTo>
                    <a:pt x="0" y="178"/>
                    <a:pt x="16" y="218"/>
                    <a:pt x="43" y="218"/>
                  </a:cubicBezTo>
                  <a:cubicBezTo>
                    <a:pt x="48" y="218"/>
                    <a:pt x="54" y="217"/>
                    <a:pt x="60" y="213"/>
                  </a:cubicBezTo>
                  <a:cubicBezTo>
                    <a:pt x="210" y="118"/>
                    <a:pt x="366" y="89"/>
                    <a:pt x="541" y="71"/>
                  </a:cubicBezTo>
                  <a:cubicBezTo>
                    <a:pt x="584" y="66"/>
                    <a:pt x="583" y="9"/>
                    <a:pt x="541" y="5"/>
                  </a:cubicBezTo>
                  <a:cubicBezTo>
                    <a:pt x="518" y="2"/>
                    <a:pt x="496" y="1"/>
                    <a:pt x="4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898;p36">
              <a:extLst>
                <a:ext uri="{FF2B5EF4-FFF2-40B4-BE49-F238E27FC236}">
                  <a16:creationId xmlns="" xmlns:a16="http://schemas.microsoft.com/office/drawing/2014/main" id="{893C51FC-9013-A042-8B51-231B29EA4D2E}"/>
                </a:ext>
              </a:extLst>
            </p:cNvPr>
            <p:cNvSpPr/>
            <p:nvPr/>
          </p:nvSpPr>
          <p:spPr>
            <a:xfrm>
              <a:off x="6737861" y="1971719"/>
              <a:ext cx="12723" cy="26771"/>
            </a:xfrm>
            <a:custGeom>
              <a:avLst/>
              <a:gdLst/>
              <a:ahLst/>
              <a:cxnLst/>
              <a:rect l="l" t="t" r="r" b="b"/>
              <a:pathLst>
                <a:path w="240" h="505" extrusionOk="0">
                  <a:moveTo>
                    <a:pt x="38" y="1"/>
                  </a:moveTo>
                  <a:cubicBezTo>
                    <a:pt x="19" y="1"/>
                    <a:pt x="1" y="15"/>
                    <a:pt x="8" y="40"/>
                  </a:cubicBezTo>
                  <a:cubicBezTo>
                    <a:pt x="56" y="189"/>
                    <a:pt x="107" y="337"/>
                    <a:pt x="168" y="483"/>
                  </a:cubicBezTo>
                  <a:cubicBezTo>
                    <a:pt x="174" y="498"/>
                    <a:pt x="188" y="505"/>
                    <a:pt x="201" y="505"/>
                  </a:cubicBezTo>
                  <a:cubicBezTo>
                    <a:pt x="221" y="505"/>
                    <a:pt x="239" y="490"/>
                    <a:pt x="232" y="465"/>
                  </a:cubicBezTo>
                  <a:cubicBezTo>
                    <a:pt x="185" y="314"/>
                    <a:pt x="129" y="169"/>
                    <a:pt x="70" y="23"/>
                  </a:cubicBezTo>
                  <a:cubicBezTo>
                    <a:pt x="64" y="7"/>
                    <a:pt x="51" y="1"/>
                    <a:pt x="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Google Shape;899;p36">
              <a:extLst>
                <a:ext uri="{FF2B5EF4-FFF2-40B4-BE49-F238E27FC236}">
                  <a16:creationId xmlns="" xmlns:a16="http://schemas.microsoft.com/office/drawing/2014/main" id="{2B58A4BF-EF15-FB4D-9FCC-93651D350F83}"/>
                </a:ext>
              </a:extLst>
            </p:cNvPr>
            <p:cNvSpPr/>
            <p:nvPr/>
          </p:nvSpPr>
          <p:spPr>
            <a:xfrm>
              <a:off x="6741466" y="1634830"/>
              <a:ext cx="5831" cy="23219"/>
            </a:xfrm>
            <a:custGeom>
              <a:avLst/>
              <a:gdLst/>
              <a:ahLst/>
              <a:cxnLst/>
              <a:rect l="l" t="t" r="r" b="b"/>
              <a:pathLst>
                <a:path w="110" h="438" extrusionOk="0">
                  <a:moveTo>
                    <a:pt x="79" y="1"/>
                  </a:moveTo>
                  <a:cubicBezTo>
                    <a:pt x="71" y="1"/>
                    <a:pt x="65" y="4"/>
                    <a:pt x="61" y="13"/>
                  </a:cubicBezTo>
                  <a:cubicBezTo>
                    <a:pt x="6" y="143"/>
                    <a:pt x="0" y="288"/>
                    <a:pt x="18" y="426"/>
                  </a:cubicBezTo>
                  <a:cubicBezTo>
                    <a:pt x="19" y="434"/>
                    <a:pt x="26" y="438"/>
                    <a:pt x="32" y="438"/>
                  </a:cubicBezTo>
                  <a:cubicBezTo>
                    <a:pt x="41" y="438"/>
                    <a:pt x="49" y="432"/>
                    <a:pt x="49" y="423"/>
                  </a:cubicBezTo>
                  <a:cubicBezTo>
                    <a:pt x="46" y="286"/>
                    <a:pt x="73" y="162"/>
                    <a:pt x="105" y="31"/>
                  </a:cubicBezTo>
                  <a:cubicBezTo>
                    <a:pt x="109" y="14"/>
                    <a:pt x="93" y="1"/>
                    <a:pt x="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Google Shape;900;p36">
              <a:extLst>
                <a:ext uri="{FF2B5EF4-FFF2-40B4-BE49-F238E27FC236}">
                  <a16:creationId xmlns="" xmlns:a16="http://schemas.microsoft.com/office/drawing/2014/main" id="{18F1A78F-DDAA-EB40-8ABC-75E287144127}"/>
                </a:ext>
              </a:extLst>
            </p:cNvPr>
            <p:cNvSpPr/>
            <p:nvPr/>
          </p:nvSpPr>
          <p:spPr>
            <a:xfrm>
              <a:off x="6693119" y="1952794"/>
              <a:ext cx="28733" cy="14737"/>
            </a:xfrm>
            <a:custGeom>
              <a:avLst/>
              <a:gdLst/>
              <a:ahLst/>
              <a:cxnLst/>
              <a:rect l="l" t="t" r="r" b="b"/>
              <a:pathLst>
                <a:path w="542" h="278" extrusionOk="0">
                  <a:moveTo>
                    <a:pt x="499" y="0"/>
                  </a:moveTo>
                  <a:cubicBezTo>
                    <a:pt x="495" y="0"/>
                    <a:pt x="492" y="1"/>
                    <a:pt x="488" y="2"/>
                  </a:cubicBezTo>
                  <a:cubicBezTo>
                    <a:pt x="335" y="65"/>
                    <a:pt x="177" y="124"/>
                    <a:pt x="33" y="205"/>
                  </a:cubicBezTo>
                  <a:cubicBezTo>
                    <a:pt x="0" y="224"/>
                    <a:pt x="17" y="277"/>
                    <a:pt x="50" y="277"/>
                  </a:cubicBezTo>
                  <a:cubicBezTo>
                    <a:pt x="54" y="277"/>
                    <a:pt x="58" y="276"/>
                    <a:pt x="62" y="275"/>
                  </a:cubicBezTo>
                  <a:cubicBezTo>
                    <a:pt x="218" y="218"/>
                    <a:pt x="365" y="136"/>
                    <a:pt x="513" y="61"/>
                  </a:cubicBezTo>
                  <a:cubicBezTo>
                    <a:pt x="541" y="47"/>
                    <a:pt x="526" y="0"/>
                    <a:pt x="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901;p36">
              <a:extLst>
                <a:ext uri="{FF2B5EF4-FFF2-40B4-BE49-F238E27FC236}">
                  <a16:creationId xmlns="" xmlns:a16="http://schemas.microsoft.com/office/drawing/2014/main" id="{8F662543-F227-2B4E-B01B-DF6EF72374B0}"/>
                </a:ext>
              </a:extLst>
            </p:cNvPr>
            <p:cNvSpPr/>
            <p:nvPr/>
          </p:nvSpPr>
          <p:spPr>
            <a:xfrm>
              <a:off x="6680344" y="1641191"/>
              <a:ext cx="38858" cy="28150"/>
            </a:xfrm>
            <a:custGeom>
              <a:avLst/>
              <a:gdLst/>
              <a:ahLst/>
              <a:cxnLst/>
              <a:rect l="l" t="t" r="r" b="b"/>
              <a:pathLst>
                <a:path w="733" h="531" extrusionOk="0">
                  <a:moveTo>
                    <a:pt x="34" y="0"/>
                  </a:moveTo>
                  <a:cubicBezTo>
                    <a:pt x="12" y="0"/>
                    <a:pt x="1" y="36"/>
                    <a:pt x="23" y="47"/>
                  </a:cubicBezTo>
                  <a:cubicBezTo>
                    <a:pt x="276" y="162"/>
                    <a:pt x="467" y="333"/>
                    <a:pt x="668" y="522"/>
                  </a:cubicBezTo>
                  <a:cubicBezTo>
                    <a:pt x="674" y="528"/>
                    <a:pt x="681" y="530"/>
                    <a:pt x="688" y="530"/>
                  </a:cubicBezTo>
                  <a:cubicBezTo>
                    <a:pt x="710" y="530"/>
                    <a:pt x="732" y="507"/>
                    <a:pt x="716" y="486"/>
                  </a:cubicBezTo>
                  <a:cubicBezTo>
                    <a:pt x="552" y="260"/>
                    <a:pt x="295" y="105"/>
                    <a:pt x="41" y="2"/>
                  </a:cubicBezTo>
                  <a:cubicBezTo>
                    <a:pt x="39" y="1"/>
                    <a:pt x="36" y="0"/>
                    <a:pt x="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Google Shape;902;p36">
              <a:extLst>
                <a:ext uri="{FF2B5EF4-FFF2-40B4-BE49-F238E27FC236}">
                  <a16:creationId xmlns="" xmlns:a16="http://schemas.microsoft.com/office/drawing/2014/main" id="{CB6AC0BF-2950-AA45-AF16-96330E062AF5}"/>
                </a:ext>
              </a:extLst>
            </p:cNvPr>
            <p:cNvSpPr/>
            <p:nvPr/>
          </p:nvSpPr>
          <p:spPr>
            <a:xfrm>
              <a:off x="6640214" y="1973945"/>
              <a:ext cx="26347" cy="10231"/>
            </a:xfrm>
            <a:custGeom>
              <a:avLst/>
              <a:gdLst/>
              <a:ahLst/>
              <a:cxnLst/>
              <a:rect l="l" t="t" r="r" b="b"/>
              <a:pathLst>
                <a:path w="497" h="193" extrusionOk="0">
                  <a:moveTo>
                    <a:pt x="453" y="0"/>
                  </a:moveTo>
                  <a:cubicBezTo>
                    <a:pt x="448" y="0"/>
                    <a:pt x="443" y="2"/>
                    <a:pt x="437" y="6"/>
                  </a:cubicBezTo>
                  <a:cubicBezTo>
                    <a:pt x="347" y="71"/>
                    <a:pt x="248" y="93"/>
                    <a:pt x="144" y="93"/>
                  </a:cubicBezTo>
                  <a:cubicBezTo>
                    <a:pt x="115" y="93"/>
                    <a:pt x="86" y="91"/>
                    <a:pt x="57" y="88"/>
                  </a:cubicBezTo>
                  <a:cubicBezTo>
                    <a:pt x="56" y="88"/>
                    <a:pt x="55" y="88"/>
                    <a:pt x="54" y="88"/>
                  </a:cubicBezTo>
                  <a:cubicBezTo>
                    <a:pt x="18" y="88"/>
                    <a:pt x="1" y="149"/>
                    <a:pt x="36" y="163"/>
                  </a:cubicBezTo>
                  <a:cubicBezTo>
                    <a:pt x="83" y="183"/>
                    <a:pt x="131" y="192"/>
                    <a:pt x="178" y="192"/>
                  </a:cubicBezTo>
                  <a:cubicBezTo>
                    <a:pt x="289" y="192"/>
                    <a:pt x="397" y="142"/>
                    <a:pt x="477" y="59"/>
                  </a:cubicBezTo>
                  <a:cubicBezTo>
                    <a:pt x="497" y="37"/>
                    <a:pt x="478" y="0"/>
                    <a:pt x="45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Google Shape;903;p36">
              <a:extLst>
                <a:ext uri="{FF2B5EF4-FFF2-40B4-BE49-F238E27FC236}">
                  <a16:creationId xmlns="" xmlns:a16="http://schemas.microsoft.com/office/drawing/2014/main" id="{CE6E0261-51A4-B04F-9B20-26A62875A2A3}"/>
                </a:ext>
              </a:extLst>
            </p:cNvPr>
            <p:cNvSpPr/>
            <p:nvPr/>
          </p:nvSpPr>
          <p:spPr>
            <a:xfrm>
              <a:off x="6628392" y="1619244"/>
              <a:ext cx="27460" cy="13306"/>
            </a:xfrm>
            <a:custGeom>
              <a:avLst/>
              <a:gdLst/>
              <a:ahLst/>
              <a:cxnLst/>
              <a:rect l="l" t="t" r="r" b="b"/>
              <a:pathLst>
                <a:path w="518" h="251" extrusionOk="0">
                  <a:moveTo>
                    <a:pt x="28" y="1"/>
                  </a:moveTo>
                  <a:cubicBezTo>
                    <a:pt x="11" y="1"/>
                    <a:pt x="0" y="31"/>
                    <a:pt x="19" y="41"/>
                  </a:cubicBezTo>
                  <a:cubicBezTo>
                    <a:pt x="166" y="112"/>
                    <a:pt x="315" y="192"/>
                    <a:pt x="469" y="249"/>
                  </a:cubicBezTo>
                  <a:cubicBezTo>
                    <a:pt x="472" y="250"/>
                    <a:pt x="475" y="251"/>
                    <a:pt x="478" y="251"/>
                  </a:cubicBezTo>
                  <a:cubicBezTo>
                    <a:pt x="503" y="251"/>
                    <a:pt x="517" y="210"/>
                    <a:pt x="491" y="197"/>
                  </a:cubicBezTo>
                  <a:cubicBezTo>
                    <a:pt x="345" y="120"/>
                    <a:pt x="187" y="64"/>
                    <a:pt x="35" y="2"/>
                  </a:cubicBezTo>
                  <a:cubicBezTo>
                    <a:pt x="33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904;p36">
              <a:extLst>
                <a:ext uri="{FF2B5EF4-FFF2-40B4-BE49-F238E27FC236}">
                  <a16:creationId xmlns="" xmlns:a16="http://schemas.microsoft.com/office/drawing/2014/main" id="{57893424-D598-0848-B006-9472572CBAFD}"/>
                </a:ext>
              </a:extLst>
            </p:cNvPr>
            <p:cNvSpPr/>
            <p:nvPr/>
          </p:nvSpPr>
          <p:spPr>
            <a:xfrm>
              <a:off x="6585718" y="1970924"/>
              <a:ext cx="30800" cy="14578"/>
            </a:xfrm>
            <a:custGeom>
              <a:avLst/>
              <a:gdLst/>
              <a:ahLst/>
              <a:cxnLst/>
              <a:rect l="l" t="t" r="r" b="b"/>
              <a:pathLst>
                <a:path w="581" h="275" extrusionOk="0">
                  <a:moveTo>
                    <a:pt x="51" y="0"/>
                  </a:moveTo>
                  <a:cubicBezTo>
                    <a:pt x="26" y="0"/>
                    <a:pt x="1" y="21"/>
                    <a:pt x="12" y="48"/>
                  </a:cubicBezTo>
                  <a:cubicBezTo>
                    <a:pt x="70" y="194"/>
                    <a:pt x="210" y="274"/>
                    <a:pt x="355" y="274"/>
                  </a:cubicBezTo>
                  <a:cubicBezTo>
                    <a:pt x="423" y="274"/>
                    <a:pt x="492" y="257"/>
                    <a:pt x="555" y="220"/>
                  </a:cubicBezTo>
                  <a:cubicBezTo>
                    <a:pt x="580" y="205"/>
                    <a:pt x="565" y="170"/>
                    <a:pt x="540" y="170"/>
                  </a:cubicBezTo>
                  <a:cubicBezTo>
                    <a:pt x="536" y="170"/>
                    <a:pt x="532" y="171"/>
                    <a:pt x="527" y="173"/>
                  </a:cubicBezTo>
                  <a:cubicBezTo>
                    <a:pt x="484" y="194"/>
                    <a:pt x="440" y="203"/>
                    <a:pt x="395" y="203"/>
                  </a:cubicBezTo>
                  <a:cubicBezTo>
                    <a:pt x="270" y="203"/>
                    <a:pt x="148" y="129"/>
                    <a:pt x="84" y="18"/>
                  </a:cubicBezTo>
                  <a:cubicBezTo>
                    <a:pt x="76" y="6"/>
                    <a:pt x="64" y="0"/>
                    <a:pt x="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Google Shape;905;p36">
              <a:extLst>
                <a:ext uri="{FF2B5EF4-FFF2-40B4-BE49-F238E27FC236}">
                  <a16:creationId xmlns="" xmlns:a16="http://schemas.microsoft.com/office/drawing/2014/main" id="{0B10CB29-589D-EB47-B557-934F1F7E838B}"/>
                </a:ext>
              </a:extLst>
            </p:cNvPr>
            <p:cNvSpPr/>
            <p:nvPr/>
          </p:nvSpPr>
          <p:spPr>
            <a:xfrm>
              <a:off x="6577872" y="1622266"/>
              <a:ext cx="20463" cy="25499"/>
            </a:xfrm>
            <a:custGeom>
              <a:avLst/>
              <a:gdLst/>
              <a:ahLst/>
              <a:cxnLst/>
              <a:rect l="l" t="t" r="r" b="b"/>
              <a:pathLst>
                <a:path w="386" h="481" extrusionOk="0">
                  <a:moveTo>
                    <a:pt x="340" y="0"/>
                  </a:moveTo>
                  <a:cubicBezTo>
                    <a:pt x="338" y="0"/>
                    <a:pt x="336" y="0"/>
                    <a:pt x="334" y="1"/>
                  </a:cubicBezTo>
                  <a:cubicBezTo>
                    <a:pt x="127" y="42"/>
                    <a:pt x="1" y="259"/>
                    <a:pt x="18" y="461"/>
                  </a:cubicBezTo>
                  <a:cubicBezTo>
                    <a:pt x="19" y="474"/>
                    <a:pt x="29" y="480"/>
                    <a:pt x="39" y="480"/>
                  </a:cubicBezTo>
                  <a:cubicBezTo>
                    <a:pt x="49" y="480"/>
                    <a:pt x="59" y="474"/>
                    <a:pt x="59" y="461"/>
                  </a:cubicBezTo>
                  <a:cubicBezTo>
                    <a:pt x="62" y="268"/>
                    <a:pt x="188" y="129"/>
                    <a:pt x="356" y="53"/>
                  </a:cubicBezTo>
                  <a:cubicBezTo>
                    <a:pt x="386" y="40"/>
                    <a:pt x="367" y="0"/>
                    <a:pt x="3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Google Shape;906;p36">
              <a:extLst>
                <a:ext uri="{FF2B5EF4-FFF2-40B4-BE49-F238E27FC236}">
                  <a16:creationId xmlns="" xmlns:a16="http://schemas.microsoft.com/office/drawing/2014/main" id="{736F7D5A-BBDD-1545-BE28-D0767FA59075}"/>
                </a:ext>
              </a:extLst>
            </p:cNvPr>
            <p:cNvSpPr/>
            <p:nvPr/>
          </p:nvSpPr>
          <p:spPr>
            <a:xfrm>
              <a:off x="6576971" y="1842582"/>
              <a:ext cx="18872" cy="37692"/>
            </a:xfrm>
            <a:custGeom>
              <a:avLst/>
              <a:gdLst/>
              <a:ahLst/>
              <a:cxnLst/>
              <a:rect l="l" t="t" r="r" b="b"/>
              <a:pathLst>
                <a:path w="356" h="711" extrusionOk="0">
                  <a:moveTo>
                    <a:pt x="309" y="0"/>
                  </a:moveTo>
                  <a:cubicBezTo>
                    <a:pt x="297" y="0"/>
                    <a:pt x="286" y="7"/>
                    <a:pt x="282" y="22"/>
                  </a:cubicBezTo>
                  <a:cubicBezTo>
                    <a:pt x="219" y="253"/>
                    <a:pt x="170" y="459"/>
                    <a:pt x="20" y="653"/>
                  </a:cubicBezTo>
                  <a:cubicBezTo>
                    <a:pt x="1" y="679"/>
                    <a:pt x="29" y="710"/>
                    <a:pt x="55" y="710"/>
                  </a:cubicBezTo>
                  <a:cubicBezTo>
                    <a:pt x="64" y="710"/>
                    <a:pt x="72" y="707"/>
                    <a:pt x="79" y="698"/>
                  </a:cubicBezTo>
                  <a:cubicBezTo>
                    <a:pt x="224" y="516"/>
                    <a:pt x="356" y="271"/>
                    <a:pt x="341" y="30"/>
                  </a:cubicBezTo>
                  <a:cubicBezTo>
                    <a:pt x="339" y="12"/>
                    <a:pt x="324" y="0"/>
                    <a:pt x="3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Google Shape;907;p36">
              <a:extLst>
                <a:ext uri="{FF2B5EF4-FFF2-40B4-BE49-F238E27FC236}">
                  <a16:creationId xmlns="" xmlns:a16="http://schemas.microsoft.com/office/drawing/2014/main" id="{EF2FB630-B6FE-AE44-AB73-FBAA758791A5}"/>
                </a:ext>
              </a:extLst>
            </p:cNvPr>
            <p:cNvSpPr/>
            <p:nvPr/>
          </p:nvSpPr>
          <p:spPr>
            <a:xfrm>
              <a:off x="6568966" y="1797735"/>
              <a:ext cx="20781" cy="23856"/>
            </a:xfrm>
            <a:custGeom>
              <a:avLst/>
              <a:gdLst/>
              <a:ahLst/>
              <a:cxnLst/>
              <a:rect l="l" t="t" r="r" b="b"/>
              <a:pathLst>
                <a:path w="392" h="450" extrusionOk="0">
                  <a:moveTo>
                    <a:pt x="54" y="0"/>
                  </a:moveTo>
                  <a:cubicBezTo>
                    <a:pt x="26" y="0"/>
                    <a:pt x="1" y="34"/>
                    <a:pt x="18" y="59"/>
                  </a:cubicBezTo>
                  <a:cubicBezTo>
                    <a:pt x="64" y="124"/>
                    <a:pt x="137" y="164"/>
                    <a:pt x="190" y="221"/>
                  </a:cubicBezTo>
                  <a:cubicBezTo>
                    <a:pt x="252" y="286"/>
                    <a:pt x="300" y="359"/>
                    <a:pt x="341" y="438"/>
                  </a:cubicBezTo>
                  <a:cubicBezTo>
                    <a:pt x="345" y="446"/>
                    <a:pt x="353" y="450"/>
                    <a:pt x="361" y="450"/>
                  </a:cubicBezTo>
                  <a:cubicBezTo>
                    <a:pt x="376" y="450"/>
                    <a:pt x="391" y="437"/>
                    <a:pt x="385" y="420"/>
                  </a:cubicBezTo>
                  <a:cubicBezTo>
                    <a:pt x="355" y="330"/>
                    <a:pt x="311" y="248"/>
                    <a:pt x="256" y="172"/>
                  </a:cubicBezTo>
                  <a:cubicBezTo>
                    <a:pt x="205" y="104"/>
                    <a:pt x="148" y="26"/>
                    <a:pt x="63" y="1"/>
                  </a:cubicBezTo>
                  <a:cubicBezTo>
                    <a:pt x="60" y="1"/>
                    <a:pt x="57" y="0"/>
                    <a:pt x="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Google Shape;908;p36">
              <a:extLst>
                <a:ext uri="{FF2B5EF4-FFF2-40B4-BE49-F238E27FC236}">
                  <a16:creationId xmlns="" xmlns:a16="http://schemas.microsoft.com/office/drawing/2014/main" id="{0FD8BFE0-F448-B840-9B81-0833B5E0A94D}"/>
                </a:ext>
              </a:extLst>
            </p:cNvPr>
            <p:cNvSpPr/>
            <p:nvPr/>
          </p:nvSpPr>
          <p:spPr>
            <a:xfrm>
              <a:off x="6575539" y="1742867"/>
              <a:ext cx="12511" cy="34034"/>
            </a:xfrm>
            <a:custGeom>
              <a:avLst/>
              <a:gdLst/>
              <a:ahLst/>
              <a:cxnLst/>
              <a:rect l="l" t="t" r="r" b="b"/>
              <a:pathLst>
                <a:path w="236" h="642" extrusionOk="0">
                  <a:moveTo>
                    <a:pt x="186" y="0"/>
                  </a:moveTo>
                  <a:cubicBezTo>
                    <a:pt x="177" y="0"/>
                    <a:pt x="169" y="5"/>
                    <a:pt x="166" y="17"/>
                  </a:cubicBezTo>
                  <a:cubicBezTo>
                    <a:pt x="117" y="221"/>
                    <a:pt x="101" y="411"/>
                    <a:pt x="10" y="606"/>
                  </a:cubicBezTo>
                  <a:cubicBezTo>
                    <a:pt x="1" y="624"/>
                    <a:pt x="17" y="642"/>
                    <a:pt x="33" y="642"/>
                  </a:cubicBezTo>
                  <a:cubicBezTo>
                    <a:pt x="40" y="642"/>
                    <a:pt x="47" y="638"/>
                    <a:pt x="51" y="629"/>
                  </a:cubicBezTo>
                  <a:cubicBezTo>
                    <a:pt x="144" y="451"/>
                    <a:pt x="235" y="229"/>
                    <a:pt x="213" y="24"/>
                  </a:cubicBezTo>
                  <a:cubicBezTo>
                    <a:pt x="211" y="10"/>
                    <a:pt x="198" y="0"/>
                    <a:pt x="1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909;p36">
              <a:extLst>
                <a:ext uri="{FF2B5EF4-FFF2-40B4-BE49-F238E27FC236}">
                  <a16:creationId xmlns="" xmlns:a16="http://schemas.microsoft.com/office/drawing/2014/main" id="{EA940209-1BE3-1B42-97BE-157717604F6F}"/>
                </a:ext>
              </a:extLst>
            </p:cNvPr>
            <p:cNvSpPr/>
            <p:nvPr/>
          </p:nvSpPr>
          <p:spPr>
            <a:xfrm>
              <a:off x="6576335" y="1676974"/>
              <a:ext cx="7899" cy="31542"/>
            </a:xfrm>
            <a:custGeom>
              <a:avLst/>
              <a:gdLst/>
              <a:ahLst/>
              <a:cxnLst/>
              <a:rect l="l" t="t" r="r" b="b"/>
              <a:pathLst>
                <a:path w="149" h="595" extrusionOk="0">
                  <a:moveTo>
                    <a:pt x="67" y="1"/>
                  </a:moveTo>
                  <a:cubicBezTo>
                    <a:pt x="58" y="1"/>
                    <a:pt x="49" y="6"/>
                    <a:pt x="46" y="18"/>
                  </a:cubicBezTo>
                  <a:cubicBezTo>
                    <a:pt x="0" y="193"/>
                    <a:pt x="48" y="408"/>
                    <a:pt x="97" y="578"/>
                  </a:cubicBezTo>
                  <a:cubicBezTo>
                    <a:pt x="101" y="589"/>
                    <a:pt x="110" y="594"/>
                    <a:pt x="119" y="594"/>
                  </a:cubicBezTo>
                  <a:cubicBezTo>
                    <a:pt x="134" y="594"/>
                    <a:pt x="149" y="582"/>
                    <a:pt x="144" y="564"/>
                  </a:cubicBezTo>
                  <a:cubicBezTo>
                    <a:pt x="121" y="471"/>
                    <a:pt x="105" y="377"/>
                    <a:pt x="98" y="281"/>
                  </a:cubicBezTo>
                  <a:cubicBezTo>
                    <a:pt x="93" y="195"/>
                    <a:pt x="103" y="110"/>
                    <a:pt x="94" y="24"/>
                  </a:cubicBezTo>
                  <a:cubicBezTo>
                    <a:pt x="92" y="10"/>
                    <a:pt x="79" y="1"/>
                    <a:pt x="6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Google Shape;910;p36">
              <a:extLst>
                <a:ext uri="{FF2B5EF4-FFF2-40B4-BE49-F238E27FC236}">
                  <a16:creationId xmlns="" xmlns:a16="http://schemas.microsoft.com/office/drawing/2014/main" id="{279AFE79-76A6-B148-9393-DC6FBCDB2793}"/>
                </a:ext>
              </a:extLst>
            </p:cNvPr>
            <p:cNvSpPr/>
            <p:nvPr/>
          </p:nvSpPr>
          <p:spPr>
            <a:xfrm>
              <a:off x="6571033" y="1916269"/>
              <a:ext cx="8694" cy="32391"/>
            </a:xfrm>
            <a:custGeom>
              <a:avLst/>
              <a:gdLst/>
              <a:ahLst/>
              <a:cxnLst/>
              <a:rect l="l" t="t" r="r" b="b"/>
              <a:pathLst>
                <a:path w="164" h="611" extrusionOk="0">
                  <a:moveTo>
                    <a:pt x="124" y="0"/>
                  </a:moveTo>
                  <a:cubicBezTo>
                    <a:pt x="113" y="0"/>
                    <a:pt x="103" y="5"/>
                    <a:pt x="97" y="16"/>
                  </a:cubicBezTo>
                  <a:cubicBezTo>
                    <a:pt x="1" y="191"/>
                    <a:pt x="8" y="405"/>
                    <a:pt x="78" y="588"/>
                  </a:cubicBezTo>
                  <a:cubicBezTo>
                    <a:pt x="83" y="603"/>
                    <a:pt x="96" y="610"/>
                    <a:pt x="109" y="610"/>
                  </a:cubicBezTo>
                  <a:cubicBezTo>
                    <a:pt x="127" y="610"/>
                    <a:pt x="145" y="595"/>
                    <a:pt x="139" y="572"/>
                  </a:cubicBezTo>
                  <a:cubicBezTo>
                    <a:pt x="88" y="388"/>
                    <a:pt x="111" y="222"/>
                    <a:pt x="158" y="41"/>
                  </a:cubicBezTo>
                  <a:cubicBezTo>
                    <a:pt x="163" y="18"/>
                    <a:pt x="143" y="0"/>
                    <a:pt x="12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Rectangle 66">
            <a:extLst>
              <a:ext uri="{FF2B5EF4-FFF2-40B4-BE49-F238E27FC236}">
                <a16:creationId xmlns="" xmlns:a16="http://schemas.microsoft.com/office/drawing/2014/main" id="{FB8B9C43-77D0-CA4C-B6E9-755F456B45D9}"/>
              </a:ext>
            </a:extLst>
          </p:cNvPr>
          <p:cNvSpPr/>
          <p:nvPr/>
        </p:nvSpPr>
        <p:spPr>
          <a:xfrm>
            <a:off x="3125129" y="639098"/>
            <a:ext cx="289374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NG CỐ</a:t>
            </a:r>
            <a:endParaRPr lang="x-none" sz="45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="" xmlns:a16="http://schemas.microsoft.com/office/drawing/2014/main" id="{C0976316-FF3A-A248-AFEC-BBE61886239D}"/>
              </a:ext>
            </a:extLst>
          </p:cNvPr>
          <p:cNvSpPr/>
          <p:nvPr/>
        </p:nvSpPr>
        <p:spPr>
          <a:xfrm>
            <a:off x="269634" y="1877963"/>
            <a:ext cx="84417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700" b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3: Hãy nêu các phương pháp phân tích đa thức thành nhân tử </a:t>
            </a:r>
            <a:endParaRPr lang="x-none" sz="2400" b="1">
              <a:solidFill>
                <a:schemeClr val="accent1">
                  <a:lumMod val="2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="" xmlns:a16="http://schemas.microsoft.com/office/drawing/2014/main" id="{0CAD32A7-1DE9-7F48-83C6-9274809D9D7D}"/>
              </a:ext>
            </a:extLst>
          </p:cNvPr>
          <p:cNvSpPr/>
          <p:nvPr/>
        </p:nvSpPr>
        <p:spPr>
          <a:xfrm>
            <a:off x="2940361" y="2763650"/>
            <a:ext cx="24609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 nhân tử chung</a:t>
            </a:r>
            <a:endParaRPr lang="x-none" sz="24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="" xmlns:a16="http://schemas.microsoft.com/office/drawing/2014/main" id="{177A6F39-519E-2643-8C57-DF820BAEBEFF}"/>
              </a:ext>
            </a:extLst>
          </p:cNvPr>
          <p:cNvSpPr/>
          <p:nvPr/>
        </p:nvSpPr>
        <p:spPr>
          <a:xfrm>
            <a:off x="2914760" y="3219829"/>
            <a:ext cx="4060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hẳng đẳng thức đáng nhớ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="" xmlns:a16="http://schemas.microsoft.com/office/drawing/2014/main" id="{7B614A9D-5340-1546-9AE0-16663FC3A19C}"/>
              </a:ext>
            </a:extLst>
          </p:cNvPr>
          <p:cNvSpPr/>
          <p:nvPr/>
        </p:nvSpPr>
        <p:spPr>
          <a:xfrm>
            <a:off x="2919485" y="3657812"/>
            <a:ext cx="24304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 các hạng tử</a:t>
            </a:r>
            <a:endParaRPr lang="x-none" sz="24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="" xmlns:a16="http://schemas.microsoft.com/office/drawing/2014/main" id="{0B25DEDC-5E4D-3D49-A381-D110859A0301}"/>
              </a:ext>
            </a:extLst>
          </p:cNvPr>
          <p:cNvSpPr/>
          <p:nvPr/>
        </p:nvSpPr>
        <p:spPr>
          <a:xfrm>
            <a:off x="2905757" y="4090238"/>
            <a:ext cx="48670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h một hạng tử thành nhiều hạng tử</a:t>
            </a:r>
            <a:endParaRPr lang="x-none" sz="2400">
              <a:solidFill>
                <a:srgbClr val="00B050"/>
              </a:solidFill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="" xmlns:a16="http://schemas.microsoft.com/office/drawing/2014/main" id="{896A143B-4221-5045-A6E0-8AA8558E7509}"/>
              </a:ext>
            </a:extLst>
          </p:cNvPr>
          <p:cNvSpPr/>
          <p:nvPr/>
        </p:nvSpPr>
        <p:spPr>
          <a:xfrm>
            <a:off x="2929368" y="4567293"/>
            <a:ext cx="3754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 hợp nhiều phương pháp</a:t>
            </a:r>
            <a:endParaRPr lang="x-none" sz="24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26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" name="Google Shape;3165;p72">
            <a:extLst>
              <a:ext uri="{FF2B5EF4-FFF2-40B4-BE49-F238E27FC236}">
                <a16:creationId xmlns="" xmlns:a16="http://schemas.microsoft.com/office/drawing/2014/main" id="{60B6A16E-9D98-3440-959A-B5F0A920464A}"/>
              </a:ext>
            </a:extLst>
          </p:cNvPr>
          <p:cNvGrpSpPr/>
          <p:nvPr/>
        </p:nvGrpSpPr>
        <p:grpSpPr>
          <a:xfrm>
            <a:off x="340550" y="159685"/>
            <a:ext cx="3296259" cy="4431404"/>
            <a:chOff x="4252365" y="3672982"/>
            <a:chExt cx="310486" cy="336513"/>
          </a:xfrm>
        </p:grpSpPr>
        <p:sp>
          <p:nvSpPr>
            <p:cNvPr id="166" name="Google Shape;3166;p72">
              <a:extLst>
                <a:ext uri="{FF2B5EF4-FFF2-40B4-BE49-F238E27FC236}">
                  <a16:creationId xmlns="" xmlns:a16="http://schemas.microsoft.com/office/drawing/2014/main" id="{FB4B762B-0E0B-084F-8DD2-27D8AB3C64CC}"/>
                </a:ext>
              </a:extLst>
            </p:cNvPr>
            <p:cNvSpPr/>
            <p:nvPr/>
          </p:nvSpPr>
          <p:spPr>
            <a:xfrm>
              <a:off x="4274677" y="3672982"/>
              <a:ext cx="270823" cy="258023"/>
            </a:xfrm>
            <a:custGeom>
              <a:avLst/>
              <a:gdLst/>
              <a:ahLst/>
              <a:cxnLst/>
              <a:rect l="l" t="t" r="r" b="b"/>
              <a:pathLst>
                <a:path w="14578" h="13889" extrusionOk="0">
                  <a:moveTo>
                    <a:pt x="12009" y="2035"/>
                  </a:moveTo>
                  <a:cubicBezTo>
                    <a:pt x="12210" y="2035"/>
                    <a:pt x="12210" y="2369"/>
                    <a:pt x="12009" y="2369"/>
                  </a:cubicBezTo>
                  <a:cubicBezTo>
                    <a:pt x="9834" y="2434"/>
                    <a:pt x="7658" y="2470"/>
                    <a:pt x="5492" y="2470"/>
                  </a:cubicBezTo>
                  <a:cubicBezTo>
                    <a:pt x="4303" y="2470"/>
                    <a:pt x="3117" y="2459"/>
                    <a:pt x="1936" y="2436"/>
                  </a:cubicBezTo>
                  <a:cubicBezTo>
                    <a:pt x="1802" y="2436"/>
                    <a:pt x="1802" y="2269"/>
                    <a:pt x="1936" y="2269"/>
                  </a:cubicBezTo>
                  <a:cubicBezTo>
                    <a:pt x="5271" y="2102"/>
                    <a:pt x="8640" y="2035"/>
                    <a:pt x="12009" y="2035"/>
                  </a:cubicBezTo>
                  <a:close/>
                  <a:moveTo>
                    <a:pt x="10110" y="4261"/>
                  </a:moveTo>
                  <a:cubicBezTo>
                    <a:pt x="10700" y="4261"/>
                    <a:pt x="11288" y="4264"/>
                    <a:pt x="11876" y="4270"/>
                  </a:cubicBezTo>
                  <a:cubicBezTo>
                    <a:pt x="12109" y="4270"/>
                    <a:pt x="12109" y="4604"/>
                    <a:pt x="11876" y="4604"/>
                  </a:cubicBezTo>
                  <a:cubicBezTo>
                    <a:pt x="10445" y="4694"/>
                    <a:pt x="8995" y="4730"/>
                    <a:pt x="7539" y="4730"/>
                  </a:cubicBezTo>
                  <a:cubicBezTo>
                    <a:pt x="5769" y="4730"/>
                    <a:pt x="3992" y="4677"/>
                    <a:pt x="2236" y="4604"/>
                  </a:cubicBezTo>
                  <a:cubicBezTo>
                    <a:pt x="2102" y="4604"/>
                    <a:pt x="2102" y="4370"/>
                    <a:pt x="2236" y="4370"/>
                  </a:cubicBezTo>
                  <a:cubicBezTo>
                    <a:pt x="4850" y="4316"/>
                    <a:pt x="7487" y="4261"/>
                    <a:pt x="10110" y="4261"/>
                  </a:cubicBezTo>
                  <a:close/>
                  <a:moveTo>
                    <a:pt x="3585" y="6554"/>
                  </a:moveTo>
                  <a:cubicBezTo>
                    <a:pt x="4652" y="6554"/>
                    <a:pt x="5746" y="6648"/>
                    <a:pt x="6806" y="6672"/>
                  </a:cubicBezTo>
                  <a:cubicBezTo>
                    <a:pt x="7640" y="6711"/>
                    <a:pt x="8586" y="6828"/>
                    <a:pt x="9508" y="6828"/>
                  </a:cubicBezTo>
                  <a:cubicBezTo>
                    <a:pt x="10172" y="6828"/>
                    <a:pt x="10822" y="6767"/>
                    <a:pt x="11409" y="6572"/>
                  </a:cubicBezTo>
                  <a:cubicBezTo>
                    <a:pt x="11425" y="6565"/>
                    <a:pt x="11441" y="6562"/>
                    <a:pt x="11457" y="6562"/>
                  </a:cubicBezTo>
                  <a:cubicBezTo>
                    <a:pt x="11599" y="6562"/>
                    <a:pt x="11693" y="6815"/>
                    <a:pt x="11542" y="6906"/>
                  </a:cubicBezTo>
                  <a:cubicBezTo>
                    <a:pt x="10983" y="7170"/>
                    <a:pt x="10352" y="7247"/>
                    <a:pt x="9704" y="7247"/>
                  </a:cubicBezTo>
                  <a:cubicBezTo>
                    <a:pt x="8884" y="7247"/>
                    <a:pt x="8037" y="7124"/>
                    <a:pt x="7273" y="7106"/>
                  </a:cubicBezTo>
                  <a:cubicBezTo>
                    <a:pt x="5638" y="7039"/>
                    <a:pt x="3937" y="7072"/>
                    <a:pt x="2336" y="6772"/>
                  </a:cubicBezTo>
                  <a:cubicBezTo>
                    <a:pt x="2236" y="6772"/>
                    <a:pt x="2269" y="6639"/>
                    <a:pt x="2369" y="6605"/>
                  </a:cubicBezTo>
                  <a:cubicBezTo>
                    <a:pt x="2768" y="6568"/>
                    <a:pt x="3175" y="6554"/>
                    <a:pt x="3585" y="6554"/>
                  </a:cubicBezTo>
                  <a:close/>
                  <a:moveTo>
                    <a:pt x="9039" y="9204"/>
                  </a:moveTo>
                  <a:cubicBezTo>
                    <a:pt x="9990" y="9204"/>
                    <a:pt x="10938" y="9224"/>
                    <a:pt x="11876" y="9274"/>
                  </a:cubicBezTo>
                  <a:cubicBezTo>
                    <a:pt x="12109" y="9307"/>
                    <a:pt x="12109" y="9607"/>
                    <a:pt x="11876" y="9607"/>
                  </a:cubicBezTo>
                  <a:cubicBezTo>
                    <a:pt x="10458" y="9713"/>
                    <a:pt x="9019" y="9750"/>
                    <a:pt x="7579" y="9750"/>
                  </a:cubicBezTo>
                  <a:cubicBezTo>
                    <a:pt x="5834" y="9750"/>
                    <a:pt x="4087" y="9696"/>
                    <a:pt x="2369" y="9641"/>
                  </a:cubicBezTo>
                  <a:cubicBezTo>
                    <a:pt x="2202" y="9641"/>
                    <a:pt x="2202" y="9407"/>
                    <a:pt x="2369" y="9407"/>
                  </a:cubicBezTo>
                  <a:cubicBezTo>
                    <a:pt x="4566" y="9314"/>
                    <a:pt x="6813" y="9204"/>
                    <a:pt x="9039" y="9204"/>
                  </a:cubicBezTo>
                  <a:close/>
                  <a:moveTo>
                    <a:pt x="7239" y="1"/>
                  </a:moveTo>
                  <a:cubicBezTo>
                    <a:pt x="4838" y="1"/>
                    <a:pt x="2403" y="201"/>
                    <a:pt x="1" y="201"/>
                  </a:cubicBezTo>
                  <a:cubicBezTo>
                    <a:pt x="34" y="234"/>
                    <a:pt x="34" y="267"/>
                    <a:pt x="34" y="301"/>
                  </a:cubicBezTo>
                  <a:cubicBezTo>
                    <a:pt x="101" y="2336"/>
                    <a:pt x="234" y="4370"/>
                    <a:pt x="368" y="6405"/>
                  </a:cubicBezTo>
                  <a:cubicBezTo>
                    <a:pt x="368" y="6405"/>
                    <a:pt x="368" y="6439"/>
                    <a:pt x="368" y="6472"/>
                  </a:cubicBezTo>
                  <a:cubicBezTo>
                    <a:pt x="434" y="7573"/>
                    <a:pt x="501" y="8640"/>
                    <a:pt x="568" y="9741"/>
                  </a:cubicBezTo>
                  <a:cubicBezTo>
                    <a:pt x="568" y="9774"/>
                    <a:pt x="568" y="9774"/>
                    <a:pt x="568" y="9808"/>
                  </a:cubicBezTo>
                  <a:cubicBezTo>
                    <a:pt x="1302" y="10308"/>
                    <a:pt x="2002" y="10842"/>
                    <a:pt x="2736" y="11342"/>
                  </a:cubicBezTo>
                  <a:cubicBezTo>
                    <a:pt x="3837" y="12109"/>
                    <a:pt x="5038" y="13143"/>
                    <a:pt x="6305" y="13710"/>
                  </a:cubicBezTo>
                  <a:cubicBezTo>
                    <a:pt x="6578" y="13834"/>
                    <a:pt x="6851" y="13888"/>
                    <a:pt x="7124" y="13888"/>
                  </a:cubicBezTo>
                  <a:cubicBezTo>
                    <a:pt x="8618" y="13888"/>
                    <a:pt x="10080" y="12250"/>
                    <a:pt x="11209" y="11375"/>
                  </a:cubicBezTo>
                  <a:cubicBezTo>
                    <a:pt x="11909" y="10808"/>
                    <a:pt x="12610" y="10275"/>
                    <a:pt x="13310" y="9708"/>
                  </a:cubicBezTo>
                  <a:cubicBezTo>
                    <a:pt x="13277" y="9708"/>
                    <a:pt x="13277" y="9674"/>
                    <a:pt x="13277" y="9641"/>
                  </a:cubicBezTo>
                  <a:cubicBezTo>
                    <a:pt x="13377" y="8106"/>
                    <a:pt x="13577" y="6605"/>
                    <a:pt x="13777" y="5104"/>
                  </a:cubicBezTo>
                  <a:cubicBezTo>
                    <a:pt x="14011" y="3536"/>
                    <a:pt x="14144" y="1869"/>
                    <a:pt x="14578" y="367"/>
                  </a:cubicBezTo>
                  <a:lnTo>
                    <a:pt x="14545" y="367"/>
                  </a:lnTo>
                  <a:cubicBezTo>
                    <a:pt x="12109" y="301"/>
                    <a:pt x="9674" y="34"/>
                    <a:pt x="723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167;p72">
              <a:extLst>
                <a:ext uri="{FF2B5EF4-FFF2-40B4-BE49-F238E27FC236}">
                  <a16:creationId xmlns="" xmlns:a16="http://schemas.microsoft.com/office/drawing/2014/main" id="{CC6A78A0-B7D6-874B-A41A-C2C7660561BF}"/>
                </a:ext>
              </a:extLst>
            </p:cNvPr>
            <p:cNvSpPr/>
            <p:nvPr/>
          </p:nvSpPr>
          <p:spPr>
            <a:xfrm>
              <a:off x="4528130" y="3813651"/>
              <a:ext cx="24820" cy="34721"/>
            </a:xfrm>
            <a:custGeom>
              <a:avLst/>
              <a:gdLst/>
              <a:ahLst/>
              <a:cxnLst/>
              <a:rect l="l" t="t" r="r" b="b"/>
              <a:pathLst>
                <a:path w="1336" h="1869" extrusionOk="0">
                  <a:moveTo>
                    <a:pt x="301" y="1"/>
                  </a:moveTo>
                  <a:cubicBezTo>
                    <a:pt x="234" y="634"/>
                    <a:pt x="134" y="1235"/>
                    <a:pt x="1" y="1869"/>
                  </a:cubicBezTo>
                  <a:cubicBezTo>
                    <a:pt x="435" y="1535"/>
                    <a:pt x="835" y="1202"/>
                    <a:pt x="1268" y="868"/>
                  </a:cubicBezTo>
                  <a:cubicBezTo>
                    <a:pt x="1268" y="868"/>
                    <a:pt x="1302" y="835"/>
                    <a:pt x="1335" y="835"/>
                  </a:cubicBezTo>
                  <a:cubicBezTo>
                    <a:pt x="935" y="668"/>
                    <a:pt x="568" y="368"/>
                    <a:pt x="301" y="1"/>
                  </a:cubicBezTo>
                  <a:close/>
                </a:path>
              </a:pathLst>
            </a:custGeom>
            <a:solidFill>
              <a:srgbClr val="FF6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168;p72">
              <a:extLst>
                <a:ext uri="{FF2B5EF4-FFF2-40B4-BE49-F238E27FC236}">
                  <a16:creationId xmlns="" xmlns:a16="http://schemas.microsoft.com/office/drawing/2014/main" id="{58961F11-D8A6-014C-9040-3ACD4105CA83}"/>
                </a:ext>
              </a:extLst>
            </p:cNvPr>
            <p:cNvSpPr/>
            <p:nvPr/>
          </p:nvSpPr>
          <p:spPr>
            <a:xfrm>
              <a:off x="4471134" y="3842780"/>
              <a:ext cx="91717" cy="164857"/>
            </a:xfrm>
            <a:custGeom>
              <a:avLst/>
              <a:gdLst/>
              <a:ahLst/>
              <a:cxnLst/>
              <a:rect l="l" t="t" r="r" b="b"/>
              <a:pathLst>
                <a:path w="4937" h="8874" extrusionOk="0">
                  <a:moveTo>
                    <a:pt x="4437" y="0"/>
                  </a:moveTo>
                  <a:cubicBezTo>
                    <a:pt x="2969" y="1168"/>
                    <a:pt x="1468" y="2335"/>
                    <a:pt x="0" y="3503"/>
                  </a:cubicBezTo>
                  <a:cubicBezTo>
                    <a:pt x="967" y="4670"/>
                    <a:pt x="1901" y="5871"/>
                    <a:pt x="2902" y="7005"/>
                  </a:cubicBezTo>
                  <a:cubicBezTo>
                    <a:pt x="3402" y="7573"/>
                    <a:pt x="3936" y="8106"/>
                    <a:pt x="4470" y="8673"/>
                  </a:cubicBezTo>
                  <a:cubicBezTo>
                    <a:pt x="4537" y="8740"/>
                    <a:pt x="4603" y="8807"/>
                    <a:pt x="4670" y="8873"/>
                  </a:cubicBezTo>
                  <a:cubicBezTo>
                    <a:pt x="4803" y="8607"/>
                    <a:pt x="4870" y="8240"/>
                    <a:pt x="4870" y="7839"/>
                  </a:cubicBezTo>
                  <a:cubicBezTo>
                    <a:pt x="4937" y="5238"/>
                    <a:pt x="4603" y="2602"/>
                    <a:pt x="4437" y="0"/>
                  </a:cubicBezTo>
                  <a:close/>
                </a:path>
              </a:pathLst>
            </a:custGeom>
            <a:solidFill>
              <a:srgbClr val="FF6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170;p72">
              <a:extLst>
                <a:ext uri="{FF2B5EF4-FFF2-40B4-BE49-F238E27FC236}">
                  <a16:creationId xmlns="" xmlns:a16="http://schemas.microsoft.com/office/drawing/2014/main" id="{A315C813-AE52-3C47-B80A-1A1F227FB872}"/>
                </a:ext>
              </a:extLst>
            </p:cNvPr>
            <p:cNvSpPr/>
            <p:nvPr/>
          </p:nvSpPr>
          <p:spPr>
            <a:xfrm>
              <a:off x="4253610" y="3841536"/>
              <a:ext cx="96696" cy="167959"/>
            </a:xfrm>
            <a:custGeom>
              <a:avLst/>
              <a:gdLst/>
              <a:ahLst/>
              <a:cxnLst/>
              <a:rect l="l" t="t" r="r" b="b"/>
              <a:pathLst>
                <a:path w="5205" h="9041" extrusionOk="0">
                  <a:moveTo>
                    <a:pt x="34" y="1"/>
                  </a:moveTo>
                  <a:lnTo>
                    <a:pt x="34" y="1"/>
                  </a:lnTo>
                  <a:cubicBezTo>
                    <a:pt x="167" y="2769"/>
                    <a:pt x="1" y="5571"/>
                    <a:pt x="167" y="8340"/>
                  </a:cubicBezTo>
                  <a:cubicBezTo>
                    <a:pt x="167" y="8640"/>
                    <a:pt x="234" y="8874"/>
                    <a:pt x="368" y="9041"/>
                  </a:cubicBezTo>
                  <a:cubicBezTo>
                    <a:pt x="1135" y="8073"/>
                    <a:pt x="2002" y="7173"/>
                    <a:pt x="2836" y="6272"/>
                  </a:cubicBezTo>
                  <a:cubicBezTo>
                    <a:pt x="3603" y="5471"/>
                    <a:pt x="4337" y="4537"/>
                    <a:pt x="5204" y="3870"/>
                  </a:cubicBezTo>
                  <a:cubicBezTo>
                    <a:pt x="4804" y="3603"/>
                    <a:pt x="4370" y="3303"/>
                    <a:pt x="3970" y="3036"/>
                  </a:cubicBezTo>
                  <a:cubicBezTo>
                    <a:pt x="2603" y="2069"/>
                    <a:pt x="1268" y="1102"/>
                    <a:pt x="34" y="1"/>
                  </a:cubicBezTo>
                  <a:close/>
                </a:path>
              </a:pathLst>
            </a:custGeom>
            <a:solidFill>
              <a:srgbClr val="FF6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71;p72">
              <a:extLst>
                <a:ext uri="{FF2B5EF4-FFF2-40B4-BE49-F238E27FC236}">
                  <a16:creationId xmlns="" xmlns:a16="http://schemas.microsoft.com/office/drawing/2014/main" id="{704694ED-DEF8-FB40-9005-F4E6479D8F1A}"/>
                </a:ext>
              </a:extLst>
            </p:cNvPr>
            <p:cNvSpPr/>
            <p:nvPr/>
          </p:nvSpPr>
          <p:spPr>
            <a:xfrm>
              <a:off x="4252365" y="3803731"/>
              <a:ext cx="25433" cy="45886"/>
            </a:xfrm>
            <a:custGeom>
              <a:avLst/>
              <a:gdLst/>
              <a:ahLst/>
              <a:cxnLst/>
              <a:rect l="l" t="t" r="r" b="b"/>
              <a:pathLst>
                <a:path w="1369" h="2470" extrusionOk="0">
                  <a:moveTo>
                    <a:pt x="1068" y="1"/>
                  </a:moveTo>
                  <a:cubicBezTo>
                    <a:pt x="902" y="201"/>
                    <a:pt x="701" y="435"/>
                    <a:pt x="535" y="635"/>
                  </a:cubicBezTo>
                  <a:cubicBezTo>
                    <a:pt x="368" y="902"/>
                    <a:pt x="234" y="1269"/>
                    <a:pt x="1" y="1502"/>
                  </a:cubicBezTo>
                  <a:cubicBezTo>
                    <a:pt x="1" y="1502"/>
                    <a:pt x="34" y="1535"/>
                    <a:pt x="34" y="1535"/>
                  </a:cubicBezTo>
                  <a:cubicBezTo>
                    <a:pt x="501" y="1836"/>
                    <a:pt x="935" y="2136"/>
                    <a:pt x="1369" y="2469"/>
                  </a:cubicBezTo>
                  <a:cubicBezTo>
                    <a:pt x="1269" y="1669"/>
                    <a:pt x="1168" y="835"/>
                    <a:pt x="1068" y="1"/>
                  </a:cubicBezTo>
                  <a:close/>
                </a:path>
              </a:pathLst>
            </a:custGeom>
            <a:solidFill>
              <a:srgbClr val="FF6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73;p72">
              <a:extLst>
                <a:ext uri="{FF2B5EF4-FFF2-40B4-BE49-F238E27FC236}">
                  <a16:creationId xmlns="" xmlns:a16="http://schemas.microsoft.com/office/drawing/2014/main" id="{EDA5495D-592D-4C4D-8857-3EF1AB716C1E}"/>
                </a:ext>
              </a:extLst>
            </p:cNvPr>
            <p:cNvSpPr/>
            <p:nvPr/>
          </p:nvSpPr>
          <p:spPr>
            <a:xfrm>
              <a:off x="4308154" y="3710787"/>
              <a:ext cx="193355" cy="8100"/>
            </a:xfrm>
            <a:custGeom>
              <a:avLst/>
              <a:gdLst/>
              <a:ahLst/>
              <a:cxnLst/>
              <a:rect l="l" t="t" r="r" b="b"/>
              <a:pathLst>
                <a:path w="10408" h="436" extrusionOk="0">
                  <a:moveTo>
                    <a:pt x="10207" y="0"/>
                  </a:moveTo>
                  <a:cubicBezTo>
                    <a:pt x="6838" y="0"/>
                    <a:pt x="3469" y="67"/>
                    <a:pt x="134" y="234"/>
                  </a:cubicBezTo>
                  <a:cubicBezTo>
                    <a:pt x="0" y="234"/>
                    <a:pt x="0" y="401"/>
                    <a:pt x="134" y="401"/>
                  </a:cubicBezTo>
                  <a:cubicBezTo>
                    <a:pt x="1315" y="424"/>
                    <a:pt x="2501" y="435"/>
                    <a:pt x="3690" y="435"/>
                  </a:cubicBezTo>
                  <a:cubicBezTo>
                    <a:pt x="5856" y="435"/>
                    <a:pt x="8032" y="399"/>
                    <a:pt x="10207" y="334"/>
                  </a:cubicBezTo>
                  <a:cubicBezTo>
                    <a:pt x="10408" y="334"/>
                    <a:pt x="10408" y="0"/>
                    <a:pt x="1020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74;p72">
              <a:extLst>
                <a:ext uri="{FF2B5EF4-FFF2-40B4-BE49-F238E27FC236}">
                  <a16:creationId xmlns="" xmlns:a16="http://schemas.microsoft.com/office/drawing/2014/main" id="{5E3F5D89-041A-1D49-B166-D765C26FAD69}"/>
                </a:ext>
              </a:extLst>
            </p:cNvPr>
            <p:cNvSpPr/>
            <p:nvPr/>
          </p:nvSpPr>
          <p:spPr>
            <a:xfrm>
              <a:off x="4313727" y="3752141"/>
              <a:ext cx="185924" cy="8731"/>
            </a:xfrm>
            <a:custGeom>
              <a:avLst/>
              <a:gdLst/>
              <a:ahLst/>
              <a:cxnLst/>
              <a:rect l="l" t="t" r="r" b="b"/>
              <a:pathLst>
                <a:path w="10008" h="470" extrusionOk="0">
                  <a:moveTo>
                    <a:pt x="8008" y="0"/>
                  </a:moveTo>
                  <a:cubicBezTo>
                    <a:pt x="5385" y="0"/>
                    <a:pt x="2748" y="55"/>
                    <a:pt x="134" y="109"/>
                  </a:cubicBezTo>
                  <a:cubicBezTo>
                    <a:pt x="0" y="109"/>
                    <a:pt x="0" y="343"/>
                    <a:pt x="134" y="343"/>
                  </a:cubicBezTo>
                  <a:cubicBezTo>
                    <a:pt x="1890" y="416"/>
                    <a:pt x="3667" y="469"/>
                    <a:pt x="5437" y="469"/>
                  </a:cubicBezTo>
                  <a:cubicBezTo>
                    <a:pt x="6893" y="469"/>
                    <a:pt x="8343" y="433"/>
                    <a:pt x="9774" y="343"/>
                  </a:cubicBezTo>
                  <a:cubicBezTo>
                    <a:pt x="10007" y="343"/>
                    <a:pt x="10007" y="9"/>
                    <a:pt x="9774" y="9"/>
                  </a:cubicBezTo>
                  <a:cubicBezTo>
                    <a:pt x="9186" y="3"/>
                    <a:pt x="8598" y="0"/>
                    <a:pt x="80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175;p72">
              <a:extLst>
                <a:ext uri="{FF2B5EF4-FFF2-40B4-BE49-F238E27FC236}">
                  <a16:creationId xmlns="" xmlns:a16="http://schemas.microsoft.com/office/drawing/2014/main" id="{68774D98-A0CF-9947-92BF-C050AE91E7F4}"/>
                </a:ext>
              </a:extLst>
            </p:cNvPr>
            <p:cNvSpPr/>
            <p:nvPr/>
          </p:nvSpPr>
          <p:spPr>
            <a:xfrm>
              <a:off x="4315585" y="3843951"/>
              <a:ext cx="184066" cy="10292"/>
            </a:xfrm>
            <a:custGeom>
              <a:avLst/>
              <a:gdLst/>
              <a:ahLst/>
              <a:cxnLst/>
              <a:rect l="l" t="t" r="r" b="b"/>
              <a:pathLst>
                <a:path w="9908" h="554" extrusionOk="0">
                  <a:moveTo>
                    <a:pt x="6837" y="1"/>
                  </a:moveTo>
                  <a:cubicBezTo>
                    <a:pt x="4611" y="1"/>
                    <a:pt x="2364" y="111"/>
                    <a:pt x="167" y="204"/>
                  </a:cubicBezTo>
                  <a:cubicBezTo>
                    <a:pt x="0" y="204"/>
                    <a:pt x="0" y="438"/>
                    <a:pt x="167" y="438"/>
                  </a:cubicBezTo>
                  <a:cubicBezTo>
                    <a:pt x="1978" y="496"/>
                    <a:pt x="3821" y="553"/>
                    <a:pt x="5660" y="553"/>
                  </a:cubicBezTo>
                  <a:cubicBezTo>
                    <a:pt x="7006" y="553"/>
                    <a:pt x="8349" y="522"/>
                    <a:pt x="9674" y="438"/>
                  </a:cubicBezTo>
                  <a:cubicBezTo>
                    <a:pt x="9907" y="404"/>
                    <a:pt x="9907" y="104"/>
                    <a:pt x="9674" y="71"/>
                  </a:cubicBezTo>
                  <a:cubicBezTo>
                    <a:pt x="8736" y="21"/>
                    <a:pt x="7788" y="1"/>
                    <a:pt x="683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176;p72">
              <a:extLst>
                <a:ext uri="{FF2B5EF4-FFF2-40B4-BE49-F238E27FC236}">
                  <a16:creationId xmlns="" xmlns:a16="http://schemas.microsoft.com/office/drawing/2014/main" id="{07085E2A-5EF9-E347-A833-3E429859F5D7}"/>
                </a:ext>
              </a:extLst>
            </p:cNvPr>
            <p:cNvSpPr/>
            <p:nvPr/>
          </p:nvSpPr>
          <p:spPr>
            <a:xfrm>
              <a:off x="4316198" y="3794628"/>
              <a:ext cx="175650" cy="12577"/>
            </a:xfrm>
            <a:custGeom>
              <a:avLst/>
              <a:gdLst/>
              <a:ahLst/>
              <a:cxnLst/>
              <a:rect l="l" t="t" r="r" b="b"/>
              <a:pathLst>
                <a:path w="9455" h="677" extrusionOk="0">
                  <a:moveTo>
                    <a:pt x="1492" y="0"/>
                  </a:moveTo>
                  <a:cubicBezTo>
                    <a:pt x="1033" y="0"/>
                    <a:pt x="579" y="16"/>
                    <a:pt x="134" y="57"/>
                  </a:cubicBezTo>
                  <a:cubicBezTo>
                    <a:pt x="34" y="91"/>
                    <a:pt x="1" y="191"/>
                    <a:pt x="101" y="224"/>
                  </a:cubicBezTo>
                  <a:cubicBezTo>
                    <a:pt x="1702" y="524"/>
                    <a:pt x="3403" y="458"/>
                    <a:pt x="5038" y="524"/>
                  </a:cubicBezTo>
                  <a:cubicBezTo>
                    <a:pt x="5785" y="561"/>
                    <a:pt x="6611" y="677"/>
                    <a:pt x="7409" y="677"/>
                  </a:cubicBezTo>
                  <a:cubicBezTo>
                    <a:pt x="8071" y="677"/>
                    <a:pt x="8714" y="597"/>
                    <a:pt x="9274" y="324"/>
                  </a:cubicBezTo>
                  <a:cubicBezTo>
                    <a:pt x="9454" y="264"/>
                    <a:pt x="9364" y="14"/>
                    <a:pt x="9198" y="14"/>
                  </a:cubicBezTo>
                  <a:cubicBezTo>
                    <a:pt x="9180" y="14"/>
                    <a:pt x="9160" y="17"/>
                    <a:pt x="9141" y="24"/>
                  </a:cubicBezTo>
                  <a:cubicBezTo>
                    <a:pt x="8568" y="219"/>
                    <a:pt x="7925" y="280"/>
                    <a:pt x="7266" y="280"/>
                  </a:cubicBezTo>
                  <a:cubicBezTo>
                    <a:pt x="6351" y="280"/>
                    <a:pt x="5405" y="163"/>
                    <a:pt x="4571" y="124"/>
                  </a:cubicBezTo>
                  <a:cubicBezTo>
                    <a:pt x="3558" y="78"/>
                    <a:pt x="2514" y="0"/>
                    <a:pt x="14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7" name="Rectangle 176">
            <a:extLst>
              <a:ext uri="{FF2B5EF4-FFF2-40B4-BE49-F238E27FC236}">
                <a16:creationId xmlns="" xmlns:a16="http://schemas.microsoft.com/office/drawing/2014/main" id="{91ED4BDC-435D-3D4F-9664-353157F8DABE}"/>
              </a:ext>
            </a:extLst>
          </p:cNvPr>
          <p:cNvSpPr/>
          <p:nvPr/>
        </p:nvSpPr>
        <p:spPr>
          <a:xfrm>
            <a:off x="1134308" y="250724"/>
            <a:ext cx="196239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36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</a:p>
          <a:p>
            <a:pPr algn="ctr"/>
            <a:r>
              <a:rPr lang="vi-VN" sz="3600" b="1">
                <a:solidFill>
                  <a:schemeClr val="bg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</a:p>
          <a:p>
            <a:pPr algn="ctr"/>
            <a:r>
              <a:rPr lang="vi-VN" sz="36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 </a:t>
            </a:r>
          </a:p>
          <a:p>
            <a:pPr algn="ctr"/>
            <a:r>
              <a:rPr lang="vi-VN" sz="3600" b="1">
                <a:solidFill>
                  <a:schemeClr val="bg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endParaRPr lang="x-none" sz="36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78" name="Google Shape;3360;p72">
            <a:extLst>
              <a:ext uri="{FF2B5EF4-FFF2-40B4-BE49-F238E27FC236}">
                <a16:creationId xmlns="" xmlns:a16="http://schemas.microsoft.com/office/drawing/2014/main" id="{0CD4443C-BC0C-924B-85EE-1CD0F6F5B1ED}"/>
              </a:ext>
            </a:extLst>
          </p:cNvPr>
          <p:cNvGrpSpPr/>
          <p:nvPr/>
        </p:nvGrpSpPr>
        <p:grpSpPr>
          <a:xfrm>
            <a:off x="3791411" y="301441"/>
            <a:ext cx="671680" cy="234310"/>
            <a:chOff x="2248912" y="2607934"/>
            <a:chExt cx="578188" cy="201696"/>
          </a:xfrm>
        </p:grpSpPr>
        <p:sp>
          <p:nvSpPr>
            <p:cNvPr id="179" name="Google Shape;3361;p72">
              <a:extLst>
                <a:ext uri="{FF2B5EF4-FFF2-40B4-BE49-F238E27FC236}">
                  <a16:creationId xmlns="" xmlns:a16="http://schemas.microsoft.com/office/drawing/2014/main" id="{5BF78FF8-306C-A94B-8A3A-4414579966A2}"/>
                </a:ext>
              </a:extLst>
            </p:cNvPr>
            <p:cNvSpPr/>
            <p:nvPr/>
          </p:nvSpPr>
          <p:spPr>
            <a:xfrm>
              <a:off x="2261303" y="2607934"/>
              <a:ext cx="565796" cy="201696"/>
            </a:xfrm>
            <a:custGeom>
              <a:avLst/>
              <a:gdLst/>
              <a:ahLst/>
              <a:cxnLst/>
              <a:rect l="l" t="t" r="r" b="b"/>
              <a:pathLst>
                <a:path w="30456" h="10857" extrusionOk="0">
                  <a:moveTo>
                    <a:pt x="23111" y="0"/>
                  </a:moveTo>
                  <a:cubicBezTo>
                    <a:pt x="22964" y="0"/>
                    <a:pt x="22805" y="97"/>
                    <a:pt x="22783" y="290"/>
                  </a:cubicBezTo>
                  <a:cubicBezTo>
                    <a:pt x="22750" y="1157"/>
                    <a:pt x="22750" y="1991"/>
                    <a:pt x="22783" y="2858"/>
                  </a:cubicBezTo>
                  <a:lnTo>
                    <a:pt x="23217" y="2892"/>
                  </a:lnTo>
                  <a:cubicBezTo>
                    <a:pt x="23317" y="2158"/>
                    <a:pt x="23350" y="1391"/>
                    <a:pt x="23384" y="657"/>
                  </a:cubicBezTo>
                  <a:cubicBezTo>
                    <a:pt x="25485" y="2024"/>
                    <a:pt x="27553" y="3425"/>
                    <a:pt x="29588" y="4893"/>
                  </a:cubicBezTo>
                  <a:cubicBezTo>
                    <a:pt x="27520" y="6728"/>
                    <a:pt x="25385" y="8462"/>
                    <a:pt x="23317" y="10264"/>
                  </a:cubicBezTo>
                  <a:cubicBezTo>
                    <a:pt x="23350" y="9797"/>
                    <a:pt x="23250" y="9296"/>
                    <a:pt x="23217" y="8796"/>
                  </a:cubicBezTo>
                  <a:cubicBezTo>
                    <a:pt x="23184" y="8229"/>
                    <a:pt x="23117" y="7662"/>
                    <a:pt x="23017" y="7095"/>
                  </a:cubicBezTo>
                  <a:cubicBezTo>
                    <a:pt x="23017" y="7028"/>
                    <a:pt x="22984" y="6961"/>
                    <a:pt x="22950" y="6961"/>
                  </a:cubicBezTo>
                  <a:cubicBezTo>
                    <a:pt x="22950" y="6861"/>
                    <a:pt x="22883" y="6761"/>
                    <a:pt x="22783" y="6728"/>
                  </a:cubicBezTo>
                  <a:cubicBezTo>
                    <a:pt x="21082" y="6461"/>
                    <a:pt x="19281" y="6528"/>
                    <a:pt x="17546" y="6494"/>
                  </a:cubicBezTo>
                  <a:cubicBezTo>
                    <a:pt x="15578" y="6461"/>
                    <a:pt x="13577" y="6461"/>
                    <a:pt x="11609" y="6461"/>
                  </a:cubicBezTo>
                  <a:cubicBezTo>
                    <a:pt x="7739" y="6494"/>
                    <a:pt x="3837" y="6494"/>
                    <a:pt x="0" y="6861"/>
                  </a:cubicBezTo>
                  <a:lnTo>
                    <a:pt x="0" y="7228"/>
                  </a:lnTo>
                  <a:cubicBezTo>
                    <a:pt x="252" y="7230"/>
                    <a:pt x="503" y="7231"/>
                    <a:pt x="755" y="7231"/>
                  </a:cubicBezTo>
                  <a:cubicBezTo>
                    <a:pt x="4277" y="7231"/>
                    <a:pt x="7824" y="7028"/>
                    <a:pt x="11342" y="7028"/>
                  </a:cubicBezTo>
                  <a:cubicBezTo>
                    <a:pt x="13243" y="7028"/>
                    <a:pt x="15145" y="7061"/>
                    <a:pt x="17013" y="7095"/>
                  </a:cubicBezTo>
                  <a:cubicBezTo>
                    <a:pt x="18398" y="7120"/>
                    <a:pt x="19821" y="7240"/>
                    <a:pt x="21210" y="7240"/>
                  </a:cubicBezTo>
                  <a:cubicBezTo>
                    <a:pt x="21661" y="7240"/>
                    <a:pt x="22109" y="7227"/>
                    <a:pt x="22550" y="7195"/>
                  </a:cubicBezTo>
                  <a:cubicBezTo>
                    <a:pt x="22550" y="7795"/>
                    <a:pt x="22583" y="8362"/>
                    <a:pt x="22617" y="8929"/>
                  </a:cubicBezTo>
                  <a:cubicBezTo>
                    <a:pt x="22650" y="9463"/>
                    <a:pt x="22650" y="10030"/>
                    <a:pt x="22817" y="10530"/>
                  </a:cubicBezTo>
                  <a:cubicBezTo>
                    <a:pt x="22850" y="10630"/>
                    <a:pt x="22950" y="10697"/>
                    <a:pt x="23050" y="10697"/>
                  </a:cubicBezTo>
                  <a:cubicBezTo>
                    <a:pt x="23099" y="10795"/>
                    <a:pt x="23184" y="10857"/>
                    <a:pt x="23278" y="10857"/>
                  </a:cubicBezTo>
                  <a:cubicBezTo>
                    <a:pt x="23312" y="10857"/>
                    <a:pt x="23348" y="10848"/>
                    <a:pt x="23384" y="10831"/>
                  </a:cubicBezTo>
                  <a:cubicBezTo>
                    <a:pt x="25819" y="9063"/>
                    <a:pt x="28087" y="7095"/>
                    <a:pt x="30322" y="5093"/>
                  </a:cubicBezTo>
                  <a:cubicBezTo>
                    <a:pt x="30456" y="4960"/>
                    <a:pt x="30389" y="4726"/>
                    <a:pt x="30255" y="4626"/>
                  </a:cubicBezTo>
                  <a:cubicBezTo>
                    <a:pt x="28087" y="3025"/>
                    <a:pt x="25919" y="1491"/>
                    <a:pt x="23651" y="90"/>
                  </a:cubicBezTo>
                  <a:cubicBezTo>
                    <a:pt x="23594" y="61"/>
                    <a:pt x="23544" y="51"/>
                    <a:pt x="23497" y="51"/>
                  </a:cubicBezTo>
                  <a:cubicBezTo>
                    <a:pt x="23433" y="51"/>
                    <a:pt x="23375" y="70"/>
                    <a:pt x="23317" y="90"/>
                  </a:cubicBezTo>
                  <a:cubicBezTo>
                    <a:pt x="23269" y="30"/>
                    <a:pt x="23192" y="0"/>
                    <a:pt x="23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362;p72">
              <a:extLst>
                <a:ext uri="{FF2B5EF4-FFF2-40B4-BE49-F238E27FC236}">
                  <a16:creationId xmlns="" xmlns:a16="http://schemas.microsoft.com/office/drawing/2014/main" id="{CBE6DF5D-471D-6B4F-9152-1AA51B83D135}"/>
                </a:ext>
              </a:extLst>
            </p:cNvPr>
            <p:cNvSpPr/>
            <p:nvPr/>
          </p:nvSpPr>
          <p:spPr>
            <a:xfrm>
              <a:off x="2261303" y="2620121"/>
              <a:ext cx="549690" cy="178493"/>
            </a:xfrm>
            <a:custGeom>
              <a:avLst/>
              <a:gdLst/>
              <a:ahLst/>
              <a:cxnLst/>
              <a:rect l="l" t="t" r="r" b="b"/>
              <a:pathLst>
                <a:path w="29589" h="9608" extrusionOk="0">
                  <a:moveTo>
                    <a:pt x="23384" y="1"/>
                  </a:moveTo>
                  <a:cubicBezTo>
                    <a:pt x="23350" y="735"/>
                    <a:pt x="23317" y="1502"/>
                    <a:pt x="23217" y="2236"/>
                  </a:cubicBezTo>
                  <a:cubicBezTo>
                    <a:pt x="23217" y="2269"/>
                    <a:pt x="23217" y="2302"/>
                    <a:pt x="23217" y="2302"/>
                  </a:cubicBezTo>
                  <a:cubicBezTo>
                    <a:pt x="23250" y="2436"/>
                    <a:pt x="23217" y="2636"/>
                    <a:pt x="23017" y="2636"/>
                  </a:cubicBezTo>
                  <a:cubicBezTo>
                    <a:pt x="21450" y="2799"/>
                    <a:pt x="19850" y="2852"/>
                    <a:pt x="18241" y="2852"/>
                  </a:cubicBezTo>
                  <a:cubicBezTo>
                    <a:pt x="15912" y="2852"/>
                    <a:pt x="13564" y="2742"/>
                    <a:pt x="11275" y="2703"/>
                  </a:cubicBezTo>
                  <a:cubicBezTo>
                    <a:pt x="7606" y="2669"/>
                    <a:pt x="3837" y="2703"/>
                    <a:pt x="167" y="2369"/>
                  </a:cubicBezTo>
                  <a:lnTo>
                    <a:pt x="167" y="2369"/>
                  </a:lnTo>
                  <a:cubicBezTo>
                    <a:pt x="301" y="3603"/>
                    <a:pt x="101" y="4971"/>
                    <a:pt x="0" y="6205"/>
                  </a:cubicBezTo>
                  <a:cubicBezTo>
                    <a:pt x="3837" y="5838"/>
                    <a:pt x="7739" y="5838"/>
                    <a:pt x="11609" y="5805"/>
                  </a:cubicBezTo>
                  <a:cubicBezTo>
                    <a:pt x="13577" y="5805"/>
                    <a:pt x="15578" y="5805"/>
                    <a:pt x="17546" y="5838"/>
                  </a:cubicBezTo>
                  <a:cubicBezTo>
                    <a:pt x="19248" y="5872"/>
                    <a:pt x="21049" y="5805"/>
                    <a:pt x="22750" y="6072"/>
                  </a:cubicBezTo>
                  <a:cubicBezTo>
                    <a:pt x="22883" y="6105"/>
                    <a:pt x="22950" y="6205"/>
                    <a:pt x="22917" y="6305"/>
                  </a:cubicBezTo>
                  <a:cubicBezTo>
                    <a:pt x="22984" y="6305"/>
                    <a:pt x="23017" y="6372"/>
                    <a:pt x="23017" y="6439"/>
                  </a:cubicBezTo>
                  <a:cubicBezTo>
                    <a:pt x="23117" y="7006"/>
                    <a:pt x="23184" y="7573"/>
                    <a:pt x="23217" y="8140"/>
                  </a:cubicBezTo>
                  <a:cubicBezTo>
                    <a:pt x="23250" y="8640"/>
                    <a:pt x="23350" y="9141"/>
                    <a:pt x="23317" y="9608"/>
                  </a:cubicBezTo>
                  <a:cubicBezTo>
                    <a:pt x="25385" y="7840"/>
                    <a:pt x="27520" y="6072"/>
                    <a:pt x="29588" y="4237"/>
                  </a:cubicBezTo>
                  <a:cubicBezTo>
                    <a:pt x="27553" y="2769"/>
                    <a:pt x="25485" y="1368"/>
                    <a:pt x="23384" y="1"/>
                  </a:cubicBezTo>
                  <a:close/>
                </a:path>
              </a:pathLst>
            </a:custGeom>
            <a:solidFill>
              <a:srgbClr val="FF6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363;p72">
              <a:extLst>
                <a:ext uri="{FF2B5EF4-FFF2-40B4-BE49-F238E27FC236}">
                  <a16:creationId xmlns="" xmlns:a16="http://schemas.microsoft.com/office/drawing/2014/main" id="{8DB20427-F13A-CB4A-B777-4A2ADC055199}"/>
                </a:ext>
              </a:extLst>
            </p:cNvPr>
            <p:cNvSpPr/>
            <p:nvPr/>
          </p:nvSpPr>
          <p:spPr>
            <a:xfrm>
              <a:off x="2248912" y="2656273"/>
              <a:ext cx="444950" cy="85958"/>
            </a:xfrm>
            <a:custGeom>
              <a:avLst/>
              <a:gdLst/>
              <a:ahLst/>
              <a:cxnLst/>
              <a:rect l="l" t="t" r="r" b="b"/>
              <a:pathLst>
                <a:path w="23951" h="4627" extrusionOk="0">
                  <a:moveTo>
                    <a:pt x="2065" y="0"/>
                  </a:moveTo>
                  <a:cubicBezTo>
                    <a:pt x="1454" y="0"/>
                    <a:pt x="844" y="7"/>
                    <a:pt x="234" y="23"/>
                  </a:cubicBezTo>
                  <a:cubicBezTo>
                    <a:pt x="0" y="23"/>
                    <a:pt x="0" y="323"/>
                    <a:pt x="234" y="356"/>
                  </a:cubicBezTo>
                  <a:lnTo>
                    <a:pt x="301" y="356"/>
                  </a:lnTo>
                  <a:cubicBezTo>
                    <a:pt x="67" y="1624"/>
                    <a:pt x="134" y="3092"/>
                    <a:pt x="167" y="4326"/>
                  </a:cubicBezTo>
                  <a:cubicBezTo>
                    <a:pt x="167" y="4493"/>
                    <a:pt x="308" y="4568"/>
                    <a:pt x="432" y="4568"/>
                  </a:cubicBezTo>
                  <a:cubicBezTo>
                    <a:pt x="456" y="4568"/>
                    <a:pt x="479" y="4565"/>
                    <a:pt x="501" y="4559"/>
                  </a:cubicBezTo>
                  <a:cubicBezTo>
                    <a:pt x="534" y="4593"/>
                    <a:pt x="567" y="4626"/>
                    <a:pt x="667" y="4626"/>
                  </a:cubicBezTo>
                  <a:lnTo>
                    <a:pt x="667" y="4259"/>
                  </a:lnTo>
                  <a:cubicBezTo>
                    <a:pt x="768" y="3058"/>
                    <a:pt x="968" y="1657"/>
                    <a:pt x="834" y="423"/>
                  </a:cubicBezTo>
                  <a:lnTo>
                    <a:pt x="834" y="423"/>
                  </a:lnTo>
                  <a:cubicBezTo>
                    <a:pt x="4504" y="757"/>
                    <a:pt x="8273" y="723"/>
                    <a:pt x="11942" y="757"/>
                  </a:cubicBezTo>
                  <a:cubicBezTo>
                    <a:pt x="14231" y="796"/>
                    <a:pt x="16579" y="906"/>
                    <a:pt x="18908" y="906"/>
                  </a:cubicBezTo>
                  <a:cubicBezTo>
                    <a:pt x="20517" y="906"/>
                    <a:pt x="22117" y="853"/>
                    <a:pt x="23684" y="690"/>
                  </a:cubicBezTo>
                  <a:cubicBezTo>
                    <a:pt x="23884" y="690"/>
                    <a:pt x="23951" y="490"/>
                    <a:pt x="23884" y="390"/>
                  </a:cubicBezTo>
                  <a:cubicBezTo>
                    <a:pt x="23884" y="356"/>
                    <a:pt x="23884" y="323"/>
                    <a:pt x="23884" y="290"/>
                  </a:cubicBezTo>
                  <a:lnTo>
                    <a:pt x="23450" y="256"/>
                  </a:lnTo>
                  <a:cubicBezTo>
                    <a:pt x="22244" y="182"/>
                    <a:pt x="21032" y="158"/>
                    <a:pt x="19815" y="158"/>
                  </a:cubicBezTo>
                  <a:cubicBezTo>
                    <a:pt x="17646" y="158"/>
                    <a:pt x="15465" y="234"/>
                    <a:pt x="13292" y="234"/>
                  </a:cubicBezTo>
                  <a:cubicBezTo>
                    <a:pt x="12841" y="234"/>
                    <a:pt x="12392" y="231"/>
                    <a:pt x="11942" y="223"/>
                  </a:cubicBezTo>
                  <a:cubicBezTo>
                    <a:pt x="8650" y="195"/>
                    <a:pt x="5357" y="0"/>
                    <a:pt x="20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22188C8-ADEC-EA44-A24D-7D1A8DAAD7C1}"/>
              </a:ext>
            </a:extLst>
          </p:cNvPr>
          <p:cNvSpPr/>
          <p:nvPr/>
        </p:nvSpPr>
        <p:spPr>
          <a:xfrm>
            <a:off x="4497464" y="219139"/>
            <a:ext cx="4646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800" b="1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 lại các phương pháp phân tích đa thức thành nhân tử</a:t>
            </a:r>
            <a:endParaRPr lang="x-none" sz="1800" b="1">
              <a:solidFill>
                <a:srgbClr val="011893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="" xmlns:a16="http://schemas.microsoft.com/office/drawing/2014/main" id="{62821080-5B43-EC48-B4B5-C97FC6F2B81B}"/>
              </a:ext>
            </a:extLst>
          </p:cNvPr>
          <p:cNvSpPr/>
          <p:nvPr/>
        </p:nvSpPr>
        <p:spPr>
          <a:xfrm>
            <a:off x="4497464" y="858045"/>
            <a:ext cx="4646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800" b="1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 lại các bài tập đã giải</a:t>
            </a:r>
            <a:endParaRPr lang="x-none" sz="1800" b="1">
              <a:solidFill>
                <a:srgbClr val="011893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5" name="Rectangle 184">
            <a:extLst>
              <a:ext uri="{FF2B5EF4-FFF2-40B4-BE49-F238E27FC236}">
                <a16:creationId xmlns="" xmlns:a16="http://schemas.microsoft.com/office/drawing/2014/main" id="{99302C8D-EF84-2B44-9727-E9B26932C377}"/>
              </a:ext>
            </a:extLst>
          </p:cNvPr>
          <p:cNvSpPr/>
          <p:nvPr/>
        </p:nvSpPr>
        <p:spPr>
          <a:xfrm>
            <a:off x="4318205" y="3848510"/>
            <a:ext cx="47021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 lại kiến thức chia hai luỹ thừa cùng cơ số (Lớp 7)</a:t>
            </a:r>
          </a:p>
        </p:txBody>
      </p:sp>
      <p:sp>
        <p:nvSpPr>
          <p:cNvPr id="186" name="Rectangle 185">
            <a:extLst>
              <a:ext uri="{FF2B5EF4-FFF2-40B4-BE49-F238E27FC236}">
                <a16:creationId xmlns="" xmlns:a16="http://schemas.microsoft.com/office/drawing/2014/main" id="{B31DEC1C-4B22-A64A-B399-9F6BDCB8FFC4}"/>
              </a:ext>
            </a:extLst>
          </p:cNvPr>
          <p:cNvSpPr/>
          <p:nvPr/>
        </p:nvSpPr>
        <p:spPr>
          <a:xfrm>
            <a:off x="4481562" y="4551066"/>
            <a:ext cx="4646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800" b="1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 trước bài “Chia đơn thức cho đơn thức”</a:t>
            </a:r>
            <a:endParaRPr lang="x-none" sz="1800" b="1">
              <a:solidFill>
                <a:srgbClr val="011893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7" name="Google Shape;3360;p72">
            <a:extLst>
              <a:ext uri="{FF2B5EF4-FFF2-40B4-BE49-F238E27FC236}">
                <a16:creationId xmlns="" xmlns:a16="http://schemas.microsoft.com/office/drawing/2014/main" id="{2F407B89-5F70-B440-983B-77F699499F57}"/>
              </a:ext>
            </a:extLst>
          </p:cNvPr>
          <p:cNvGrpSpPr/>
          <p:nvPr/>
        </p:nvGrpSpPr>
        <p:grpSpPr>
          <a:xfrm>
            <a:off x="3801307" y="944793"/>
            <a:ext cx="671680" cy="234310"/>
            <a:chOff x="2248912" y="2607934"/>
            <a:chExt cx="578188" cy="201696"/>
          </a:xfrm>
        </p:grpSpPr>
        <p:sp>
          <p:nvSpPr>
            <p:cNvPr id="188" name="Google Shape;3361;p72">
              <a:extLst>
                <a:ext uri="{FF2B5EF4-FFF2-40B4-BE49-F238E27FC236}">
                  <a16:creationId xmlns="" xmlns:a16="http://schemas.microsoft.com/office/drawing/2014/main" id="{F3B73086-784D-B845-947A-88954ED3C638}"/>
                </a:ext>
              </a:extLst>
            </p:cNvPr>
            <p:cNvSpPr/>
            <p:nvPr/>
          </p:nvSpPr>
          <p:spPr>
            <a:xfrm>
              <a:off x="2261303" y="2607934"/>
              <a:ext cx="565796" cy="201696"/>
            </a:xfrm>
            <a:custGeom>
              <a:avLst/>
              <a:gdLst/>
              <a:ahLst/>
              <a:cxnLst/>
              <a:rect l="l" t="t" r="r" b="b"/>
              <a:pathLst>
                <a:path w="30456" h="10857" extrusionOk="0">
                  <a:moveTo>
                    <a:pt x="23111" y="0"/>
                  </a:moveTo>
                  <a:cubicBezTo>
                    <a:pt x="22964" y="0"/>
                    <a:pt x="22805" y="97"/>
                    <a:pt x="22783" y="290"/>
                  </a:cubicBezTo>
                  <a:cubicBezTo>
                    <a:pt x="22750" y="1157"/>
                    <a:pt x="22750" y="1991"/>
                    <a:pt x="22783" y="2858"/>
                  </a:cubicBezTo>
                  <a:lnTo>
                    <a:pt x="23217" y="2892"/>
                  </a:lnTo>
                  <a:cubicBezTo>
                    <a:pt x="23317" y="2158"/>
                    <a:pt x="23350" y="1391"/>
                    <a:pt x="23384" y="657"/>
                  </a:cubicBezTo>
                  <a:cubicBezTo>
                    <a:pt x="25485" y="2024"/>
                    <a:pt x="27553" y="3425"/>
                    <a:pt x="29588" y="4893"/>
                  </a:cubicBezTo>
                  <a:cubicBezTo>
                    <a:pt x="27520" y="6728"/>
                    <a:pt x="25385" y="8462"/>
                    <a:pt x="23317" y="10264"/>
                  </a:cubicBezTo>
                  <a:cubicBezTo>
                    <a:pt x="23350" y="9797"/>
                    <a:pt x="23250" y="9296"/>
                    <a:pt x="23217" y="8796"/>
                  </a:cubicBezTo>
                  <a:cubicBezTo>
                    <a:pt x="23184" y="8229"/>
                    <a:pt x="23117" y="7662"/>
                    <a:pt x="23017" y="7095"/>
                  </a:cubicBezTo>
                  <a:cubicBezTo>
                    <a:pt x="23017" y="7028"/>
                    <a:pt x="22984" y="6961"/>
                    <a:pt x="22950" y="6961"/>
                  </a:cubicBezTo>
                  <a:cubicBezTo>
                    <a:pt x="22950" y="6861"/>
                    <a:pt x="22883" y="6761"/>
                    <a:pt x="22783" y="6728"/>
                  </a:cubicBezTo>
                  <a:cubicBezTo>
                    <a:pt x="21082" y="6461"/>
                    <a:pt x="19281" y="6528"/>
                    <a:pt x="17546" y="6494"/>
                  </a:cubicBezTo>
                  <a:cubicBezTo>
                    <a:pt x="15578" y="6461"/>
                    <a:pt x="13577" y="6461"/>
                    <a:pt x="11609" y="6461"/>
                  </a:cubicBezTo>
                  <a:cubicBezTo>
                    <a:pt x="7739" y="6494"/>
                    <a:pt x="3837" y="6494"/>
                    <a:pt x="0" y="6861"/>
                  </a:cubicBezTo>
                  <a:lnTo>
                    <a:pt x="0" y="7228"/>
                  </a:lnTo>
                  <a:cubicBezTo>
                    <a:pt x="252" y="7230"/>
                    <a:pt x="503" y="7231"/>
                    <a:pt x="755" y="7231"/>
                  </a:cubicBezTo>
                  <a:cubicBezTo>
                    <a:pt x="4277" y="7231"/>
                    <a:pt x="7824" y="7028"/>
                    <a:pt x="11342" y="7028"/>
                  </a:cubicBezTo>
                  <a:cubicBezTo>
                    <a:pt x="13243" y="7028"/>
                    <a:pt x="15145" y="7061"/>
                    <a:pt x="17013" y="7095"/>
                  </a:cubicBezTo>
                  <a:cubicBezTo>
                    <a:pt x="18398" y="7120"/>
                    <a:pt x="19821" y="7240"/>
                    <a:pt x="21210" y="7240"/>
                  </a:cubicBezTo>
                  <a:cubicBezTo>
                    <a:pt x="21661" y="7240"/>
                    <a:pt x="22109" y="7227"/>
                    <a:pt x="22550" y="7195"/>
                  </a:cubicBezTo>
                  <a:cubicBezTo>
                    <a:pt x="22550" y="7795"/>
                    <a:pt x="22583" y="8362"/>
                    <a:pt x="22617" y="8929"/>
                  </a:cubicBezTo>
                  <a:cubicBezTo>
                    <a:pt x="22650" y="9463"/>
                    <a:pt x="22650" y="10030"/>
                    <a:pt x="22817" y="10530"/>
                  </a:cubicBezTo>
                  <a:cubicBezTo>
                    <a:pt x="22850" y="10630"/>
                    <a:pt x="22950" y="10697"/>
                    <a:pt x="23050" y="10697"/>
                  </a:cubicBezTo>
                  <a:cubicBezTo>
                    <a:pt x="23099" y="10795"/>
                    <a:pt x="23184" y="10857"/>
                    <a:pt x="23278" y="10857"/>
                  </a:cubicBezTo>
                  <a:cubicBezTo>
                    <a:pt x="23312" y="10857"/>
                    <a:pt x="23348" y="10848"/>
                    <a:pt x="23384" y="10831"/>
                  </a:cubicBezTo>
                  <a:cubicBezTo>
                    <a:pt x="25819" y="9063"/>
                    <a:pt x="28087" y="7095"/>
                    <a:pt x="30322" y="5093"/>
                  </a:cubicBezTo>
                  <a:cubicBezTo>
                    <a:pt x="30456" y="4960"/>
                    <a:pt x="30389" y="4726"/>
                    <a:pt x="30255" y="4626"/>
                  </a:cubicBezTo>
                  <a:cubicBezTo>
                    <a:pt x="28087" y="3025"/>
                    <a:pt x="25919" y="1491"/>
                    <a:pt x="23651" y="90"/>
                  </a:cubicBezTo>
                  <a:cubicBezTo>
                    <a:pt x="23594" y="61"/>
                    <a:pt x="23544" y="51"/>
                    <a:pt x="23497" y="51"/>
                  </a:cubicBezTo>
                  <a:cubicBezTo>
                    <a:pt x="23433" y="51"/>
                    <a:pt x="23375" y="70"/>
                    <a:pt x="23317" y="90"/>
                  </a:cubicBezTo>
                  <a:cubicBezTo>
                    <a:pt x="23269" y="30"/>
                    <a:pt x="23192" y="0"/>
                    <a:pt x="23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3362;p72">
              <a:extLst>
                <a:ext uri="{FF2B5EF4-FFF2-40B4-BE49-F238E27FC236}">
                  <a16:creationId xmlns="" xmlns:a16="http://schemas.microsoft.com/office/drawing/2014/main" id="{185679B2-3ED1-6B43-B6EA-6DA1F2E1096D}"/>
                </a:ext>
              </a:extLst>
            </p:cNvPr>
            <p:cNvSpPr/>
            <p:nvPr/>
          </p:nvSpPr>
          <p:spPr>
            <a:xfrm>
              <a:off x="2261303" y="2620121"/>
              <a:ext cx="549690" cy="178493"/>
            </a:xfrm>
            <a:custGeom>
              <a:avLst/>
              <a:gdLst/>
              <a:ahLst/>
              <a:cxnLst/>
              <a:rect l="l" t="t" r="r" b="b"/>
              <a:pathLst>
                <a:path w="29589" h="9608" extrusionOk="0">
                  <a:moveTo>
                    <a:pt x="23384" y="1"/>
                  </a:moveTo>
                  <a:cubicBezTo>
                    <a:pt x="23350" y="735"/>
                    <a:pt x="23317" y="1502"/>
                    <a:pt x="23217" y="2236"/>
                  </a:cubicBezTo>
                  <a:cubicBezTo>
                    <a:pt x="23217" y="2269"/>
                    <a:pt x="23217" y="2302"/>
                    <a:pt x="23217" y="2302"/>
                  </a:cubicBezTo>
                  <a:cubicBezTo>
                    <a:pt x="23250" y="2436"/>
                    <a:pt x="23217" y="2636"/>
                    <a:pt x="23017" y="2636"/>
                  </a:cubicBezTo>
                  <a:cubicBezTo>
                    <a:pt x="21450" y="2799"/>
                    <a:pt x="19850" y="2852"/>
                    <a:pt x="18241" y="2852"/>
                  </a:cubicBezTo>
                  <a:cubicBezTo>
                    <a:pt x="15912" y="2852"/>
                    <a:pt x="13564" y="2742"/>
                    <a:pt x="11275" y="2703"/>
                  </a:cubicBezTo>
                  <a:cubicBezTo>
                    <a:pt x="7606" y="2669"/>
                    <a:pt x="3837" y="2703"/>
                    <a:pt x="167" y="2369"/>
                  </a:cubicBezTo>
                  <a:lnTo>
                    <a:pt x="167" y="2369"/>
                  </a:lnTo>
                  <a:cubicBezTo>
                    <a:pt x="301" y="3603"/>
                    <a:pt x="101" y="4971"/>
                    <a:pt x="0" y="6205"/>
                  </a:cubicBezTo>
                  <a:cubicBezTo>
                    <a:pt x="3837" y="5838"/>
                    <a:pt x="7739" y="5838"/>
                    <a:pt x="11609" y="5805"/>
                  </a:cubicBezTo>
                  <a:cubicBezTo>
                    <a:pt x="13577" y="5805"/>
                    <a:pt x="15578" y="5805"/>
                    <a:pt x="17546" y="5838"/>
                  </a:cubicBezTo>
                  <a:cubicBezTo>
                    <a:pt x="19248" y="5872"/>
                    <a:pt x="21049" y="5805"/>
                    <a:pt x="22750" y="6072"/>
                  </a:cubicBezTo>
                  <a:cubicBezTo>
                    <a:pt x="22883" y="6105"/>
                    <a:pt x="22950" y="6205"/>
                    <a:pt x="22917" y="6305"/>
                  </a:cubicBezTo>
                  <a:cubicBezTo>
                    <a:pt x="22984" y="6305"/>
                    <a:pt x="23017" y="6372"/>
                    <a:pt x="23017" y="6439"/>
                  </a:cubicBezTo>
                  <a:cubicBezTo>
                    <a:pt x="23117" y="7006"/>
                    <a:pt x="23184" y="7573"/>
                    <a:pt x="23217" y="8140"/>
                  </a:cubicBezTo>
                  <a:cubicBezTo>
                    <a:pt x="23250" y="8640"/>
                    <a:pt x="23350" y="9141"/>
                    <a:pt x="23317" y="9608"/>
                  </a:cubicBezTo>
                  <a:cubicBezTo>
                    <a:pt x="25385" y="7840"/>
                    <a:pt x="27520" y="6072"/>
                    <a:pt x="29588" y="4237"/>
                  </a:cubicBezTo>
                  <a:cubicBezTo>
                    <a:pt x="27553" y="2769"/>
                    <a:pt x="25485" y="1368"/>
                    <a:pt x="23384" y="1"/>
                  </a:cubicBezTo>
                  <a:close/>
                </a:path>
              </a:pathLst>
            </a:custGeom>
            <a:solidFill>
              <a:srgbClr val="FF6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3363;p72">
              <a:extLst>
                <a:ext uri="{FF2B5EF4-FFF2-40B4-BE49-F238E27FC236}">
                  <a16:creationId xmlns="" xmlns:a16="http://schemas.microsoft.com/office/drawing/2014/main" id="{00FF8ADD-E52C-6F45-8F2F-ED1170619D7B}"/>
                </a:ext>
              </a:extLst>
            </p:cNvPr>
            <p:cNvSpPr/>
            <p:nvPr/>
          </p:nvSpPr>
          <p:spPr>
            <a:xfrm>
              <a:off x="2248912" y="2656273"/>
              <a:ext cx="444950" cy="85958"/>
            </a:xfrm>
            <a:custGeom>
              <a:avLst/>
              <a:gdLst/>
              <a:ahLst/>
              <a:cxnLst/>
              <a:rect l="l" t="t" r="r" b="b"/>
              <a:pathLst>
                <a:path w="23951" h="4627" extrusionOk="0">
                  <a:moveTo>
                    <a:pt x="2065" y="0"/>
                  </a:moveTo>
                  <a:cubicBezTo>
                    <a:pt x="1454" y="0"/>
                    <a:pt x="844" y="7"/>
                    <a:pt x="234" y="23"/>
                  </a:cubicBezTo>
                  <a:cubicBezTo>
                    <a:pt x="0" y="23"/>
                    <a:pt x="0" y="323"/>
                    <a:pt x="234" y="356"/>
                  </a:cubicBezTo>
                  <a:lnTo>
                    <a:pt x="301" y="356"/>
                  </a:lnTo>
                  <a:cubicBezTo>
                    <a:pt x="67" y="1624"/>
                    <a:pt x="134" y="3092"/>
                    <a:pt x="167" y="4326"/>
                  </a:cubicBezTo>
                  <a:cubicBezTo>
                    <a:pt x="167" y="4493"/>
                    <a:pt x="308" y="4568"/>
                    <a:pt x="432" y="4568"/>
                  </a:cubicBezTo>
                  <a:cubicBezTo>
                    <a:pt x="456" y="4568"/>
                    <a:pt x="479" y="4565"/>
                    <a:pt x="501" y="4559"/>
                  </a:cubicBezTo>
                  <a:cubicBezTo>
                    <a:pt x="534" y="4593"/>
                    <a:pt x="567" y="4626"/>
                    <a:pt x="667" y="4626"/>
                  </a:cubicBezTo>
                  <a:lnTo>
                    <a:pt x="667" y="4259"/>
                  </a:lnTo>
                  <a:cubicBezTo>
                    <a:pt x="768" y="3058"/>
                    <a:pt x="968" y="1657"/>
                    <a:pt x="834" y="423"/>
                  </a:cubicBezTo>
                  <a:lnTo>
                    <a:pt x="834" y="423"/>
                  </a:lnTo>
                  <a:cubicBezTo>
                    <a:pt x="4504" y="757"/>
                    <a:pt x="8273" y="723"/>
                    <a:pt x="11942" y="757"/>
                  </a:cubicBezTo>
                  <a:cubicBezTo>
                    <a:pt x="14231" y="796"/>
                    <a:pt x="16579" y="906"/>
                    <a:pt x="18908" y="906"/>
                  </a:cubicBezTo>
                  <a:cubicBezTo>
                    <a:pt x="20517" y="906"/>
                    <a:pt x="22117" y="853"/>
                    <a:pt x="23684" y="690"/>
                  </a:cubicBezTo>
                  <a:cubicBezTo>
                    <a:pt x="23884" y="690"/>
                    <a:pt x="23951" y="490"/>
                    <a:pt x="23884" y="390"/>
                  </a:cubicBezTo>
                  <a:cubicBezTo>
                    <a:pt x="23884" y="356"/>
                    <a:pt x="23884" y="323"/>
                    <a:pt x="23884" y="290"/>
                  </a:cubicBezTo>
                  <a:lnTo>
                    <a:pt x="23450" y="256"/>
                  </a:lnTo>
                  <a:cubicBezTo>
                    <a:pt x="22244" y="182"/>
                    <a:pt x="21032" y="158"/>
                    <a:pt x="19815" y="158"/>
                  </a:cubicBezTo>
                  <a:cubicBezTo>
                    <a:pt x="17646" y="158"/>
                    <a:pt x="15465" y="234"/>
                    <a:pt x="13292" y="234"/>
                  </a:cubicBezTo>
                  <a:cubicBezTo>
                    <a:pt x="12841" y="234"/>
                    <a:pt x="12392" y="231"/>
                    <a:pt x="11942" y="223"/>
                  </a:cubicBezTo>
                  <a:cubicBezTo>
                    <a:pt x="8650" y="195"/>
                    <a:pt x="5357" y="0"/>
                    <a:pt x="20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3" name="Google Shape;3360;p72">
            <a:extLst>
              <a:ext uri="{FF2B5EF4-FFF2-40B4-BE49-F238E27FC236}">
                <a16:creationId xmlns="" xmlns:a16="http://schemas.microsoft.com/office/drawing/2014/main" id="{5A6051CC-14A5-2443-80F3-DE97D4FB839E}"/>
              </a:ext>
            </a:extLst>
          </p:cNvPr>
          <p:cNvGrpSpPr/>
          <p:nvPr/>
        </p:nvGrpSpPr>
        <p:grpSpPr>
          <a:xfrm>
            <a:off x="3819257" y="3968122"/>
            <a:ext cx="671680" cy="234310"/>
            <a:chOff x="2248912" y="2607934"/>
            <a:chExt cx="578188" cy="201696"/>
          </a:xfrm>
        </p:grpSpPr>
        <p:sp>
          <p:nvSpPr>
            <p:cNvPr id="204" name="Google Shape;3361;p72">
              <a:extLst>
                <a:ext uri="{FF2B5EF4-FFF2-40B4-BE49-F238E27FC236}">
                  <a16:creationId xmlns="" xmlns:a16="http://schemas.microsoft.com/office/drawing/2014/main" id="{8A6241C1-002A-0544-97B0-13CED5773AA5}"/>
                </a:ext>
              </a:extLst>
            </p:cNvPr>
            <p:cNvSpPr/>
            <p:nvPr/>
          </p:nvSpPr>
          <p:spPr>
            <a:xfrm>
              <a:off x="2261303" y="2607934"/>
              <a:ext cx="565796" cy="201696"/>
            </a:xfrm>
            <a:custGeom>
              <a:avLst/>
              <a:gdLst/>
              <a:ahLst/>
              <a:cxnLst/>
              <a:rect l="l" t="t" r="r" b="b"/>
              <a:pathLst>
                <a:path w="30456" h="10857" extrusionOk="0">
                  <a:moveTo>
                    <a:pt x="23111" y="0"/>
                  </a:moveTo>
                  <a:cubicBezTo>
                    <a:pt x="22964" y="0"/>
                    <a:pt x="22805" y="97"/>
                    <a:pt x="22783" y="290"/>
                  </a:cubicBezTo>
                  <a:cubicBezTo>
                    <a:pt x="22750" y="1157"/>
                    <a:pt x="22750" y="1991"/>
                    <a:pt x="22783" y="2858"/>
                  </a:cubicBezTo>
                  <a:lnTo>
                    <a:pt x="23217" y="2892"/>
                  </a:lnTo>
                  <a:cubicBezTo>
                    <a:pt x="23317" y="2158"/>
                    <a:pt x="23350" y="1391"/>
                    <a:pt x="23384" y="657"/>
                  </a:cubicBezTo>
                  <a:cubicBezTo>
                    <a:pt x="25485" y="2024"/>
                    <a:pt x="27553" y="3425"/>
                    <a:pt x="29588" y="4893"/>
                  </a:cubicBezTo>
                  <a:cubicBezTo>
                    <a:pt x="27520" y="6728"/>
                    <a:pt x="25385" y="8462"/>
                    <a:pt x="23317" y="10264"/>
                  </a:cubicBezTo>
                  <a:cubicBezTo>
                    <a:pt x="23350" y="9797"/>
                    <a:pt x="23250" y="9296"/>
                    <a:pt x="23217" y="8796"/>
                  </a:cubicBezTo>
                  <a:cubicBezTo>
                    <a:pt x="23184" y="8229"/>
                    <a:pt x="23117" y="7662"/>
                    <a:pt x="23017" y="7095"/>
                  </a:cubicBezTo>
                  <a:cubicBezTo>
                    <a:pt x="23017" y="7028"/>
                    <a:pt x="22984" y="6961"/>
                    <a:pt x="22950" y="6961"/>
                  </a:cubicBezTo>
                  <a:cubicBezTo>
                    <a:pt x="22950" y="6861"/>
                    <a:pt x="22883" y="6761"/>
                    <a:pt x="22783" y="6728"/>
                  </a:cubicBezTo>
                  <a:cubicBezTo>
                    <a:pt x="21082" y="6461"/>
                    <a:pt x="19281" y="6528"/>
                    <a:pt x="17546" y="6494"/>
                  </a:cubicBezTo>
                  <a:cubicBezTo>
                    <a:pt x="15578" y="6461"/>
                    <a:pt x="13577" y="6461"/>
                    <a:pt x="11609" y="6461"/>
                  </a:cubicBezTo>
                  <a:cubicBezTo>
                    <a:pt x="7739" y="6494"/>
                    <a:pt x="3837" y="6494"/>
                    <a:pt x="0" y="6861"/>
                  </a:cubicBezTo>
                  <a:lnTo>
                    <a:pt x="0" y="7228"/>
                  </a:lnTo>
                  <a:cubicBezTo>
                    <a:pt x="252" y="7230"/>
                    <a:pt x="503" y="7231"/>
                    <a:pt x="755" y="7231"/>
                  </a:cubicBezTo>
                  <a:cubicBezTo>
                    <a:pt x="4277" y="7231"/>
                    <a:pt x="7824" y="7028"/>
                    <a:pt x="11342" y="7028"/>
                  </a:cubicBezTo>
                  <a:cubicBezTo>
                    <a:pt x="13243" y="7028"/>
                    <a:pt x="15145" y="7061"/>
                    <a:pt x="17013" y="7095"/>
                  </a:cubicBezTo>
                  <a:cubicBezTo>
                    <a:pt x="18398" y="7120"/>
                    <a:pt x="19821" y="7240"/>
                    <a:pt x="21210" y="7240"/>
                  </a:cubicBezTo>
                  <a:cubicBezTo>
                    <a:pt x="21661" y="7240"/>
                    <a:pt x="22109" y="7227"/>
                    <a:pt x="22550" y="7195"/>
                  </a:cubicBezTo>
                  <a:cubicBezTo>
                    <a:pt x="22550" y="7795"/>
                    <a:pt x="22583" y="8362"/>
                    <a:pt x="22617" y="8929"/>
                  </a:cubicBezTo>
                  <a:cubicBezTo>
                    <a:pt x="22650" y="9463"/>
                    <a:pt x="22650" y="10030"/>
                    <a:pt x="22817" y="10530"/>
                  </a:cubicBezTo>
                  <a:cubicBezTo>
                    <a:pt x="22850" y="10630"/>
                    <a:pt x="22950" y="10697"/>
                    <a:pt x="23050" y="10697"/>
                  </a:cubicBezTo>
                  <a:cubicBezTo>
                    <a:pt x="23099" y="10795"/>
                    <a:pt x="23184" y="10857"/>
                    <a:pt x="23278" y="10857"/>
                  </a:cubicBezTo>
                  <a:cubicBezTo>
                    <a:pt x="23312" y="10857"/>
                    <a:pt x="23348" y="10848"/>
                    <a:pt x="23384" y="10831"/>
                  </a:cubicBezTo>
                  <a:cubicBezTo>
                    <a:pt x="25819" y="9063"/>
                    <a:pt x="28087" y="7095"/>
                    <a:pt x="30322" y="5093"/>
                  </a:cubicBezTo>
                  <a:cubicBezTo>
                    <a:pt x="30456" y="4960"/>
                    <a:pt x="30389" y="4726"/>
                    <a:pt x="30255" y="4626"/>
                  </a:cubicBezTo>
                  <a:cubicBezTo>
                    <a:pt x="28087" y="3025"/>
                    <a:pt x="25919" y="1491"/>
                    <a:pt x="23651" y="90"/>
                  </a:cubicBezTo>
                  <a:cubicBezTo>
                    <a:pt x="23594" y="61"/>
                    <a:pt x="23544" y="51"/>
                    <a:pt x="23497" y="51"/>
                  </a:cubicBezTo>
                  <a:cubicBezTo>
                    <a:pt x="23433" y="51"/>
                    <a:pt x="23375" y="70"/>
                    <a:pt x="23317" y="90"/>
                  </a:cubicBezTo>
                  <a:cubicBezTo>
                    <a:pt x="23269" y="30"/>
                    <a:pt x="23192" y="0"/>
                    <a:pt x="23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3362;p72">
              <a:extLst>
                <a:ext uri="{FF2B5EF4-FFF2-40B4-BE49-F238E27FC236}">
                  <a16:creationId xmlns="" xmlns:a16="http://schemas.microsoft.com/office/drawing/2014/main" id="{5C89BFAA-9133-A74F-9388-F36D6134B0AB}"/>
                </a:ext>
              </a:extLst>
            </p:cNvPr>
            <p:cNvSpPr/>
            <p:nvPr/>
          </p:nvSpPr>
          <p:spPr>
            <a:xfrm>
              <a:off x="2261303" y="2620121"/>
              <a:ext cx="549690" cy="178493"/>
            </a:xfrm>
            <a:custGeom>
              <a:avLst/>
              <a:gdLst/>
              <a:ahLst/>
              <a:cxnLst/>
              <a:rect l="l" t="t" r="r" b="b"/>
              <a:pathLst>
                <a:path w="29589" h="9608" extrusionOk="0">
                  <a:moveTo>
                    <a:pt x="23384" y="1"/>
                  </a:moveTo>
                  <a:cubicBezTo>
                    <a:pt x="23350" y="735"/>
                    <a:pt x="23317" y="1502"/>
                    <a:pt x="23217" y="2236"/>
                  </a:cubicBezTo>
                  <a:cubicBezTo>
                    <a:pt x="23217" y="2269"/>
                    <a:pt x="23217" y="2302"/>
                    <a:pt x="23217" y="2302"/>
                  </a:cubicBezTo>
                  <a:cubicBezTo>
                    <a:pt x="23250" y="2436"/>
                    <a:pt x="23217" y="2636"/>
                    <a:pt x="23017" y="2636"/>
                  </a:cubicBezTo>
                  <a:cubicBezTo>
                    <a:pt x="21450" y="2799"/>
                    <a:pt x="19850" y="2852"/>
                    <a:pt x="18241" y="2852"/>
                  </a:cubicBezTo>
                  <a:cubicBezTo>
                    <a:pt x="15912" y="2852"/>
                    <a:pt x="13564" y="2742"/>
                    <a:pt x="11275" y="2703"/>
                  </a:cubicBezTo>
                  <a:cubicBezTo>
                    <a:pt x="7606" y="2669"/>
                    <a:pt x="3837" y="2703"/>
                    <a:pt x="167" y="2369"/>
                  </a:cubicBezTo>
                  <a:lnTo>
                    <a:pt x="167" y="2369"/>
                  </a:lnTo>
                  <a:cubicBezTo>
                    <a:pt x="301" y="3603"/>
                    <a:pt x="101" y="4971"/>
                    <a:pt x="0" y="6205"/>
                  </a:cubicBezTo>
                  <a:cubicBezTo>
                    <a:pt x="3837" y="5838"/>
                    <a:pt x="7739" y="5838"/>
                    <a:pt x="11609" y="5805"/>
                  </a:cubicBezTo>
                  <a:cubicBezTo>
                    <a:pt x="13577" y="5805"/>
                    <a:pt x="15578" y="5805"/>
                    <a:pt x="17546" y="5838"/>
                  </a:cubicBezTo>
                  <a:cubicBezTo>
                    <a:pt x="19248" y="5872"/>
                    <a:pt x="21049" y="5805"/>
                    <a:pt x="22750" y="6072"/>
                  </a:cubicBezTo>
                  <a:cubicBezTo>
                    <a:pt x="22883" y="6105"/>
                    <a:pt x="22950" y="6205"/>
                    <a:pt x="22917" y="6305"/>
                  </a:cubicBezTo>
                  <a:cubicBezTo>
                    <a:pt x="22984" y="6305"/>
                    <a:pt x="23017" y="6372"/>
                    <a:pt x="23017" y="6439"/>
                  </a:cubicBezTo>
                  <a:cubicBezTo>
                    <a:pt x="23117" y="7006"/>
                    <a:pt x="23184" y="7573"/>
                    <a:pt x="23217" y="8140"/>
                  </a:cubicBezTo>
                  <a:cubicBezTo>
                    <a:pt x="23250" y="8640"/>
                    <a:pt x="23350" y="9141"/>
                    <a:pt x="23317" y="9608"/>
                  </a:cubicBezTo>
                  <a:cubicBezTo>
                    <a:pt x="25385" y="7840"/>
                    <a:pt x="27520" y="6072"/>
                    <a:pt x="29588" y="4237"/>
                  </a:cubicBezTo>
                  <a:cubicBezTo>
                    <a:pt x="27553" y="2769"/>
                    <a:pt x="25485" y="1368"/>
                    <a:pt x="23384" y="1"/>
                  </a:cubicBezTo>
                  <a:close/>
                </a:path>
              </a:pathLst>
            </a:custGeom>
            <a:solidFill>
              <a:srgbClr val="FF6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3363;p72">
              <a:extLst>
                <a:ext uri="{FF2B5EF4-FFF2-40B4-BE49-F238E27FC236}">
                  <a16:creationId xmlns="" xmlns:a16="http://schemas.microsoft.com/office/drawing/2014/main" id="{3DB64115-97FA-A24D-95A2-720319289F25}"/>
                </a:ext>
              </a:extLst>
            </p:cNvPr>
            <p:cNvSpPr/>
            <p:nvPr/>
          </p:nvSpPr>
          <p:spPr>
            <a:xfrm>
              <a:off x="2248912" y="2656273"/>
              <a:ext cx="444950" cy="85958"/>
            </a:xfrm>
            <a:custGeom>
              <a:avLst/>
              <a:gdLst/>
              <a:ahLst/>
              <a:cxnLst/>
              <a:rect l="l" t="t" r="r" b="b"/>
              <a:pathLst>
                <a:path w="23951" h="4627" extrusionOk="0">
                  <a:moveTo>
                    <a:pt x="2065" y="0"/>
                  </a:moveTo>
                  <a:cubicBezTo>
                    <a:pt x="1454" y="0"/>
                    <a:pt x="844" y="7"/>
                    <a:pt x="234" y="23"/>
                  </a:cubicBezTo>
                  <a:cubicBezTo>
                    <a:pt x="0" y="23"/>
                    <a:pt x="0" y="323"/>
                    <a:pt x="234" y="356"/>
                  </a:cubicBezTo>
                  <a:lnTo>
                    <a:pt x="301" y="356"/>
                  </a:lnTo>
                  <a:cubicBezTo>
                    <a:pt x="67" y="1624"/>
                    <a:pt x="134" y="3092"/>
                    <a:pt x="167" y="4326"/>
                  </a:cubicBezTo>
                  <a:cubicBezTo>
                    <a:pt x="167" y="4493"/>
                    <a:pt x="308" y="4568"/>
                    <a:pt x="432" y="4568"/>
                  </a:cubicBezTo>
                  <a:cubicBezTo>
                    <a:pt x="456" y="4568"/>
                    <a:pt x="479" y="4565"/>
                    <a:pt x="501" y="4559"/>
                  </a:cubicBezTo>
                  <a:cubicBezTo>
                    <a:pt x="534" y="4593"/>
                    <a:pt x="567" y="4626"/>
                    <a:pt x="667" y="4626"/>
                  </a:cubicBezTo>
                  <a:lnTo>
                    <a:pt x="667" y="4259"/>
                  </a:lnTo>
                  <a:cubicBezTo>
                    <a:pt x="768" y="3058"/>
                    <a:pt x="968" y="1657"/>
                    <a:pt x="834" y="423"/>
                  </a:cubicBezTo>
                  <a:lnTo>
                    <a:pt x="834" y="423"/>
                  </a:lnTo>
                  <a:cubicBezTo>
                    <a:pt x="4504" y="757"/>
                    <a:pt x="8273" y="723"/>
                    <a:pt x="11942" y="757"/>
                  </a:cubicBezTo>
                  <a:cubicBezTo>
                    <a:pt x="14231" y="796"/>
                    <a:pt x="16579" y="906"/>
                    <a:pt x="18908" y="906"/>
                  </a:cubicBezTo>
                  <a:cubicBezTo>
                    <a:pt x="20517" y="906"/>
                    <a:pt x="22117" y="853"/>
                    <a:pt x="23684" y="690"/>
                  </a:cubicBezTo>
                  <a:cubicBezTo>
                    <a:pt x="23884" y="690"/>
                    <a:pt x="23951" y="490"/>
                    <a:pt x="23884" y="390"/>
                  </a:cubicBezTo>
                  <a:cubicBezTo>
                    <a:pt x="23884" y="356"/>
                    <a:pt x="23884" y="323"/>
                    <a:pt x="23884" y="290"/>
                  </a:cubicBezTo>
                  <a:lnTo>
                    <a:pt x="23450" y="256"/>
                  </a:lnTo>
                  <a:cubicBezTo>
                    <a:pt x="22244" y="182"/>
                    <a:pt x="21032" y="158"/>
                    <a:pt x="19815" y="158"/>
                  </a:cubicBezTo>
                  <a:cubicBezTo>
                    <a:pt x="17646" y="158"/>
                    <a:pt x="15465" y="234"/>
                    <a:pt x="13292" y="234"/>
                  </a:cubicBezTo>
                  <a:cubicBezTo>
                    <a:pt x="12841" y="234"/>
                    <a:pt x="12392" y="231"/>
                    <a:pt x="11942" y="223"/>
                  </a:cubicBezTo>
                  <a:cubicBezTo>
                    <a:pt x="8650" y="195"/>
                    <a:pt x="5357" y="0"/>
                    <a:pt x="20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7" name="Google Shape;3360;p72">
            <a:extLst>
              <a:ext uri="{FF2B5EF4-FFF2-40B4-BE49-F238E27FC236}">
                <a16:creationId xmlns="" xmlns:a16="http://schemas.microsoft.com/office/drawing/2014/main" id="{271C1AFC-8116-564D-B12E-C9645DA6C7DF}"/>
              </a:ext>
            </a:extLst>
          </p:cNvPr>
          <p:cNvGrpSpPr/>
          <p:nvPr/>
        </p:nvGrpSpPr>
        <p:grpSpPr>
          <a:xfrm>
            <a:off x="3809224" y="4637875"/>
            <a:ext cx="671680" cy="234310"/>
            <a:chOff x="2248912" y="2607934"/>
            <a:chExt cx="578188" cy="201696"/>
          </a:xfrm>
        </p:grpSpPr>
        <p:sp>
          <p:nvSpPr>
            <p:cNvPr id="208" name="Google Shape;3361;p72">
              <a:extLst>
                <a:ext uri="{FF2B5EF4-FFF2-40B4-BE49-F238E27FC236}">
                  <a16:creationId xmlns="" xmlns:a16="http://schemas.microsoft.com/office/drawing/2014/main" id="{886D0B5A-B68D-A142-A5C6-512C05134C4B}"/>
                </a:ext>
              </a:extLst>
            </p:cNvPr>
            <p:cNvSpPr/>
            <p:nvPr/>
          </p:nvSpPr>
          <p:spPr>
            <a:xfrm>
              <a:off x="2261303" y="2607934"/>
              <a:ext cx="565796" cy="201696"/>
            </a:xfrm>
            <a:custGeom>
              <a:avLst/>
              <a:gdLst/>
              <a:ahLst/>
              <a:cxnLst/>
              <a:rect l="l" t="t" r="r" b="b"/>
              <a:pathLst>
                <a:path w="30456" h="10857" extrusionOk="0">
                  <a:moveTo>
                    <a:pt x="23111" y="0"/>
                  </a:moveTo>
                  <a:cubicBezTo>
                    <a:pt x="22964" y="0"/>
                    <a:pt x="22805" y="97"/>
                    <a:pt x="22783" y="290"/>
                  </a:cubicBezTo>
                  <a:cubicBezTo>
                    <a:pt x="22750" y="1157"/>
                    <a:pt x="22750" y="1991"/>
                    <a:pt x="22783" y="2858"/>
                  </a:cubicBezTo>
                  <a:lnTo>
                    <a:pt x="23217" y="2892"/>
                  </a:lnTo>
                  <a:cubicBezTo>
                    <a:pt x="23317" y="2158"/>
                    <a:pt x="23350" y="1391"/>
                    <a:pt x="23384" y="657"/>
                  </a:cubicBezTo>
                  <a:cubicBezTo>
                    <a:pt x="25485" y="2024"/>
                    <a:pt x="27553" y="3425"/>
                    <a:pt x="29588" y="4893"/>
                  </a:cubicBezTo>
                  <a:cubicBezTo>
                    <a:pt x="27520" y="6728"/>
                    <a:pt x="25385" y="8462"/>
                    <a:pt x="23317" y="10264"/>
                  </a:cubicBezTo>
                  <a:cubicBezTo>
                    <a:pt x="23350" y="9797"/>
                    <a:pt x="23250" y="9296"/>
                    <a:pt x="23217" y="8796"/>
                  </a:cubicBezTo>
                  <a:cubicBezTo>
                    <a:pt x="23184" y="8229"/>
                    <a:pt x="23117" y="7662"/>
                    <a:pt x="23017" y="7095"/>
                  </a:cubicBezTo>
                  <a:cubicBezTo>
                    <a:pt x="23017" y="7028"/>
                    <a:pt x="22984" y="6961"/>
                    <a:pt x="22950" y="6961"/>
                  </a:cubicBezTo>
                  <a:cubicBezTo>
                    <a:pt x="22950" y="6861"/>
                    <a:pt x="22883" y="6761"/>
                    <a:pt x="22783" y="6728"/>
                  </a:cubicBezTo>
                  <a:cubicBezTo>
                    <a:pt x="21082" y="6461"/>
                    <a:pt x="19281" y="6528"/>
                    <a:pt x="17546" y="6494"/>
                  </a:cubicBezTo>
                  <a:cubicBezTo>
                    <a:pt x="15578" y="6461"/>
                    <a:pt x="13577" y="6461"/>
                    <a:pt x="11609" y="6461"/>
                  </a:cubicBezTo>
                  <a:cubicBezTo>
                    <a:pt x="7739" y="6494"/>
                    <a:pt x="3837" y="6494"/>
                    <a:pt x="0" y="6861"/>
                  </a:cubicBezTo>
                  <a:lnTo>
                    <a:pt x="0" y="7228"/>
                  </a:lnTo>
                  <a:cubicBezTo>
                    <a:pt x="252" y="7230"/>
                    <a:pt x="503" y="7231"/>
                    <a:pt x="755" y="7231"/>
                  </a:cubicBezTo>
                  <a:cubicBezTo>
                    <a:pt x="4277" y="7231"/>
                    <a:pt x="7824" y="7028"/>
                    <a:pt x="11342" y="7028"/>
                  </a:cubicBezTo>
                  <a:cubicBezTo>
                    <a:pt x="13243" y="7028"/>
                    <a:pt x="15145" y="7061"/>
                    <a:pt x="17013" y="7095"/>
                  </a:cubicBezTo>
                  <a:cubicBezTo>
                    <a:pt x="18398" y="7120"/>
                    <a:pt x="19821" y="7240"/>
                    <a:pt x="21210" y="7240"/>
                  </a:cubicBezTo>
                  <a:cubicBezTo>
                    <a:pt x="21661" y="7240"/>
                    <a:pt x="22109" y="7227"/>
                    <a:pt x="22550" y="7195"/>
                  </a:cubicBezTo>
                  <a:cubicBezTo>
                    <a:pt x="22550" y="7795"/>
                    <a:pt x="22583" y="8362"/>
                    <a:pt x="22617" y="8929"/>
                  </a:cubicBezTo>
                  <a:cubicBezTo>
                    <a:pt x="22650" y="9463"/>
                    <a:pt x="22650" y="10030"/>
                    <a:pt x="22817" y="10530"/>
                  </a:cubicBezTo>
                  <a:cubicBezTo>
                    <a:pt x="22850" y="10630"/>
                    <a:pt x="22950" y="10697"/>
                    <a:pt x="23050" y="10697"/>
                  </a:cubicBezTo>
                  <a:cubicBezTo>
                    <a:pt x="23099" y="10795"/>
                    <a:pt x="23184" y="10857"/>
                    <a:pt x="23278" y="10857"/>
                  </a:cubicBezTo>
                  <a:cubicBezTo>
                    <a:pt x="23312" y="10857"/>
                    <a:pt x="23348" y="10848"/>
                    <a:pt x="23384" y="10831"/>
                  </a:cubicBezTo>
                  <a:cubicBezTo>
                    <a:pt x="25819" y="9063"/>
                    <a:pt x="28087" y="7095"/>
                    <a:pt x="30322" y="5093"/>
                  </a:cubicBezTo>
                  <a:cubicBezTo>
                    <a:pt x="30456" y="4960"/>
                    <a:pt x="30389" y="4726"/>
                    <a:pt x="30255" y="4626"/>
                  </a:cubicBezTo>
                  <a:cubicBezTo>
                    <a:pt x="28087" y="3025"/>
                    <a:pt x="25919" y="1491"/>
                    <a:pt x="23651" y="90"/>
                  </a:cubicBezTo>
                  <a:cubicBezTo>
                    <a:pt x="23594" y="61"/>
                    <a:pt x="23544" y="51"/>
                    <a:pt x="23497" y="51"/>
                  </a:cubicBezTo>
                  <a:cubicBezTo>
                    <a:pt x="23433" y="51"/>
                    <a:pt x="23375" y="70"/>
                    <a:pt x="23317" y="90"/>
                  </a:cubicBezTo>
                  <a:cubicBezTo>
                    <a:pt x="23269" y="30"/>
                    <a:pt x="23192" y="0"/>
                    <a:pt x="23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3362;p72">
              <a:extLst>
                <a:ext uri="{FF2B5EF4-FFF2-40B4-BE49-F238E27FC236}">
                  <a16:creationId xmlns="" xmlns:a16="http://schemas.microsoft.com/office/drawing/2014/main" id="{4270B338-D357-8344-AE8D-C278BDF47FBF}"/>
                </a:ext>
              </a:extLst>
            </p:cNvPr>
            <p:cNvSpPr/>
            <p:nvPr/>
          </p:nvSpPr>
          <p:spPr>
            <a:xfrm>
              <a:off x="2261303" y="2620121"/>
              <a:ext cx="549690" cy="178493"/>
            </a:xfrm>
            <a:custGeom>
              <a:avLst/>
              <a:gdLst/>
              <a:ahLst/>
              <a:cxnLst/>
              <a:rect l="l" t="t" r="r" b="b"/>
              <a:pathLst>
                <a:path w="29589" h="9608" extrusionOk="0">
                  <a:moveTo>
                    <a:pt x="23384" y="1"/>
                  </a:moveTo>
                  <a:cubicBezTo>
                    <a:pt x="23350" y="735"/>
                    <a:pt x="23317" y="1502"/>
                    <a:pt x="23217" y="2236"/>
                  </a:cubicBezTo>
                  <a:cubicBezTo>
                    <a:pt x="23217" y="2269"/>
                    <a:pt x="23217" y="2302"/>
                    <a:pt x="23217" y="2302"/>
                  </a:cubicBezTo>
                  <a:cubicBezTo>
                    <a:pt x="23250" y="2436"/>
                    <a:pt x="23217" y="2636"/>
                    <a:pt x="23017" y="2636"/>
                  </a:cubicBezTo>
                  <a:cubicBezTo>
                    <a:pt x="21450" y="2799"/>
                    <a:pt x="19850" y="2852"/>
                    <a:pt x="18241" y="2852"/>
                  </a:cubicBezTo>
                  <a:cubicBezTo>
                    <a:pt x="15912" y="2852"/>
                    <a:pt x="13564" y="2742"/>
                    <a:pt x="11275" y="2703"/>
                  </a:cubicBezTo>
                  <a:cubicBezTo>
                    <a:pt x="7606" y="2669"/>
                    <a:pt x="3837" y="2703"/>
                    <a:pt x="167" y="2369"/>
                  </a:cubicBezTo>
                  <a:lnTo>
                    <a:pt x="167" y="2369"/>
                  </a:lnTo>
                  <a:cubicBezTo>
                    <a:pt x="301" y="3603"/>
                    <a:pt x="101" y="4971"/>
                    <a:pt x="0" y="6205"/>
                  </a:cubicBezTo>
                  <a:cubicBezTo>
                    <a:pt x="3837" y="5838"/>
                    <a:pt x="7739" y="5838"/>
                    <a:pt x="11609" y="5805"/>
                  </a:cubicBezTo>
                  <a:cubicBezTo>
                    <a:pt x="13577" y="5805"/>
                    <a:pt x="15578" y="5805"/>
                    <a:pt x="17546" y="5838"/>
                  </a:cubicBezTo>
                  <a:cubicBezTo>
                    <a:pt x="19248" y="5872"/>
                    <a:pt x="21049" y="5805"/>
                    <a:pt x="22750" y="6072"/>
                  </a:cubicBezTo>
                  <a:cubicBezTo>
                    <a:pt x="22883" y="6105"/>
                    <a:pt x="22950" y="6205"/>
                    <a:pt x="22917" y="6305"/>
                  </a:cubicBezTo>
                  <a:cubicBezTo>
                    <a:pt x="22984" y="6305"/>
                    <a:pt x="23017" y="6372"/>
                    <a:pt x="23017" y="6439"/>
                  </a:cubicBezTo>
                  <a:cubicBezTo>
                    <a:pt x="23117" y="7006"/>
                    <a:pt x="23184" y="7573"/>
                    <a:pt x="23217" y="8140"/>
                  </a:cubicBezTo>
                  <a:cubicBezTo>
                    <a:pt x="23250" y="8640"/>
                    <a:pt x="23350" y="9141"/>
                    <a:pt x="23317" y="9608"/>
                  </a:cubicBezTo>
                  <a:cubicBezTo>
                    <a:pt x="25385" y="7840"/>
                    <a:pt x="27520" y="6072"/>
                    <a:pt x="29588" y="4237"/>
                  </a:cubicBezTo>
                  <a:cubicBezTo>
                    <a:pt x="27553" y="2769"/>
                    <a:pt x="25485" y="1368"/>
                    <a:pt x="23384" y="1"/>
                  </a:cubicBezTo>
                  <a:close/>
                </a:path>
              </a:pathLst>
            </a:custGeom>
            <a:solidFill>
              <a:srgbClr val="FF6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3363;p72">
              <a:extLst>
                <a:ext uri="{FF2B5EF4-FFF2-40B4-BE49-F238E27FC236}">
                  <a16:creationId xmlns="" xmlns:a16="http://schemas.microsoft.com/office/drawing/2014/main" id="{1A1F5E15-D1FE-E442-94E6-99EF6D8973D5}"/>
                </a:ext>
              </a:extLst>
            </p:cNvPr>
            <p:cNvSpPr/>
            <p:nvPr/>
          </p:nvSpPr>
          <p:spPr>
            <a:xfrm>
              <a:off x="2248912" y="2656273"/>
              <a:ext cx="444950" cy="85958"/>
            </a:xfrm>
            <a:custGeom>
              <a:avLst/>
              <a:gdLst/>
              <a:ahLst/>
              <a:cxnLst/>
              <a:rect l="l" t="t" r="r" b="b"/>
              <a:pathLst>
                <a:path w="23951" h="4627" extrusionOk="0">
                  <a:moveTo>
                    <a:pt x="2065" y="0"/>
                  </a:moveTo>
                  <a:cubicBezTo>
                    <a:pt x="1454" y="0"/>
                    <a:pt x="844" y="7"/>
                    <a:pt x="234" y="23"/>
                  </a:cubicBezTo>
                  <a:cubicBezTo>
                    <a:pt x="0" y="23"/>
                    <a:pt x="0" y="323"/>
                    <a:pt x="234" y="356"/>
                  </a:cubicBezTo>
                  <a:lnTo>
                    <a:pt x="301" y="356"/>
                  </a:lnTo>
                  <a:cubicBezTo>
                    <a:pt x="67" y="1624"/>
                    <a:pt x="134" y="3092"/>
                    <a:pt x="167" y="4326"/>
                  </a:cubicBezTo>
                  <a:cubicBezTo>
                    <a:pt x="167" y="4493"/>
                    <a:pt x="308" y="4568"/>
                    <a:pt x="432" y="4568"/>
                  </a:cubicBezTo>
                  <a:cubicBezTo>
                    <a:pt x="456" y="4568"/>
                    <a:pt x="479" y="4565"/>
                    <a:pt x="501" y="4559"/>
                  </a:cubicBezTo>
                  <a:cubicBezTo>
                    <a:pt x="534" y="4593"/>
                    <a:pt x="567" y="4626"/>
                    <a:pt x="667" y="4626"/>
                  </a:cubicBezTo>
                  <a:lnTo>
                    <a:pt x="667" y="4259"/>
                  </a:lnTo>
                  <a:cubicBezTo>
                    <a:pt x="768" y="3058"/>
                    <a:pt x="968" y="1657"/>
                    <a:pt x="834" y="423"/>
                  </a:cubicBezTo>
                  <a:lnTo>
                    <a:pt x="834" y="423"/>
                  </a:lnTo>
                  <a:cubicBezTo>
                    <a:pt x="4504" y="757"/>
                    <a:pt x="8273" y="723"/>
                    <a:pt x="11942" y="757"/>
                  </a:cubicBezTo>
                  <a:cubicBezTo>
                    <a:pt x="14231" y="796"/>
                    <a:pt x="16579" y="906"/>
                    <a:pt x="18908" y="906"/>
                  </a:cubicBezTo>
                  <a:cubicBezTo>
                    <a:pt x="20517" y="906"/>
                    <a:pt x="22117" y="853"/>
                    <a:pt x="23684" y="690"/>
                  </a:cubicBezTo>
                  <a:cubicBezTo>
                    <a:pt x="23884" y="690"/>
                    <a:pt x="23951" y="490"/>
                    <a:pt x="23884" y="390"/>
                  </a:cubicBezTo>
                  <a:cubicBezTo>
                    <a:pt x="23884" y="356"/>
                    <a:pt x="23884" y="323"/>
                    <a:pt x="23884" y="290"/>
                  </a:cubicBezTo>
                  <a:lnTo>
                    <a:pt x="23450" y="256"/>
                  </a:lnTo>
                  <a:cubicBezTo>
                    <a:pt x="22244" y="182"/>
                    <a:pt x="21032" y="158"/>
                    <a:pt x="19815" y="158"/>
                  </a:cubicBezTo>
                  <a:cubicBezTo>
                    <a:pt x="17646" y="158"/>
                    <a:pt x="15465" y="234"/>
                    <a:pt x="13292" y="234"/>
                  </a:cubicBezTo>
                  <a:cubicBezTo>
                    <a:pt x="12841" y="234"/>
                    <a:pt x="12392" y="231"/>
                    <a:pt x="11942" y="223"/>
                  </a:cubicBezTo>
                  <a:cubicBezTo>
                    <a:pt x="8650" y="195"/>
                    <a:pt x="5357" y="0"/>
                    <a:pt x="20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16F437BB-E4CE-F242-BDBA-EE4C8A2E87AF}"/>
              </a:ext>
            </a:extLst>
          </p:cNvPr>
          <p:cNvSpPr/>
          <p:nvPr/>
        </p:nvSpPr>
        <p:spPr>
          <a:xfrm>
            <a:off x="4101046" y="1290466"/>
            <a:ext cx="50270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x-none" sz="2400" b="1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vi-VN" sz="2400" b="1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5/SBT/ trang 10:</a:t>
            </a:r>
            <a:r>
              <a:rPr lang="vi-VN" sz="24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ân tích đa thức thành nhân tử: </a:t>
            </a:r>
            <a:r>
              <a:rPr lang="x-none" sz="240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</a:t>
            </a:r>
            <a:r>
              <a:rPr lang="vi-VN" sz="24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</a:t>
            </a:r>
            <a:r>
              <a:rPr lang="vi-VN" sz="2400" baseline="300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x – 6 </a:t>
            </a:r>
            <a:endParaRPr lang="x-none" sz="2400">
              <a:solidFill>
                <a:srgbClr val="011893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sz="24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5x</a:t>
            </a:r>
            <a:r>
              <a:rPr lang="vi-VN" sz="2400" baseline="300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xy – x – y           </a:t>
            </a:r>
            <a:endParaRPr lang="x-none" sz="2400">
              <a:solidFill>
                <a:srgbClr val="011893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sz="2400" b="1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7/ SBT/ trang 10:</a:t>
            </a:r>
            <a:r>
              <a:rPr lang="vi-VN" sz="24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ìm x, biết:</a:t>
            </a:r>
            <a:endParaRPr lang="x-none" sz="2400">
              <a:solidFill>
                <a:srgbClr val="011893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sz="24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5x.(x – 1) = x – 1 </a:t>
            </a:r>
            <a:r>
              <a:rPr lang="x-none" sz="240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</a:p>
          <a:p>
            <a:r>
              <a:rPr lang="vi-VN" sz="24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2.(x + 5) – x</a:t>
            </a:r>
            <a:r>
              <a:rPr lang="vi-VN" sz="2400" baseline="300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5x = </a:t>
            </a:r>
            <a:r>
              <a:rPr lang="vi-VN" sz="2400" dirty="0" smtClean="0">
                <a:solidFill>
                  <a:srgbClr val="01189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x-none" sz="2400">
              <a:solidFill>
                <a:srgbClr val="011893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4" name="Google Shape;864;p36"/>
          <p:cNvGrpSpPr/>
          <p:nvPr/>
        </p:nvGrpSpPr>
        <p:grpSpPr>
          <a:xfrm>
            <a:off x="1894836" y="226142"/>
            <a:ext cx="4955613" cy="1928388"/>
            <a:chOff x="6530374" y="1560189"/>
            <a:chExt cx="1045566" cy="505315"/>
          </a:xfrm>
        </p:grpSpPr>
        <p:sp>
          <p:nvSpPr>
            <p:cNvPr id="865" name="Google Shape;865;p36"/>
            <p:cNvSpPr/>
            <p:nvPr/>
          </p:nvSpPr>
          <p:spPr>
            <a:xfrm>
              <a:off x="6530374" y="1560189"/>
              <a:ext cx="1045566" cy="505315"/>
            </a:xfrm>
            <a:custGeom>
              <a:avLst/>
              <a:gdLst/>
              <a:ahLst/>
              <a:cxnLst/>
              <a:rect l="l" t="t" r="r" b="b"/>
              <a:pathLst>
                <a:path w="19723" h="9532" extrusionOk="0">
                  <a:moveTo>
                    <a:pt x="9861" y="175"/>
                  </a:moveTo>
                  <a:cubicBezTo>
                    <a:pt x="10245" y="742"/>
                    <a:pt x="10895" y="1094"/>
                    <a:pt x="11565" y="1094"/>
                  </a:cubicBezTo>
                  <a:cubicBezTo>
                    <a:pt x="11781" y="1094"/>
                    <a:pt x="11999" y="1057"/>
                    <a:pt x="12211" y="979"/>
                  </a:cubicBezTo>
                  <a:cubicBezTo>
                    <a:pt x="12911" y="723"/>
                    <a:pt x="13445" y="285"/>
                    <a:pt x="14221" y="239"/>
                  </a:cubicBezTo>
                  <a:cubicBezTo>
                    <a:pt x="14270" y="236"/>
                    <a:pt x="14321" y="235"/>
                    <a:pt x="14373" y="235"/>
                  </a:cubicBezTo>
                  <a:cubicBezTo>
                    <a:pt x="15133" y="235"/>
                    <a:pt x="16163" y="545"/>
                    <a:pt x="16048" y="1478"/>
                  </a:cubicBezTo>
                  <a:cubicBezTo>
                    <a:pt x="16041" y="1535"/>
                    <a:pt x="16087" y="1562"/>
                    <a:pt x="16133" y="1562"/>
                  </a:cubicBezTo>
                  <a:cubicBezTo>
                    <a:pt x="16157" y="1562"/>
                    <a:pt x="16182" y="1555"/>
                    <a:pt x="16199" y="1541"/>
                  </a:cubicBezTo>
                  <a:cubicBezTo>
                    <a:pt x="16686" y="1153"/>
                    <a:pt x="17527" y="755"/>
                    <a:pt x="18213" y="755"/>
                  </a:cubicBezTo>
                  <a:cubicBezTo>
                    <a:pt x="18807" y="755"/>
                    <a:pt x="19284" y="1053"/>
                    <a:pt x="19314" y="1913"/>
                  </a:cubicBezTo>
                  <a:cubicBezTo>
                    <a:pt x="19337" y="2569"/>
                    <a:pt x="18664" y="4064"/>
                    <a:pt x="19549" y="4430"/>
                  </a:cubicBezTo>
                  <a:cubicBezTo>
                    <a:pt x="18503" y="4912"/>
                    <a:pt x="19343" y="6243"/>
                    <a:pt x="19362" y="7008"/>
                  </a:cubicBezTo>
                  <a:cubicBezTo>
                    <a:pt x="19383" y="7804"/>
                    <a:pt x="18831" y="8383"/>
                    <a:pt x="18042" y="8418"/>
                  </a:cubicBezTo>
                  <a:cubicBezTo>
                    <a:pt x="18014" y="8419"/>
                    <a:pt x="17987" y="8420"/>
                    <a:pt x="17960" y="8420"/>
                  </a:cubicBezTo>
                  <a:cubicBezTo>
                    <a:pt x="17298" y="8420"/>
                    <a:pt x="16725" y="8054"/>
                    <a:pt x="16125" y="7817"/>
                  </a:cubicBezTo>
                  <a:cubicBezTo>
                    <a:pt x="16120" y="7814"/>
                    <a:pt x="16115" y="7813"/>
                    <a:pt x="16110" y="7813"/>
                  </a:cubicBezTo>
                  <a:cubicBezTo>
                    <a:pt x="16086" y="7813"/>
                    <a:pt x="16076" y="7843"/>
                    <a:pt x="16084" y="7867"/>
                  </a:cubicBezTo>
                  <a:cubicBezTo>
                    <a:pt x="16073" y="7878"/>
                    <a:pt x="16063" y="7893"/>
                    <a:pt x="16061" y="7915"/>
                  </a:cubicBezTo>
                  <a:cubicBezTo>
                    <a:pt x="15988" y="8725"/>
                    <a:pt x="15379" y="9325"/>
                    <a:pt x="14561" y="9368"/>
                  </a:cubicBezTo>
                  <a:cubicBezTo>
                    <a:pt x="14521" y="9370"/>
                    <a:pt x="14480" y="9371"/>
                    <a:pt x="14439" y="9371"/>
                  </a:cubicBezTo>
                  <a:cubicBezTo>
                    <a:pt x="13790" y="9371"/>
                    <a:pt x="13174" y="9100"/>
                    <a:pt x="12573" y="8878"/>
                  </a:cubicBezTo>
                  <a:cubicBezTo>
                    <a:pt x="12138" y="8718"/>
                    <a:pt x="11669" y="8569"/>
                    <a:pt x="11199" y="8569"/>
                  </a:cubicBezTo>
                  <a:cubicBezTo>
                    <a:pt x="11057" y="8569"/>
                    <a:pt x="10915" y="8583"/>
                    <a:pt x="10774" y="8613"/>
                  </a:cubicBezTo>
                  <a:cubicBezTo>
                    <a:pt x="10407" y="8694"/>
                    <a:pt x="9977" y="8910"/>
                    <a:pt x="9861" y="9293"/>
                  </a:cubicBezTo>
                  <a:cubicBezTo>
                    <a:pt x="9746" y="8910"/>
                    <a:pt x="9316" y="8694"/>
                    <a:pt x="8949" y="8613"/>
                  </a:cubicBezTo>
                  <a:cubicBezTo>
                    <a:pt x="8808" y="8583"/>
                    <a:pt x="8666" y="8569"/>
                    <a:pt x="8524" y="8569"/>
                  </a:cubicBezTo>
                  <a:cubicBezTo>
                    <a:pt x="8054" y="8569"/>
                    <a:pt x="7584" y="8718"/>
                    <a:pt x="7149" y="8878"/>
                  </a:cubicBezTo>
                  <a:cubicBezTo>
                    <a:pt x="6549" y="9100"/>
                    <a:pt x="5933" y="9371"/>
                    <a:pt x="5284" y="9371"/>
                  </a:cubicBezTo>
                  <a:cubicBezTo>
                    <a:pt x="5243" y="9371"/>
                    <a:pt x="5202" y="9370"/>
                    <a:pt x="5162" y="9368"/>
                  </a:cubicBezTo>
                  <a:cubicBezTo>
                    <a:pt x="4344" y="9325"/>
                    <a:pt x="3735" y="8725"/>
                    <a:pt x="3661" y="7915"/>
                  </a:cubicBezTo>
                  <a:cubicBezTo>
                    <a:pt x="3660" y="7893"/>
                    <a:pt x="3651" y="7878"/>
                    <a:pt x="3638" y="7867"/>
                  </a:cubicBezTo>
                  <a:cubicBezTo>
                    <a:pt x="3646" y="7843"/>
                    <a:pt x="3636" y="7813"/>
                    <a:pt x="3612" y="7813"/>
                  </a:cubicBezTo>
                  <a:cubicBezTo>
                    <a:pt x="3607" y="7813"/>
                    <a:pt x="3602" y="7814"/>
                    <a:pt x="3597" y="7817"/>
                  </a:cubicBezTo>
                  <a:cubicBezTo>
                    <a:pt x="2998" y="8054"/>
                    <a:pt x="2425" y="8420"/>
                    <a:pt x="1763" y="8420"/>
                  </a:cubicBezTo>
                  <a:cubicBezTo>
                    <a:pt x="1736" y="8420"/>
                    <a:pt x="1708" y="8419"/>
                    <a:pt x="1681" y="8418"/>
                  </a:cubicBezTo>
                  <a:cubicBezTo>
                    <a:pt x="892" y="8383"/>
                    <a:pt x="340" y="7804"/>
                    <a:pt x="361" y="7008"/>
                  </a:cubicBezTo>
                  <a:cubicBezTo>
                    <a:pt x="380" y="6243"/>
                    <a:pt x="1220" y="4912"/>
                    <a:pt x="174" y="4430"/>
                  </a:cubicBezTo>
                  <a:cubicBezTo>
                    <a:pt x="1059" y="4064"/>
                    <a:pt x="386" y="2569"/>
                    <a:pt x="409" y="1913"/>
                  </a:cubicBezTo>
                  <a:cubicBezTo>
                    <a:pt x="439" y="1053"/>
                    <a:pt x="916" y="755"/>
                    <a:pt x="1510" y="755"/>
                  </a:cubicBezTo>
                  <a:cubicBezTo>
                    <a:pt x="2196" y="755"/>
                    <a:pt x="3037" y="1153"/>
                    <a:pt x="3524" y="1541"/>
                  </a:cubicBezTo>
                  <a:cubicBezTo>
                    <a:pt x="3541" y="1555"/>
                    <a:pt x="3566" y="1562"/>
                    <a:pt x="3590" y="1562"/>
                  </a:cubicBezTo>
                  <a:cubicBezTo>
                    <a:pt x="3636" y="1562"/>
                    <a:pt x="3682" y="1535"/>
                    <a:pt x="3675" y="1478"/>
                  </a:cubicBezTo>
                  <a:cubicBezTo>
                    <a:pt x="3560" y="545"/>
                    <a:pt x="4590" y="235"/>
                    <a:pt x="5349" y="235"/>
                  </a:cubicBezTo>
                  <a:cubicBezTo>
                    <a:pt x="5401" y="235"/>
                    <a:pt x="5452" y="236"/>
                    <a:pt x="5501" y="239"/>
                  </a:cubicBezTo>
                  <a:cubicBezTo>
                    <a:pt x="6278" y="285"/>
                    <a:pt x="6812" y="723"/>
                    <a:pt x="7512" y="979"/>
                  </a:cubicBezTo>
                  <a:cubicBezTo>
                    <a:pt x="7724" y="1057"/>
                    <a:pt x="7942" y="1094"/>
                    <a:pt x="8158" y="1094"/>
                  </a:cubicBezTo>
                  <a:cubicBezTo>
                    <a:pt x="8827" y="1094"/>
                    <a:pt x="9476" y="742"/>
                    <a:pt x="9861" y="175"/>
                  </a:cubicBezTo>
                  <a:close/>
                  <a:moveTo>
                    <a:pt x="9828" y="0"/>
                  </a:moveTo>
                  <a:cubicBezTo>
                    <a:pt x="9805" y="0"/>
                    <a:pt x="9782" y="11"/>
                    <a:pt x="9766" y="36"/>
                  </a:cubicBezTo>
                  <a:cubicBezTo>
                    <a:pt x="9435" y="592"/>
                    <a:pt x="8822" y="937"/>
                    <a:pt x="8177" y="937"/>
                  </a:cubicBezTo>
                  <a:cubicBezTo>
                    <a:pt x="8124" y="937"/>
                    <a:pt x="8071" y="935"/>
                    <a:pt x="8018" y="930"/>
                  </a:cubicBezTo>
                  <a:cubicBezTo>
                    <a:pt x="7293" y="865"/>
                    <a:pt x="6726" y="293"/>
                    <a:pt x="6019" y="131"/>
                  </a:cubicBezTo>
                  <a:cubicBezTo>
                    <a:pt x="5831" y="88"/>
                    <a:pt x="5608" y="64"/>
                    <a:pt x="5375" y="64"/>
                  </a:cubicBezTo>
                  <a:cubicBezTo>
                    <a:pt x="4515" y="64"/>
                    <a:pt x="3504" y="390"/>
                    <a:pt x="3490" y="1296"/>
                  </a:cubicBezTo>
                  <a:cubicBezTo>
                    <a:pt x="2982" y="927"/>
                    <a:pt x="2217" y="528"/>
                    <a:pt x="1536" y="528"/>
                  </a:cubicBezTo>
                  <a:cubicBezTo>
                    <a:pt x="1244" y="528"/>
                    <a:pt x="968" y="602"/>
                    <a:pt x="734" y="783"/>
                  </a:cubicBezTo>
                  <a:cubicBezTo>
                    <a:pt x="377" y="1061"/>
                    <a:pt x="243" y="1536"/>
                    <a:pt x="241" y="1971"/>
                  </a:cubicBezTo>
                  <a:cubicBezTo>
                    <a:pt x="238" y="2633"/>
                    <a:pt x="901" y="4026"/>
                    <a:pt x="52" y="4354"/>
                  </a:cubicBezTo>
                  <a:cubicBezTo>
                    <a:pt x="1" y="4374"/>
                    <a:pt x="5" y="4441"/>
                    <a:pt x="42" y="4460"/>
                  </a:cubicBezTo>
                  <a:cubicBezTo>
                    <a:pt x="20" y="4495"/>
                    <a:pt x="23" y="4543"/>
                    <a:pt x="72" y="4565"/>
                  </a:cubicBezTo>
                  <a:cubicBezTo>
                    <a:pt x="937" y="4942"/>
                    <a:pt x="370" y="6036"/>
                    <a:pt x="237" y="6668"/>
                  </a:cubicBezTo>
                  <a:cubicBezTo>
                    <a:pt x="132" y="7161"/>
                    <a:pt x="198" y="7698"/>
                    <a:pt x="528" y="8095"/>
                  </a:cubicBezTo>
                  <a:cubicBezTo>
                    <a:pt x="843" y="8475"/>
                    <a:pt x="1259" y="8621"/>
                    <a:pt x="1700" y="8621"/>
                  </a:cubicBezTo>
                  <a:cubicBezTo>
                    <a:pt x="2334" y="8621"/>
                    <a:pt x="3017" y="8317"/>
                    <a:pt x="3511" y="7968"/>
                  </a:cubicBezTo>
                  <a:cubicBezTo>
                    <a:pt x="3597" y="8944"/>
                    <a:pt x="4401" y="9531"/>
                    <a:pt x="5316" y="9531"/>
                  </a:cubicBezTo>
                  <a:cubicBezTo>
                    <a:pt x="5424" y="9531"/>
                    <a:pt x="5533" y="9523"/>
                    <a:pt x="5642" y="9507"/>
                  </a:cubicBezTo>
                  <a:cubicBezTo>
                    <a:pt x="6327" y="9403"/>
                    <a:pt x="6947" y="9064"/>
                    <a:pt x="7604" y="8863"/>
                  </a:cubicBezTo>
                  <a:cubicBezTo>
                    <a:pt x="7903" y="8772"/>
                    <a:pt x="8217" y="8701"/>
                    <a:pt x="8531" y="8701"/>
                  </a:cubicBezTo>
                  <a:cubicBezTo>
                    <a:pt x="8659" y="8701"/>
                    <a:pt x="8787" y="8713"/>
                    <a:pt x="8914" y="8740"/>
                  </a:cubicBezTo>
                  <a:cubicBezTo>
                    <a:pt x="9330" y="8828"/>
                    <a:pt x="9567" y="9057"/>
                    <a:pt x="9831" y="9367"/>
                  </a:cubicBezTo>
                  <a:cubicBezTo>
                    <a:pt x="9836" y="9373"/>
                    <a:pt x="9842" y="9375"/>
                    <a:pt x="9848" y="9375"/>
                  </a:cubicBezTo>
                  <a:cubicBezTo>
                    <a:pt x="9853" y="9375"/>
                    <a:pt x="9858" y="9374"/>
                    <a:pt x="9862" y="9371"/>
                  </a:cubicBezTo>
                  <a:cubicBezTo>
                    <a:pt x="9866" y="9374"/>
                    <a:pt x="9871" y="9375"/>
                    <a:pt x="9875" y="9375"/>
                  </a:cubicBezTo>
                  <a:cubicBezTo>
                    <a:pt x="9881" y="9375"/>
                    <a:pt x="9887" y="9373"/>
                    <a:pt x="9892" y="9367"/>
                  </a:cubicBezTo>
                  <a:cubicBezTo>
                    <a:pt x="10157" y="9057"/>
                    <a:pt x="10394" y="8828"/>
                    <a:pt x="10809" y="8740"/>
                  </a:cubicBezTo>
                  <a:cubicBezTo>
                    <a:pt x="10936" y="8713"/>
                    <a:pt x="11064" y="8701"/>
                    <a:pt x="11192" y="8701"/>
                  </a:cubicBezTo>
                  <a:cubicBezTo>
                    <a:pt x="11506" y="8701"/>
                    <a:pt x="11820" y="8772"/>
                    <a:pt x="12119" y="8863"/>
                  </a:cubicBezTo>
                  <a:cubicBezTo>
                    <a:pt x="12776" y="9064"/>
                    <a:pt x="13396" y="9403"/>
                    <a:pt x="14081" y="9507"/>
                  </a:cubicBezTo>
                  <a:cubicBezTo>
                    <a:pt x="14190" y="9523"/>
                    <a:pt x="14299" y="9531"/>
                    <a:pt x="14407" y="9531"/>
                  </a:cubicBezTo>
                  <a:cubicBezTo>
                    <a:pt x="15323" y="9531"/>
                    <a:pt x="16127" y="8944"/>
                    <a:pt x="16212" y="7968"/>
                  </a:cubicBezTo>
                  <a:cubicBezTo>
                    <a:pt x="16706" y="8317"/>
                    <a:pt x="17389" y="8621"/>
                    <a:pt x="18023" y="8621"/>
                  </a:cubicBezTo>
                  <a:cubicBezTo>
                    <a:pt x="18463" y="8621"/>
                    <a:pt x="18880" y="8475"/>
                    <a:pt x="19195" y="8095"/>
                  </a:cubicBezTo>
                  <a:cubicBezTo>
                    <a:pt x="19525" y="7698"/>
                    <a:pt x="19591" y="7161"/>
                    <a:pt x="19486" y="6668"/>
                  </a:cubicBezTo>
                  <a:cubicBezTo>
                    <a:pt x="19354" y="6036"/>
                    <a:pt x="18788" y="4942"/>
                    <a:pt x="19652" y="4565"/>
                  </a:cubicBezTo>
                  <a:cubicBezTo>
                    <a:pt x="19701" y="4543"/>
                    <a:pt x="19704" y="4495"/>
                    <a:pt x="19682" y="4460"/>
                  </a:cubicBezTo>
                  <a:cubicBezTo>
                    <a:pt x="19718" y="4441"/>
                    <a:pt x="19722" y="4374"/>
                    <a:pt x="19672" y="4354"/>
                  </a:cubicBezTo>
                  <a:cubicBezTo>
                    <a:pt x="18822" y="4026"/>
                    <a:pt x="19486" y="2633"/>
                    <a:pt x="19483" y="1971"/>
                  </a:cubicBezTo>
                  <a:cubicBezTo>
                    <a:pt x="19481" y="1536"/>
                    <a:pt x="19347" y="1061"/>
                    <a:pt x="18989" y="783"/>
                  </a:cubicBezTo>
                  <a:cubicBezTo>
                    <a:pt x="18755" y="602"/>
                    <a:pt x="18479" y="528"/>
                    <a:pt x="18187" y="528"/>
                  </a:cubicBezTo>
                  <a:cubicBezTo>
                    <a:pt x="17507" y="528"/>
                    <a:pt x="16743" y="927"/>
                    <a:pt x="16234" y="1296"/>
                  </a:cubicBezTo>
                  <a:cubicBezTo>
                    <a:pt x="16219" y="390"/>
                    <a:pt x="15209" y="64"/>
                    <a:pt x="14349" y="64"/>
                  </a:cubicBezTo>
                  <a:cubicBezTo>
                    <a:pt x="14116" y="64"/>
                    <a:pt x="13893" y="88"/>
                    <a:pt x="13705" y="131"/>
                  </a:cubicBezTo>
                  <a:cubicBezTo>
                    <a:pt x="12997" y="293"/>
                    <a:pt x="12430" y="865"/>
                    <a:pt x="11705" y="930"/>
                  </a:cubicBezTo>
                  <a:cubicBezTo>
                    <a:pt x="11652" y="935"/>
                    <a:pt x="11599" y="937"/>
                    <a:pt x="11547" y="937"/>
                  </a:cubicBezTo>
                  <a:cubicBezTo>
                    <a:pt x="10902" y="937"/>
                    <a:pt x="10289" y="591"/>
                    <a:pt x="9957" y="36"/>
                  </a:cubicBezTo>
                  <a:cubicBezTo>
                    <a:pt x="9941" y="11"/>
                    <a:pt x="9919" y="0"/>
                    <a:pt x="9896" y="0"/>
                  </a:cubicBezTo>
                  <a:cubicBezTo>
                    <a:pt x="9884" y="0"/>
                    <a:pt x="9873" y="3"/>
                    <a:pt x="9862" y="7"/>
                  </a:cubicBezTo>
                  <a:cubicBezTo>
                    <a:pt x="9851" y="3"/>
                    <a:pt x="9840" y="0"/>
                    <a:pt x="98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6" name="Google Shape;866;p36"/>
            <p:cNvSpPr/>
            <p:nvPr/>
          </p:nvSpPr>
          <p:spPr>
            <a:xfrm>
              <a:off x="6539545" y="1569360"/>
              <a:ext cx="1027223" cy="487609"/>
            </a:xfrm>
            <a:custGeom>
              <a:avLst/>
              <a:gdLst/>
              <a:ahLst/>
              <a:cxnLst/>
              <a:rect l="l" t="t" r="r" b="b"/>
              <a:pathLst>
                <a:path w="19377" h="9198" extrusionOk="0">
                  <a:moveTo>
                    <a:pt x="13830" y="402"/>
                  </a:moveTo>
                  <a:cubicBezTo>
                    <a:pt x="13849" y="402"/>
                    <a:pt x="13861" y="428"/>
                    <a:pt x="13846" y="442"/>
                  </a:cubicBezTo>
                  <a:cubicBezTo>
                    <a:pt x="13723" y="566"/>
                    <a:pt x="13500" y="614"/>
                    <a:pt x="13334" y="640"/>
                  </a:cubicBezTo>
                  <a:cubicBezTo>
                    <a:pt x="13332" y="640"/>
                    <a:pt x="13331" y="640"/>
                    <a:pt x="13329" y="640"/>
                  </a:cubicBezTo>
                  <a:cubicBezTo>
                    <a:pt x="13302" y="640"/>
                    <a:pt x="13291" y="600"/>
                    <a:pt x="13321" y="594"/>
                  </a:cubicBezTo>
                  <a:cubicBezTo>
                    <a:pt x="13409" y="574"/>
                    <a:pt x="13495" y="549"/>
                    <a:pt x="13579" y="516"/>
                  </a:cubicBezTo>
                  <a:cubicBezTo>
                    <a:pt x="13662" y="482"/>
                    <a:pt x="13738" y="429"/>
                    <a:pt x="13823" y="403"/>
                  </a:cubicBezTo>
                  <a:cubicBezTo>
                    <a:pt x="13826" y="402"/>
                    <a:pt x="13828" y="402"/>
                    <a:pt x="13830" y="402"/>
                  </a:cubicBezTo>
                  <a:close/>
                  <a:moveTo>
                    <a:pt x="14585" y="431"/>
                  </a:moveTo>
                  <a:cubicBezTo>
                    <a:pt x="14742" y="431"/>
                    <a:pt x="14918" y="504"/>
                    <a:pt x="14990" y="650"/>
                  </a:cubicBezTo>
                  <a:cubicBezTo>
                    <a:pt x="15001" y="673"/>
                    <a:pt x="14982" y="698"/>
                    <a:pt x="14961" y="698"/>
                  </a:cubicBezTo>
                  <a:cubicBezTo>
                    <a:pt x="14954" y="698"/>
                    <a:pt x="14946" y="695"/>
                    <a:pt x="14940" y="688"/>
                  </a:cubicBezTo>
                  <a:cubicBezTo>
                    <a:pt x="14836" y="578"/>
                    <a:pt x="14727" y="496"/>
                    <a:pt x="14568" y="495"/>
                  </a:cubicBezTo>
                  <a:cubicBezTo>
                    <a:pt x="14527" y="495"/>
                    <a:pt x="14527" y="433"/>
                    <a:pt x="14568" y="431"/>
                  </a:cubicBezTo>
                  <a:cubicBezTo>
                    <a:pt x="14573" y="431"/>
                    <a:pt x="14579" y="431"/>
                    <a:pt x="14585" y="431"/>
                  </a:cubicBezTo>
                  <a:close/>
                  <a:moveTo>
                    <a:pt x="4717" y="528"/>
                  </a:moveTo>
                  <a:cubicBezTo>
                    <a:pt x="4740" y="528"/>
                    <a:pt x="4762" y="529"/>
                    <a:pt x="4785" y="532"/>
                  </a:cubicBezTo>
                  <a:cubicBezTo>
                    <a:pt x="4827" y="536"/>
                    <a:pt x="4828" y="594"/>
                    <a:pt x="4785" y="598"/>
                  </a:cubicBezTo>
                  <a:cubicBezTo>
                    <a:pt x="4610" y="616"/>
                    <a:pt x="4454" y="645"/>
                    <a:pt x="4304" y="740"/>
                  </a:cubicBezTo>
                  <a:cubicBezTo>
                    <a:pt x="4298" y="744"/>
                    <a:pt x="4292" y="745"/>
                    <a:pt x="4287" y="745"/>
                  </a:cubicBezTo>
                  <a:cubicBezTo>
                    <a:pt x="4260" y="745"/>
                    <a:pt x="4244" y="705"/>
                    <a:pt x="4272" y="686"/>
                  </a:cubicBezTo>
                  <a:cubicBezTo>
                    <a:pt x="4400" y="595"/>
                    <a:pt x="4558" y="528"/>
                    <a:pt x="4717" y="528"/>
                  </a:cubicBezTo>
                  <a:close/>
                  <a:moveTo>
                    <a:pt x="5623" y="543"/>
                  </a:moveTo>
                  <a:cubicBezTo>
                    <a:pt x="5627" y="543"/>
                    <a:pt x="5630" y="544"/>
                    <a:pt x="5634" y="545"/>
                  </a:cubicBezTo>
                  <a:cubicBezTo>
                    <a:pt x="5798" y="597"/>
                    <a:pt x="5964" y="665"/>
                    <a:pt x="6102" y="771"/>
                  </a:cubicBezTo>
                  <a:cubicBezTo>
                    <a:pt x="6128" y="793"/>
                    <a:pt x="6114" y="831"/>
                    <a:pt x="6087" y="831"/>
                  </a:cubicBezTo>
                  <a:cubicBezTo>
                    <a:pt x="6081" y="831"/>
                    <a:pt x="6076" y="830"/>
                    <a:pt x="6070" y="827"/>
                  </a:cubicBezTo>
                  <a:cubicBezTo>
                    <a:pt x="5920" y="747"/>
                    <a:pt x="5776" y="665"/>
                    <a:pt x="5618" y="607"/>
                  </a:cubicBezTo>
                  <a:cubicBezTo>
                    <a:pt x="5583" y="593"/>
                    <a:pt x="5593" y="543"/>
                    <a:pt x="5623" y="543"/>
                  </a:cubicBezTo>
                  <a:close/>
                  <a:moveTo>
                    <a:pt x="9622" y="566"/>
                  </a:moveTo>
                  <a:cubicBezTo>
                    <a:pt x="9683" y="566"/>
                    <a:pt x="9749" y="637"/>
                    <a:pt x="9791" y="671"/>
                  </a:cubicBezTo>
                  <a:cubicBezTo>
                    <a:pt x="9876" y="736"/>
                    <a:pt x="9965" y="799"/>
                    <a:pt x="10045" y="874"/>
                  </a:cubicBezTo>
                  <a:cubicBezTo>
                    <a:pt x="10071" y="899"/>
                    <a:pt x="10047" y="941"/>
                    <a:pt x="10016" y="941"/>
                  </a:cubicBezTo>
                  <a:cubicBezTo>
                    <a:pt x="10010" y="941"/>
                    <a:pt x="10003" y="939"/>
                    <a:pt x="9997" y="935"/>
                  </a:cubicBezTo>
                  <a:cubicBezTo>
                    <a:pt x="9890" y="867"/>
                    <a:pt x="9798" y="756"/>
                    <a:pt x="9686" y="700"/>
                  </a:cubicBezTo>
                  <a:cubicBezTo>
                    <a:pt x="9659" y="686"/>
                    <a:pt x="9637" y="680"/>
                    <a:pt x="9618" y="680"/>
                  </a:cubicBezTo>
                  <a:cubicBezTo>
                    <a:pt x="9557" y="680"/>
                    <a:pt x="9526" y="740"/>
                    <a:pt x="9471" y="796"/>
                  </a:cubicBezTo>
                  <a:cubicBezTo>
                    <a:pt x="9414" y="850"/>
                    <a:pt x="9359" y="905"/>
                    <a:pt x="9303" y="960"/>
                  </a:cubicBezTo>
                  <a:cubicBezTo>
                    <a:pt x="9296" y="968"/>
                    <a:pt x="9287" y="971"/>
                    <a:pt x="9279" y="971"/>
                  </a:cubicBezTo>
                  <a:cubicBezTo>
                    <a:pt x="9250" y="971"/>
                    <a:pt x="9225" y="933"/>
                    <a:pt x="9251" y="907"/>
                  </a:cubicBezTo>
                  <a:cubicBezTo>
                    <a:pt x="9338" y="815"/>
                    <a:pt x="9424" y="720"/>
                    <a:pt x="9514" y="631"/>
                  </a:cubicBezTo>
                  <a:cubicBezTo>
                    <a:pt x="9545" y="600"/>
                    <a:pt x="9574" y="566"/>
                    <a:pt x="9621" y="566"/>
                  </a:cubicBezTo>
                  <a:cubicBezTo>
                    <a:pt x="9621" y="566"/>
                    <a:pt x="9622" y="566"/>
                    <a:pt x="9622" y="566"/>
                  </a:cubicBezTo>
                  <a:close/>
                  <a:moveTo>
                    <a:pt x="1705" y="942"/>
                  </a:moveTo>
                  <a:cubicBezTo>
                    <a:pt x="1707" y="942"/>
                    <a:pt x="1709" y="942"/>
                    <a:pt x="1711" y="943"/>
                  </a:cubicBezTo>
                  <a:cubicBezTo>
                    <a:pt x="1863" y="1005"/>
                    <a:pt x="2021" y="1061"/>
                    <a:pt x="2167" y="1138"/>
                  </a:cubicBezTo>
                  <a:cubicBezTo>
                    <a:pt x="2193" y="1151"/>
                    <a:pt x="2179" y="1192"/>
                    <a:pt x="2154" y="1192"/>
                  </a:cubicBezTo>
                  <a:cubicBezTo>
                    <a:pt x="2151" y="1192"/>
                    <a:pt x="2148" y="1191"/>
                    <a:pt x="2145" y="1190"/>
                  </a:cubicBezTo>
                  <a:cubicBezTo>
                    <a:pt x="1991" y="1133"/>
                    <a:pt x="1842" y="1053"/>
                    <a:pt x="1695" y="982"/>
                  </a:cubicBezTo>
                  <a:cubicBezTo>
                    <a:pt x="1676" y="972"/>
                    <a:pt x="1687" y="942"/>
                    <a:pt x="1705" y="942"/>
                  </a:cubicBezTo>
                  <a:close/>
                  <a:moveTo>
                    <a:pt x="12528" y="879"/>
                  </a:moveTo>
                  <a:cubicBezTo>
                    <a:pt x="12549" y="879"/>
                    <a:pt x="12564" y="910"/>
                    <a:pt x="12548" y="928"/>
                  </a:cubicBezTo>
                  <a:cubicBezTo>
                    <a:pt x="12413" y="1070"/>
                    <a:pt x="12234" y="1155"/>
                    <a:pt x="12046" y="1200"/>
                  </a:cubicBezTo>
                  <a:cubicBezTo>
                    <a:pt x="12043" y="1200"/>
                    <a:pt x="12041" y="1200"/>
                    <a:pt x="12039" y="1200"/>
                  </a:cubicBezTo>
                  <a:cubicBezTo>
                    <a:pt x="12014" y="1200"/>
                    <a:pt x="12006" y="1163"/>
                    <a:pt x="12033" y="1154"/>
                  </a:cubicBezTo>
                  <a:cubicBezTo>
                    <a:pt x="12213" y="1096"/>
                    <a:pt x="12365" y="998"/>
                    <a:pt x="12514" y="884"/>
                  </a:cubicBezTo>
                  <a:cubicBezTo>
                    <a:pt x="12518" y="881"/>
                    <a:pt x="12523" y="879"/>
                    <a:pt x="12528" y="879"/>
                  </a:cubicBezTo>
                  <a:close/>
                  <a:moveTo>
                    <a:pt x="17555" y="1021"/>
                  </a:moveTo>
                  <a:cubicBezTo>
                    <a:pt x="17586" y="1021"/>
                    <a:pt x="17616" y="1023"/>
                    <a:pt x="17647" y="1027"/>
                  </a:cubicBezTo>
                  <a:cubicBezTo>
                    <a:pt x="17688" y="1032"/>
                    <a:pt x="17690" y="1092"/>
                    <a:pt x="17647" y="1093"/>
                  </a:cubicBezTo>
                  <a:cubicBezTo>
                    <a:pt x="17464" y="1095"/>
                    <a:pt x="17289" y="1122"/>
                    <a:pt x="17123" y="1201"/>
                  </a:cubicBezTo>
                  <a:cubicBezTo>
                    <a:pt x="17119" y="1203"/>
                    <a:pt x="17114" y="1204"/>
                    <a:pt x="17110" y="1204"/>
                  </a:cubicBezTo>
                  <a:cubicBezTo>
                    <a:pt x="17082" y="1204"/>
                    <a:pt x="17063" y="1164"/>
                    <a:pt x="17092" y="1148"/>
                  </a:cubicBezTo>
                  <a:cubicBezTo>
                    <a:pt x="17237" y="1070"/>
                    <a:pt x="17393" y="1021"/>
                    <a:pt x="17555" y="1021"/>
                  </a:cubicBezTo>
                  <a:close/>
                  <a:moveTo>
                    <a:pt x="6820" y="1036"/>
                  </a:moveTo>
                  <a:cubicBezTo>
                    <a:pt x="6824" y="1036"/>
                    <a:pt x="6829" y="1037"/>
                    <a:pt x="6833" y="1039"/>
                  </a:cubicBezTo>
                  <a:cubicBezTo>
                    <a:pt x="7045" y="1154"/>
                    <a:pt x="7248" y="1178"/>
                    <a:pt x="7474" y="1234"/>
                  </a:cubicBezTo>
                  <a:cubicBezTo>
                    <a:pt x="7509" y="1243"/>
                    <a:pt x="7498" y="1290"/>
                    <a:pt x="7467" y="1293"/>
                  </a:cubicBezTo>
                  <a:cubicBezTo>
                    <a:pt x="7451" y="1294"/>
                    <a:pt x="7435" y="1294"/>
                    <a:pt x="7419" y="1294"/>
                  </a:cubicBezTo>
                  <a:cubicBezTo>
                    <a:pt x="7206" y="1294"/>
                    <a:pt x="6981" y="1194"/>
                    <a:pt x="6805" y="1090"/>
                  </a:cubicBezTo>
                  <a:cubicBezTo>
                    <a:pt x="6776" y="1074"/>
                    <a:pt x="6794" y="1036"/>
                    <a:pt x="6820" y="1036"/>
                  </a:cubicBezTo>
                  <a:close/>
                  <a:moveTo>
                    <a:pt x="10646" y="1190"/>
                  </a:moveTo>
                  <a:cubicBezTo>
                    <a:pt x="10649" y="1190"/>
                    <a:pt x="10652" y="1191"/>
                    <a:pt x="10656" y="1192"/>
                  </a:cubicBezTo>
                  <a:cubicBezTo>
                    <a:pt x="10812" y="1258"/>
                    <a:pt x="10972" y="1285"/>
                    <a:pt x="11142" y="1288"/>
                  </a:cubicBezTo>
                  <a:cubicBezTo>
                    <a:pt x="11172" y="1289"/>
                    <a:pt x="11172" y="1334"/>
                    <a:pt x="11142" y="1335"/>
                  </a:cubicBezTo>
                  <a:cubicBezTo>
                    <a:pt x="11130" y="1336"/>
                    <a:pt x="11118" y="1336"/>
                    <a:pt x="11106" y="1336"/>
                  </a:cubicBezTo>
                  <a:cubicBezTo>
                    <a:pt x="10943" y="1336"/>
                    <a:pt x="10784" y="1295"/>
                    <a:pt x="10634" y="1227"/>
                  </a:cubicBezTo>
                  <a:cubicBezTo>
                    <a:pt x="10613" y="1218"/>
                    <a:pt x="10626" y="1190"/>
                    <a:pt x="10646" y="1190"/>
                  </a:cubicBezTo>
                  <a:close/>
                  <a:moveTo>
                    <a:pt x="8610" y="1183"/>
                  </a:moveTo>
                  <a:cubicBezTo>
                    <a:pt x="8635" y="1183"/>
                    <a:pt x="8654" y="1214"/>
                    <a:pt x="8632" y="1235"/>
                  </a:cubicBezTo>
                  <a:cubicBezTo>
                    <a:pt x="8546" y="1317"/>
                    <a:pt x="8424" y="1352"/>
                    <a:pt x="8304" y="1352"/>
                  </a:cubicBezTo>
                  <a:cubicBezTo>
                    <a:pt x="8253" y="1352"/>
                    <a:pt x="8202" y="1346"/>
                    <a:pt x="8155" y="1334"/>
                  </a:cubicBezTo>
                  <a:cubicBezTo>
                    <a:pt x="8121" y="1326"/>
                    <a:pt x="8133" y="1278"/>
                    <a:pt x="8163" y="1278"/>
                  </a:cubicBezTo>
                  <a:cubicBezTo>
                    <a:pt x="8165" y="1278"/>
                    <a:pt x="8168" y="1278"/>
                    <a:pt x="8170" y="1279"/>
                  </a:cubicBezTo>
                  <a:cubicBezTo>
                    <a:pt x="8201" y="1284"/>
                    <a:pt x="8232" y="1287"/>
                    <a:pt x="8261" y="1287"/>
                  </a:cubicBezTo>
                  <a:cubicBezTo>
                    <a:pt x="8380" y="1287"/>
                    <a:pt x="8484" y="1243"/>
                    <a:pt x="8595" y="1187"/>
                  </a:cubicBezTo>
                  <a:cubicBezTo>
                    <a:pt x="8600" y="1184"/>
                    <a:pt x="8605" y="1183"/>
                    <a:pt x="8610" y="1183"/>
                  </a:cubicBezTo>
                  <a:close/>
                  <a:moveTo>
                    <a:pt x="18243" y="1079"/>
                  </a:moveTo>
                  <a:cubicBezTo>
                    <a:pt x="18243" y="1079"/>
                    <a:pt x="18244" y="1079"/>
                    <a:pt x="18244" y="1079"/>
                  </a:cubicBezTo>
                  <a:cubicBezTo>
                    <a:pt x="18436" y="1087"/>
                    <a:pt x="18612" y="1213"/>
                    <a:pt x="18657" y="1405"/>
                  </a:cubicBezTo>
                  <a:cubicBezTo>
                    <a:pt x="18664" y="1430"/>
                    <a:pt x="18644" y="1446"/>
                    <a:pt x="18625" y="1446"/>
                  </a:cubicBezTo>
                  <a:cubicBezTo>
                    <a:pt x="18612" y="1446"/>
                    <a:pt x="18598" y="1439"/>
                    <a:pt x="18592" y="1423"/>
                  </a:cubicBezTo>
                  <a:cubicBezTo>
                    <a:pt x="18534" y="1266"/>
                    <a:pt x="18405" y="1146"/>
                    <a:pt x="18237" y="1123"/>
                  </a:cubicBezTo>
                  <a:cubicBezTo>
                    <a:pt x="18213" y="1118"/>
                    <a:pt x="18219" y="1079"/>
                    <a:pt x="18243" y="1079"/>
                  </a:cubicBezTo>
                  <a:close/>
                  <a:moveTo>
                    <a:pt x="1063" y="998"/>
                  </a:moveTo>
                  <a:cubicBezTo>
                    <a:pt x="1090" y="998"/>
                    <a:pt x="1109" y="1038"/>
                    <a:pt x="1079" y="1051"/>
                  </a:cubicBezTo>
                  <a:cubicBezTo>
                    <a:pt x="911" y="1128"/>
                    <a:pt x="785" y="1266"/>
                    <a:pt x="782" y="1459"/>
                  </a:cubicBezTo>
                  <a:cubicBezTo>
                    <a:pt x="782" y="1472"/>
                    <a:pt x="772" y="1478"/>
                    <a:pt x="762" y="1478"/>
                  </a:cubicBezTo>
                  <a:cubicBezTo>
                    <a:pt x="752" y="1478"/>
                    <a:pt x="742" y="1472"/>
                    <a:pt x="741" y="1459"/>
                  </a:cubicBezTo>
                  <a:cubicBezTo>
                    <a:pt x="724" y="1257"/>
                    <a:pt x="850" y="1040"/>
                    <a:pt x="1057" y="999"/>
                  </a:cubicBezTo>
                  <a:cubicBezTo>
                    <a:pt x="1059" y="998"/>
                    <a:pt x="1061" y="998"/>
                    <a:pt x="1063" y="998"/>
                  </a:cubicBezTo>
                  <a:close/>
                  <a:moveTo>
                    <a:pt x="15374" y="878"/>
                  </a:moveTo>
                  <a:cubicBezTo>
                    <a:pt x="15387" y="878"/>
                    <a:pt x="15400" y="884"/>
                    <a:pt x="15406" y="899"/>
                  </a:cubicBezTo>
                  <a:cubicBezTo>
                    <a:pt x="15503" y="1129"/>
                    <a:pt x="15613" y="1365"/>
                    <a:pt x="15678" y="1606"/>
                  </a:cubicBezTo>
                  <a:cubicBezTo>
                    <a:pt x="15686" y="1634"/>
                    <a:pt x="15659" y="1658"/>
                    <a:pt x="15635" y="1658"/>
                  </a:cubicBezTo>
                  <a:cubicBezTo>
                    <a:pt x="15622" y="1658"/>
                    <a:pt x="15609" y="1651"/>
                    <a:pt x="15602" y="1637"/>
                  </a:cubicBezTo>
                  <a:cubicBezTo>
                    <a:pt x="15494" y="1409"/>
                    <a:pt x="15422" y="1156"/>
                    <a:pt x="15346" y="917"/>
                  </a:cubicBezTo>
                  <a:cubicBezTo>
                    <a:pt x="15337" y="892"/>
                    <a:pt x="15355" y="878"/>
                    <a:pt x="15374" y="878"/>
                  </a:cubicBezTo>
                  <a:close/>
                  <a:moveTo>
                    <a:pt x="3888" y="1236"/>
                  </a:moveTo>
                  <a:cubicBezTo>
                    <a:pt x="3902" y="1236"/>
                    <a:pt x="3918" y="1249"/>
                    <a:pt x="3914" y="1266"/>
                  </a:cubicBezTo>
                  <a:cubicBezTo>
                    <a:pt x="3882" y="1397"/>
                    <a:pt x="3855" y="1521"/>
                    <a:pt x="3858" y="1658"/>
                  </a:cubicBezTo>
                  <a:cubicBezTo>
                    <a:pt x="3858" y="1667"/>
                    <a:pt x="3849" y="1673"/>
                    <a:pt x="3841" y="1673"/>
                  </a:cubicBezTo>
                  <a:cubicBezTo>
                    <a:pt x="3834" y="1673"/>
                    <a:pt x="3828" y="1670"/>
                    <a:pt x="3827" y="1662"/>
                  </a:cubicBezTo>
                  <a:cubicBezTo>
                    <a:pt x="3809" y="1523"/>
                    <a:pt x="3815" y="1378"/>
                    <a:pt x="3870" y="1248"/>
                  </a:cubicBezTo>
                  <a:cubicBezTo>
                    <a:pt x="3874" y="1239"/>
                    <a:pt x="3880" y="1236"/>
                    <a:pt x="3888" y="1236"/>
                  </a:cubicBezTo>
                  <a:close/>
                  <a:moveTo>
                    <a:pt x="16504" y="1426"/>
                  </a:moveTo>
                  <a:cubicBezTo>
                    <a:pt x="16533" y="1426"/>
                    <a:pt x="16549" y="1466"/>
                    <a:pt x="16520" y="1485"/>
                  </a:cubicBezTo>
                  <a:cubicBezTo>
                    <a:pt x="16379" y="1581"/>
                    <a:pt x="16227" y="1659"/>
                    <a:pt x="16077" y="1741"/>
                  </a:cubicBezTo>
                  <a:cubicBezTo>
                    <a:pt x="16072" y="1744"/>
                    <a:pt x="16067" y="1745"/>
                    <a:pt x="16063" y="1745"/>
                  </a:cubicBezTo>
                  <a:cubicBezTo>
                    <a:pt x="16037" y="1745"/>
                    <a:pt x="16022" y="1707"/>
                    <a:pt x="16049" y="1691"/>
                  </a:cubicBezTo>
                  <a:cubicBezTo>
                    <a:pt x="16193" y="1600"/>
                    <a:pt x="16335" y="1506"/>
                    <a:pt x="16488" y="1430"/>
                  </a:cubicBezTo>
                  <a:cubicBezTo>
                    <a:pt x="16493" y="1427"/>
                    <a:pt x="16499" y="1426"/>
                    <a:pt x="16504" y="1426"/>
                  </a:cubicBezTo>
                  <a:close/>
                  <a:moveTo>
                    <a:pt x="2689" y="1355"/>
                  </a:moveTo>
                  <a:cubicBezTo>
                    <a:pt x="2692" y="1355"/>
                    <a:pt x="2694" y="1355"/>
                    <a:pt x="2697" y="1357"/>
                  </a:cubicBezTo>
                  <a:cubicBezTo>
                    <a:pt x="2951" y="1460"/>
                    <a:pt x="3208" y="1615"/>
                    <a:pt x="3372" y="1841"/>
                  </a:cubicBezTo>
                  <a:cubicBezTo>
                    <a:pt x="3388" y="1862"/>
                    <a:pt x="3366" y="1885"/>
                    <a:pt x="3344" y="1885"/>
                  </a:cubicBezTo>
                  <a:cubicBezTo>
                    <a:pt x="3337" y="1885"/>
                    <a:pt x="3330" y="1883"/>
                    <a:pt x="3324" y="1877"/>
                  </a:cubicBezTo>
                  <a:cubicBezTo>
                    <a:pt x="3123" y="1688"/>
                    <a:pt x="2932" y="1517"/>
                    <a:pt x="2679" y="1400"/>
                  </a:cubicBezTo>
                  <a:cubicBezTo>
                    <a:pt x="2657" y="1391"/>
                    <a:pt x="2668" y="1355"/>
                    <a:pt x="2689" y="1355"/>
                  </a:cubicBezTo>
                  <a:close/>
                  <a:moveTo>
                    <a:pt x="18641" y="2029"/>
                  </a:moveTo>
                  <a:cubicBezTo>
                    <a:pt x="18653" y="2029"/>
                    <a:pt x="18666" y="2037"/>
                    <a:pt x="18667" y="2054"/>
                  </a:cubicBezTo>
                  <a:cubicBezTo>
                    <a:pt x="18679" y="2220"/>
                    <a:pt x="18687" y="2385"/>
                    <a:pt x="18675" y="2551"/>
                  </a:cubicBezTo>
                  <a:cubicBezTo>
                    <a:pt x="18674" y="2574"/>
                    <a:pt x="18657" y="2586"/>
                    <a:pt x="18640" y="2586"/>
                  </a:cubicBezTo>
                  <a:cubicBezTo>
                    <a:pt x="18623" y="2586"/>
                    <a:pt x="18606" y="2574"/>
                    <a:pt x="18605" y="2551"/>
                  </a:cubicBezTo>
                  <a:cubicBezTo>
                    <a:pt x="18593" y="2385"/>
                    <a:pt x="18602" y="2220"/>
                    <a:pt x="18613" y="2054"/>
                  </a:cubicBezTo>
                  <a:cubicBezTo>
                    <a:pt x="18615" y="2037"/>
                    <a:pt x="18628" y="2029"/>
                    <a:pt x="18641" y="2029"/>
                  </a:cubicBezTo>
                  <a:close/>
                  <a:moveTo>
                    <a:pt x="761" y="2031"/>
                  </a:moveTo>
                  <a:cubicBezTo>
                    <a:pt x="773" y="2031"/>
                    <a:pt x="786" y="2040"/>
                    <a:pt x="788" y="2054"/>
                  </a:cubicBezTo>
                  <a:cubicBezTo>
                    <a:pt x="797" y="2140"/>
                    <a:pt x="787" y="2225"/>
                    <a:pt x="792" y="2311"/>
                  </a:cubicBezTo>
                  <a:cubicBezTo>
                    <a:pt x="799" y="2407"/>
                    <a:pt x="815" y="2501"/>
                    <a:pt x="838" y="2594"/>
                  </a:cubicBezTo>
                  <a:cubicBezTo>
                    <a:pt x="843" y="2612"/>
                    <a:pt x="828" y="2624"/>
                    <a:pt x="813" y="2624"/>
                  </a:cubicBezTo>
                  <a:cubicBezTo>
                    <a:pt x="804" y="2624"/>
                    <a:pt x="795" y="2619"/>
                    <a:pt x="791" y="2608"/>
                  </a:cubicBezTo>
                  <a:cubicBezTo>
                    <a:pt x="742" y="2438"/>
                    <a:pt x="694" y="2223"/>
                    <a:pt x="740" y="2048"/>
                  </a:cubicBezTo>
                  <a:cubicBezTo>
                    <a:pt x="743" y="2036"/>
                    <a:pt x="752" y="2031"/>
                    <a:pt x="761" y="2031"/>
                  </a:cubicBezTo>
                  <a:close/>
                  <a:moveTo>
                    <a:pt x="18620" y="3063"/>
                  </a:moveTo>
                  <a:cubicBezTo>
                    <a:pt x="18637" y="3063"/>
                    <a:pt x="18653" y="3074"/>
                    <a:pt x="18651" y="3094"/>
                  </a:cubicBezTo>
                  <a:cubicBezTo>
                    <a:pt x="18636" y="3219"/>
                    <a:pt x="18636" y="3340"/>
                    <a:pt x="18663" y="3464"/>
                  </a:cubicBezTo>
                  <a:cubicBezTo>
                    <a:pt x="18687" y="3574"/>
                    <a:pt x="18743" y="3673"/>
                    <a:pt x="18776" y="3781"/>
                  </a:cubicBezTo>
                  <a:cubicBezTo>
                    <a:pt x="18783" y="3803"/>
                    <a:pt x="18764" y="3821"/>
                    <a:pt x="18745" y="3821"/>
                  </a:cubicBezTo>
                  <a:cubicBezTo>
                    <a:pt x="18737" y="3821"/>
                    <a:pt x="18730" y="3818"/>
                    <a:pt x="18723" y="3812"/>
                  </a:cubicBezTo>
                  <a:cubicBezTo>
                    <a:pt x="18549" y="3632"/>
                    <a:pt x="18533" y="3316"/>
                    <a:pt x="18590" y="3085"/>
                  </a:cubicBezTo>
                  <a:cubicBezTo>
                    <a:pt x="18593" y="3070"/>
                    <a:pt x="18607" y="3063"/>
                    <a:pt x="18620" y="3063"/>
                  </a:cubicBezTo>
                  <a:close/>
                  <a:moveTo>
                    <a:pt x="865" y="3273"/>
                  </a:moveTo>
                  <a:cubicBezTo>
                    <a:pt x="877" y="3273"/>
                    <a:pt x="889" y="3283"/>
                    <a:pt x="891" y="3297"/>
                  </a:cubicBezTo>
                  <a:cubicBezTo>
                    <a:pt x="914" y="3502"/>
                    <a:pt x="823" y="3724"/>
                    <a:pt x="730" y="3902"/>
                  </a:cubicBezTo>
                  <a:cubicBezTo>
                    <a:pt x="726" y="3911"/>
                    <a:pt x="719" y="3915"/>
                    <a:pt x="712" y="3915"/>
                  </a:cubicBezTo>
                  <a:cubicBezTo>
                    <a:pt x="696" y="3915"/>
                    <a:pt x="680" y="3897"/>
                    <a:pt x="689" y="3879"/>
                  </a:cubicBezTo>
                  <a:cubicBezTo>
                    <a:pt x="780" y="3684"/>
                    <a:pt x="796" y="3494"/>
                    <a:pt x="845" y="3290"/>
                  </a:cubicBezTo>
                  <a:cubicBezTo>
                    <a:pt x="848" y="3278"/>
                    <a:pt x="856" y="3273"/>
                    <a:pt x="865" y="3273"/>
                  </a:cubicBezTo>
                  <a:close/>
                  <a:moveTo>
                    <a:pt x="609" y="4308"/>
                  </a:moveTo>
                  <a:cubicBezTo>
                    <a:pt x="612" y="4308"/>
                    <a:pt x="615" y="4309"/>
                    <a:pt x="618" y="4309"/>
                  </a:cubicBezTo>
                  <a:cubicBezTo>
                    <a:pt x="703" y="4334"/>
                    <a:pt x="760" y="4412"/>
                    <a:pt x="811" y="4480"/>
                  </a:cubicBezTo>
                  <a:cubicBezTo>
                    <a:pt x="866" y="4556"/>
                    <a:pt x="910" y="4638"/>
                    <a:pt x="940" y="4728"/>
                  </a:cubicBezTo>
                  <a:cubicBezTo>
                    <a:pt x="946" y="4745"/>
                    <a:pt x="931" y="4758"/>
                    <a:pt x="916" y="4758"/>
                  </a:cubicBezTo>
                  <a:cubicBezTo>
                    <a:pt x="908" y="4758"/>
                    <a:pt x="900" y="4754"/>
                    <a:pt x="896" y="4746"/>
                  </a:cubicBezTo>
                  <a:cubicBezTo>
                    <a:pt x="855" y="4667"/>
                    <a:pt x="807" y="4594"/>
                    <a:pt x="745" y="4529"/>
                  </a:cubicBezTo>
                  <a:cubicBezTo>
                    <a:pt x="692" y="4472"/>
                    <a:pt x="619" y="4432"/>
                    <a:pt x="573" y="4367"/>
                  </a:cubicBezTo>
                  <a:cubicBezTo>
                    <a:pt x="556" y="4342"/>
                    <a:pt x="581" y="4308"/>
                    <a:pt x="609" y="4308"/>
                  </a:cubicBezTo>
                  <a:close/>
                  <a:moveTo>
                    <a:pt x="18776" y="4257"/>
                  </a:moveTo>
                  <a:cubicBezTo>
                    <a:pt x="18793" y="4257"/>
                    <a:pt x="18811" y="4276"/>
                    <a:pt x="18801" y="4298"/>
                  </a:cubicBezTo>
                  <a:cubicBezTo>
                    <a:pt x="18728" y="4466"/>
                    <a:pt x="18659" y="4643"/>
                    <a:pt x="18565" y="4801"/>
                  </a:cubicBezTo>
                  <a:cubicBezTo>
                    <a:pt x="18558" y="4813"/>
                    <a:pt x="18545" y="4818"/>
                    <a:pt x="18532" y="4818"/>
                  </a:cubicBezTo>
                  <a:cubicBezTo>
                    <a:pt x="18508" y="4818"/>
                    <a:pt x="18483" y="4798"/>
                    <a:pt x="18494" y="4771"/>
                  </a:cubicBezTo>
                  <a:cubicBezTo>
                    <a:pt x="18563" y="4597"/>
                    <a:pt x="18664" y="4434"/>
                    <a:pt x="18756" y="4271"/>
                  </a:cubicBezTo>
                  <a:cubicBezTo>
                    <a:pt x="18761" y="4261"/>
                    <a:pt x="18768" y="4257"/>
                    <a:pt x="18776" y="4257"/>
                  </a:cubicBezTo>
                  <a:close/>
                  <a:moveTo>
                    <a:pt x="18544" y="5240"/>
                  </a:moveTo>
                  <a:cubicBezTo>
                    <a:pt x="18558" y="5240"/>
                    <a:pt x="18571" y="5246"/>
                    <a:pt x="18578" y="5261"/>
                  </a:cubicBezTo>
                  <a:cubicBezTo>
                    <a:pt x="18618" y="5346"/>
                    <a:pt x="18649" y="5433"/>
                    <a:pt x="18681" y="5520"/>
                  </a:cubicBezTo>
                  <a:cubicBezTo>
                    <a:pt x="18692" y="5549"/>
                    <a:pt x="18663" y="5573"/>
                    <a:pt x="18636" y="5573"/>
                  </a:cubicBezTo>
                  <a:cubicBezTo>
                    <a:pt x="18623" y="5573"/>
                    <a:pt x="18610" y="5567"/>
                    <a:pt x="18604" y="5552"/>
                  </a:cubicBezTo>
                  <a:cubicBezTo>
                    <a:pt x="18568" y="5467"/>
                    <a:pt x="18529" y="5382"/>
                    <a:pt x="18499" y="5294"/>
                  </a:cubicBezTo>
                  <a:cubicBezTo>
                    <a:pt x="18489" y="5264"/>
                    <a:pt x="18518" y="5240"/>
                    <a:pt x="18544" y="5240"/>
                  </a:cubicBezTo>
                  <a:close/>
                  <a:moveTo>
                    <a:pt x="1015" y="5154"/>
                  </a:moveTo>
                  <a:cubicBezTo>
                    <a:pt x="1030" y="5154"/>
                    <a:pt x="1045" y="5166"/>
                    <a:pt x="1047" y="5184"/>
                  </a:cubicBezTo>
                  <a:cubicBezTo>
                    <a:pt x="1062" y="5425"/>
                    <a:pt x="930" y="5670"/>
                    <a:pt x="785" y="5852"/>
                  </a:cubicBezTo>
                  <a:cubicBezTo>
                    <a:pt x="778" y="5861"/>
                    <a:pt x="770" y="5864"/>
                    <a:pt x="761" y="5864"/>
                  </a:cubicBezTo>
                  <a:cubicBezTo>
                    <a:pt x="735" y="5864"/>
                    <a:pt x="707" y="5833"/>
                    <a:pt x="726" y="5807"/>
                  </a:cubicBezTo>
                  <a:cubicBezTo>
                    <a:pt x="876" y="5613"/>
                    <a:pt x="925" y="5407"/>
                    <a:pt x="988" y="5176"/>
                  </a:cubicBezTo>
                  <a:cubicBezTo>
                    <a:pt x="992" y="5161"/>
                    <a:pt x="1003" y="5154"/>
                    <a:pt x="1015" y="5154"/>
                  </a:cubicBezTo>
                  <a:close/>
                  <a:moveTo>
                    <a:pt x="18782" y="5896"/>
                  </a:moveTo>
                  <a:cubicBezTo>
                    <a:pt x="18793" y="5896"/>
                    <a:pt x="18804" y="5901"/>
                    <a:pt x="18810" y="5914"/>
                  </a:cubicBezTo>
                  <a:cubicBezTo>
                    <a:pt x="18901" y="6084"/>
                    <a:pt x="18888" y="6308"/>
                    <a:pt x="18837" y="6489"/>
                  </a:cubicBezTo>
                  <a:cubicBezTo>
                    <a:pt x="18832" y="6505"/>
                    <a:pt x="18820" y="6512"/>
                    <a:pt x="18807" y="6512"/>
                  </a:cubicBezTo>
                  <a:cubicBezTo>
                    <a:pt x="18787" y="6512"/>
                    <a:pt x="18766" y="6495"/>
                    <a:pt x="18772" y="6469"/>
                  </a:cubicBezTo>
                  <a:cubicBezTo>
                    <a:pt x="18813" y="6283"/>
                    <a:pt x="18780" y="6125"/>
                    <a:pt x="18745" y="5942"/>
                  </a:cubicBezTo>
                  <a:cubicBezTo>
                    <a:pt x="18740" y="5916"/>
                    <a:pt x="18762" y="5896"/>
                    <a:pt x="18782" y="5896"/>
                  </a:cubicBezTo>
                  <a:close/>
                  <a:moveTo>
                    <a:pt x="718" y="6544"/>
                  </a:moveTo>
                  <a:cubicBezTo>
                    <a:pt x="737" y="6544"/>
                    <a:pt x="757" y="6562"/>
                    <a:pt x="752" y="6585"/>
                  </a:cubicBezTo>
                  <a:cubicBezTo>
                    <a:pt x="705" y="6766"/>
                    <a:pt x="682" y="6932"/>
                    <a:pt x="733" y="7116"/>
                  </a:cubicBezTo>
                  <a:cubicBezTo>
                    <a:pt x="739" y="7139"/>
                    <a:pt x="721" y="7154"/>
                    <a:pt x="703" y="7154"/>
                  </a:cubicBezTo>
                  <a:cubicBezTo>
                    <a:pt x="690" y="7154"/>
                    <a:pt x="677" y="7147"/>
                    <a:pt x="672" y="7132"/>
                  </a:cubicBezTo>
                  <a:cubicBezTo>
                    <a:pt x="602" y="6949"/>
                    <a:pt x="595" y="6735"/>
                    <a:pt x="691" y="6560"/>
                  </a:cubicBezTo>
                  <a:cubicBezTo>
                    <a:pt x="697" y="6549"/>
                    <a:pt x="707" y="6544"/>
                    <a:pt x="718" y="6544"/>
                  </a:cubicBezTo>
                  <a:close/>
                  <a:moveTo>
                    <a:pt x="18828" y="6935"/>
                  </a:moveTo>
                  <a:cubicBezTo>
                    <a:pt x="18846" y="6935"/>
                    <a:pt x="18864" y="6947"/>
                    <a:pt x="18862" y="6969"/>
                  </a:cubicBezTo>
                  <a:cubicBezTo>
                    <a:pt x="18856" y="7107"/>
                    <a:pt x="18819" y="7246"/>
                    <a:pt x="18790" y="7381"/>
                  </a:cubicBezTo>
                  <a:cubicBezTo>
                    <a:pt x="18786" y="7399"/>
                    <a:pt x="18773" y="7407"/>
                    <a:pt x="18759" y="7407"/>
                  </a:cubicBezTo>
                  <a:cubicBezTo>
                    <a:pt x="18738" y="7407"/>
                    <a:pt x="18715" y="7389"/>
                    <a:pt x="18719" y="7361"/>
                  </a:cubicBezTo>
                  <a:cubicBezTo>
                    <a:pt x="18740" y="7228"/>
                    <a:pt x="18751" y="7088"/>
                    <a:pt x="18793" y="6960"/>
                  </a:cubicBezTo>
                  <a:cubicBezTo>
                    <a:pt x="18798" y="6943"/>
                    <a:pt x="18813" y="6935"/>
                    <a:pt x="18828" y="6935"/>
                  </a:cubicBezTo>
                  <a:close/>
                  <a:moveTo>
                    <a:pt x="16250" y="7097"/>
                  </a:moveTo>
                  <a:cubicBezTo>
                    <a:pt x="16256" y="7097"/>
                    <a:pt x="16262" y="7099"/>
                    <a:pt x="16269" y="7102"/>
                  </a:cubicBezTo>
                  <a:cubicBezTo>
                    <a:pt x="16470" y="7209"/>
                    <a:pt x="16677" y="7313"/>
                    <a:pt x="16873" y="7431"/>
                  </a:cubicBezTo>
                  <a:cubicBezTo>
                    <a:pt x="16906" y="7450"/>
                    <a:pt x="16886" y="7493"/>
                    <a:pt x="16855" y="7493"/>
                  </a:cubicBezTo>
                  <a:cubicBezTo>
                    <a:pt x="16850" y="7493"/>
                    <a:pt x="16845" y="7492"/>
                    <a:pt x="16839" y="7490"/>
                  </a:cubicBezTo>
                  <a:cubicBezTo>
                    <a:pt x="16632" y="7389"/>
                    <a:pt x="16432" y="7276"/>
                    <a:pt x="16231" y="7165"/>
                  </a:cubicBezTo>
                  <a:cubicBezTo>
                    <a:pt x="16196" y="7145"/>
                    <a:pt x="16218" y="7097"/>
                    <a:pt x="16250" y="7097"/>
                  </a:cubicBezTo>
                  <a:close/>
                  <a:moveTo>
                    <a:pt x="3396" y="7233"/>
                  </a:moveTo>
                  <a:cubicBezTo>
                    <a:pt x="3423" y="7233"/>
                    <a:pt x="3438" y="7280"/>
                    <a:pt x="3410" y="7294"/>
                  </a:cubicBezTo>
                  <a:cubicBezTo>
                    <a:pt x="3262" y="7370"/>
                    <a:pt x="3115" y="7451"/>
                    <a:pt x="2959" y="7508"/>
                  </a:cubicBezTo>
                  <a:cubicBezTo>
                    <a:pt x="2955" y="7509"/>
                    <a:pt x="2951" y="7510"/>
                    <a:pt x="2947" y="7510"/>
                  </a:cubicBezTo>
                  <a:cubicBezTo>
                    <a:pt x="2914" y="7510"/>
                    <a:pt x="2897" y="7457"/>
                    <a:pt x="2930" y="7438"/>
                  </a:cubicBezTo>
                  <a:cubicBezTo>
                    <a:pt x="3074" y="7357"/>
                    <a:pt x="3232" y="7298"/>
                    <a:pt x="3385" y="7235"/>
                  </a:cubicBezTo>
                  <a:cubicBezTo>
                    <a:pt x="3389" y="7234"/>
                    <a:pt x="3392" y="7233"/>
                    <a:pt x="3396" y="7233"/>
                  </a:cubicBezTo>
                  <a:close/>
                  <a:moveTo>
                    <a:pt x="15653" y="7278"/>
                  </a:moveTo>
                  <a:cubicBezTo>
                    <a:pt x="15675" y="7278"/>
                    <a:pt x="15700" y="7302"/>
                    <a:pt x="15696" y="7328"/>
                  </a:cubicBezTo>
                  <a:cubicBezTo>
                    <a:pt x="15670" y="7504"/>
                    <a:pt x="15560" y="7669"/>
                    <a:pt x="15447" y="7801"/>
                  </a:cubicBezTo>
                  <a:cubicBezTo>
                    <a:pt x="15438" y="7811"/>
                    <a:pt x="15427" y="7815"/>
                    <a:pt x="15417" y="7815"/>
                  </a:cubicBezTo>
                  <a:cubicBezTo>
                    <a:pt x="15385" y="7815"/>
                    <a:pt x="15356" y="7771"/>
                    <a:pt x="15384" y="7736"/>
                  </a:cubicBezTo>
                  <a:cubicBezTo>
                    <a:pt x="15496" y="7603"/>
                    <a:pt x="15554" y="7455"/>
                    <a:pt x="15624" y="7298"/>
                  </a:cubicBezTo>
                  <a:cubicBezTo>
                    <a:pt x="15631" y="7284"/>
                    <a:pt x="15642" y="7278"/>
                    <a:pt x="15653" y="7278"/>
                  </a:cubicBezTo>
                  <a:close/>
                  <a:moveTo>
                    <a:pt x="2352" y="7632"/>
                  </a:moveTo>
                  <a:cubicBezTo>
                    <a:pt x="2377" y="7632"/>
                    <a:pt x="2396" y="7669"/>
                    <a:pt x="2376" y="7691"/>
                  </a:cubicBezTo>
                  <a:cubicBezTo>
                    <a:pt x="2295" y="7774"/>
                    <a:pt x="2188" y="7824"/>
                    <a:pt x="2077" y="7824"/>
                  </a:cubicBezTo>
                  <a:cubicBezTo>
                    <a:pt x="2030" y="7824"/>
                    <a:pt x="1982" y="7815"/>
                    <a:pt x="1935" y="7795"/>
                  </a:cubicBezTo>
                  <a:cubicBezTo>
                    <a:pt x="1900" y="7781"/>
                    <a:pt x="1917" y="7720"/>
                    <a:pt x="1953" y="7720"/>
                  </a:cubicBezTo>
                  <a:cubicBezTo>
                    <a:pt x="1954" y="7720"/>
                    <a:pt x="1955" y="7720"/>
                    <a:pt x="1956" y="7720"/>
                  </a:cubicBezTo>
                  <a:cubicBezTo>
                    <a:pt x="1985" y="7723"/>
                    <a:pt x="2014" y="7725"/>
                    <a:pt x="2043" y="7725"/>
                  </a:cubicBezTo>
                  <a:cubicBezTo>
                    <a:pt x="2147" y="7725"/>
                    <a:pt x="2246" y="7703"/>
                    <a:pt x="2336" y="7638"/>
                  </a:cubicBezTo>
                  <a:cubicBezTo>
                    <a:pt x="2342" y="7634"/>
                    <a:pt x="2347" y="7632"/>
                    <a:pt x="2352" y="7632"/>
                  </a:cubicBezTo>
                  <a:close/>
                  <a:moveTo>
                    <a:pt x="922" y="7575"/>
                  </a:moveTo>
                  <a:cubicBezTo>
                    <a:pt x="935" y="7575"/>
                    <a:pt x="947" y="7581"/>
                    <a:pt x="955" y="7593"/>
                  </a:cubicBezTo>
                  <a:cubicBezTo>
                    <a:pt x="1019" y="7704"/>
                    <a:pt x="1141" y="7778"/>
                    <a:pt x="1266" y="7778"/>
                  </a:cubicBezTo>
                  <a:cubicBezTo>
                    <a:pt x="1311" y="7778"/>
                    <a:pt x="1355" y="7769"/>
                    <a:pt x="1398" y="7748"/>
                  </a:cubicBezTo>
                  <a:cubicBezTo>
                    <a:pt x="1403" y="7746"/>
                    <a:pt x="1407" y="7745"/>
                    <a:pt x="1411" y="7745"/>
                  </a:cubicBezTo>
                  <a:cubicBezTo>
                    <a:pt x="1436" y="7745"/>
                    <a:pt x="1451" y="7780"/>
                    <a:pt x="1426" y="7795"/>
                  </a:cubicBezTo>
                  <a:cubicBezTo>
                    <a:pt x="1363" y="7832"/>
                    <a:pt x="1294" y="7849"/>
                    <a:pt x="1226" y="7849"/>
                  </a:cubicBezTo>
                  <a:cubicBezTo>
                    <a:pt x="1081" y="7849"/>
                    <a:pt x="941" y="7769"/>
                    <a:pt x="883" y="7623"/>
                  </a:cubicBezTo>
                  <a:cubicBezTo>
                    <a:pt x="872" y="7596"/>
                    <a:pt x="897" y="7575"/>
                    <a:pt x="922" y="7575"/>
                  </a:cubicBezTo>
                  <a:close/>
                  <a:moveTo>
                    <a:pt x="17297" y="7637"/>
                  </a:moveTo>
                  <a:cubicBezTo>
                    <a:pt x="17300" y="7637"/>
                    <a:pt x="17304" y="7638"/>
                    <a:pt x="17307" y="7639"/>
                  </a:cubicBezTo>
                  <a:cubicBezTo>
                    <a:pt x="17546" y="7741"/>
                    <a:pt x="17786" y="7777"/>
                    <a:pt x="18044" y="7785"/>
                  </a:cubicBezTo>
                  <a:cubicBezTo>
                    <a:pt x="18087" y="7786"/>
                    <a:pt x="18085" y="7844"/>
                    <a:pt x="18044" y="7850"/>
                  </a:cubicBezTo>
                  <a:cubicBezTo>
                    <a:pt x="18003" y="7854"/>
                    <a:pt x="17962" y="7856"/>
                    <a:pt x="17922" y="7856"/>
                  </a:cubicBezTo>
                  <a:cubicBezTo>
                    <a:pt x="17700" y="7856"/>
                    <a:pt x="17481" y="7793"/>
                    <a:pt x="17286" y="7692"/>
                  </a:cubicBezTo>
                  <a:cubicBezTo>
                    <a:pt x="17260" y="7678"/>
                    <a:pt x="17273" y="7637"/>
                    <a:pt x="17297" y="7637"/>
                  </a:cubicBezTo>
                  <a:close/>
                  <a:moveTo>
                    <a:pt x="3779" y="7591"/>
                  </a:moveTo>
                  <a:cubicBezTo>
                    <a:pt x="3792" y="7591"/>
                    <a:pt x="3805" y="7597"/>
                    <a:pt x="3811" y="7613"/>
                  </a:cubicBezTo>
                  <a:cubicBezTo>
                    <a:pt x="3870" y="7759"/>
                    <a:pt x="3926" y="7904"/>
                    <a:pt x="3973" y="8055"/>
                  </a:cubicBezTo>
                  <a:cubicBezTo>
                    <a:pt x="3980" y="8080"/>
                    <a:pt x="3962" y="8095"/>
                    <a:pt x="3942" y="8095"/>
                  </a:cubicBezTo>
                  <a:cubicBezTo>
                    <a:pt x="3929" y="8095"/>
                    <a:pt x="3915" y="8088"/>
                    <a:pt x="3909" y="8073"/>
                  </a:cubicBezTo>
                  <a:cubicBezTo>
                    <a:pt x="3848" y="7927"/>
                    <a:pt x="3797" y="7779"/>
                    <a:pt x="3748" y="7630"/>
                  </a:cubicBezTo>
                  <a:cubicBezTo>
                    <a:pt x="3741" y="7605"/>
                    <a:pt x="3759" y="7591"/>
                    <a:pt x="3779" y="7591"/>
                  </a:cubicBezTo>
                  <a:close/>
                  <a:moveTo>
                    <a:pt x="8508" y="7929"/>
                  </a:moveTo>
                  <a:cubicBezTo>
                    <a:pt x="8508" y="7929"/>
                    <a:pt x="8509" y="7929"/>
                    <a:pt x="8510" y="7929"/>
                  </a:cubicBezTo>
                  <a:cubicBezTo>
                    <a:pt x="8736" y="7939"/>
                    <a:pt x="8968" y="7978"/>
                    <a:pt x="9170" y="8089"/>
                  </a:cubicBezTo>
                  <a:cubicBezTo>
                    <a:pt x="9195" y="8103"/>
                    <a:pt x="9182" y="8142"/>
                    <a:pt x="9156" y="8142"/>
                  </a:cubicBezTo>
                  <a:cubicBezTo>
                    <a:pt x="9153" y="8142"/>
                    <a:pt x="9150" y="8141"/>
                    <a:pt x="9147" y="8140"/>
                  </a:cubicBezTo>
                  <a:cubicBezTo>
                    <a:pt x="8936" y="8071"/>
                    <a:pt x="8734" y="8007"/>
                    <a:pt x="8510" y="7992"/>
                  </a:cubicBezTo>
                  <a:cubicBezTo>
                    <a:pt x="8470" y="7990"/>
                    <a:pt x="8468" y="7929"/>
                    <a:pt x="8508" y="7929"/>
                  </a:cubicBezTo>
                  <a:close/>
                  <a:moveTo>
                    <a:pt x="11424" y="8024"/>
                  </a:moveTo>
                  <a:cubicBezTo>
                    <a:pt x="11616" y="8024"/>
                    <a:pt x="11807" y="8042"/>
                    <a:pt x="11994" y="8085"/>
                  </a:cubicBezTo>
                  <a:cubicBezTo>
                    <a:pt x="12030" y="8093"/>
                    <a:pt x="12024" y="8152"/>
                    <a:pt x="11989" y="8152"/>
                  </a:cubicBezTo>
                  <a:cubicBezTo>
                    <a:pt x="11988" y="8152"/>
                    <a:pt x="11987" y="8152"/>
                    <a:pt x="11986" y="8152"/>
                  </a:cubicBezTo>
                  <a:cubicBezTo>
                    <a:pt x="11731" y="8118"/>
                    <a:pt x="11480" y="8095"/>
                    <a:pt x="11225" y="8095"/>
                  </a:cubicBezTo>
                  <a:cubicBezTo>
                    <a:pt x="11214" y="8095"/>
                    <a:pt x="11202" y="8095"/>
                    <a:pt x="11191" y="8095"/>
                  </a:cubicBezTo>
                  <a:cubicBezTo>
                    <a:pt x="11191" y="8095"/>
                    <a:pt x="11190" y="8095"/>
                    <a:pt x="11190" y="8095"/>
                  </a:cubicBezTo>
                  <a:cubicBezTo>
                    <a:pt x="11149" y="8095"/>
                    <a:pt x="11151" y="8034"/>
                    <a:pt x="11191" y="8032"/>
                  </a:cubicBezTo>
                  <a:cubicBezTo>
                    <a:pt x="11268" y="8027"/>
                    <a:pt x="11346" y="8024"/>
                    <a:pt x="11424" y="8024"/>
                  </a:cubicBezTo>
                  <a:close/>
                  <a:moveTo>
                    <a:pt x="7619" y="8132"/>
                  </a:moveTo>
                  <a:cubicBezTo>
                    <a:pt x="7647" y="8132"/>
                    <a:pt x="7646" y="8176"/>
                    <a:pt x="7622" y="8186"/>
                  </a:cubicBezTo>
                  <a:cubicBezTo>
                    <a:pt x="7447" y="8251"/>
                    <a:pt x="7254" y="8279"/>
                    <a:pt x="7072" y="8319"/>
                  </a:cubicBezTo>
                  <a:cubicBezTo>
                    <a:pt x="7070" y="8319"/>
                    <a:pt x="7068" y="8319"/>
                    <a:pt x="7066" y="8319"/>
                  </a:cubicBezTo>
                  <a:cubicBezTo>
                    <a:pt x="7042" y="8319"/>
                    <a:pt x="7034" y="8284"/>
                    <a:pt x="7060" y="8277"/>
                  </a:cubicBezTo>
                  <a:cubicBezTo>
                    <a:pt x="7243" y="8225"/>
                    <a:pt x="7426" y="8157"/>
                    <a:pt x="7614" y="8133"/>
                  </a:cubicBezTo>
                  <a:cubicBezTo>
                    <a:pt x="7616" y="8133"/>
                    <a:pt x="7618" y="8132"/>
                    <a:pt x="7619" y="8132"/>
                  </a:cubicBezTo>
                  <a:close/>
                  <a:moveTo>
                    <a:pt x="10448" y="8172"/>
                  </a:moveTo>
                  <a:cubicBezTo>
                    <a:pt x="10481" y="8172"/>
                    <a:pt x="10493" y="8225"/>
                    <a:pt x="10464" y="8239"/>
                  </a:cubicBezTo>
                  <a:cubicBezTo>
                    <a:pt x="10281" y="8320"/>
                    <a:pt x="10082" y="8368"/>
                    <a:pt x="9895" y="8439"/>
                  </a:cubicBezTo>
                  <a:cubicBezTo>
                    <a:pt x="9852" y="8456"/>
                    <a:pt x="9808" y="8483"/>
                    <a:pt x="9763" y="8483"/>
                  </a:cubicBezTo>
                  <a:cubicBezTo>
                    <a:pt x="9757" y="8483"/>
                    <a:pt x="9751" y="8483"/>
                    <a:pt x="9746" y="8482"/>
                  </a:cubicBezTo>
                  <a:cubicBezTo>
                    <a:pt x="9674" y="8469"/>
                    <a:pt x="9547" y="8335"/>
                    <a:pt x="9487" y="8289"/>
                  </a:cubicBezTo>
                  <a:cubicBezTo>
                    <a:pt x="9462" y="8269"/>
                    <a:pt x="9477" y="8230"/>
                    <a:pt x="9502" y="8230"/>
                  </a:cubicBezTo>
                  <a:cubicBezTo>
                    <a:pt x="9507" y="8230"/>
                    <a:pt x="9512" y="8232"/>
                    <a:pt x="9518" y="8235"/>
                  </a:cubicBezTo>
                  <a:cubicBezTo>
                    <a:pt x="9589" y="8282"/>
                    <a:pt x="9682" y="8377"/>
                    <a:pt x="9766" y="8386"/>
                  </a:cubicBezTo>
                  <a:cubicBezTo>
                    <a:pt x="9770" y="8386"/>
                    <a:pt x="9774" y="8387"/>
                    <a:pt x="9778" y="8387"/>
                  </a:cubicBezTo>
                  <a:cubicBezTo>
                    <a:pt x="9839" y="8387"/>
                    <a:pt x="9908" y="8343"/>
                    <a:pt x="9965" y="8321"/>
                  </a:cubicBezTo>
                  <a:cubicBezTo>
                    <a:pt x="10120" y="8259"/>
                    <a:pt x="10280" y="8195"/>
                    <a:pt x="10444" y="8172"/>
                  </a:cubicBezTo>
                  <a:cubicBezTo>
                    <a:pt x="10446" y="8172"/>
                    <a:pt x="10447" y="8172"/>
                    <a:pt x="10448" y="8172"/>
                  </a:cubicBezTo>
                  <a:close/>
                  <a:moveTo>
                    <a:pt x="12480" y="8228"/>
                  </a:moveTo>
                  <a:cubicBezTo>
                    <a:pt x="12481" y="8228"/>
                    <a:pt x="12482" y="8228"/>
                    <a:pt x="12483" y="8228"/>
                  </a:cubicBezTo>
                  <a:cubicBezTo>
                    <a:pt x="12697" y="8245"/>
                    <a:pt x="12918" y="8306"/>
                    <a:pt x="13093" y="8437"/>
                  </a:cubicBezTo>
                  <a:cubicBezTo>
                    <a:pt x="13117" y="8456"/>
                    <a:pt x="13103" y="8492"/>
                    <a:pt x="13078" y="8492"/>
                  </a:cubicBezTo>
                  <a:cubicBezTo>
                    <a:pt x="13073" y="8492"/>
                    <a:pt x="13068" y="8490"/>
                    <a:pt x="13063" y="8487"/>
                  </a:cubicBezTo>
                  <a:cubicBezTo>
                    <a:pt x="12876" y="8386"/>
                    <a:pt x="12696" y="8308"/>
                    <a:pt x="12483" y="8286"/>
                  </a:cubicBezTo>
                  <a:cubicBezTo>
                    <a:pt x="12446" y="8282"/>
                    <a:pt x="12445" y="8228"/>
                    <a:pt x="12480" y="8228"/>
                  </a:cubicBezTo>
                  <a:close/>
                  <a:moveTo>
                    <a:pt x="15314" y="8275"/>
                  </a:moveTo>
                  <a:cubicBezTo>
                    <a:pt x="15340" y="8275"/>
                    <a:pt x="15366" y="8306"/>
                    <a:pt x="15349" y="8334"/>
                  </a:cubicBezTo>
                  <a:cubicBezTo>
                    <a:pt x="15223" y="8532"/>
                    <a:pt x="15008" y="8659"/>
                    <a:pt x="14778" y="8700"/>
                  </a:cubicBezTo>
                  <a:cubicBezTo>
                    <a:pt x="14776" y="8701"/>
                    <a:pt x="14773" y="8701"/>
                    <a:pt x="14770" y="8701"/>
                  </a:cubicBezTo>
                  <a:cubicBezTo>
                    <a:pt x="14724" y="8701"/>
                    <a:pt x="14706" y="8633"/>
                    <a:pt x="14756" y="8620"/>
                  </a:cubicBezTo>
                  <a:cubicBezTo>
                    <a:pt x="14971" y="8567"/>
                    <a:pt x="15138" y="8447"/>
                    <a:pt x="15288" y="8287"/>
                  </a:cubicBezTo>
                  <a:cubicBezTo>
                    <a:pt x="15295" y="8278"/>
                    <a:pt x="15305" y="8275"/>
                    <a:pt x="15314" y="8275"/>
                  </a:cubicBezTo>
                  <a:close/>
                  <a:moveTo>
                    <a:pt x="6328" y="8554"/>
                  </a:moveTo>
                  <a:cubicBezTo>
                    <a:pt x="6360" y="8554"/>
                    <a:pt x="6372" y="8602"/>
                    <a:pt x="6338" y="8611"/>
                  </a:cubicBezTo>
                  <a:cubicBezTo>
                    <a:pt x="6155" y="8661"/>
                    <a:pt x="5970" y="8697"/>
                    <a:pt x="5786" y="8736"/>
                  </a:cubicBezTo>
                  <a:cubicBezTo>
                    <a:pt x="5783" y="8737"/>
                    <a:pt x="5781" y="8737"/>
                    <a:pt x="5779" y="8737"/>
                  </a:cubicBezTo>
                  <a:cubicBezTo>
                    <a:pt x="5747" y="8737"/>
                    <a:pt x="5736" y="8689"/>
                    <a:pt x="5769" y="8680"/>
                  </a:cubicBezTo>
                  <a:cubicBezTo>
                    <a:pt x="5953" y="8636"/>
                    <a:pt x="6136" y="8589"/>
                    <a:pt x="6322" y="8555"/>
                  </a:cubicBezTo>
                  <a:cubicBezTo>
                    <a:pt x="6324" y="8554"/>
                    <a:pt x="6326" y="8554"/>
                    <a:pt x="6328" y="8554"/>
                  </a:cubicBezTo>
                  <a:close/>
                  <a:moveTo>
                    <a:pt x="13528" y="8561"/>
                  </a:moveTo>
                  <a:cubicBezTo>
                    <a:pt x="13532" y="8561"/>
                    <a:pt x="13535" y="8562"/>
                    <a:pt x="13539" y="8563"/>
                  </a:cubicBezTo>
                  <a:cubicBezTo>
                    <a:pt x="13744" y="8644"/>
                    <a:pt x="13953" y="8673"/>
                    <a:pt x="14170" y="8685"/>
                  </a:cubicBezTo>
                  <a:cubicBezTo>
                    <a:pt x="14216" y="8687"/>
                    <a:pt x="14215" y="8750"/>
                    <a:pt x="14170" y="8755"/>
                  </a:cubicBezTo>
                  <a:cubicBezTo>
                    <a:pt x="14137" y="8758"/>
                    <a:pt x="14104" y="8759"/>
                    <a:pt x="14071" y="8759"/>
                  </a:cubicBezTo>
                  <a:cubicBezTo>
                    <a:pt x="13877" y="8759"/>
                    <a:pt x="13690" y="8708"/>
                    <a:pt x="13511" y="8631"/>
                  </a:cubicBezTo>
                  <a:cubicBezTo>
                    <a:pt x="13478" y="8616"/>
                    <a:pt x="13496" y="8561"/>
                    <a:pt x="13528" y="8561"/>
                  </a:cubicBezTo>
                  <a:close/>
                  <a:moveTo>
                    <a:pt x="4378" y="8441"/>
                  </a:moveTo>
                  <a:cubicBezTo>
                    <a:pt x="4386" y="8441"/>
                    <a:pt x="4394" y="8445"/>
                    <a:pt x="4400" y="8454"/>
                  </a:cubicBezTo>
                  <a:cubicBezTo>
                    <a:pt x="4518" y="8636"/>
                    <a:pt x="4707" y="8716"/>
                    <a:pt x="4917" y="8716"/>
                  </a:cubicBezTo>
                  <a:cubicBezTo>
                    <a:pt x="4922" y="8716"/>
                    <a:pt x="4928" y="8716"/>
                    <a:pt x="4933" y="8716"/>
                  </a:cubicBezTo>
                  <a:cubicBezTo>
                    <a:pt x="4933" y="8716"/>
                    <a:pt x="4934" y="8716"/>
                    <a:pt x="4934" y="8716"/>
                  </a:cubicBezTo>
                  <a:cubicBezTo>
                    <a:pt x="4968" y="8716"/>
                    <a:pt x="4978" y="8774"/>
                    <a:pt x="4942" y="8779"/>
                  </a:cubicBezTo>
                  <a:cubicBezTo>
                    <a:pt x="4916" y="8783"/>
                    <a:pt x="4890" y="8785"/>
                    <a:pt x="4864" y="8785"/>
                  </a:cubicBezTo>
                  <a:cubicBezTo>
                    <a:pt x="4655" y="8785"/>
                    <a:pt x="4460" y="8661"/>
                    <a:pt x="4353" y="8481"/>
                  </a:cubicBezTo>
                  <a:cubicBezTo>
                    <a:pt x="4340" y="8460"/>
                    <a:pt x="4359" y="8441"/>
                    <a:pt x="4378" y="8441"/>
                  </a:cubicBezTo>
                  <a:close/>
                  <a:moveTo>
                    <a:pt x="9688" y="1"/>
                  </a:moveTo>
                  <a:cubicBezTo>
                    <a:pt x="9304" y="568"/>
                    <a:pt x="8654" y="920"/>
                    <a:pt x="7984" y="920"/>
                  </a:cubicBezTo>
                  <a:cubicBezTo>
                    <a:pt x="7768" y="920"/>
                    <a:pt x="7551" y="884"/>
                    <a:pt x="7339" y="806"/>
                  </a:cubicBezTo>
                  <a:cubicBezTo>
                    <a:pt x="6639" y="550"/>
                    <a:pt x="6105" y="112"/>
                    <a:pt x="5328" y="66"/>
                  </a:cubicBezTo>
                  <a:cubicBezTo>
                    <a:pt x="5279" y="63"/>
                    <a:pt x="5228" y="62"/>
                    <a:pt x="5176" y="62"/>
                  </a:cubicBezTo>
                  <a:cubicBezTo>
                    <a:pt x="4417" y="62"/>
                    <a:pt x="3387" y="372"/>
                    <a:pt x="3502" y="1305"/>
                  </a:cubicBezTo>
                  <a:cubicBezTo>
                    <a:pt x="3509" y="1362"/>
                    <a:pt x="3463" y="1389"/>
                    <a:pt x="3416" y="1389"/>
                  </a:cubicBezTo>
                  <a:cubicBezTo>
                    <a:pt x="3392" y="1389"/>
                    <a:pt x="3368" y="1382"/>
                    <a:pt x="3351" y="1368"/>
                  </a:cubicBezTo>
                  <a:cubicBezTo>
                    <a:pt x="2864" y="980"/>
                    <a:pt x="2023" y="582"/>
                    <a:pt x="1337" y="582"/>
                  </a:cubicBezTo>
                  <a:cubicBezTo>
                    <a:pt x="743" y="582"/>
                    <a:pt x="266" y="880"/>
                    <a:pt x="236" y="1740"/>
                  </a:cubicBezTo>
                  <a:cubicBezTo>
                    <a:pt x="213" y="2395"/>
                    <a:pt x="886" y="3891"/>
                    <a:pt x="1" y="4257"/>
                  </a:cubicBezTo>
                  <a:cubicBezTo>
                    <a:pt x="1047" y="4739"/>
                    <a:pt x="207" y="6070"/>
                    <a:pt x="188" y="6835"/>
                  </a:cubicBezTo>
                  <a:cubicBezTo>
                    <a:pt x="167" y="7630"/>
                    <a:pt x="719" y="8210"/>
                    <a:pt x="1508" y="8245"/>
                  </a:cubicBezTo>
                  <a:cubicBezTo>
                    <a:pt x="1535" y="8246"/>
                    <a:pt x="1563" y="8247"/>
                    <a:pt x="1590" y="8247"/>
                  </a:cubicBezTo>
                  <a:cubicBezTo>
                    <a:pt x="2251" y="8247"/>
                    <a:pt x="2825" y="7881"/>
                    <a:pt x="3424" y="7642"/>
                  </a:cubicBezTo>
                  <a:cubicBezTo>
                    <a:pt x="3429" y="7640"/>
                    <a:pt x="3434" y="7639"/>
                    <a:pt x="3438" y="7639"/>
                  </a:cubicBezTo>
                  <a:cubicBezTo>
                    <a:pt x="3463" y="7639"/>
                    <a:pt x="3473" y="7670"/>
                    <a:pt x="3465" y="7694"/>
                  </a:cubicBezTo>
                  <a:cubicBezTo>
                    <a:pt x="3478" y="7705"/>
                    <a:pt x="3487" y="7720"/>
                    <a:pt x="3488" y="7742"/>
                  </a:cubicBezTo>
                  <a:cubicBezTo>
                    <a:pt x="3561" y="8552"/>
                    <a:pt x="4171" y="9152"/>
                    <a:pt x="4989" y="9195"/>
                  </a:cubicBezTo>
                  <a:cubicBezTo>
                    <a:pt x="5029" y="9197"/>
                    <a:pt x="5070" y="9198"/>
                    <a:pt x="5110" y="9198"/>
                  </a:cubicBezTo>
                  <a:cubicBezTo>
                    <a:pt x="5760" y="9198"/>
                    <a:pt x="6376" y="8926"/>
                    <a:pt x="6976" y="8705"/>
                  </a:cubicBezTo>
                  <a:cubicBezTo>
                    <a:pt x="7411" y="8545"/>
                    <a:pt x="7881" y="8396"/>
                    <a:pt x="8351" y="8396"/>
                  </a:cubicBezTo>
                  <a:cubicBezTo>
                    <a:pt x="8493" y="8396"/>
                    <a:pt x="8635" y="8410"/>
                    <a:pt x="8776" y="8440"/>
                  </a:cubicBezTo>
                  <a:cubicBezTo>
                    <a:pt x="9143" y="8521"/>
                    <a:pt x="9573" y="8737"/>
                    <a:pt x="9688" y="9120"/>
                  </a:cubicBezTo>
                  <a:cubicBezTo>
                    <a:pt x="9804" y="8737"/>
                    <a:pt x="10234" y="8521"/>
                    <a:pt x="10601" y="8440"/>
                  </a:cubicBezTo>
                  <a:cubicBezTo>
                    <a:pt x="10742" y="8410"/>
                    <a:pt x="10884" y="8396"/>
                    <a:pt x="11026" y="8396"/>
                  </a:cubicBezTo>
                  <a:cubicBezTo>
                    <a:pt x="11496" y="8396"/>
                    <a:pt x="11965" y="8545"/>
                    <a:pt x="12400" y="8705"/>
                  </a:cubicBezTo>
                  <a:cubicBezTo>
                    <a:pt x="13001" y="8926"/>
                    <a:pt x="13617" y="9198"/>
                    <a:pt x="14267" y="9198"/>
                  </a:cubicBezTo>
                  <a:cubicBezTo>
                    <a:pt x="14307" y="9198"/>
                    <a:pt x="14348" y="9197"/>
                    <a:pt x="14388" y="9195"/>
                  </a:cubicBezTo>
                  <a:cubicBezTo>
                    <a:pt x="15206" y="9152"/>
                    <a:pt x="15815" y="8552"/>
                    <a:pt x="15888" y="7742"/>
                  </a:cubicBezTo>
                  <a:cubicBezTo>
                    <a:pt x="15890" y="7720"/>
                    <a:pt x="15900" y="7705"/>
                    <a:pt x="15911" y="7694"/>
                  </a:cubicBezTo>
                  <a:cubicBezTo>
                    <a:pt x="15903" y="7670"/>
                    <a:pt x="15913" y="7639"/>
                    <a:pt x="15938" y="7639"/>
                  </a:cubicBezTo>
                  <a:cubicBezTo>
                    <a:pt x="15942" y="7639"/>
                    <a:pt x="15947" y="7640"/>
                    <a:pt x="15952" y="7642"/>
                  </a:cubicBezTo>
                  <a:cubicBezTo>
                    <a:pt x="16552" y="7881"/>
                    <a:pt x="17125" y="8247"/>
                    <a:pt x="17787" y="8247"/>
                  </a:cubicBezTo>
                  <a:cubicBezTo>
                    <a:pt x="17814" y="8247"/>
                    <a:pt x="17841" y="8246"/>
                    <a:pt x="17869" y="8245"/>
                  </a:cubicBezTo>
                  <a:cubicBezTo>
                    <a:pt x="18658" y="8210"/>
                    <a:pt x="19210" y="7631"/>
                    <a:pt x="19189" y="6835"/>
                  </a:cubicBezTo>
                  <a:cubicBezTo>
                    <a:pt x="19170" y="6070"/>
                    <a:pt x="18330" y="4739"/>
                    <a:pt x="19376" y="4257"/>
                  </a:cubicBezTo>
                  <a:cubicBezTo>
                    <a:pt x="18491" y="3891"/>
                    <a:pt x="19164" y="2395"/>
                    <a:pt x="19141" y="1740"/>
                  </a:cubicBezTo>
                  <a:cubicBezTo>
                    <a:pt x="19111" y="880"/>
                    <a:pt x="18634" y="582"/>
                    <a:pt x="18040" y="582"/>
                  </a:cubicBezTo>
                  <a:cubicBezTo>
                    <a:pt x="17354" y="582"/>
                    <a:pt x="16513" y="980"/>
                    <a:pt x="16026" y="1368"/>
                  </a:cubicBezTo>
                  <a:cubicBezTo>
                    <a:pt x="16009" y="1382"/>
                    <a:pt x="15985" y="1389"/>
                    <a:pt x="15961" y="1389"/>
                  </a:cubicBezTo>
                  <a:cubicBezTo>
                    <a:pt x="15914" y="1389"/>
                    <a:pt x="15868" y="1362"/>
                    <a:pt x="15875" y="1305"/>
                  </a:cubicBezTo>
                  <a:cubicBezTo>
                    <a:pt x="15990" y="372"/>
                    <a:pt x="14960" y="62"/>
                    <a:pt x="14200" y="62"/>
                  </a:cubicBezTo>
                  <a:cubicBezTo>
                    <a:pt x="14148" y="62"/>
                    <a:pt x="14097" y="63"/>
                    <a:pt x="14048" y="66"/>
                  </a:cubicBezTo>
                  <a:cubicBezTo>
                    <a:pt x="13272" y="112"/>
                    <a:pt x="12738" y="550"/>
                    <a:pt x="12038" y="806"/>
                  </a:cubicBezTo>
                  <a:cubicBezTo>
                    <a:pt x="11826" y="884"/>
                    <a:pt x="11609" y="920"/>
                    <a:pt x="11393" y="920"/>
                  </a:cubicBezTo>
                  <a:cubicBezTo>
                    <a:pt x="10723" y="920"/>
                    <a:pt x="10073" y="568"/>
                    <a:pt x="9688" y="1"/>
                  </a:cubicBezTo>
                  <a:close/>
                </a:path>
              </a:pathLst>
            </a:custGeom>
            <a:solidFill>
              <a:srgbClr val="B2F7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7" name="Google Shape;867;p36"/>
            <p:cNvSpPr/>
            <p:nvPr/>
          </p:nvSpPr>
          <p:spPr>
            <a:xfrm>
              <a:off x="7531659" y="1936943"/>
              <a:ext cx="7899" cy="25075"/>
            </a:xfrm>
            <a:custGeom>
              <a:avLst/>
              <a:gdLst/>
              <a:ahLst/>
              <a:cxnLst/>
              <a:rect l="l" t="t" r="r" b="b"/>
              <a:pathLst>
                <a:path w="149" h="473" extrusionOk="0">
                  <a:moveTo>
                    <a:pt x="113" y="1"/>
                  </a:moveTo>
                  <a:cubicBezTo>
                    <a:pt x="98" y="1"/>
                    <a:pt x="83" y="9"/>
                    <a:pt x="78" y="26"/>
                  </a:cubicBezTo>
                  <a:cubicBezTo>
                    <a:pt x="36" y="154"/>
                    <a:pt x="25" y="294"/>
                    <a:pt x="4" y="427"/>
                  </a:cubicBezTo>
                  <a:cubicBezTo>
                    <a:pt x="0" y="455"/>
                    <a:pt x="23" y="473"/>
                    <a:pt x="44" y="473"/>
                  </a:cubicBezTo>
                  <a:cubicBezTo>
                    <a:pt x="58" y="473"/>
                    <a:pt x="70" y="465"/>
                    <a:pt x="75" y="447"/>
                  </a:cubicBezTo>
                  <a:cubicBezTo>
                    <a:pt x="104" y="312"/>
                    <a:pt x="141" y="173"/>
                    <a:pt x="147" y="35"/>
                  </a:cubicBezTo>
                  <a:cubicBezTo>
                    <a:pt x="149" y="13"/>
                    <a:pt x="131" y="1"/>
                    <a:pt x="1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8" name="Google Shape;868;p36"/>
            <p:cNvSpPr/>
            <p:nvPr/>
          </p:nvSpPr>
          <p:spPr>
            <a:xfrm>
              <a:off x="7532931" y="1881864"/>
              <a:ext cx="8588" cy="32709"/>
            </a:xfrm>
            <a:custGeom>
              <a:avLst/>
              <a:gdLst/>
              <a:ahLst/>
              <a:cxnLst/>
              <a:rect l="l" t="t" r="r" b="b"/>
              <a:pathLst>
                <a:path w="162" h="617" extrusionOk="0">
                  <a:moveTo>
                    <a:pt x="43" y="0"/>
                  </a:moveTo>
                  <a:cubicBezTo>
                    <a:pt x="23" y="0"/>
                    <a:pt x="1" y="21"/>
                    <a:pt x="6" y="46"/>
                  </a:cubicBezTo>
                  <a:cubicBezTo>
                    <a:pt x="41" y="230"/>
                    <a:pt x="74" y="388"/>
                    <a:pt x="33" y="574"/>
                  </a:cubicBezTo>
                  <a:cubicBezTo>
                    <a:pt x="27" y="600"/>
                    <a:pt x="47" y="617"/>
                    <a:pt x="67" y="617"/>
                  </a:cubicBezTo>
                  <a:cubicBezTo>
                    <a:pt x="80" y="617"/>
                    <a:pt x="93" y="610"/>
                    <a:pt x="98" y="593"/>
                  </a:cubicBezTo>
                  <a:cubicBezTo>
                    <a:pt x="149" y="413"/>
                    <a:pt x="162" y="189"/>
                    <a:pt x="71" y="19"/>
                  </a:cubicBezTo>
                  <a:cubicBezTo>
                    <a:pt x="64" y="6"/>
                    <a:pt x="54" y="0"/>
                    <a:pt x="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9" name="Google Shape;869;p36"/>
            <p:cNvSpPr/>
            <p:nvPr/>
          </p:nvSpPr>
          <p:spPr>
            <a:xfrm>
              <a:off x="7519307" y="1794978"/>
              <a:ext cx="17441" cy="29846"/>
            </a:xfrm>
            <a:custGeom>
              <a:avLst/>
              <a:gdLst/>
              <a:ahLst/>
              <a:cxnLst/>
              <a:rect l="l" t="t" r="r" b="b"/>
              <a:pathLst>
                <a:path w="329" h="563" extrusionOk="0">
                  <a:moveTo>
                    <a:pt x="294" y="1"/>
                  </a:moveTo>
                  <a:cubicBezTo>
                    <a:pt x="286" y="1"/>
                    <a:pt x="279" y="5"/>
                    <a:pt x="274" y="15"/>
                  </a:cubicBezTo>
                  <a:cubicBezTo>
                    <a:pt x="182" y="178"/>
                    <a:pt x="81" y="341"/>
                    <a:pt x="12" y="515"/>
                  </a:cubicBezTo>
                  <a:cubicBezTo>
                    <a:pt x="1" y="542"/>
                    <a:pt x="26" y="562"/>
                    <a:pt x="50" y="562"/>
                  </a:cubicBezTo>
                  <a:cubicBezTo>
                    <a:pt x="63" y="562"/>
                    <a:pt x="76" y="557"/>
                    <a:pt x="83" y="545"/>
                  </a:cubicBezTo>
                  <a:cubicBezTo>
                    <a:pt x="177" y="387"/>
                    <a:pt x="246" y="210"/>
                    <a:pt x="319" y="42"/>
                  </a:cubicBezTo>
                  <a:cubicBezTo>
                    <a:pt x="329" y="20"/>
                    <a:pt x="311" y="1"/>
                    <a:pt x="29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" name="Google Shape;870;p36"/>
            <p:cNvSpPr/>
            <p:nvPr/>
          </p:nvSpPr>
          <p:spPr>
            <a:xfrm>
              <a:off x="7522011" y="1731735"/>
              <a:ext cx="13253" cy="40130"/>
            </a:xfrm>
            <a:custGeom>
              <a:avLst/>
              <a:gdLst/>
              <a:ahLst/>
              <a:cxnLst/>
              <a:rect l="l" t="t" r="r" b="b"/>
              <a:pathLst>
                <a:path w="250" h="757" extrusionOk="0">
                  <a:moveTo>
                    <a:pt x="87" y="0"/>
                  </a:moveTo>
                  <a:cubicBezTo>
                    <a:pt x="74" y="0"/>
                    <a:pt x="60" y="7"/>
                    <a:pt x="57" y="22"/>
                  </a:cubicBezTo>
                  <a:cubicBezTo>
                    <a:pt x="0" y="252"/>
                    <a:pt x="16" y="569"/>
                    <a:pt x="190" y="749"/>
                  </a:cubicBezTo>
                  <a:cubicBezTo>
                    <a:pt x="196" y="754"/>
                    <a:pt x="204" y="757"/>
                    <a:pt x="211" y="757"/>
                  </a:cubicBezTo>
                  <a:cubicBezTo>
                    <a:pt x="230" y="757"/>
                    <a:pt x="250" y="739"/>
                    <a:pt x="243" y="718"/>
                  </a:cubicBezTo>
                  <a:cubicBezTo>
                    <a:pt x="210" y="610"/>
                    <a:pt x="155" y="511"/>
                    <a:pt x="130" y="400"/>
                  </a:cubicBezTo>
                  <a:cubicBezTo>
                    <a:pt x="103" y="277"/>
                    <a:pt x="103" y="156"/>
                    <a:pt x="118" y="31"/>
                  </a:cubicBezTo>
                  <a:cubicBezTo>
                    <a:pt x="120" y="11"/>
                    <a:pt x="104" y="0"/>
                    <a:pt x="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1" name="Google Shape;871;p36"/>
            <p:cNvSpPr/>
            <p:nvPr/>
          </p:nvSpPr>
          <p:spPr>
            <a:xfrm>
              <a:off x="7519625" y="1847088"/>
              <a:ext cx="10868" cy="17706"/>
            </a:xfrm>
            <a:custGeom>
              <a:avLst/>
              <a:gdLst/>
              <a:ahLst/>
              <a:cxnLst/>
              <a:rect l="l" t="t" r="r" b="b"/>
              <a:pathLst>
                <a:path w="205" h="334" extrusionOk="0">
                  <a:moveTo>
                    <a:pt x="56" y="1"/>
                  </a:moveTo>
                  <a:cubicBezTo>
                    <a:pt x="30" y="1"/>
                    <a:pt x="1" y="25"/>
                    <a:pt x="11" y="55"/>
                  </a:cubicBezTo>
                  <a:cubicBezTo>
                    <a:pt x="41" y="143"/>
                    <a:pt x="80" y="228"/>
                    <a:pt x="116" y="313"/>
                  </a:cubicBezTo>
                  <a:cubicBezTo>
                    <a:pt x="122" y="328"/>
                    <a:pt x="135" y="334"/>
                    <a:pt x="148" y="334"/>
                  </a:cubicBezTo>
                  <a:cubicBezTo>
                    <a:pt x="175" y="334"/>
                    <a:pt x="204" y="310"/>
                    <a:pt x="193" y="281"/>
                  </a:cubicBezTo>
                  <a:cubicBezTo>
                    <a:pt x="161" y="194"/>
                    <a:pt x="129" y="107"/>
                    <a:pt x="90" y="22"/>
                  </a:cubicBezTo>
                  <a:cubicBezTo>
                    <a:pt x="83" y="7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2" name="Google Shape;872;p36"/>
            <p:cNvSpPr/>
            <p:nvPr/>
          </p:nvSpPr>
          <p:spPr>
            <a:xfrm>
              <a:off x="7525191" y="1676868"/>
              <a:ext cx="5036" cy="29634"/>
            </a:xfrm>
            <a:custGeom>
              <a:avLst/>
              <a:gdLst/>
              <a:ahLst/>
              <a:cxnLst/>
              <a:rect l="l" t="t" r="r" b="b"/>
              <a:pathLst>
                <a:path w="95" h="559" extrusionOk="0">
                  <a:moveTo>
                    <a:pt x="48" y="1"/>
                  </a:moveTo>
                  <a:cubicBezTo>
                    <a:pt x="35" y="1"/>
                    <a:pt x="22" y="9"/>
                    <a:pt x="20" y="26"/>
                  </a:cubicBezTo>
                  <a:cubicBezTo>
                    <a:pt x="8" y="192"/>
                    <a:pt x="0" y="358"/>
                    <a:pt x="11" y="523"/>
                  </a:cubicBezTo>
                  <a:cubicBezTo>
                    <a:pt x="13" y="546"/>
                    <a:pt x="30" y="558"/>
                    <a:pt x="47" y="558"/>
                  </a:cubicBezTo>
                  <a:cubicBezTo>
                    <a:pt x="64" y="558"/>
                    <a:pt x="81" y="546"/>
                    <a:pt x="82" y="523"/>
                  </a:cubicBezTo>
                  <a:cubicBezTo>
                    <a:pt x="94" y="357"/>
                    <a:pt x="86" y="192"/>
                    <a:pt x="74" y="26"/>
                  </a:cubicBezTo>
                  <a:cubicBezTo>
                    <a:pt x="73" y="9"/>
                    <a:pt x="60" y="1"/>
                    <a:pt x="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3" name="Google Shape;873;p36"/>
            <p:cNvSpPr/>
            <p:nvPr/>
          </p:nvSpPr>
          <p:spPr>
            <a:xfrm>
              <a:off x="7505047" y="1626507"/>
              <a:ext cx="23909" cy="19509"/>
            </a:xfrm>
            <a:custGeom>
              <a:avLst/>
              <a:gdLst/>
              <a:ahLst/>
              <a:cxnLst/>
              <a:rect l="l" t="t" r="r" b="b"/>
              <a:pathLst>
                <a:path w="451" h="368" extrusionOk="0">
                  <a:moveTo>
                    <a:pt x="30" y="1"/>
                  </a:moveTo>
                  <a:cubicBezTo>
                    <a:pt x="6" y="1"/>
                    <a:pt x="0" y="40"/>
                    <a:pt x="24" y="45"/>
                  </a:cubicBezTo>
                  <a:cubicBezTo>
                    <a:pt x="192" y="68"/>
                    <a:pt x="321" y="188"/>
                    <a:pt x="379" y="345"/>
                  </a:cubicBezTo>
                  <a:cubicBezTo>
                    <a:pt x="385" y="361"/>
                    <a:pt x="399" y="368"/>
                    <a:pt x="412" y="368"/>
                  </a:cubicBezTo>
                  <a:cubicBezTo>
                    <a:pt x="431" y="368"/>
                    <a:pt x="451" y="352"/>
                    <a:pt x="444" y="327"/>
                  </a:cubicBezTo>
                  <a:cubicBezTo>
                    <a:pt x="399" y="135"/>
                    <a:pt x="223" y="9"/>
                    <a:pt x="31" y="1"/>
                  </a:cubicBezTo>
                  <a:cubicBezTo>
                    <a:pt x="31" y="1"/>
                    <a:pt x="30" y="1"/>
                    <a:pt x="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4" name="Google Shape;874;p36"/>
            <p:cNvSpPr/>
            <p:nvPr/>
          </p:nvSpPr>
          <p:spPr>
            <a:xfrm>
              <a:off x="7454421" y="1974211"/>
              <a:ext cx="43947" cy="11610"/>
            </a:xfrm>
            <a:custGeom>
              <a:avLst/>
              <a:gdLst/>
              <a:ahLst/>
              <a:cxnLst/>
              <a:rect l="l" t="t" r="r" b="b"/>
              <a:pathLst>
                <a:path w="829" h="219" extrusionOk="0">
                  <a:moveTo>
                    <a:pt x="39" y="0"/>
                  </a:moveTo>
                  <a:cubicBezTo>
                    <a:pt x="15" y="0"/>
                    <a:pt x="1" y="41"/>
                    <a:pt x="27" y="55"/>
                  </a:cubicBezTo>
                  <a:cubicBezTo>
                    <a:pt x="223" y="155"/>
                    <a:pt x="441" y="218"/>
                    <a:pt x="662" y="218"/>
                  </a:cubicBezTo>
                  <a:cubicBezTo>
                    <a:pt x="703" y="218"/>
                    <a:pt x="745" y="216"/>
                    <a:pt x="786" y="212"/>
                  </a:cubicBezTo>
                  <a:cubicBezTo>
                    <a:pt x="827" y="207"/>
                    <a:pt x="829" y="149"/>
                    <a:pt x="786" y="148"/>
                  </a:cubicBezTo>
                  <a:cubicBezTo>
                    <a:pt x="528" y="140"/>
                    <a:pt x="288" y="103"/>
                    <a:pt x="49" y="2"/>
                  </a:cubicBezTo>
                  <a:cubicBezTo>
                    <a:pt x="46" y="1"/>
                    <a:pt x="42" y="0"/>
                    <a:pt x="3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5" name="Google Shape;875;p36"/>
            <p:cNvSpPr/>
            <p:nvPr/>
          </p:nvSpPr>
          <p:spPr>
            <a:xfrm>
              <a:off x="7444030" y="1623485"/>
              <a:ext cx="33345" cy="9701"/>
            </a:xfrm>
            <a:custGeom>
              <a:avLst/>
              <a:gdLst/>
              <a:ahLst/>
              <a:cxnLst/>
              <a:rect l="l" t="t" r="r" b="b"/>
              <a:pathLst>
                <a:path w="629" h="183" extrusionOk="0">
                  <a:moveTo>
                    <a:pt x="493" y="0"/>
                  </a:moveTo>
                  <a:cubicBezTo>
                    <a:pt x="331" y="0"/>
                    <a:pt x="175" y="49"/>
                    <a:pt x="30" y="127"/>
                  </a:cubicBezTo>
                  <a:cubicBezTo>
                    <a:pt x="1" y="143"/>
                    <a:pt x="20" y="183"/>
                    <a:pt x="48" y="183"/>
                  </a:cubicBezTo>
                  <a:cubicBezTo>
                    <a:pt x="52" y="183"/>
                    <a:pt x="57" y="182"/>
                    <a:pt x="61" y="180"/>
                  </a:cubicBezTo>
                  <a:cubicBezTo>
                    <a:pt x="227" y="100"/>
                    <a:pt x="402" y="74"/>
                    <a:pt x="585" y="71"/>
                  </a:cubicBezTo>
                  <a:cubicBezTo>
                    <a:pt x="628" y="71"/>
                    <a:pt x="626" y="10"/>
                    <a:pt x="585" y="6"/>
                  </a:cubicBezTo>
                  <a:cubicBezTo>
                    <a:pt x="554" y="2"/>
                    <a:pt x="524" y="0"/>
                    <a:pt x="4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6" name="Google Shape;876;p36"/>
            <p:cNvSpPr/>
            <p:nvPr/>
          </p:nvSpPr>
          <p:spPr>
            <a:xfrm>
              <a:off x="7398069" y="1945584"/>
              <a:ext cx="37745" cy="21046"/>
            </a:xfrm>
            <a:custGeom>
              <a:avLst/>
              <a:gdLst/>
              <a:ahLst/>
              <a:cxnLst/>
              <a:rect l="l" t="t" r="r" b="b"/>
              <a:pathLst>
                <a:path w="712" h="397" extrusionOk="0">
                  <a:moveTo>
                    <a:pt x="55" y="0"/>
                  </a:moveTo>
                  <a:cubicBezTo>
                    <a:pt x="23" y="0"/>
                    <a:pt x="1" y="48"/>
                    <a:pt x="36" y="68"/>
                  </a:cubicBezTo>
                  <a:cubicBezTo>
                    <a:pt x="237" y="178"/>
                    <a:pt x="437" y="292"/>
                    <a:pt x="644" y="393"/>
                  </a:cubicBezTo>
                  <a:cubicBezTo>
                    <a:pt x="650" y="395"/>
                    <a:pt x="655" y="396"/>
                    <a:pt x="660" y="396"/>
                  </a:cubicBezTo>
                  <a:cubicBezTo>
                    <a:pt x="691" y="396"/>
                    <a:pt x="711" y="353"/>
                    <a:pt x="678" y="334"/>
                  </a:cubicBezTo>
                  <a:cubicBezTo>
                    <a:pt x="482" y="216"/>
                    <a:pt x="275" y="112"/>
                    <a:pt x="74" y="5"/>
                  </a:cubicBezTo>
                  <a:cubicBezTo>
                    <a:pt x="67" y="2"/>
                    <a:pt x="61" y="0"/>
                    <a:pt x="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7" name="Google Shape;877;p36"/>
            <p:cNvSpPr/>
            <p:nvPr/>
          </p:nvSpPr>
          <p:spPr>
            <a:xfrm>
              <a:off x="7388898" y="1644955"/>
              <a:ext cx="27991" cy="16911"/>
            </a:xfrm>
            <a:custGeom>
              <a:avLst/>
              <a:gdLst/>
              <a:ahLst/>
              <a:cxnLst/>
              <a:rect l="l" t="t" r="r" b="b"/>
              <a:pathLst>
                <a:path w="528" h="319" extrusionOk="0">
                  <a:moveTo>
                    <a:pt x="482" y="0"/>
                  </a:moveTo>
                  <a:cubicBezTo>
                    <a:pt x="477" y="0"/>
                    <a:pt x="471" y="1"/>
                    <a:pt x="466" y="4"/>
                  </a:cubicBezTo>
                  <a:cubicBezTo>
                    <a:pt x="313" y="80"/>
                    <a:pt x="171" y="174"/>
                    <a:pt x="27" y="264"/>
                  </a:cubicBezTo>
                  <a:cubicBezTo>
                    <a:pt x="0" y="281"/>
                    <a:pt x="16" y="319"/>
                    <a:pt x="41" y="319"/>
                  </a:cubicBezTo>
                  <a:cubicBezTo>
                    <a:pt x="46" y="319"/>
                    <a:pt x="51" y="318"/>
                    <a:pt x="55" y="315"/>
                  </a:cubicBezTo>
                  <a:cubicBezTo>
                    <a:pt x="205" y="233"/>
                    <a:pt x="357" y="155"/>
                    <a:pt x="498" y="59"/>
                  </a:cubicBezTo>
                  <a:cubicBezTo>
                    <a:pt x="527" y="40"/>
                    <a:pt x="511" y="0"/>
                    <a:pt x="4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8" name="Google Shape;878;p36"/>
            <p:cNvSpPr/>
            <p:nvPr/>
          </p:nvSpPr>
          <p:spPr>
            <a:xfrm>
              <a:off x="7353592" y="1955126"/>
              <a:ext cx="18236" cy="28574"/>
            </a:xfrm>
            <a:custGeom>
              <a:avLst/>
              <a:gdLst/>
              <a:ahLst/>
              <a:cxnLst/>
              <a:rect l="l" t="t" r="r" b="b"/>
              <a:pathLst>
                <a:path w="344" h="539" extrusionOk="0">
                  <a:moveTo>
                    <a:pt x="297" y="0"/>
                  </a:moveTo>
                  <a:cubicBezTo>
                    <a:pt x="285" y="0"/>
                    <a:pt x="275" y="7"/>
                    <a:pt x="268" y="21"/>
                  </a:cubicBezTo>
                  <a:cubicBezTo>
                    <a:pt x="198" y="178"/>
                    <a:pt x="140" y="326"/>
                    <a:pt x="28" y="459"/>
                  </a:cubicBezTo>
                  <a:cubicBezTo>
                    <a:pt x="0" y="494"/>
                    <a:pt x="30" y="538"/>
                    <a:pt x="62" y="538"/>
                  </a:cubicBezTo>
                  <a:cubicBezTo>
                    <a:pt x="72" y="538"/>
                    <a:pt x="82" y="534"/>
                    <a:pt x="91" y="524"/>
                  </a:cubicBezTo>
                  <a:cubicBezTo>
                    <a:pt x="204" y="392"/>
                    <a:pt x="314" y="227"/>
                    <a:pt x="340" y="51"/>
                  </a:cubicBezTo>
                  <a:cubicBezTo>
                    <a:pt x="344" y="25"/>
                    <a:pt x="319" y="0"/>
                    <a:pt x="2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9" name="Google Shape;879;p36"/>
            <p:cNvSpPr/>
            <p:nvPr/>
          </p:nvSpPr>
          <p:spPr>
            <a:xfrm>
              <a:off x="7352532" y="1615851"/>
              <a:ext cx="18554" cy="41403"/>
            </a:xfrm>
            <a:custGeom>
              <a:avLst/>
              <a:gdLst/>
              <a:ahLst/>
              <a:cxnLst/>
              <a:rect l="l" t="t" r="r" b="b"/>
              <a:pathLst>
                <a:path w="350" h="781" extrusionOk="0">
                  <a:moveTo>
                    <a:pt x="38" y="1"/>
                  </a:moveTo>
                  <a:cubicBezTo>
                    <a:pt x="19" y="1"/>
                    <a:pt x="1" y="15"/>
                    <a:pt x="9" y="40"/>
                  </a:cubicBezTo>
                  <a:cubicBezTo>
                    <a:pt x="86" y="279"/>
                    <a:pt x="158" y="532"/>
                    <a:pt x="266" y="760"/>
                  </a:cubicBezTo>
                  <a:cubicBezTo>
                    <a:pt x="273" y="774"/>
                    <a:pt x="286" y="781"/>
                    <a:pt x="299" y="781"/>
                  </a:cubicBezTo>
                  <a:cubicBezTo>
                    <a:pt x="323" y="781"/>
                    <a:pt x="350" y="757"/>
                    <a:pt x="342" y="729"/>
                  </a:cubicBezTo>
                  <a:cubicBezTo>
                    <a:pt x="277" y="488"/>
                    <a:pt x="167" y="252"/>
                    <a:pt x="70" y="22"/>
                  </a:cubicBezTo>
                  <a:cubicBezTo>
                    <a:pt x="64" y="7"/>
                    <a:pt x="51" y="1"/>
                    <a:pt x="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0" name="Google Shape;880;p36"/>
            <p:cNvSpPr/>
            <p:nvPr/>
          </p:nvSpPr>
          <p:spPr>
            <a:xfrm>
              <a:off x="7319135" y="2008032"/>
              <a:ext cx="35041" cy="22583"/>
            </a:xfrm>
            <a:custGeom>
              <a:avLst/>
              <a:gdLst/>
              <a:ahLst/>
              <a:cxnLst/>
              <a:rect l="l" t="t" r="r" b="b"/>
              <a:pathLst>
                <a:path w="661" h="426" extrusionOk="0">
                  <a:moveTo>
                    <a:pt x="607" y="0"/>
                  </a:moveTo>
                  <a:cubicBezTo>
                    <a:pt x="598" y="0"/>
                    <a:pt x="589" y="4"/>
                    <a:pt x="582" y="12"/>
                  </a:cubicBezTo>
                  <a:cubicBezTo>
                    <a:pt x="432" y="173"/>
                    <a:pt x="265" y="292"/>
                    <a:pt x="50" y="345"/>
                  </a:cubicBezTo>
                  <a:cubicBezTo>
                    <a:pt x="0" y="358"/>
                    <a:pt x="18" y="426"/>
                    <a:pt x="64" y="426"/>
                  </a:cubicBezTo>
                  <a:cubicBezTo>
                    <a:pt x="67" y="426"/>
                    <a:pt x="70" y="426"/>
                    <a:pt x="72" y="425"/>
                  </a:cubicBezTo>
                  <a:cubicBezTo>
                    <a:pt x="302" y="384"/>
                    <a:pt x="517" y="257"/>
                    <a:pt x="643" y="59"/>
                  </a:cubicBezTo>
                  <a:cubicBezTo>
                    <a:pt x="660" y="31"/>
                    <a:pt x="634" y="0"/>
                    <a:pt x="60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1" name="Google Shape;881;p36"/>
            <p:cNvSpPr/>
            <p:nvPr/>
          </p:nvSpPr>
          <p:spPr>
            <a:xfrm>
              <a:off x="7309646" y="1592208"/>
              <a:ext cx="25128" cy="14154"/>
            </a:xfrm>
            <a:custGeom>
              <a:avLst/>
              <a:gdLst/>
              <a:ahLst/>
              <a:cxnLst/>
              <a:rect l="l" t="t" r="r" b="b"/>
              <a:pathLst>
                <a:path w="474" h="267" extrusionOk="0">
                  <a:moveTo>
                    <a:pt x="58" y="0"/>
                  </a:moveTo>
                  <a:cubicBezTo>
                    <a:pt x="52" y="0"/>
                    <a:pt x="46" y="0"/>
                    <a:pt x="41" y="0"/>
                  </a:cubicBezTo>
                  <a:cubicBezTo>
                    <a:pt x="0" y="2"/>
                    <a:pt x="0" y="64"/>
                    <a:pt x="41" y="64"/>
                  </a:cubicBezTo>
                  <a:cubicBezTo>
                    <a:pt x="200" y="65"/>
                    <a:pt x="309" y="146"/>
                    <a:pt x="413" y="257"/>
                  </a:cubicBezTo>
                  <a:cubicBezTo>
                    <a:pt x="419" y="264"/>
                    <a:pt x="427" y="267"/>
                    <a:pt x="434" y="267"/>
                  </a:cubicBezTo>
                  <a:cubicBezTo>
                    <a:pt x="455" y="267"/>
                    <a:pt x="474" y="242"/>
                    <a:pt x="463" y="219"/>
                  </a:cubicBezTo>
                  <a:cubicBezTo>
                    <a:pt x="391" y="73"/>
                    <a:pt x="215" y="0"/>
                    <a:pt x="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2" name="Google Shape;882;p36"/>
            <p:cNvSpPr/>
            <p:nvPr/>
          </p:nvSpPr>
          <p:spPr>
            <a:xfrm>
              <a:off x="7253983" y="2023193"/>
              <a:ext cx="39229" cy="10549"/>
            </a:xfrm>
            <a:custGeom>
              <a:avLst/>
              <a:gdLst/>
              <a:ahLst/>
              <a:cxnLst/>
              <a:rect l="l" t="t" r="r" b="b"/>
              <a:pathLst>
                <a:path w="740" h="199" extrusionOk="0">
                  <a:moveTo>
                    <a:pt x="51" y="0"/>
                  </a:moveTo>
                  <a:cubicBezTo>
                    <a:pt x="19" y="0"/>
                    <a:pt x="1" y="55"/>
                    <a:pt x="34" y="70"/>
                  </a:cubicBezTo>
                  <a:cubicBezTo>
                    <a:pt x="213" y="147"/>
                    <a:pt x="400" y="198"/>
                    <a:pt x="594" y="198"/>
                  </a:cubicBezTo>
                  <a:cubicBezTo>
                    <a:pt x="627" y="198"/>
                    <a:pt x="660" y="197"/>
                    <a:pt x="693" y="194"/>
                  </a:cubicBezTo>
                  <a:cubicBezTo>
                    <a:pt x="738" y="189"/>
                    <a:pt x="739" y="126"/>
                    <a:pt x="693" y="124"/>
                  </a:cubicBezTo>
                  <a:cubicBezTo>
                    <a:pt x="476" y="112"/>
                    <a:pt x="267" y="82"/>
                    <a:pt x="62" y="2"/>
                  </a:cubicBezTo>
                  <a:cubicBezTo>
                    <a:pt x="58" y="1"/>
                    <a:pt x="55" y="0"/>
                    <a:pt x="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3" name="Google Shape;883;p36"/>
            <p:cNvSpPr/>
            <p:nvPr/>
          </p:nvSpPr>
          <p:spPr>
            <a:xfrm>
              <a:off x="7244070" y="1590618"/>
              <a:ext cx="30323" cy="12723"/>
            </a:xfrm>
            <a:custGeom>
              <a:avLst/>
              <a:gdLst/>
              <a:ahLst/>
              <a:cxnLst/>
              <a:rect l="l" t="t" r="r" b="b"/>
              <a:pathLst>
                <a:path w="572" h="240" extrusionOk="0">
                  <a:moveTo>
                    <a:pt x="540" y="1"/>
                  </a:moveTo>
                  <a:cubicBezTo>
                    <a:pt x="538" y="1"/>
                    <a:pt x="536" y="1"/>
                    <a:pt x="533" y="2"/>
                  </a:cubicBezTo>
                  <a:cubicBezTo>
                    <a:pt x="448" y="28"/>
                    <a:pt x="372" y="81"/>
                    <a:pt x="289" y="115"/>
                  </a:cubicBezTo>
                  <a:cubicBezTo>
                    <a:pt x="205" y="148"/>
                    <a:pt x="119" y="174"/>
                    <a:pt x="31" y="193"/>
                  </a:cubicBezTo>
                  <a:cubicBezTo>
                    <a:pt x="1" y="199"/>
                    <a:pt x="12" y="239"/>
                    <a:pt x="39" y="239"/>
                  </a:cubicBezTo>
                  <a:cubicBezTo>
                    <a:pt x="41" y="239"/>
                    <a:pt x="42" y="239"/>
                    <a:pt x="44" y="239"/>
                  </a:cubicBezTo>
                  <a:cubicBezTo>
                    <a:pt x="210" y="213"/>
                    <a:pt x="433" y="165"/>
                    <a:pt x="556" y="41"/>
                  </a:cubicBezTo>
                  <a:cubicBezTo>
                    <a:pt x="571" y="27"/>
                    <a:pt x="559" y="1"/>
                    <a:pt x="5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4" name="Google Shape;884;p36"/>
            <p:cNvSpPr/>
            <p:nvPr/>
          </p:nvSpPr>
          <p:spPr>
            <a:xfrm>
              <a:off x="7199275" y="2005540"/>
              <a:ext cx="35624" cy="13995"/>
            </a:xfrm>
            <a:custGeom>
              <a:avLst/>
              <a:gdLst/>
              <a:ahLst/>
              <a:cxnLst/>
              <a:rect l="l" t="t" r="r" b="b"/>
              <a:pathLst>
                <a:path w="672" h="264" extrusionOk="0">
                  <a:moveTo>
                    <a:pt x="35" y="1"/>
                  </a:moveTo>
                  <a:cubicBezTo>
                    <a:pt x="0" y="1"/>
                    <a:pt x="1" y="56"/>
                    <a:pt x="38" y="59"/>
                  </a:cubicBezTo>
                  <a:cubicBezTo>
                    <a:pt x="251" y="80"/>
                    <a:pt x="431" y="158"/>
                    <a:pt x="618" y="259"/>
                  </a:cubicBezTo>
                  <a:cubicBezTo>
                    <a:pt x="623" y="262"/>
                    <a:pt x="628" y="264"/>
                    <a:pt x="633" y="264"/>
                  </a:cubicBezTo>
                  <a:cubicBezTo>
                    <a:pt x="658" y="264"/>
                    <a:pt x="672" y="228"/>
                    <a:pt x="648" y="209"/>
                  </a:cubicBezTo>
                  <a:cubicBezTo>
                    <a:pt x="473" y="78"/>
                    <a:pt x="252" y="17"/>
                    <a:pt x="38" y="1"/>
                  </a:cubicBezTo>
                  <a:cubicBezTo>
                    <a:pt x="37" y="1"/>
                    <a:pt x="36" y="1"/>
                    <a:pt x="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5" name="Google Shape;885;p36"/>
            <p:cNvSpPr/>
            <p:nvPr/>
          </p:nvSpPr>
          <p:spPr>
            <a:xfrm>
              <a:off x="7176003" y="1615957"/>
              <a:ext cx="29634" cy="17070"/>
            </a:xfrm>
            <a:custGeom>
              <a:avLst/>
              <a:gdLst/>
              <a:ahLst/>
              <a:cxnLst/>
              <a:rect l="l" t="t" r="r" b="b"/>
              <a:pathLst>
                <a:path w="559" h="322" extrusionOk="0">
                  <a:moveTo>
                    <a:pt x="522" y="0"/>
                  </a:moveTo>
                  <a:cubicBezTo>
                    <a:pt x="517" y="0"/>
                    <a:pt x="512" y="2"/>
                    <a:pt x="508" y="5"/>
                  </a:cubicBezTo>
                  <a:cubicBezTo>
                    <a:pt x="359" y="119"/>
                    <a:pt x="207" y="217"/>
                    <a:pt x="27" y="275"/>
                  </a:cubicBezTo>
                  <a:cubicBezTo>
                    <a:pt x="0" y="284"/>
                    <a:pt x="8" y="321"/>
                    <a:pt x="33" y="321"/>
                  </a:cubicBezTo>
                  <a:cubicBezTo>
                    <a:pt x="35" y="321"/>
                    <a:pt x="37" y="321"/>
                    <a:pt x="40" y="321"/>
                  </a:cubicBezTo>
                  <a:cubicBezTo>
                    <a:pt x="228" y="276"/>
                    <a:pt x="407" y="191"/>
                    <a:pt x="542" y="49"/>
                  </a:cubicBezTo>
                  <a:cubicBezTo>
                    <a:pt x="558" y="31"/>
                    <a:pt x="543" y="0"/>
                    <a:pt x="52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6" name="Google Shape;886;p36"/>
            <p:cNvSpPr/>
            <p:nvPr/>
          </p:nvSpPr>
          <p:spPr>
            <a:xfrm>
              <a:off x="7130572" y="1994673"/>
              <a:ext cx="46704" cy="6839"/>
            </a:xfrm>
            <a:custGeom>
              <a:avLst/>
              <a:gdLst/>
              <a:ahLst/>
              <a:cxnLst/>
              <a:rect l="l" t="t" r="r" b="b"/>
              <a:pathLst>
                <a:path w="881" h="129" extrusionOk="0">
                  <a:moveTo>
                    <a:pt x="276" y="1"/>
                  </a:moveTo>
                  <a:cubicBezTo>
                    <a:pt x="198" y="1"/>
                    <a:pt x="120" y="4"/>
                    <a:pt x="42" y="9"/>
                  </a:cubicBezTo>
                  <a:cubicBezTo>
                    <a:pt x="2" y="11"/>
                    <a:pt x="0" y="72"/>
                    <a:pt x="41" y="72"/>
                  </a:cubicBezTo>
                  <a:cubicBezTo>
                    <a:pt x="41" y="72"/>
                    <a:pt x="42" y="72"/>
                    <a:pt x="42" y="72"/>
                  </a:cubicBezTo>
                  <a:cubicBezTo>
                    <a:pt x="53" y="72"/>
                    <a:pt x="65" y="72"/>
                    <a:pt x="76" y="72"/>
                  </a:cubicBezTo>
                  <a:cubicBezTo>
                    <a:pt x="331" y="72"/>
                    <a:pt x="582" y="95"/>
                    <a:pt x="837" y="128"/>
                  </a:cubicBezTo>
                  <a:cubicBezTo>
                    <a:pt x="838" y="128"/>
                    <a:pt x="840" y="128"/>
                    <a:pt x="841" y="128"/>
                  </a:cubicBezTo>
                  <a:cubicBezTo>
                    <a:pt x="875" y="128"/>
                    <a:pt x="880" y="70"/>
                    <a:pt x="845" y="61"/>
                  </a:cubicBezTo>
                  <a:cubicBezTo>
                    <a:pt x="658" y="19"/>
                    <a:pt x="467" y="1"/>
                    <a:pt x="27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7" name="Google Shape;887;p36"/>
            <p:cNvSpPr/>
            <p:nvPr/>
          </p:nvSpPr>
          <p:spPr>
            <a:xfrm>
              <a:off x="7102158" y="1632391"/>
              <a:ext cx="29634" cy="7793"/>
            </a:xfrm>
            <a:custGeom>
              <a:avLst/>
              <a:gdLst/>
              <a:ahLst/>
              <a:cxnLst/>
              <a:rect l="l" t="t" r="r" b="b"/>
              <a:pathLst>
                <a:path w="559" h="147" extrusionOk="0">
                  <a:moveTo>
                    <a:pt x="33" y="1"/>
                  </a:moveTo>
                  <a:cubicBezTo>
                    <a:pt x="13" y="1"/>
                    <a:pt x="0" y="29"/>
                    <a:pt x="21" y="38"/>
                  </a:cubicBezTo>
                  <a:cubicBezTo>
                    <a:pt x="171" y="106"/>
                    <a:pt x="330" y="147"/>
                    <a:pt x="493" y="147"/>
                  </a:cubicBezTo>
                  <a:cubicBezTo>
                    <a:pt x="505" y="147"/>
                    <a:pt x="517" y="147"/>
                    <a:pt x="529" y="146"/>
                  </a:cubicBezTo>
                  <a:cubicBezTo>
                    <a:pt x="559" y="145"/>
                    <a:pt x="559" y="100"/>
                    <a:pt x="529" y="99"/>
                  </a:cubicBezTo>
                  <a:cubicBezTo>
                    <a:pt x="359" y="96"/>
                    <a:pt x="199" y="69"/>
                    <a:pt x="43" y="3"/>
                  </a:cubicBezTo>
                  <a:cubicBezTo>
                    <a:pt x="39" y="2"/>
                    <a:pt x="36" y="1"/>
                    <a:pt x="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8" name="Google Shape;888;p36"/>
            <p:cNvSpPr/>
            <p:nvPr/>
          </p:nvSpPr>
          <p:spPr>
            <a:xfrm>
              <a:off x="7041141" y="2002572"/>
              <a:ext cx="54709" cy="16540"/>
            </a:xfrm>
            <a:custGeom>
              <a:avLst/>
              <a:gdLst/>
              <a:ahLst/>
              <a:cxnLst/>
              <a:rect l="l" t="t" r="r" b="b"/>
              <a:pathLst>
                <a:path w="1032" h="312" extrusionOk="0">
                  <a:moveTo>
                    <a:pt x="986" y="0"/>
                  </a:moveTo>
                  <a:cubicBezTo>
                    <a:pt x="985" y="0"/>
                    <a:pt x="984" y="0"/>
                    <a:pt x="982" y="0"/>
                  </a:cubicBezTo>
                  <a:cubicBezTo>
                    <a:pt x="818" y="23"/>
                    <a:pt x="658" y="87"/>
                    <a:pt x="503" y="149"/>
                  </a:cubicBezTo>
                  <a:cubicBezTo>
                    <a:pt x="446" y="171"/>
                    <a:pt x="377" y="215"/>
                    <a:pt x="316" y="215"/>
                  </a:cubicBezTo>
                  <a:cubicBezTo>
                    <a:pt x="312" y="215"/>
                    <a:pt x="308" y="214"/>
                    <a:pt x="304" y="214"/>
                  </a:cubicBezTo>
                  <a:cubicBezTo>
                    <a:pt x="220" y="205"/>
                    <a:pt x="127" y="111"/>
                    <a:pt x="56" y="63"/>
                  </a:cubicBezTo>
                  <a:cubicBezTo>
                    <a:pt x="50" y="60"/>
                    <a:pt x="45" y="58"/>
                    <a:pt x="40" y="58"/>
                  </a:cubicBezTo>
                  <a:cubicBezTo>
                    <a:pt x="15" y="58"/>
                    <a:pt x="0" y="97"/>
                    <a:pt x="25" y="117"/>
                  </a:cubicBezTo>
                  <a:cubicBezTo>
                    <a:pt x="85" y="163"/>
                    <a:pt x="212" y="298"/>
                    <a:pt x="284" y="310"/>
                  </a:cubicBezTo>
                  <a:cubicBezTo>
                    <a:pt x="289" y="311"/>
                    <a:pt x="295" y="311"/>
                    <a:pt x="301" y="311"/>
                  </a:cubicBezTo>
                  <a:cubicBezTo>
                    <a:pt x="346" y="311"/>
                    <a:pt x="390" y="284"/>
                    <a:pt x="433" y="267"/>
                  </a:cubicBezTo>
                  <a:cubicBezTo>
                    <a:pt x="620" y="196"/>
                    <a:pt x="819" y="148"/>
                    <a:pt x="1002" y="67"/>
                  </a:cubicBezTo>
                  <a:cubicBezTo>
                    <a:pt x="1031" y="53"/>
                    <a:pt x="1019" y="0"/>
                    <a:pt x="9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9" name="Google Shape;889;p36"/>
            <p:cNvSpPr/>
            <p:nvPr/>
          </p:nvSpPr>
          <p:spPr>
            <a:xfrm>
              <a:off x="7028578" y="1599365"/>
              <a:ext cx="44902" cy="21470"/>
            </a:xfrm>
            <a:custGeom>
              <a:avLst/>
              <a:gdLst/>
              <a:ahLst/>
              <a:cxnLst/>
              <a:rect l="l" t="t" r="r" b="b"/>
              <a:pathLst>
                <a:path w="847" h="405" extrusionOk="0">
                  <a:moveTo>
                    <a:pt x="398" y="0"/>
                  </a:moveTo>
                  <a:cubicBezTo>
                    <a:pt x="398" y="0"/>
                    <a:pt x="397" y="0"/>
                    <a:pt x="397" y="0"/>
                  </a:cubicBezTo>
                  <a:cubicBezTo>
                    <a:pt x="349" y="0"/>
                    <a:pt x="320" y="34"/>
                    <a:pt x="289" y="65"/>
                  </a:cubicBezTo>
                  <a:cubicBezTo>
                    <a:pt x="199" y="154"/>
                    <a:pt x="113" y="249"/>
                    <a:pt x="26" y="341"/>
                  </a:cubicBezTo>
                  <a:cubicBezTo>
                    <a:pt x="1" y="367"/>
                    <a:pt x="26" y="404"/>
                    <a:pt x="54" y="404"/>
                  </a:cubicBezTo>
                  <a:cubicBezTo>
                    <a:pt x="62" y="404"/>
                    <a:pt x="71" y="401"/>
                    <a:pt x="78" y="393"/>
                  </a:cubicBezTo>
                  <a:cubicBezTo>
                    <a:pt x="135" y="339"/>
                    <a:pt x="191" y="284"/>
                    <a:pt x="246" y="230"/>
                  </a:cubicBezTo>
                  <a:cubicBezTo>
                    <a:pt x="301" y="174"/>
                    <a:pt x="332" y="114"/>
                    <a:pt x="393" y="114"/>
                  </a:cubicBezTo>
                  <a:cubicBezTo>
                    <a:pt x="412" y="114"/>
                    <a:pt x="434" y="120"/>
                    <a:pt x="461" y="134"/>
                  </a:cubicBezTo>
                  <a:cubicBezTo>
                    <a:pt x="573" y="190"/>
                    <a:pt x="665" y="300"/>
                    <a:pt x="772" y="369"/>
                  </a:cubicBezTo>
                  <a:cubicBezTo>
                    <a:pt x="778" y="373"/>
                    <a:pt x="785" y="375"/>
                    <a:pt x="791" y="375"/>
                  </a:cubicBezTo>
                  <a:cubicBezTo>
                    <a:pt x="822" y="375"/>
                    <a:pt x="846" y="333"/>
                    <a:pt x="820" y="308"/>
                  </a:cubicBezTo>
                  <a:cubicBezTo>
                    <a:pt x="740" y="233"/>
                    <a:pt x="651" y="170"/>
                    <a:pt x="567" y="105"/>
                  </a:cubicBezTo>
                  <a:cubicBezTo>
                    <a:pt x="524" y="71"/>
                    <a:pt x="459" y="0"/>
                    <a:pt x="3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0" name="Google Shape;890;p36"/>
            <p:cNvSpPr/>
            <p:nvPr/>
          </p:nvSpPr>
          <p:spPr>
            <a:xfrm>
              <a:off x="6988448" y="1989637"/>
              <a:ext cx="38593" cy="11345"/>
            </a:xfrm>
            <a:custGeom>
              <a:avLst/>
              <a:gdLst/>
              <a:ahLst/>
              <a:cxnLst/>
              <a:rect l="l" t="t" r="r" b="b"/>
              <a:pathLst>
                <a:path w="728" h="214" extrusionOk="0">
                  <a:moveTo>
                    <a:pt x="40" y="1"/>
                  </a:moveTo>
                  <a:cubicBezTo>
                    <a:pt x="0" y="1"/>
                    <a:pt x="2" y="62"/>
                    <a:pt x="42" y="64"/>
                  </a:cubicBezTo>
                  <a:cubicBezTo>
                    <a:pt x="266" y="79"/>
                    <a:pt x="468" y="143"/>
                    <a:pt x="679" y="212"/>
                  </a:cubicBezTo>
                  <a:cubicBezTo>
                    <a:pt x="682" y="213"/>
                    <a:pt x="685" y="214"/>
                    <a:pt x="688" y="214"/>
                  </a:cubicBezTo>
                  <a:cubicBezTo>
                    <a:pt x="714" y="214"/>
                    <a:pt x="727" y="175"/>
                    <a:pt x="702" y="161"/>
                  </a:cubicBezTo>
                  <a:cubicBezTo>
                    <a:pt x="500" y="50"/>
                    <a:pt x="268" y="11"/>
                    <a:pt x="42" y="1"/>
                  </a:cubicBezTo>
                  <a:cubicBezTo>
                    <a:pt x="41" y="1"/>
                    <a:pt x="40" y="1"/>
                    <a:pt x="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" name="Google Shape;891;p36"/>
            <p:cNvSpPr/>
            <p:nvPr/>
          </p:nvSpPr>
          <p:spPr>
            <a:xfrm>
              <a:off x="6969947" y="1632073"/>
              <a:ext cx="28415" cy="8959"/>
            </a:xfrm>
            <a:custGeom>
              <a:avLst/>
              <a:gdLst/>
              <a:ahLst/>
              <a:cxnLst/>
              <a:rect l="l" t="t" r="r" b="b"/>
              <a:pathLst>
                <a:path w="536" h="169" extrusionOk="0">
                  <a:moveTo>
                    <a:pt x="491" y="0"/>
                  </a:moveTo>
                  <a:cubicBezTo>
                    <a:pt x="486" y="0"/>
                    <a:pt x="481" y="1"/>
                    <a:pt x="476" y="4"/>
                  </a:cubicBezTo>
                  <a:cubicBezTo>
                    <a:pt x="365" y="60"/>
                    <a:pt x="261" y="104"/>
                    <a:pt x="142" y="104"/>
                  </a:cubicBezTo>
                  <a:cubicBezTo>
                    <a:pt x="113" y="104"/>
                    <a:pt x="82" y="101"/>
                    <a:pt x="51" y="96"/>
                  </a:cubicBezTo>
                  <a:cubicBezTo>
                    <a:pt x="49" y="95"/>
                    <a:pt x="46" y="95"/>
                    <a:pt x="44" y="95"/>
                  </a:cubicBezTo>
                  <a:cubicBezTo>
                    <a:pt x="13" y="95"/>
                    <a:pt x="1" y="143"/>
                    <a:pt x="36" y="151"/>
                  </a:cubicBezTo>
                  <a:cubicBezTo>
                    <a:pt x="83" y="162"/>
                    <a:pt x="134" y="168"/>
                    <a:pt x="185" y="168"/>
                  </a:cubicBezTo>
                  <a:cubicBezTo>
                    <a:pt x="305" y="168"/>
                    <a:pt x="426" y="134"/>
                    <a:pt x="513" y="52"/>
                  </a:cubicBezTo>
                  <a:cubicBezTo>
                    <a:pt x="535" y="31"/>
                    <a:pt x="516" y="0"/>
                    <a:pt x="4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2" name="Google Shape;892;p36"/>
            <p:cNvSpPr/>
            <p:nvPr/>
          </p:nvSpPr>
          <p:spPr>
            <a:xfrm>
              <a:off x="6912429" y="2000451"/>
              <a:ext cx="32603" cy="9966"/>
            </a:xfrm>
            <a:custGeom>
              <a:avLst/>
              <a:gdLst/>
              <a:ahLst/>
              <a:cxnLst/>
              <a:rect l="l" t="t" r="r" b="b"/>
              <a:pathLst>
                <a:path w="615" h="188" extrusionOk="0">
                  <a:moveTo>
                    <a:pt x="586" y="0"/>
                  </a:moveTo>
                  <a:cubicBezTo>
                    <a:pt x="584" y="0"/>
                    <a:pt x="582" y="1"/>
                    <a:pt x="580" y="1"/>
                  </a:cubicBezTo>
                  <a:cubicBezTo>
                    <a:pt x="392" y="25"/>
                    <a:pt x="209" y="93"/>
                    <a:pt x="26" y="145"/>
                  </a:cubicBezTo>
                  <a:cubicBezTo>
                    <a:pt x="0" y="152"/>
                    <a:pt x="8" y="187"/>
                    <a:pt x="32" y="187"/>
                  </a:cubicBezTo>
                  <a:cubicBezTo>
                    <a:pt x="34" y="187"/>
                    <a:pt x="36" y="187"/>
                    <a:pt x="38" y="187"/>
                  </a:cubicBezTo>
                  <a:cubicBezTo>
                    <a:pt x="220" y="147"/>
                    <a:pt x="413" y="119"/>
                    <a:pt x="588" y="54"/>
                  </a:cubicBezTo>
                  <a:cubicBezTo>
                    <a:pt x="613" y="44"/>
                    <a:pt x="615" y="0"/>
                    <a:pt x="5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3" name="Google Shape;893;p36"/>
            <p:cNvSpPr/>
            <p:nvPr/>
          </p:nvSpPr>
          <p:spPr>
            <a:xfrm>
              <a:off x="6898752" y="1624227"/>
              <a:ext cx="38858" cy="13783"/>
            </a:xfrm>
            <a:custGeom>
              <a:avLst/>
              <a:gdLst/>
              <a:ahLst/>
              <a:cxnLst/>
              <a:rect l="l" t="t" r="r" b="b"/>
              <a:pathLst>
                <a:path w="733" h="260" extrusionOk="0">
                  <a:moveTo>
                    <a:pt x="44" y="0"/>
                  </a:moveTo>
                  <a:cubicBezTo>
                    <a:pt x="18" y="0"/>
                    <a:pt x="0" y="39"/>
                    <a:pt x="29" y="55"/>
                  </a:cubicBezTo>
                  <a:cubicBezTo>
                    <a:pt x="206" y="158"/>
                    <a:pt x="430" y="259"/>
                    <a:pt x="643" y="259"/>
                  </a:cubicBezTo>
                  <a:cubicBezTo>
                    <a:pt x="659" y="259"/>
                    <a:pt x="675" y="259"/>
                    <a:pt x="691" y="258"/>
                  </a:cubicBezTo>
                  <a:cubicBezTo>
                    <a:pt x="722" y="255"/>
                    <a:pt x="733" y="208"/>
                    <a:pt x="698" y="199"/>
                  </a:cubicBezTo>
                  <a:cubicBezTo>
                    <a:pt x="472" y="143"/>
                    <a:pt x="269" y="119"/>
                    <a:pt x="59" y="4"/>
                  </a:cubicBezTo>
                  <a:cubicBezTo>
                    <a:pt x="54" y="2"/>
                    <a:pt x="49" y="0"/>
                    <a:pt x="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4" name="Google Shape;894;p36"/>
            <p:cNvSpPr/>
            <p:nvPr/>
          </p:nvSpPr>
          <p:spPr>
            <a:xfrm>
              <a:off x="6843620" y="2022822"/>
              <a:ext cx="33769" cy="9754"/>
            </a:xfrm>
            <a:custGeom>
              <a:avLst/>
              <a:gdLst/>
              <a:ahLst/>
              <a:cxnLst/>
              <a:rect l="l" t="t" r="r" b="b"/>
              <a:pathLst>
                <a:path w="637" h="184" extrusionOk="0">
                  <a:moveTo>
                    <a:pt x="592" y="0"/>
                  </a:moveTo>
                  <a:cubicBezTo>
                    <a:pt x="590" y="0"/>
                    <a:pt x="588" y="0"/>
                    <a:pt x="586" y="1"/>
                  </a:cubicBezTo>
                  <a:cubicBezTo>
                    <a:pt x="400" y="35"/>
                    <a:pt x="217" y="82"/>
                    <a:pt x="33" y="126"/>
                  </a:cubicBezTo>
                  <a:cubicBezTo>
                    <a:pt x="0" y="134"/>
                    <a:pt x="12" y="183"/>
                    <a:pt x="43" y="183"/>
                  </a:cubicBezTo>
                  <a:cubicBezTo>
                    <a:pt x="45" y="183"/>
                    <a:pt x="47" y="183"/>
                    <a:pt x="50" y="182"/>
                  </a:cubicBezTo>
                  <a:cubicBezTo>
                    <a:pt x="234" y="143"/>
                    <a:pt x="419" y="105"/>
                    <a:pt x="602" y="57"/>
                  </a:cubicBezTo>
                  <a:cubicBezTo>
                    <a:pt x="636" y="48"/>
                    <a:pt x="624" y="0"/>
                    <a:pt x="5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5" name="Google Shape;895;p36"/>
            <p:cNvSpPr/>
            <p:nvPr/>
          </p:nvSpPr>
          <p:spPr>
            <a:xfrm>
              <a:off x="6835509" y="1598092"/>
              <a:ext cx="28892" cy="15374"/>
            </a:xfrm>
            <a:custGeom>
              <a:avLst/>
              <a:gdLst/>
              <a:ahLst/>
              <a:cxnLst/>
              <a:rect l="l" t="t" r="r" b="b"/>
              <a:pathLst>
                <a:path w="545" h="290" extrusionOk="0">
                  <a:moveTo>
                    <a:pt x="41" y="1"/>
                  </a:moveTo>
                  <a:cubicBezTo>
                    <a:pt x="10" y="1"/>
                    <a:pt x="0" y="51"/>
                    <a:pt x="35" y="64"/>
                  </a:cubicBezTo>
                  <a:cubicBezTo>
                    <a:pt x="193" y="123"/>
                    <a:pt x="338" y="205"/>
                    <a:pt x="487" y="285"/>
                  </a:cubicBezTo>
                  <a:cubicBezTo>
                    <a:pt x="493" y="288"/>
                    <a:pt x="498" y="289"/>
                    <a:pt x="503" y="289"/>
                  </a:cubicBezTo>
                  <a:cubicBezTo>
                    <a:pt x="531" y="289"/>
                    <a:pt x="545" y="250"/>
                    <a:pt x="519" y="229"/>
                  </a:cubicBezTo>
                  <a:cubicBezTo>
                    <a:pt x="381" y="123"/>
                    <a:pt x="215" y="55"/>
                    <a:pt x="52" y="3"/>
                  </a:cubicBezTo>
                  <a:cubicBezTo>
                    <a:pt x="48" y="2"/>
                    <a:pt x="45" y="1"/>
                    <a:pt x="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6" name="Google Shape;896;p36"/>
            <p:cNvSpPr/>
            <p:nvPr/>
          </p:nvSpPr>
          <p:spPr>
            <a:xfrm>
              <a:off x="6769615" y="2016832"/>
              <a:ext cx="33769" cy="18236"/>
            </a:xfrm>
            <a:custGeom>
              <a:avLst/>
              <a:gdLst/>
              <a:ahLst/>
              <a:cxnLst/>
              <a:rect l="l" t="t" r="r" b="b"/>
              <a:pathLst>
                <a:path w="637" h="344" extrusionOk="0">
                  <a:moveTo>
                    <a:pt x="38" y="0"/>
                  </a:moveTo>
                  <a:cubicBezTo>
                    <a:pt x="19" y="0"/>
                    <a:pt x="0" y="19"/>
                    <a:pt x="13" y="40"/>
                  </a:cubicBezTo>
                  <a:cubicBezTo>
                    <a:pt x="120" y="220"/>
                    <a:pt x="315" y="344"/>
                    <a:pt x="524" y="344"/>
                  </a:cubicBezTo>
                  <a:cubicBezTo>
                    <a:pt x="550" y="344"/>
                    <a:pt x="576" y="342"/>
                    <a:pt x="602" y="338"/>
                  </a:cubicBezTo>
                  <a:cubicBezTo>
                    <a:pt x="637" y="333"/>
                    <a:pt x="628" y="275"/>
                    <a:pt x="593" y="275"/>
                  </a:cubicBezTo>
                  <a:cubicBezTo>
                    <a:pt x="593" y="275"/>
                    <a:pt x="592" y="275"/>
                    <a:pt x="592" y="275"/>
                  </a:cubicBezTo>
                  <a:cubicBezTo>
                    <a:pt x="587" y="275"/>
                    <a:pt x="581" y="275"/>
                    <a:pt x="576" y="275"/>
                  </a:cubicBezTo>
                  <a:cubicBezTo>
                    <a:pt x="367" y="275"/>
                    <a:pt x="178" y="195"/>
                    <a:pt x="60" y="13"/>
                  </a:cubicBez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7" name="Google Shape;897;p36"/>
            <p:cNvSpPr/>
            <p:nvPr/>
          </p:nvSpPr>
          <p:spPr>
            <a:xfrm>
              <a:off x="6764526" y="1597297"/>
              <a:ext cx="31012" cy="11610"/>
            </a:xfrm>
            <a:custGeom>
              <a:avLst/>
              <a:gdLst/>
              <a:ahLst/>
              <a:cxnLst/>
              <a:rect l="l" t="t" r="r" b="b"/>
              <a:pathLst>
                <a:path w="585" h="219" extrusionOk="0">
                  <a:moveTo>
                    <a:pt x="473" y="1"/>
                  </a:moveTo>
                  <a:cubicBezTo>
                    <a:pt x="314" y="1"/>
                    <a:pt x="156" y="68"/>
                    <a:pt x="28" y="159"/>
                  </a:cubicBezTo>
                  <a:cubicBezTo>
                    <a:pt x="0" y="178"/>
                    <a:pt x="16" y="218"/>
                    <a:pt x="43" y="218"/>
                  </a:cubicBezTo>
                  <a:cubicBezTo>
                    <a:pt x="48" y="218"/>
                    <a:pt x="54" y="217"/>
                    <a:pt x="60" y="213"/>
                  </a:cubicBezTo>
                  <a:cubicBezTo>
                    <a:pt x="210" y="118"/>
                    <a:pt x="366" y="89"/>
                    <a:pt x="541" y="71"/>
                  </a:cubicBezTo>
                  <a:cubicBezTo>
                    <a:pt x="584" y="66"/>
                    <a:pt x="583" y="9"/>
                    <a:pt x="541" y="5"/>
                  </a:cubicBezTo>
                  <a:cubicBezTo>
                    <a:pt x="518" y="2"/>
                    <a:pt x="496" y="1"/>
                    <a:pt x="4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8" name="Google Shape;898;p36"/>
            <p:cNvSpPr/>
            <p:nvPr/>
          </p:nvSpPr>
          <p:spPr>
            <a:xfrm>
              <a:off x="6737861" y="1971719"/>
              <a:ext cx="12723" cy="26771"/>
            </a:xfrm>
            <a:custGeom>
              <a:avLst/>
              <a:gdLst/>
              <a:ahLst/>
              <a:cxnLst/>
              <a:rect l="l" t="t" r="r" b="b"/>
              <a:pathLst>
                <a:path w="240" h="505" extrusionOk="0">
                  <a:moveTo>
                    <a:pt x="38" y="1"/>
                  </a:moveTo>
                  <a:cubicBezTo>
                    <a:pt x="19" y="1"/>
                    <a:pt x="1" y="15"/>
                    <a:pt x="8" y="40"/>
                  </a:cubicBezTo>
                  <a:cubicBezTo>
                    <a:pt x="56" y="189"/>
                    <a:pt x="107" y="337"/>
                    <a:pt x="168" y="483"/>
                  </a:cubicBezTo>
                  <a:cubicBezTo>
                    <a:pt x="174" y="498"/>
                    <a:pt x="188" y="505"/>
                    <a:pt x="201" y="505"/>
                  </a:cubicBezTo>
                  <a:cubicBezTo>
                    <a:pt x="221" y="505"/>
                    <a:pt x="239" y="490"/>
                    <a:pt x="232" y="465"/>
                  </a:cubicBezTo>
                  <a:cubicBezTo>
                    <a:pt x="185" y="314"/>
                    <a:pt x="129" y="169"/>
                    <a:pt x="70" y="23"/>
                  </a:cubicBezTo>
                  <a:cubicBezTo>
                    <a:pt x="64" y="7"/>
                    <a:pt x="51" y="1"/>
                    <a:pt x="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9" name="Google Shape;899;p36"/>
            <p:cNvSpPr/>
            <p:nvPr/>
          </p:nvSpPr>
          <p:spPr>
            <a:xfrm>
              <a:off x="6741466" y="1634830"/>
              <a:ext cx="5831" cy="23219"/>
            </a:xfrm>
            <a:custGeom>
              <a:avLst/>
              <a:gdLst/>
              <a:ahLst/>
              <a:cxnLst/>
              <a:rect l="l" t="t" r="r" b="b"/>
              <a:pathLst>
                <a:path w="110" h="438" extrusionOk="0">
                  <a:moveTo>
                    <a:pt x="79" y="1"/>
                  </a:moveTo>
                  <a:cubicBezTo>
                    <a:pt x="71" y="1"/>
                    <a:pt x="65" y="4"/>
                    <a:pt x="61" y="13"/>
                  </a:cubicBezTo>
                  <a:cubicBezTo>
                    <a:pt x="6" y="143"/>
                    <a:pt x="0" y="288"/>
                    <a:pt x="18" y="426"/>
                  </a:cubicBezTo>
                  <a:cubicBezTo>
                    <a:pt x="19" y="434"/>
                    <a:pt x="26" y="438"/>
                    <a:pt x="32" y="438"/>
                  </a:cubicBezTo>
                  <a:cubicBezTo>
                    <a:pt x="41" y="438"/>
                    <a:pt x="49" y="432"/>
                    <a:pt x="49" y="423"/>
                  </a:cubicBezTo>
                  <a:cubicBezTo>
                    <a:pt x="46" y="286"/>
                    <a:pt x="73" y="162"/>
                    <a:pt x="105" y="31"/>
                  </a:cubicBezTo>
                  <a:cubicBezTo>
                    <a:pt x="109" y="14"/>
                    <a:pt x="93" y="1"/>
                    <a:pt x="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0" name="Google Shape;900;p36"/>
            <p:cNvSpPr/>
            <p:nvPr/>
          </p:nvSpPr>
          <p:spPr>
            <a:xfrm>
              <a:off x="6693119" y="1952794"/>
              <a:ext cx="28733" cy="14737"/>
            </a:xfrm>
            <a:custGeom>
              <a:avLst/>
              <a:gdLst/>
              <a:ahLst/>
              <a:cxnLst/>
              <a:rect l="l" t="t" r="r" b="b"/>
              <a:pathLst>
                <a:path w="542" h="278" extrusionOk="0">
                  <a:moveTo>
                    <a:pt x="499" y="0"/>
                  </a:moveTo>
                  <a:cubicBezTo>
                    <a:pt x="495" y="0"/>
                    <a:pt x="492" y="1"/>
                    <a:pt x="488" y="2"/>
                  </a:cubicBezTo>
                  <a:cubicBezTo>
                    <a:pt x="335" y="65"/>
                    <a:pt x="177" y="124"/>
                    <a:pt x="33" y="205"/>
                  </a:cubicBezTo>
                  <a:cubicBezTo>
                    <a:pt x="0" y="224"/>
                    <a:pt x="17" y="277"/>
                    <a:pt x="50" y="277"/>
                  </a:cubicBezTo>
                  <a:cubicBezTo>
                    <a:pt x="54" y="277"/>
                    <a:pt x="58" y="276"/>
                    <a:pt x="62" y="275"/>
                  </a:cubicBezTo>
                  <a:cubicBezTo>
                    <a:pt x="218" y="218"/>
                    <a:pt x="365" y="136"/>
                    <a:pt x="513" y="61"/>
                  </a:cubicBezTo>
                  <a:cubicBezTo>
                    <a:pt x="541" y="47"/>
                    <a:pt x="526" y="0"/>
                    <a:pt x="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" name="Google Shape;901;p36"/>
            <p:cNvSpPr/>
            <p:nvPr/>
          </p:nvSpPr>
          <p:spPr>
            <a:xfrm>
              <a:off x="6680344" y="1641191"/>
              <a:ext cx="38858" cy="28150"/>
            </a:xfrm>
            <a:custGeom>
              <a:avLst/>
              <a:gdLst/>
              <a:ahLst/>
              <a:cxnLst/>
              <a:rect l="l" t="t" r="r" b="b"/>
              <a:pathLst>
                <a:path w="733" h="531" extrusionOk="0">
                  <a:moveTo>
                    <a:pt x="34" y="0"/>
                  </a:moveTo>
                  <a:cubicBezTo>
                    <a:pt x="12" y="0"/>
                    <a:pt x="1" y="36"/>
                    <a:pt x="23" y="47"/>
                  </a:cubicBezTo>
                  <a:cubicBezTo>
                    <a:pt x="276" y="162"/>
                    <a:pt x="467" y="333"/>
                    <a:pt x="668" y="522"/>
                  </a:cubicBezTo>
                  <a:cubicBezTo>
                    <a:pt x="674" y="528"/>
                    <a:pt x="681" y="530"/>
                    <a:pt x="688" y="530"/>
                  </a:cubicBezTo>
                  <a:cubicBezTo>
                    <a:pt x="710" y="530"/>
                    <a:pt x="732" y="507"/>
                    <a:pt x="716" y="486"/>
                  </a:cubicBezTo>
                  <a:cubicBezTo>
                    <a:pt x="552" y="260"/>
                    <a:pt x="295" y="105"/>
                    <a:pt x="41" y="2"/>
                  </a:cubicBezTo>
                  <a:cubicBezTo>
                    <a:pt x="39" y="1"/>
                    <a:pt x="36" y="0"/>
                    <a:pt x="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2" name="Google Shape;902;p36"/>
            <p:cNvSpPr/>
            <p:nvPr/>
          </p:nvSpPr>
          <p:spPr>
            <a:xfrm>
              <a:off x="6640214" y="1973945"/>
              <a:ext cx="26347" cy="10231"/>
            </a:xfrm>
            <a:custGeom>
              <a:avLst/>
              <a:gdLst/>
              <a:ahLst/>
              <a:cxnLst/>
              <a:rect l="l" t="t" r="r" b="b"/>
              <a:pathLst>
                <a:path w="497" h="193" extrusionOk="0">
                  <a:moveTo>
                    <a:pt x="453" y="0"/>
                  </a:moveTo>
                  <a:cubicBezTo>
                    <a:pt x="448" y="0"/>
                    <a:pt x="443" y="2"/>
                    <a:pt x="437" y="6"/>
                  </a:cubicBezTo>
                  <a:cubicBezTo>
                    <a:pt x="347" y="71"/>
                    <a:pt x="248" y="93"/>
                    <a:pt x="144" y="93"/>
                  </a:cubicBezTo>
                  <a:cubicBezTo>
                    <a:pt x="115" y="93"/>
                    <a:pt x="86" y="91"/>
                    <a:pt x="57" y="88"/>
                  </a:cubicBezTo>
                  <a:cubicBezTo>
                    <a:pt x="56" y="88"/>
                    <a:pt x="55" y="88"/>
                    <a:pt x="54" y="88"/>
                  </a:cubicBezTo>
                  <a:cubicBezTo>
                    <a:pt x="18" y="88"/>
                    <a:pt x="1" y="149"/>
                    <a:pt x="36" y="163"/>
                  </a:cubicBezTo>
                  <a:cubicBezTo>
                    <a:pt x="83" y="183"/>
                    <a:pt x="131" y="192"/>
                    <a:pt x="178" y="192"/>
                  </a:cubicBezTo>
                  <a:cubicBezTo>
                    <a:pt x="289" y="192"/>
                    <a:pt x="397" y="142"/>
                    <a:pt x="477" y="59"/>
                  </a:cubicBezTo>
                  <a:cubicBezTo>
                    <a:pt x="497" y="37"/>
                    <a:pt x="478" y="0"/>
                    <a:pt x="45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3" name="Google Shape;903;p36"/>
            <p:cNvSpPr/>
            <p:nvPr/>
          </p:nvSpPr>
          <p:spPr>
            <a:xfrm>
              <a:off x="6628392" y="1619244"/>
              <a:ext cx="27460" cy="13306"/>
            </a:xfrm>
            <a:custGeom>
              <a:avLst/>
              <a:gdLst/>
              <a:ahLst/>
              <a:cxnLst/>
              <a:rect l="l" t="t" r="r" b="b"/>
              <a:pathLst>
                <a:path w="518" h="251" extrusionOk="0">
                  <a:moveTo>
                    <a:pt x="28" y="1"/>
                  </a:moveTo>
                  <a:cubicBezTo>
                    <a:pt x="11" y="1"/>
                    <a:pt x="0" y="31"/>
                    <a:pt x="19" y="41"/>
                  </a:cubicBezTo>
                  <a:cubicBezTo>
                    <a:pt x="166" y="112"/>
                    <a:pt x="315" y="192"/>
                    <a:pt x="469" y="249"/>
                  </a:cubicBezTo>
                  <a:cubicBezTo>
                    <a:pt x="472" y="250"/>
                    <a:pt x="475" y="251"/>
                    <a:pt x="478" y="251"/>
                  </a:cubicBezTo>
                  <a:cubicBezTo>
                    <a:pt x="503" y="251"/>
                    <a:pt x="517" y="210"/>
                    <a:pt x="491" y="197"/>
                  </a:cubicBezTo>
                  <a:cubicBezTo>
                    <a:pt x="345" y="120"/>
                    <a:pt x="187" y="64"/>
                    <a:pt x="35" y="2"/>
                  </a:cubicBezTo>
                  <a:cubicBezTo>
                    <a:pt x="33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4" name="Google Shape;904;p36"/>
            <p:cNvSpPr/>
            <p:nvPr/>
          </p:nvSpPr>
          <p:spPr>
            <a:xfrm>
              <a:off x="6585718" y="1970924"/>
              <a:ext cx="30800" cy="14578"/>
            </a:xfrm>
            <a:custGeom>
              <a:avLst/>
              <a:gdLst/>
              <a:ahLst/>
              <a:cxnLst/>
              <a:rect l="l" t="t" r="r" b="b"/>
              <a:pathLst>
                <a:path w="581" h="275" extrusionOk="0">
                  <a:moveTo>
                    <a:pt x="51" y="0"/>
                  </a:moveTo>
                  <a:cubicBezTo>
                    <a:pt x="26" y="0"/>
                    <a:pt x="1" y="21"/>
                    <a:pt x="12" y="48"/>
                  </a:cubicBezTo>
                  <a:cubicBezTo>
                    <a:pt x="70" y="194"/>
                    <a:pt x="210" y="274"/>
                    <a:pt x="355" y="274"/>
                  </a:cubicBezTo>
                  <a:cubicBezTo>
                    <a:pt x="423" y="274"/>
                    <a:pt x="492" y="257"/>
                    <a:pt x="555" y="220"/>
                  </a:cubicBezTo>
                  <a:cubicBezTo>
                    <a:pt x="580" y="205"/>
                    <a:pt x="565" y="170"/>
                    <a:pt x="540" y="170"/>
                  </a:cubicBezTo>
                  <a:cubicBezTo>
                    <a:pt x="536" y="170"/>
                    <a:pt x="532" y="171"/>
                    <a:pt x="527" y="173"/>
                  </a:cubicBezTo>
                  <a:cubicBezTo>
                    <a:pt x="484" y="194"/>
                    <a:pt x="440" y="203"/>
                    <a:pt x="395" y="203"/>
                  </a:cubicBezTo>
                  <a:cubicBezTo>
                    <a:pt x="270" y="203"/>
                    <a:pt x="148" y="129"/>
                    <a:pt x="84" y="18"/>
                  </a:cubicBezTo>
                  <a:cubicBezTo>
                    <a:pt x="76" y="6"/>
                    <a:pt x="64" y="0"/>
                    <a:pt x="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5" name="Google Shape;905;p36"/>
            <p:cNvSpPr/>
            <p:nvPr/>
          </p:nvSpPr>
          <p:spPr>
            <a:xfrm>
              <a:off x="6577872" y="1622266"/>
              <a:ext cx="20463" cy="25499"/>
            </a:xfrm>
            <a:custGeom>
              <a:avLst/>
              <a:gdLst/>
              <a:ahLst/>
              <a:cxnLst/>
              <a:rect l="l" t="t" r="r" b="b"/>
              <a:pathLst>
                <a:path w="386" h="481" extrusionOk="0">
                  <a:moveTo>
                    <a:pt x="340" y="0"/>
                  </a:moveTo>
                  <a:cubicBezTo>
                    <a:pt x="338" y="0"/>
                    <a:pt x="336" y="0"/>
                    <a:pt x="334" y="1"/>
                  </a:cubicBezTo>
                  <a:cubicBezTo>
                    <a:pt x="127" y="42"/>
                    <a:pt x="1" y="259"/>
                    <a:pt x="18" y="461"/>
                  </a:cubicBezTo>
                  <a:cubicBezTo>
                    <a:pt x="19" y="474"/>
                    <a:pt x="29" y="480"/>
                    <a:pt x="39" y="480"/>
                  </a:cubicBezTo>
                  <a:cubicBezTo>
                    <a:pt x="49" y="480"/>
                    <a:pt x="59" y="474"/>
                    <a:pt x="59" y="461"/>
                  </a:cubicBezTo>
                  <a:cubicBezTo>
                    <a:pt x="62" y="268"/>
                    <a:pt x="188" y="129"/>
                    <a:pt x="356" y="53"/>
                  </a:cubicBezTo>
                  <a:cubicBezTo>
                    <a:pt x="386" y="40"/>
                    <a:pt x="367" y="0"/>
                    <a:pt x="3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6" name="Google Shape;906;p36"/>
            <p:cNvSpPr/>
            <p:nvPr/>
          </p:nvSpPr>
          <p:spPr>
            <a:xfrm>
              <a:off x="6576971" y="1842582"/>
              <a:ext cx="18872" cy="37692"/>
            </a:xfrm>
            <a:custGeom>
              <a:avLst/>
              <a:gdLst/>
              <a:ahLst/>
              <a:cxnLst/>
              <a:rect l="l" t="t" r="r" b="b"/>
              <a:pathLst>
                <a:path w="356" h="711" extrusionOk="0">
                  <a:moveTo>
                    <a:pt x="309" y="0"/>
                  </a:moveTo>
                  <a:cubicBezTo>
                    <a:pt x="297" y="0"/>
                    <a:pt x="286" y="7"/>
                    <a:pt x="282" y="22"/>
                  </a:cubicBezTo>
                  <a:cubicBezTo>
                    <a:pt x="219" y="253"/>
                    <a:pt x="170" y="459"/>
                    <a:pt x="20" y="653"/>
                  </a:cubicBezTo>
                  <a:cubicBezTo>
                    <a:pt x="1" y="679"/>
                    <a:pt x="29" y="710"/>
                    <a:pt x="55" y="710"/>
                  </a:cubicBezTo>
                  <a:cubicBezTo>
                    <a:pt x="64" y="710"/>
                    <a:pt x="72" y="707"/>
                    <a:pt x="79" y="698"/>
                  </a:cubicBezTo>
                  <a:cubicBezTo>
                    <a:pt x="224" y="516"/>
                    <a:pt x="356" y="271"/>
                    <a:pt x="341" y="30"/>
                  </a:cubicBezTo>
                  <a:cubicBezTo>
                    <a:pt x="339" y="12"/>
                    <a:pt x="324" y="0"/>
                    <a:pt x="3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6568966" y="1797735"/>
              <a:ext cx="20781" cy="23856"/>
            </a:xfrm>
            <a:custGeom>
              <a:avLst/>
              <a:gdLst/>
              <a:ahLst/>
              <a:cxnLst/>
              <a:rect l="l" t="t" r="r" b="b"/>
              <a:pathLst>
                <a:path w="392" h="450" extrusionOk="0">
                  <a:moveTo>
                    <a:pt x="54" y="0"/>
                  </a:moveTo>
                  <a:cubicBezTo>
                    <a:pt x="26" y="0"/>
                    <a:pt x="1" y="34"/>
                    <a:pt x="18" y="59"/>
                  </a:cubicBezTo>
                  <a:cubicBezTo>
                    <a:pt x="64" y="124"/>
                    <a:pt x="137" y="164"/>
                    <a:pt x="190" y="221"/>
                  </a:cubicBezTo>
                  <a:cubicBezTo>
                    <a:pt x="252" y="286"/>
                    <a:pt x="300" y="359"/>
                    <a:pt x="341" y="438"/>
                  </a:cubicBezTo>
                  <a:cubicBezTo>
                    <a:pt x="345" y="446"/>
                    <a:pt x="353" y="450"/>
                    <a:pt x="361" y="450"/>
                  </a:cubicBezTo>
                  <a:cubicBezTo>
                    <a:pt x="376" y="450"/>
                    <a:pt x="391" y="437"/>
                    <a:pt x="385" y="420"/>
                  </a:cubicBezTo>
                  <a:cubicBezTo>
                    <a:pt x="355" y="330"/>
                    <a:pt x="311" y="248"/>
                    <a:pt x="256" y="172"/>
                  </a:cubicBezTo>
                  <a:cubicBezTo>
                    <a:pt x="205" y="104"/>
                    <a:pt x="148" y="26"/>
                    <a:pt x="63" y="1"/>
                  </a:cubicBezTo>
                  <a:cubicBezTo>
                    <a:pt x="60" y="1"/>
                    <a:pt x="57" y="0"/>
                    <a:pt x="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6575539" y="1742867"/>
              <a:ext cx="12511" cy="34034"/>
            </a:xfrm>
            <a:custGeom>
              <a:avLst/>
              <a:gdLst/>
              <a:ahLst/>
              <a:cxnLst/>
              <a:rect l="l" t="t" r="r" b="b"/>
              <a:pathLst>
                <a:path w="236" h="642" extrusionOk="0">
                  <a:moveTo>
                    <a:pt x="186" y="0"/>
                  </a:moveTo>
                  <a:cubicBezTo>
                    <a:pt x="177" y="0"/>
                    <a:pt x="169" y="5"/>
                    <a:pt x="166" y="17"/>
                  </a:cubicBezTo>
                  <a:cubicBezTo>
                    <a:pt x="117" y="221"/>
                    <a:pt x="101" y="411"/>
                    <a:pt x="10" y="606"/>
                  </a:cubicBezTo>
                  <a:cubicBezTo>
                    <a:pt x="1" y="624"/>
                    <a:pt x="17" y="642"/>
                    <a:pt x="33" y="642"/>
                  </a:cubicBezTo>
                  <a:cubicBezTo>
                    <a:pt x="40" y="642"/>
                    <a:pt x="47" y="638"/>
                    <a:pt x="51" y="629"/>
                  </a:cubicBezTo>
                  <a:cubicBezTo>
                    <a:pt x="144" y="451"/>
                    <a:pt x="235" y="229"/>
                    <a:pt x="213" y="24"/>
                  </a:cubicBezTo>
                  <a:cubicBezTo>
                    <a:pt x="211" y="10"/>
                    <a:pt x="198" y="0"/>
                    <a:pt x="1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6576335" y="1676974"/>
              <a:ext cx="7899" cy="31542"/>
            </a:xfrm>
            <a:custGeom>
              <a:avLst/>
              <a:gdLst/>
              <a:ahLst/>
              <a:cxnLst/>
              <a:rect l="l" t="t" r="r" b="b"/>
              <a:pathLst>
                <a:path w="149" h="595" extrusionOk="0">
                  <a:moveTo>
                    <a:pt x="67" y="1"/>
                  </a:moveTo>
                  <a:cubicBezTo>
                    <a:pt x="58" y="1"/>
                    <a:pt x="49" y="6"/>
                    <a:pt x="46" y="18"/>
                  </a:cubicBezTo>
                  <a:cubicBezTo>
                    <a:pt x="0" y="193"/>
                    <a:pt x="48" y="408"/>
                    <a:pt x="97" y="578"/>
                  </a:cubicBezTo>
                  <a:cubicBezTo>
                    <a:pt x="101" y="589"/>
                    <a:pt x="110" y="594"/>
                    <a:pt x="119" y="594"/>
                  </a:cubicBezTo>
                  <a:cubicBezTo>
                    <a:pt x="134" y="594"/>
                    <a:pt x="149" y="582"/>
                    <a:pt x="144" y="564"/>
                  </a:cubicBezTo>
                  <a:cubicBezTo>
                    <a:pt x="121" y="471"/>
                    <a:pt x="105" y="377"/>
                    <a:pt x="98" y="281"/>
                  </a:cubicBezTo>
                  <a:cubicBezTo>
                    <a:pt x="93" y="195"/>
                    <a:pt x="103" y="110"/>
                    <a:pt x="94" y="24"/>
                  </a:cubicBezTo>
                  <a:cubicBezTo>
                    <a:pt x="92" y="10"/>
                    <a:pt x="79" y="1"/>
                    <a:pt x="6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6571033" y="1916269"/>
              <a:ext cx="8694" cy="32391"/>
            </a:xfrm>
            <a:custGeom>
              <a:avLst/>
              <a:gdLst/>
              <a:ahLst/>
              <a:cxnLst/>
              <a:rect l="l" t="t" r="r" b="b"/>
              <a:pathLst>
                <a:path w="164" h="611" extrusionOk="0">
                  <a:moveTo>
                    <a:pt x="124" y="0"/>
                  </a:moveTo>
                  <a:cubicBezTo>
                    <a:pt x="113" y="0"/>
                    <a:pt x="103" y="5"/>
                    <a:pt x="97" y="16"/>
                  </a:cubicBezTo>
                  <a:cubicBezTo>
                    <a:pt x="1" y="191"/>
                    <a:pt x="8" y="405"/>
                    <a:pt x="78" y="588"/>
                  </a:cubicBezTo>
                  <a:cubicBezTo>
                    <a:pt x="83" y="603"/>
                    <a:pt x="96" y="610"/>
                    <a:pt x="109" y="610"/>
                  </a:cubicBezTo>
                  <a:cubicBezTo>
                    <a:pt x="127" y="610"/>
                    <a:pt x="145" y="595"/>
                    <a:pt x="139" y="572"/>
                  </a:cubicBezTo>
                  <a:cubicBezTo>
                    <a:pt x="88" y="388"/>
                    <a:pt x="111" y="222"/>
                    <a:pt x="158" y="41"/>
                  </a:cubicBezTo>
                  <a:cubicBezTo>
                    <a:pt x="163" y="18"/>
                    <a:pt x="143" y="0"/>
                    <a:pt x="12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11" name="Google Shape;911;p36"/>
          <p:cNvSpPr txBox="1">
            <a:spLocks noGrp="1"/>
          </p:cNvSpPr>
          <p:nvPr>
            <p:ph type="ctrTitle" idx="4294967295"/>
          </p:nvPr>
        </p:nvSpPr>
        <p:spPr>
          <a:xfrm>
            <a:off x="2216947" y="470524"/>
            <a:ext cx="4235450" cy="124301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x-none" sz="4100"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một số kiến thức đã học</a:t>
            </a:r>
            <a:endParaRPr sz="4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2" name="Google Shape;912;p36"/>
          <p:cNvSpPr txBox="1">
            <a:spLocks noGrp="1"/>
          </p:cNvSpPr>
          <p:nvPr>
            <p:ph type="subTitle" idx="4294967295"/>
          </p:nvPr>
        </p:nvSpPr>
        <p:spPr>
          <a:xfrm>
            <a:off x="0" y="2174875"/>
            <a:ext cx="9144000" cy="67151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nêu các phương pháp phân tích đa thức thành nhân tử đã học?</a:t>
            </a:r>
            <a:endParaRPr sz="240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5BBE3011-DDEF-7844-86EE-555284D2FAB0}"/>
              </a:ext>
            </a:extLst>
          </p:cNvPr>
          <p:cNvSpPr/>
          <p:nvPr/>
        </p:nvSpPr>
        <p:spPr>
          <a:xfrm>
            <a:off x="126749" y="2673201"/>
            <a:ext cx="88361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vi-VN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phương pháp phân tích đa thức thành nhân tử đã được học gồm: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31E831ED-53A8-E44C-9678-B9C41D20F974}"/>
              </a:ext>
            </a:extLst>
          </p:cNvPr>
          <p:cNvSpPr/>
          <p:nvPr/>
        </p:nvSpPr>
        <p:spPr>
          <a:xfrm>
            <a:off x="134294" y="3079098"/>
            <a:ext cx="88361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vi-VN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nhân tử chung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D41031CF-54A0-FA4E-BFB5-98A1C9CAF2AB}"/>
              </a:ext>
            </a:extLst>
          </p:cNvPr>
          <p:cNvSpPr/>
          <p:nvPr/>
        </p:nvSpPr>
        <p:spPr>
          <a:xfrm>
            <a:off x="96570" y="3457833"/>
            <a:ext cx="88361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vi-VN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 đáng nhớ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CFABAE95-B8EA-7242-91F9-714A85B43306}"/>
              </a:ext>
            </a:extLst>
          </p:cNvPr>
          <p:cNvSpPr/>
          <p:nvPr/>
        </p:nvSpPr>
        <p:spPr>
          <a:xfrm>
            <a:off x="86008" y="3845625"/>
            <a:ext cx="88361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vi-VN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hạng tử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CF11C162-EA5A-C94B-9CF2-90BED6E4DAAD}"/>
              </a:ext>
            </a:extLst>
          </p:cNvPr>
          <p:cNvSpPr/>
          <p:nvPr/>
        </p:nvSpPr>
        <p:spPr>
          <a:xfrm>
            <a:off x="75445" y="4251522"/>
            <a:ext cx="88361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vi-VN" sz="240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 hợp nhiều phương phá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" grpId="0"/>
      <p:bldP spid="912" grpId="0" uiExpand="1" build="p"/>
      <p:bldP spid="3" grpId="0"/>
      <p:bldP spid="53" grpId="0"/>
      <p:bldP spid="54" grpId="0"/>
      <p:bldP spid="56" grpId="0"/>
      <p:bldP spid="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917;p37">
            <a:extLst>
              <a:ext uri="{FF2B5EF4-FFF2-40B4-BE49-F238E27FC236}">
                <a16:creationId xmlns="" xmlns:a16="http://schemas.microsoft.com/office/drawing/2014/main" id="{A1316CE9-7D7F-8948-9E86-3E861A9BD2C6}"/>
              </a:ext>
            </a:extLst>
          </p:cNvPr>
          <p:cNvGrpSpPr/>
          <p:nvPr/>
        </p:nvGrpSpPr>
        <p:grpSpPr>
          <a:xfrm>
            <a:off x="928633" y="109846"/>
            <a:ext cx="7158440" cy="921454"/>
            <a:chOff x="7728915" y="2370420"/>
            <a:chExt cx="1034472" cy="222546"/>
          </a:xfrm>
        </p:grpSpPr>
        <p:sp>
          <p:nvSpPr>
            <p:cNvPr id="6" name="Google Shape;918;p37">
              <a:extLst>
                <a:ext uri="{FF2B5EF4-FFF2-40B4-BE49-F238E27FC236}">
                  <a16:creationId xmlns="" xmlns:a16="http://schemas.microsoft.com/office/drawing/2014/main" id="{FD72E66A-9E43-F64E-9490-53D61763FC01}"/>
                </a:ext>
              </a:extLst>
            </p:cNvPr>
            <p:cNvSpPr/>
            <p:nvPr/>
          </p:nvSpPr>
          <p:spPr>
            <a:xfrm>
              <a:off x="7737238" y="2413890"/>
              <a:ext cx="167201" cy="172874"/>
            </a:xfrm>
            <a:custGeom>
              <a:avLst/>
              <a:gdLst/>
              <a:ahLst/>
              <a:cxnLst/>
              <a:rect l="l" t="t" r="r" b="b"/>
              <a:pathLst>
                <a:path w="3154" h="3261" extrusionOk="0">
                  <a:moveTo>
                    <a:pt x="2396" y="0"/>
                  </a:moveTo>
                  <a:cubicBezTo>
                    <a:pt x="2396" y="27"/>
                    <a:pt x="2379" y="54"/>
                    <a:pt x="2341" y="55"/>
                  </a:cubicBezTo>
                  <a:cubicBezTo>
                    <a:pt x="2153" y="65"/>
                    <a:pt x="1962" y="69"/>
                    <a:pt x="1769" y="69"/>
                  </a:cubicBezTo>
                  <a:cubicBezTo>
                    <a:pt x="1251" y="69"/>
                    <a:pt x="725" y="38"/>
                    <a:pt x="217" y="3"/>
                  </a:cubicBezTo>
                  <a:lnTo>
                    <a:pt x="217" y="3"/>
                  </a:lnTo>
                  <a:cubicBezTo>
                    <a:pt x="557" y="612"/>
                    <a:pt x="989" y="1160"/>
                    <a:pt x="1436" y="1696"/>
                  </a:cubicBezTo>
                  <a:cubicBezTo>
                    <a:pt x="1452" y="1716"/>
                    <a:pt x="1453" y="1739"/>
                    <a:pt x="1445" y="1759"/>
                  </a:cubicBezTo>
                  <a:cubicBezTo>
                    <a:pt x="1459" y="1781"/>
                    <a:pt x="1461" y="1812"/>
                    <a:pt x="1437" y="1838"/>
                  </a:cubicBezTo>
                  <a:cubicBezTo>
                    <a:pt x="978" y="2326"/>
                    <a:pt x="493" y="2807"/>
                    <a:pt x="1" y="3261"/>
                  </a:cubicBezTo>
                  <a:cubicBezTo>
                    <a:pt x="1049" y="3215"/>
                    <a:pt x="2102" y="3223"/>
                    <a:pt x="3153" y="3218"/>
                  </a:cubicBezTo>
                  <a:cubicBezTo>
                    <a:pt x="2894" y="3063"/>
                    <a:pt x="2646" y="2892"/>
                    <a:pt x="2419" y="2690"/>
                  </a:cubicBezTo>
                  <a:cubicBezTo>
                    <a:pt x="2407" y="2678"/>
                    <a:pt x="2405" y="2665"/>
                    <a:pt x="2407" y="2651"/>
                  </a:cubicBezTo>
                  <a:cubicBezTo>
                    <a:pt x="2397" y="2633"/>
                    <a:pt x="2398" y="2610"/>
                    <a:pt x="2412" y="2594"/>
                  </a:cubicBezTo>
                  <a:cubicBezTo>
                    <a:pt x="2411" y="2589"/>
                    <a:pt x="2409" y="2584"/>
                    <a:pt x="2409" y="2580"/>
                  </a:cubicBezTo>
                  <a:cubicBezTo>
                    <a:pt x="2396" y="2032"/>
                    <a:pt x="2454" y="1483"/>
                    <a:pt x="2449" y="935"/>
                  </a:cubicBezTo>
                  <a:cubicBezTo>
                    <a:pt x="2448" y="622"/>
                    <a:pt x="2435" y="311"/>
                    <a:pt x="2414" y="0"/>
                  </a:cubicBezTo>
                  <a:close/>
                </a:path>
              </a:pathLst>
            </a:custGeom>
            <a:solidFill>
              <a:srgbClr val="CCB1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Google Shape;919;p37">
              <a:extLst>
                <a:ext uri="{FF2B5EF4-FFF2-40B4-BE49-F238E27FC236}">
                  <a16:creationId xmlns="" xmlns:a16="http://schemas.microsoft.com/office/drawing/2014/main" id="{58B22E97-C0A6-5640-B5E9-0B6FDDAC5ACA}"/>
                </a:ext>
              </a:extLst>
            </p:cNvPr>
            <p:cNvSpPr/>
            <p:nvPr/>
          </p:nvSpPr>
          <p:spPr>
            <a:xfrm>
              <a:off x="8619035" y="2410179"/>
              <a:ext cx="135129" cy="175312"/>
            </a:xfrm>
            <a:custGeom>
              <a:avLst/>
              <a:gdLst/>
              <a:ahLst/>
              <a:cxnLst/>
              <a:rect l="l" t="t" r="r" b="b"/>
              <a:pathLst>
                <a:path w="2549" h="3307" extrusionOk="0">
                  <a:moveTo>
                    <a:pt x="2549" y="1"/>
                  </a:moveTo>
                  <a:cubicBezTo>
                    <a:pt x="2390" y="76"/>
                    <a:pt x="2205" y="93"/>
                    <a:pt x="2017" y="93"/>
                  </a:cubicBezTo>
                  <a:cubicBezTo>
                    <a:pt x="1859" y="93"/>
                    <a:pt x="1699" y="81"/>
                    <a:pt x="1549" y="79"/>
                  </a:cubicBezTo>
                  <a:cubicBezTo>
                    <a:pt x="1232" y="75"/>
                    <a:pt x="915" y="70"/>
                    <a:pt x="599" y="49"/>
                  </a:cubicBezTo>
                  <a:lnTo>
                    <a:pt x="599" y="49"/>
                  </a:lnTo>
                  <a:cubicBezTo>
                    <a:pt x="661" y="877"/>
                    <a:pt x="712" y="1715"/>
                    <a:pt x="657" y="2538"/>
                  </a:cubicBezTo>
                  <a:cubicBezTo>
                    <a:pt x="663" y="2551"/>
                    <a:pt x="663" y="2565"/>
                    <a:pt x="652" y="2581"/>
                  </a:cubicBezTo>
                  <a:cubicBezTo>
                    <a:pt x="462" y="2837"/>
                    <a:pt x="234" y="3084"/>
                    <a:pt x="0" y="3306"/>
                  </a:cubicBezTo>
                  <a:cubicBezTo>
                    <a:pt x="511" y="3251"/>
                    <a:pt x="1028" y="3230"/>
                    <a:pt x="1544" y="3230"/>
                  </a:cubicBezTo>
                  <a:cubicBezTo>
                    <a:pt x="1873" y="3230"/>
                    <a:pt x="2202" y="3239"/>
                    <a:pt x="2530" y="3253"/>
                  </a:cubicBezTo>
                  <a:cubicBezTo>
                    <a:pt x="2365" y="3056"/>
                    <a:pt x="2233" y="2834"/>
                    <a:pt x="2080" y="2627"/>
                  </a:cubicBezTo>
                  <a:cubicBezTo>
                    <a:pt x="1864" y="2332"/>
                    <a:pt x="1625" y="2062"/>
                    <a:pt x="1376" y="1795"/>
                  </a:cubicBezTo>
                  <a:cubicBezTo>
                    <a:pt x="1336" y="1752"/>
                    <a:pt x="1365" y="1698"/>
                    <a:pt x="1407" y="1686"/>
                  </a:cubicBezTo>
                  <a:cubicBezTo>
                    <a:pt x="1379" y="1671"/>
                    <a:pt x="1363" y="1632"/>
                    <a:pt x="1391" y="1599"/>
                  </a:cubicBezTo>
                  <a:cubicBezTo>
                    <a:pt x="1796" y="1113"/>
                    <a:pt x="2189" y="627"/>
                    <a:pt x="2534" y="94"/>
                  </a:cubicBezTo>
                  <a:cubicBezTo>
                    <a:pt x="2511" y="65"/>
                    <a:pt x="2507" y="21"/>
                    <a:pt x="2549" y="1"/>
                  </a:cubicBezTo>
                  <a:close/>
                </a:path>
              </a:pathLst>
            </a:custGeom>
            <a:solidFill>
              <a:srgbClr val="CCB1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Google Shape;920;p37">
              <a:extLst>
                <a:ext uri="{FF2B5EF4-FFF2-40B4-BE49-F238E27FC236}">
                  <a16:creationId xmlns="" xmlns:a16="http://schemas.microsoft.com/office/drawing/2014/main" id="{62CF3B1C-458B-584E-A810-41FBD7F2717C}"/>
                </a:ext>
              </a:extLst>
            </p:cNvPr>
            <p:cNvSpPr/>
            <p:nvPr/>
          </p:nvSpPr>
          <p:spPr>
            <a:xfrm>
              <a:off x="7869820" y="2375244"/>
              <a:ext cx="779814" cy="175100"/>
            </a:xfrm>
            <a:custGeom>
              <a:avLst/>
              <a:gdLst/>
              <a:ahLst/>
              <a:cxnLst/>
              <a:rect l="l" t="t" r="r" b="b"/>
              <a:pathLst>
                <a:path w="14710" h="3303" extrusionOk="0">
                  <a:moveTo>
                    <a:pt x="1" y="1"/>
                  </a:moveTo>
                  <a:lnTo>
                    <a:pt x="1" y="1"/>
                  </a:lnTo>
                  <a:cubicBezTo>
                    <a:pt x="4" y="7"/>
                    <a:pt x="7" y="14"/>
                    <a:pt x="7" y="21"/>
                  </a:cubicBezTo>
                  <a:cubicBezTo>
                    <a:pt x="129" y="1078"/>
                    <a:pt x="213" y="2253"/>
                    <a:pt x="1" y="3303"/>
                  </a:cubicBezTo>
                  <a:cubicBezTo>
                    <a:pt x="1471" y="3229"/>
                    <a:pt x="2946" y="3217"/>
                    <a:pt x="4421" y="3217"/>
                  </a:cubicBezTo>
                  <a:cubicBezTo>
                    <a:pt x="5090" y="3217"/>
                    <a:pt x="5759" y="3220"/>
                    <a:pt x="6427" y="3220"/>
                  </a:cubicBezTo>
                  <a:cubicBezTo>
                    <a:pt x="6695" y="3220"/>
                    <a:pt x="6964" y="3219"/>
                    <a:pt x="7232" y="3218"/>
                  </a:cubicBezTo>
                  <a:cubicBezTo>
                    <a:pt x="7778" y="3216"/>
                    <a:pt x="8323" y="3215"/>
                    <a:pt x="8869" y="3215"/>
                  </a:cubicBezTo>
                  <a:cubicBezTo>
                    <a:pt x="10559" y="3215"/>
                    <a:pt x="12249" y="3225"/>
                    <a:pt x="13939" y="3242"/>
                  </a:cubicBezTo>
                  <a:cubicBezTo>
                    <a:pt x="13952" y="3228"/>
                    <a:pt x="13972" y="3220"/>
                    <a:pt x="13992" y="3220"/>
                  </a:cubicBezTo>
                  <a:cubicBezTo>
                    <a:pt x="14011" y="3220"/>
                    <a:pt x="14031" y="3228"/>
                    <a:pt x="14042" y="3243"/>
                  </a:cubicBezTo>
                  <a:cubicBezTo>
                    <a:pt x="14185" y="3244"/>
                    <a:pt x="14330" y="3245"/>
                    <a:pt x="14474" y="3247"/>
                  </a:cubicBezTo>
                  <a:cubicBezTo>
                    <a:pt x="14477" y="3228"/>
                    <a:pt x="14492" y="3211"/>
                    <a:pt x="14518" y="3210"/>
                  </a:cubicBezTo>
                  <a:cubicBezTo>
                    <a:pt x="14559" y="3209"/>
                    <a:pt x="14601" y="3207"/>
                    <a:pt x="14642" y="3207"/>
                  </a:cubicBezTo>
                  <a:lnTo>
                    <a:pt x="14670" y="3207"/>
                  </a:lnTo>
                  <a:cubicBezTo>
                    <a:pt x="14682" y="3197"/>
                    <a:pt x="14693" y="3186"/>
                    <a:pt x="14705" y="3177"/>
                  </a:cubicBezTo>
                  <a:lnTo>
                    <a:pt x="14710" y="3175"/>
                  </a:lnTo>
                  <a:cubicBezTo>
                    <a:pt x="14632" y="2149"/>
                    <a:pt x="14635" y="1119"/>
                    <a:pt x="14546" y="93"/>
                  </a:cubicBezTo>
                  <a:lnTo>
                    <a:pt x="14543" y="93"/>
                  </a:lnTo>
                  <a:cubicBezTo>
                    <a:pt x="13973" y="100"/>
                    <a:pt x="13402" y="103"/>
                    <a:pt x="12831" y="103"/>
                  </a:cubicBezTo>
                  <a:cubicBezTo>
                    <a:pt x="10957" y="103"/>
                    <a:pt x="9082" y="71"/>
                    <a:pt x="7210" y="57"/>
                  </a:cubicBezTo>
                  <a:cubicBezTo>
                    <a:pt x="5992" y="49"/>
                    <a:pt x="4772" y="38"/>
                    <a:pt x="3553" y="32"/>
                  </a:cubicBezTo>
                  <a:cubicBezTo>
                    <a:pt x="3436" y="31"/>
                    <a:pt x="3319" y="31"/>
                    <a:pt x="3202" y="31"/>
                  </a:cubicBezTo>
                  <a:cubicBezTo>
                    <a:pt x="2695" y="31"/>
                    <a:pt x="2186" y="36"/>
                    <a:pt x="1677" y="36"/>
                  </a:cubicBezTo>
                  <a:cubicBezTo>
                    <a:pt x="1118" y="36"/>
                    <a:pt x="558" y="29"/>
                    <a:pt x="1" y="1"/>
                  </a:cubicBezTo>
                  <a:close/>
                </a:path>
              </a:pathLst>
            </a:custGeom>
            <a:solidFill>
              <a:srgbClr val="CCB1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Google Shape;921;p37">
              <a:extLst>
                <a:ext uri="{FF2B5EF4-FFF2-40B4-BE49-F238E27FC236}">
                  <a16:creationId xmlns="" xmlns:a16="http://schemas.microsoft.com/office/drawing/2014/main" id="{878CB590-A5B6-A24D-9B41-4B644BE489E3}"/>
                </a:ext>
              </a:extLst>
            </p:cNvPr>
            <p:cNvSpPr/>
            <p:nvPr/>
          </p:nvSpPr>
          <p:spPr>
            <a:xfrm>
              <a:off x="8615165" y="2551455"/>
              <a:ext cx="25234" cy="25022"/>
            </a:xfrm>
            <a:custGeom>
              <a:avLst/>
              <a:gdLst/>
              <a:ahLst/>
              <a:cxnLst/>
              <a:rect l="l" t="t" r="r" b="b"/>
              <a:pathLst>
                <a:path w="476" h="472" extrusionOk="0">
                  <a:moveTo>
                    <a:pt x="476" y="0"/>
                  </a:moveTo>
                  <a:cubicBezTo>
                    <a:pt x="470" y="3"/>
                    <a:pt x="464" y="5"/>
                    <a:pt x="458" y="5"/>
                  </a:cubicBezTo>
                  <a:cubicBezTo>
                    <a:pt x="305" y="4"/>
                    <a:pt x="152" y="3"/>
                    <a:pt x="0" y="2"/>
                  </a:cubicBezTo>
                  <a:lnTo>
                    <a:pt x="0" y="2"/>
                  </a:lnTo>
                  <a:cubicBezTo>
                    <a:pt x="24" y="156"/>
                    <a:pt x="29" y="315"/>
                    <a:pt x="15" y="471"/>
                  </a:cubicBezTo>
                  <a:cubicBezTo>
                    <a:pt x="159" y="308"/>
                    <a:pt x="313" y="147"/>
                    <a:pt x="476" y="0"/>
                  </a:cubicBezTo>
                  <a:close/>
                </a:path>
              </a:pathLst>
            </a:custGeom>
            <a:solidFill>
              <a:srgbClr val="FF6EA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Google Shape;922;p37">
              <a:extLst>
                <a:ext uri="{FF2B5EF4-FFF2-40B4-BE49-F238E27FC236}">
                  <a16:creationId xmlns="" xmlns:a16="http://schemas.microsoft.com/office/drawing/2014/main" id="{4374BF7E-489A-4F49-85BB-F4F7E32D2E60}"/>
                </a:ext>
              </a:extLst>
            </p:cNvPr>
            <p:cNvSpPr/>
            <p:nvPr/>
          </p:nvSpPr>
          <p:spPr>
            <a:xfrm>
              <a:off x="7873107" y="2555696"/>
              <a:ext cx="41085" cy="27513"/>
            </a:xfrm>
            <a:custGeom>
              <a:avLst/>
              <a:gdLst/>
              <a:ahLst/>
              <a:cxnLst/>
              <a:rect l="l" t="t" r="r" b="b"/>
              <a:pathLst>
                <a:path w="775" h="519" extrusionOk="0">
                  <a:moveTo>
                    <a:pt x="1" y="0"/>
                  </a:moveTo>
                  <a:cubicBezTo>
                    <a:pt x="259" y="173"/>
                    <a:pt x="513" y="351"/>
                    <a:pt x="774" y="518"/>
                  </a:cubicBezTo>
                  <a:cubicBezTo>
                    <a:pt x="754" y="347"/>
                    <a:pt x="748" y="174"/>
                    <a:pt x="762" y="2"/>
                  </a:cubicBezTo>
                  <a:cubicBezTo>
                    <a:pt x="508" y="2"/>
                    <a:pt x="255" y="2"/>
                    <a:pt x="1" y="0"/>
                  </a:cubicBezTo>
                  <a:close/>
                </a:path>
              </a:pathLst>
            </a:custGeom>
            <a:solidFill>
              <a:srgbClr val="FF6EA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Google Shape;923;p37">
              <a:extLst>
                <a:ext uri="{FF2B5EF4-FFF2-40B4-BE49-F238E27FC236}">
                  <a16:creationId xmlns="" xmlns:a16="http://schemas.microsoft.com/office/drawing/2014/main" id="{99D84D41-1C57-C34E-B615-5C7432DBB749}"/>
                </a:ext>
              </a:extLst>
            </p:cNvPr>
            <p:cNvSpPr/>
            <p:nvPr/>
          </p:nvSpPr>
          <p:spPr>
            <a:xfrm>
              <a:off x="8691290" y="2406733"/>
              <a:ext cx="72097" cy="92931"/>
            </a:xfrm>
            <a:custGeom>
              <a:avLst/>
              <a:gdLst/>
              <a:ahLst/>
              <a:cxnLst/>
              <a:rect l="l" t="t" r="r" b="b"/>
              <a:pathLst>
                <a:path w="1360" h="1753" extrusionOk="0">
                  <a:moveTo>
                    <a:pt x="1202" y="1"/>
                  </a:moveTo>
                  <a:lnTo>
                    <a:pt x="1186" y="66"/>
                  </a:lnTo>
                  <a:cubicBezTo>
                    <a:pt x="1144" y="86"/>
                    <a:pt x="1148" y="130"/>
                    <a:pt x="1171" y="159"/>
                  </a:cubicBezTo>
                  <a:cubicBezTo>
                    <a:pt x="826" y="692"/>
                    <a:pt x="433" y="1178"/>
                    <a:pt x="28" y="1664"/>
                  </a:cubicBezTo>
                  <a:cubicBezTo>
                    <a:pt x="0" y="1697"/>
                    <a:pt x="15" y="1736"/>
                    <a:pt x="44" y="1751"/>
                  </a:cubicBezTo>
                  <a:lnTo>
                    <a:pt x="86" y="1753"/>
                  </a:lnTo>
                  <a:cubicBezTo>
                    <a:pt x="92" y="1751"/>
                    <a:pt x="98" y="1746"/>
                    <a:pt x="104" y="1741"/>
                  </a:cubicBezTo>
                  <a:cubicBezTo>
                    <a:pt x="597" y="1303"/>
                    <a:pt x="1003" y="759"/>
                    <a:pt x="1337" y="191"/>
                  </a:cubicBezTo>
                  <a:cubicBezTo>
                    <a:pt x="1359" y="152"/>
                    <a:pt x="1344" y="116"/>
                    <a:pt x="1318" y="96"/>
                  </a:cubicBezTo>
                  <a:cubicBezTo>
                    <a:pt x="1321" y="62"/>
                    <a:pt x="1296" y="30"/>
                    <a:pt x="1264" y="19"/>
                  </a:cubicBezTo>
                  <a:cubicBezTo>
                    <a:pt x="1244" y="11"/>
                    <a:pt x="1223" y="5"/>
                    <a:pt x="12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Google Shape;924;p37">
              <a:extLst>
                <a:ext uri="{FF2B5EF4-FFF2-40B4-BE49-F238E27FC236}">
                  <a16:creationId xmlns="" xmlns:a16="http://schemas.microsoft.com/office/drawing/2014/main" id="{E72FEE12-AAEA-F14F-A34C-CAE655C000CF}"/>
                </a:ext>
              </a:extLst>
            </p:cNvPr>
            <p:cNvSpPr/>
            <p:nvPr/>
          </p:nvSpPr>
          <p:spPr>
            <a:xfrm>
              <a:off x="7728915" y="2370420"/>
              <a:ext cx="1031411" cy="222546"/>
            </a:xfrm>
            <a:custGeom>
              <a:avLst/>
              <a:gdLst/>
              <a:ahLst/>
              <a:cxnLst/>
              <a:rect l="l" t="t" r="r" b="b"/>
              <a:pathLst>
                <a:path w="19456" h="4198" extrusionOk="0">
                  <a:moveTo>
                    <a:pt x="2659" y="92"/>
                  </a:moveTo>
                  <a:lnTo>
                    <a:pt x="2659" y="92"/>
                  </a:lnTo>
                  <a:cubicBezTo>
                    <a:pt x="3216" y="120"/>
                    <a:pt x="3776" y="127"/>
                    <a:pt x="4335" y="127"/>
                  </a:cubicBezTo>
                  <a:cubicBezTo>
                    <a:pt x="4844" y="127"/>
                    <a:pt x="5353" y="122"/>
                    <a:pt x="5860" y="122"/>
                  </a:cubicBezTo>
                  <a:cubicBezTo>
                    <a:pt x="5977" y="122"/>
                    <a:pt x="6094" y="122"/>
                    <a:pt x="6211" y="123"/>
                  </a:cubicBezTo>
                  <a:cubicBezTo>
                    <a:pt x="7430" y="129"/>
                    <a:pt x="8650" y="140"/>
                    <a:pt x="9868" y="148"/>
                  </a:cubicBezTo>
                  <a:cubicBezTo>
                    <a:pt x="11740" y="162"/>
                    <a:pt x="13615" y="194"/>
                    <a:pt x="15489" y="194"/>
                  </a:cubicBezTo>
                  <a:cubicBezTo>
                    <a:pt x="16060" y="194"/>
                    <a:pt x="16631" y="191"/>
                    <a:pt x="17201" y="184"/>
                  </a:cubicBezTo>
                  <a:lnTo>
                    <a:pt x="17204" y="184"/>
                  </a:lnTo>
                  <a:cubicBezTo>
                    <a:pt x="17293" y="1210"/>
                    <a:pt x="17290" y="2239"/>
                    <a:pt x="17368" y="3266"/>
                  </a:cubicBezTo>
                  <a:lnTo>
                    <a:pt x="17363" y="3268"/>
                  </a:lnTo>
                  <a:cubicBezTo>
                    <a:pt x="17351" y="3277"/>
                    <a:pt x="17339" y="3288"/>
                    <a:pt x="17328" y="3298"/>
                  </a:cubicBezTo>
                  <a:lnTo>
                    <a:pt x="17300" y="3298"/>
                  </a:lnTo>
                  <a:cubicBezTo>
                    <a:pt x="17259" y="3298"/>
                    <a:pt x="17217" y="3300"/>
                    <a:pt x="17176" y="3301"/>
                  </a:cubicBezTo>
                  <a:cubicBezTo>
                    <a:pt x="17150" y="3302"/>
                    <a:pt x="17135" y="3319"/>
                    <a:pt x="17132" y="3338"/>
                  </a:cubicBezTo>
                  <a:cubicBezTo>
                    <a:pt x="16988" y="3336"/>
                    <a:pt x="16843" y="3335"/>
                    <a:pt x="16699" y="3334"/>
                  </a:cubicBezTo>
                  <a:cubicBezTo>
                    <a:pt x="16688" y="3319"/>
                    <a:pt x="16669" y="3311"/>
                    <a:pt x="16650" y="3311"/>
                  </a:cubicBezTo>
                  <a:cubicBezTo>
                    <a:pt x="16630" y="3311"/>
                    <a:pt x="16610" y="3319"/>
                    <a:pt x="16597" y="3333"/>
                  </a:cubicBezTo>
                  <a:cubicBezTo>
                    <a:pt x="14907" y="3316"/>
                    <a:pt x="13217" y="3306"/>
                    <a:pt x="11527" y="3306"/>
                  </a:cubicBezTo>
                  <a:cubicBezTo>
                    <a:pt x="10981" y="3306"/>
                    <a:pt x="10436" y="3307"/>
                    <a:pt x="9890" y="3309"/>
                  </a:cubicBezTo>
                  <a:cubicBezTo>
                    <a:pt x="9622" y="3310"/>
                    <a:pt x="9354" y="3311"/>
                    <a:pt x="9085" y="3311"/>
                  </a:cubicBezTo>
                  <a:cubicBezTo>
                    <a:pt x="8417" y="3311"/>
                    <a:pt x="7748" y="3308"/>
                    <a:pt x="7079" y="3308"/>
                  </a:cubicBezTo>
                  <a:cubicBezTo>
                    <a:pt x="5605" y="3308"/>
                    <a:pt x="4130" y="3320"/>
                    <a:pt x="2659" y="3394"/>
                  </a:cubicBezTo>
                  <a:cubicBezTo>
                    <a:pt x="2871" y="2344"/>
                    <a:pt x="2787" y="1169"/>
                    <a:pt x="2665" y="112"/>
                  </a:cubicBezTo>
                  <a:cubicBezTo>
                    <a:pt x="2665" y="105"/>
                    <a:pt x="2662" y="98"/>
                    <a:pt x="2659" y="92"/>
                  </a:cubicBezTo>
                  <a:close/>
                  <a:moveTo>
                    <a:pt x="17194" y="3415"/>
                  </a:moveTo>
                  <a:cubicBezTo>
                    <a:pt x="17031" y="3562"/>
                    <a:pt x="16877" y="3723"/>
                    <a:pt x="16733" y="3886"/>
                  </a:cubicBezTo>
                  <a:cubicBezTo>
                    <a:pt x="16747" y="3730"/>
                    <a:pt x="16742" y="3571"/>
                    <a:pt x="16718" y="3417"/>
                  </a:cubicBezTo>
                  <a:lnTo>
                    <a:pt x="16718" y="3417"/>
                  </a:lnTo>
                  <a:cubicBezTo>
                    <a:pt x="16870" y="3418"/>
                    <a:pt x="17023" y="3419"/>
                    <a:pt x="17176" y="3420"/>
                  </a:cubicBezTo>
                  <a:cubicBezTo>
                    <a:pt x="17182" y="3420"/>
                    <a:pt x="17188" y="3418"/>
                    <a:pt x="17194" y="3415"/>
                  </a:cubicBezTo>
                  <a:close/>
                  <a:moveTo>
                    <a:pt x="2721" y="3495"/>
                  </a:moveTo>
                  <a:lnTo>
                    <a:pt x="2721" y="3495"/>
                  </a:lnTo>
                  <a:cubicBezTo>
                    <a:pt x="2975" y="3497"/>
                    <a:pt x="3228" y="3497"/>
                    <a:pt x="3482" y="3497"/>
                  </a:cubicBezTo>
                  <a:cubicBezTo>
                    <a:pt x="3468" y="3669"/>
                    <a:pt x="3474" y="3842"/>
                    <a:pt x="3494" y="4013"/>
                  </a:cubicBezTo>
                  <a:cubicBezTo>
                    <a:pt x="3233" y="3846"/>
                    <a:pt x="2979" y="3668"/>
                    <a:pt x="2721" y="3495"/>
                  </a:cubicBezTo>
                  <a:close/>
                  <a:moveTo>
                    <a:pt x="3773" y="0"/>
                  </a:moveTo>
                  <a:cubicBezTo>
                    <a:pt x="3374" y="0"/>
                    <a:pt x="2976" y="6"/>
                    <a:pt x="2580" y="24"/>
                  </a:cubicBezTo>
                  <a:cubicBezTo>
                    <a:pt x="2563" y="25"/>
                    <a:pt x="2553" y="36"/>
                    <a:pt x="2550" y="48"/>
                  </a:cubicBezTo>
                  <a:cubicBezTo>
                    <a:pt x="2528" y="59"/>
                    <a:pt x="2513" y="79"/>
                    <a:pt x="2516" y="111"/>
                  </a:cubicBezTo>
                  <a:cubicBezTo>
                    <a:pt x="2537" y="347"/>
                    <a:pt x="2556" y="584"/>
                    <a:pt x="2572" y="819"/>
                  </a:cubicBezTo>
                  <a:cubicBezTo>
                    <a:pt x="2592" y="1131"/>
                    <a:pt x="2605" y="1442"/>
                    <a:pt x="2607" y="1755"/>
                  </a:cubicBezTo>
                  <a:cubicBezTo>
                    <a:pt x="2611" y="2303"/>
                    <a:pt x="2553" y="2852"/>
                    <a:pt x="2566" y="3399"/>
                  </a:cubicBezTo>
                  <a:cubicBezTo>
                    <a:pt x="2566" y="3404"/>
                    <a:pt x="2568" y="3409"/>
                    <a:pt x="2569" y="3413"/>
                  </a:cubicBezTo>
                  <a:cubicBezTo>
                    <a:pt x="2556" y="3429"/>
                    <a:pt x="2554" y="3453"/>
                    <a:pt x="2564" y="3471"/>
                  </a:cubicBezTo>
                  <a:cubicBezTo>
                    <a:pt x="2562" y="3484"/>
                    <a:pt x="2564" y="3498"/>
                    <a:pt x="2576" y="3509"/>
                  </a:cubicBezTo>
                  <a:cubicBezTo>
                    <a:pt x="2803" y="3712"/>
                    <a:pt x="3051" y="3882"/>
                    <a:pt x="3310" y="4037"/>
                  </a:cubicBezTo>
                  <a:cubicBezTo>
                    <a:pt x="2260" y="4043"/>
                    <a:pt x="1207" y="4034"/>
                    <a:pt x="158" y="4081"/>
                  </a:cubicBezTo>
                  <a:cubicBezTo>
                    <a:pt x="650" y="3627"/>
                    <a:pt x="1136" y="3146"/>
                    <a:pt x="1594" y="2658"/>
                  </a:cubicBezTo>
                  <a:cubicBezTo>
                    <a:pt x="1619" y="2631"/>
                    <a:pt x="1616" y="2601"/>
                    <a:pt x="1602" y="2579"/>
                  </a:cubicBezTo>
                  <a:cubicBezTo>
                    <a:pt x="1610" y="2559"/>
                    <a:pt x="1610" y="2536"/>
                    <a:pt x="1593" y="2516"/>
                  </a:cubicBezTo>
                  <a:cubicBezTo>
                    <a:pt x="1146" y="1980"/>
                    <a:pt x="716" y="1432"/>
                    <a:pt x="374" y="822"/>
                  </a:cubicBezTo>
                  <a:lnTo>
                    <a:pt x="374" y="822"/>
                  </a:lnTo>
                  <a:cubicBezTo>
                    <a:pt x="887" y="857"/>
                    <a:pt x="1416" y="889"/>
                    <a:pt x="1937" y="889"/>
                  </a:cubicBezTo>
                  <a:cubicBezTo>
                    <a:pt x="2125" y="889"/>
                    <a:pt x="2313" y="884"/>
                    <a:pt x="2498" y="875"/>
                  </a:cubicBezTo>
                  <a:cubicBezTo>
                    <a:pt x="2536" y="873"/>
                    <a:pt x="2553" y="847"/>
                    <a:pt x="2553" y="820"/>
                  </a:cubicBezTo>
                  <a:cubicBezTo>
                    <a:pt x="2553" y="793"/>
                    <a:pt x="2535" y="766"/>
                    <a:pt x="2498" y="762"/>
                  </a:cubicBezTo>
                  <a:cubicBezTo>
                    <a:pt x="2059" y="717"/>
                    <a:pt x="1605" y="704"/>
                    <a:pt x="1154" y="704"/>
                  </a:cubicBezTo>
                  <a:cubicBezTo>
                    <a:pt x="878" y="704"/>
                    <a:pt x="603" y="709"/>
                    <a:pt x="333" y="715"/>
                  </a:cubicBezTo>
                  <a:cubicBezTo>
                    <a:pt x="320" y="715"/>
                    <a:pt x="311" y="719"/>
                    <a:pt x="301" y="725"/>
                  </a:cubicBezTo>
                  <a:cubicBezTo>
                    <a:pt x="296" y="724"/>
                    <a:pt x="291" y="723"/>
                    <a:pt x="286" y="723"/>
                  </a:cubicBezTo>
                  <a:cubicBezTo>
                    <a:pt x="248" y="723"/>
                    <a:pt x="208" y="764"/>
                    <a:pt x="233" y="810"/>
                  </a:cubicBezTo>
                  <a:cubicBezTo>
                    <a:pt x="582" y="1447"/>
                    <a:pt x="973" y="2057"/>
                    <a:pt x="1487" y="2575"/>
                  </a:cubicBezTo>
                  <a:cubicBezTo>
                    <a:pt x="989" y="3022"/>
                    <a:pt x="505" y="3513"/>
                    <a:pt x="67" y="4018"/>
                  </a:cubicBezTo>
                  <a:cubicBezTo>
                    <a:pt x="47" y="4040"/>
                    <a:pt x="50" y="4066"/>
                    <a:pt x="63" y="4085"/>
                  </a:cubicBezTo>
                  <a:cubicBezTo>
                    <a:pt x="1" y="4091"/>
                    <a:pt x="1" y="4184"/>
                    <a:pt x="66" y="4185"/>
                  </a:cubicBezTo>
                  <a:cubicBezTo>
                    <a:pt x="382" y="4194"/>
                    <a:pt x="697" y="4197"/>
                    <a:pt x="1013" y="4197"/>
                  </a:cubicBezTo>
                  <a:cubicBezTo>
                    <a:pt x="1847" y="4197"/>
                    <a:pt x="2682" y="4174"/>
                    <a:pt x="3514" y="4165"/>
                  </a:cubicBezTo>
                  <a:cubicBezTo>
                    <a:pt x="3556" y="4164"/>
                    <a:pt x="3576" y="4130"/>
                    <a:pt x="3575" y="4098"/>
                  </a:cubicBezTo>
                  <a:cubicBezTo>
                    <a:pt x="3598" y="4092"/>
                    <a:pt x="3616" y="4075"/>
                    <a:pt x="3614" y="4044"/>
                  </a:cubicBezTo>
                  <a:cubicBezTo>
                    <a:pt x="3601" y="3862"/>
                    <a:pt x="3600" y="3680"/>
                    <a:pt x="3601" y="3497"/>
                  </a:cubicBezTo>
                  <a:cubicBezTo>
                    <a:pt x="5697" y="3493"/>
                    <a:pt x="7794" y="3412"/>
                    <a:pt x="9890" y="3401"/>
                  </a:cubicBezTo>
                  <a:cubicBezTo>
                    <a:pt x="10703" y="3397"/>
                    <a:pt x="11516" y="3395"/>
                    <a:pt x="12329" y="3395"/>
                  </a:cubicBezTo>
                  <a:cubicBezTo>
                    <a:pt x="13748" y="3395"/>
                    <a:pt x="15167" y="3402"/>
                    <a:pt x="16586" y="3415"/>
                  </a:cubicBezTo>
                  <a:cubicBezTo>
                    <a:pt x="16600" y="3637"/>
                    <a:pt x="16604" y="3855"/>
                    <a:pt x="16603" y="4079"/>
                  </a:cubicBezTo>
                  <a:cubicBezTo>
                    <a:pt x="16562" y="4092"/>
                    <a:pt x="16561" y="4159"/>
                    <a:pt x="16611" y="4159"/>
                  </a:cubicBezTo>
                  <a:cubicBezTo>
                    <a:pt x="16612" y="4159"/>
                    <a:pt x="16612" y="4159"/>
                    <a:pt x="16613" y="4159"/>
                  </a:cubicBezTo>
                  <a:cubicBezTo>
                    <a:pt x="17326" y="4141"/>
                    <a:pt x="18037" y="4114"/>
                    <a:pt x="18749" y="4114"/>
                  </a:cubicBezTo>
                  <a:cubicBezTo>
                    <a:pt x="18946" y="4114"/>
                    <a:pt x="19143" y="4116"/>
                    <a:pt x="19341" y="4121"/>
                  </a:cubicBezTo>
                  <a:cubicBezTo>
                    <a:pt x="19373" y="4121"/>
                    <a:pt x="19391" y="4100"/>
                    <a:pt x="19396" y="4076"/>
                  </a:cubicBezTo>
                  <a:cubicBezTo>
                    <a:pt x="19397" y="4077"/>
                    <a:pt x="19398" y="4077"/>
                    <a:pt x="19399" y="4077"/>
                  </a:cubicBezTo>
                  <a:cubicBezTo>
                    <a:pt x="19428" y="4077"/>
                    <a:pt x="19456" y="4043"/>
                    <a:pt x="19437" y="4012"/>
                  </a:cubicBezTo>
                  <a:cubicBezTo>
                    <a:pt x="19103" y="3446"/>
                    <a:pt x="18737" y="2909"/>
                    <a:pt x="18260" y="2449"/>
                  </a:cubicBezTo>
                  <a:cubicBezTo>
                    <a:pt x="18254" y="2443"/>
                    <a:pt x="18247" y="2440"/>
                    <a:pt x="18240" y="2437"/>
                  </a:cubicBezTo>
                  <a:lnTo>
                    <a:pt x="18198" y="2434"/>
                  </a:lnTo>
                  <a:cubicBezTo>
                    <a:pt x="18156" y="2447"/>
                    <a:pt x="18129" y="2502"/>
                    <a:pt x="18167" y="2543"/>
                  </a:cubicBezTo>
                  <a:cubicBezTo>
                    <a:pt x="18416" y="2811"/>
                    <a:pt x="18655" y="3081"/>
                    <a:pt x="18872" y="3377"/>
                  </a:cubicBezTo>
                  <a:cubicBezTo>
                    <a:pt x="19024" y="3583"/>
                    <a:pt x="19156" y="3805"/>
                    <a:pt x="19321" y="4002"/>
                  </a:cubicBezTo>
                  <a:cubicBezTo>
                    <a:pt x="18993" y="3988"/>
                    <a:pt x="18664" y="3979"/>
                    <a:pt x="18335" y="3979"/>
                  </a:cubicBezTo>
                  <a:cubicBezTo>
                    <a:pt x="17819" y="3979"/>
                    <a:pt x="17302" y="4000"/>
                    <a:pt x="16791" y="4055"/>
                  </a:cubicBezTo>
                  <a:cubicBezTo>
                    <a:pt x="17025" y="3834"/>
                    <a:pt x="17254" y="3586"/>
                    <a:pt x="17443" y="3330"/>
                  </a:cubicBezTo>
                  <a:cubicBezTo>
                    <a:pt x="17454" y="3315"/>
                    <a:pt x="17454" y="3300"/>
                    <a:pt x="17449" y="3287"/>
                  </a:cubicBezTo>
                  <a:cubicBezTo>
                    <a:pt x="17503" y="2464"/>
                    <a:pt x="17452" y="1627"/>
                    <a:pt x="17390" y="799"/>
                  </a:cubicBezTo>
                  <a:lnTo>
                    <a:pt x="17390" y="799"/>
                  </a:lnTo>
                  <a:cubicBezTo>
                    <a:pt x="17707" y="819"/>
                    <a:pt x="18023" y="825"/>
                    <a:pt x="18340" y="829"/>
                  </a:cubicBezTo>
                  <a:cubicBezTo>
                    <a:pt x="18490" y="830"/>
                    <a:pt x="18651" y="843"/>
                    <a:pt x="18810" y="843"/>
                  </a:cubicBezTo>
                  <a:cubicBezTo>
                    <a:pt x="18997" y="843"/>
                    <a:pt x="19181" y="825"/>
                    <a:pt x="19340" y="751"/>
                  </a:cubicBezTo>
                  <a:lnTo>
                    <a:pt x="19356" y="685"/>
                  </a:lnTo>
                  <a:cubicBezTo>
                    <a:pt x="19265" y="662"/>
                    <a:pt x="19164" y="655"/>
                    <a:pt x="19059" y="655"/>
                  </a:cubicBezTo>
                  <a:cubicBezTo>
                    <a:pt x="18865" y="655"/>
                    <a:pt x="18660" y="680"/>
                    <a:pt x="18495" y="680"/>
                  </a:cubicBezTo>
                  <a:cubicBezTo>
                    <a:pt x="18123" y="680"/>
                    <a:pt x="17753" y="682"/>
                    <a:pt x="17383" y="705"/>
                  </a:cubicBezTo>
                  <a:cubicBezTo>
                    <a:pt x="17369" y="516"/>
                    <a:pt x="17353" y="327"/>
                    <a:pt x="17339" y="139"/>
                  </a:cubicBezTo>
                  <a:cubicBezTo>
                    <a:pt x="17335" y="95"/>
                    <a:pt x="17299" y="72"/>
                    <a:pt x="17265" y="72"/>
                  </a:cubicBezTo>
                  <a:cubicBezTo>
                    <a:pt x="17249" y="72"/>
                    <a:pt x="17233" y="77"/>
                    <a:pt x="17222" y="87"/>
                  </a:cubicBezTo>
                  <a:cubicBezTo>
                    <a:pt x="17215" y="85"/>
                    <a:pt x="17209" y="83"/>
                    <a:pt x="17202" y="83"/>
                  </a:cubicBezTo>
                  <a:cubicBezTo>
                    <a:pt x="14759" y="28"/>
                    <a:pt x="12312" y="49"/>
                    <a:pt x="9868" y="40"/>
                  </a:cubicBezTo>
                  <a:cubicBezTo>
                    <a:pt x="8650" y="37"/>
                    <a:pt x="7431" y="34"/>
                    <a:pt x="6211" y="29"/>
                  </a:cubicBezTo>
                  <a:cubicBezTo>
                    <a:pt x="5402" y="26"/>
                    <a:pt x="4586" y="0"/>
                    <a:pt x="377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Google Shape;925;p37">
            <a:extLst>
              <a:ext uri="{FF2B5EF4-FFF2-40B4-BE49-F238E27FC236}">
                <a16:creationId xmlns="" xmlns:a16="http://schemas.microsoft.com/office/drawing/2014/main" id="{56632F04-1145-4D4A-A6CB-53F1E143524E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1926427" y="109846"/>
            <a:ext cx="5462587" cy="5730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 </a:t>
            </a:r>
            <a:br>
              <a:rPr lang="e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Google Shape;926;p37">
            <a:extLst>
              <a:ext uri="{FF2B5EF4-FFF2-40B4-BE49-F238E27FC236}">
                <a16:creationId xmlns="" xmlns:a16="http://schemas.microsoft.com/office/drawing/2014/main" id="{7C35010B-7BC4-784F-AACE-A3656AB5A89E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0" y="1211250"/>
            <a:ext cx="9144000" cy="144786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>
              <a:buSzPts val="1100"/>
              <a:buNone/>
            </a:pPr>
            <a:r>
              <a:rPr lang="x-none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ưu tiên trong phương pháp </a:t>
            </a:r>
            <a:r>
              <a:rPr lang="e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</a:t>
            </a:r>
            <a:r>
              <a:rPr lang="e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thành </a:t>
            </a:r>
            <a:r>
              <a:rPr lang="e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tử </a:t>
            </a:r>
            <a:r>
              <a:rPr lang="e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</a:t>
            </a:r>
            <a:r>
              <a:rPr lang="e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phối hợp nhiều phương </a:t>
            </a:r>
            <a:r>
              <a:rPr lang="e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: </a:t>
            </a:r>
            <a:endParaRPr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Google Shape;925;p37">
            <a:extLst>
              <a:ext uri="{FF2B5EF4-FFF2-40B4-BE49-F238E27FC236}">
                <a16:creationId xmlns="" xmlns:a16="http://schemas.microsoft.com/office/drawing/2014/main" id="{C7577773-628E-1D4C-92EB-2E61D7EC6759}"/>
              </a:ext>
            </a:extLst>
          </p:cNvPr>
          <p:cNvSpPr txBox="1">
            <a:spLocks/>
          </p:cNvSpPr>
          <p:nvPr/>
        </p:nvSpPr>
        <p:spPr>
          <a:xfrm>
            <a:off x="551724" y="2401955"/>
            <a:ext cx="5239653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loria Hallelujah"/>
              <a:buNone/>
              <a:defRPr sz="2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Đặt nhân tử chung (nếu có)</a:t>
            </a:r>
          </a:p>
          <a:p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Google Shape;925;p37">
            <a:extLst>
              <a:ext uri="{FF2B5EF4-FFF2-40B4-BE49-F238E27FC236}">
                <a16:creationId xmlns="" xmlns:a16="http://schemas.microsoft.com/office/drawing/2014/main" id="{5AF97C13-AF80-3540-BF1E-1E9E7D1A9CE5}"/>
              </a:ext>
            </a:extLst>
          </p:cNvPr>
          <p:cNvSpPr txBox="1">
            <a:spLocks/>
          </p:cNvSpPr>
          <p:nvPr/>
        </p:nvSpPr>
        <p:spPr>
          <a:xfrm>
            <a:off x="551724" y="2974655"/>
            <a:ext cx="723644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loria Hallelujah"/>
              <a:buNone/>
              <a:defRPr sz="2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Dùng hằng đẳng thức đáng nhớ (nếu có)</a:t>
            </a:r>
          </a:p>
        </p:txBody>
      </p:sp>
      <p:sp>
        <p:nvSpPr>
          <p:cNvPr id="17" name="Google Shape;925;p37">
            <a:extLst>
              <a:ext uri="{FF2B5EF4-FFF2-40B4-BE49-F238E27FC236}">
                <a16:creationId xmlns="" xmlns:a16="http://schemas.microsoft.com/office/drawing/2014/main" id="{2FECEAAB-4B9A-D145-B5AE-BAC0E95BBC14}"/>
              </a:ext>
            </a:extLst>
          </p:cNvPr>
          <p:cNvSpPr txBox="1">
            <a:spLocks/>
          </p:cNvSpPr>
          <p:nvPr/>
        </p:nvSpPr>
        <p:spPr>
          <a:xfrm>
            <a:off x="551724" y="3547355"/>
            <a:ext cx="5239653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loria Hallelujah"/>
              <a:buNone/>
              <a:defRPr sz="2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pPr algn="l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Nhóm các hạng tử</a:t>
            </a:r>
          </a:p>
        </p:txBody>
      </p:sp>
      <p:sp>
        <p:nvSpPr>
          <p:cNvPr id="28" name="Google Shape;12315;p85">
            <a:extLst>
              <a:ext uri="{FF2B5EF4-FFF2-40B4-BE49-F238E27FC236}">
                <a16:creationId xmlns="" xmlns:a16="http://schemas.microsoft.com/office/drawing/2014/main" id="{28D52600-6475-634E-9410-0234601D1078}"/>
              </a:ext>
            </a:extLst>
          </p:cNvPr>
          <p:cNvSpPr/>
          <p:nvPr/>
        </p:nvSpPr>
        <p:spPr>
          <a:xfrm rot="2283964">
            <a:off x="7412974" y="3704848"/>
            <a:ext cx="1457895" cy="1106925"/>
          </a:xfrm>
          <a:custGeom>
            <a:avLst/>
            <a:gdLst/>
            <a:ahLst/>
            <a:cxnLst/>
            <a:rect l="l" t="t" r="r" b="b"/>
            <a:pathLst>
              <a:path w="11967" h="9809" extrusionOk="0">
                <a:moveTo>
                  <a:pt x="8309" y="358"/>
                </a:moveTo>
                <a:cubicBezTo>
                  <a:pt x="8940" y="358"/>
                  <a:pt x="9663" y="469"/>
                  <a:pt x="10418" y="796"/>
                </a:cubicBezTo>
                <a:lnTo>
                  <a:pt x="10418" y="7796"/>
                </a:lnTo>
                <a:cubicBezTo>
                  <a:pt x="9723" y="7513"/>
                  <a:pt x="8997" y="7381"/>
                  <a:pt x="8289" y="7381"/>
                </a:cubicBezTo>
                <a:cubicBezTo>
                  <a:pt x="7542" y="7381"/>
                  <a:pt x="6816" y="7527"/>
                  <a:pt x="6168" y="7796"/>
                </a:cubicBezTo>
                <a:lnTo>
                  <a:pt x="6168" y="796"/>
                </a:lnTo>
                <a:cubicBezTo>
                  <a:pt x="6430" y="676"/>
                  <a:pt x="7238" y="358"/>
                  <a:pt x="8309" y="358"/>
                </a:cubicBezTo>
                <a:close/>
                <a:moveTo>
                  <a:pt x="3700" y="358"/>
                </a:moveTo>
                <a:cubicBezTo>
                  <a:pt x="4458" y="358"/>
                  <a:pt x="5191" y="513"/>
                  <a:pt x="5823" y="796"/>
                </a:cubicBezTo>
                <a:cubicBezTo>
                  <a:pt x="5811" y="1677"/>
                  <a:pt x="5811" y="6761"/>
                  <a:pt x="5811" y="7796"/>
                </a:cubicBezTo>
                <a:cubicBezTo>
                  <a:pt x="5418" y="7642"/>
                  <a:pt x="4656" y="7392"/>
                  <a:pt x="3668" y="7392"/>
                </a:cubicBezTo>
                <a:cubicBezTo>
                  <a:pt x="2929" y="7392"/>
                  <a:pt x="2215" y="7523"/>
                  <a:pt x="1548" y="7808"/>
                </a:cubicBezTo>
                <a:lnTo>
                  <a:pt x="1548" y="3867"/>
                </a:lnTo>
                <a:cubicBezTo>
                  <a:pt x="1548" y="3760"/>
                  <a:pt x="1477" y="3689"/>
                  <a:pt x="1370" y="3689"/>
                </a:cubicBezTo>
                <a:cubicBezTo>
                  <a:pt x="1262" y="3689"/>
                  <a:pt x="1191" y="3760"/>
                  <a:pt x="1191" y="3867"/>
                </a:cubicBezTo>
                <a:lnTo>
                  <a:pt x="1191" y="7987"/>
                </a:lnTo>
                <a:cubicBezTo>
                  <a:pt x="1191" y="8118"/>
                  <a:pt x="1298" y="8225"/>
                  <a:pt x="1429" y="8225"/>
                </a:cubicBezTo>
                <a:cubicBezTo>
                  <a:pt x="1465" y="8225"/>
                  <a:pt x="1489" y="8225"/>
                  <a:pt x="1524" y="8213"/>
                </a:cubicBezTo>
                <a:cubicBezTo>
                  <a:pt x="2203" y="7916"/>
                  <a:pt x="2917" y="7761"/>
                  <a:pt x="3656" y="7761"/>
                </a:cubicBezTo>
                <a:cubicBezTo>
                  <a:pt x="4715" y="7761"/>
                  <a:pt x="5537" y="8070"/>
                  <a:pt x="5799" y="8189"/>
                </a:cubicBezTo>
                <a:lnTo>
                  <a:pt x="5799" y="8606"/>
                </a:lnTo>
                <a:lnTo>
                  <a:pt x="417" y="8606"/>
                </a:lnTo>
                <a:cubicBezTo>
                  <a:pt x="381" y="8606"/>
                  <a:pt x="358" y="8582"/>
                  <a:pt x="358" y="8547"/>
                </a:cubicBezTo>
                <a:lnTo>
                  <a:pt x="358" y="1248"/>
                </a:lnTo>
                <a:cubicBezTo>
                  <a:pt x="358" y="1212"/>
                  <a:pt x="381" y="1188"/>
                  <a:pt x="417" y="1188"/>
                </a:cubicBezTo>
                <a:lnTo>
                  <a:pt x="1203" y="1188"/>
                </a:lnTo>
                <a:lnTo>
                  <a:pt x="1203" y="3153"/>
                </a:lnTo>
                <a:cubicBezTo>
                  <a:pt x="1203" y="3248"/>
                  <a:pt x="1274" y="3332"/>
                  <a:pt x="1382" y="3332"/>
                </a:cubicBezTo>
                <a:cubicBezTo>
                  <a:pt x="1489" y="3332"/>
                  <a:pt x="1560" y="3248"/>
                  <a:pt x="1560" y="3153"/>
                </a:cubicBezTo>
                <a:lnTo>
                  <a:pt x="1560" y="796"/>
                </a:lnTo>
                <a:cubicBezTo>
                  <a:pt x="2253" y="495"/>
                  <a:pt x="2987" y="358"/>
                  <a:pt x="3700" y="358"/>
                </a:cubicBezTo>
                <a:close/>
                <a:moveTo>
                  <a:pt x="6608" y="7987"/>
                </a:moveTo>
                <a:lnTo>
                  <a:pt x="6608" y="9249"/>
                </a:lnTo>
                <a:lnTo>
                  <a:pt x="6501" y="9166"/>
                </a:lnTo>
                <a:cubicBezTo>
                  <a:pt x="6471" y="9136"/>
                  <a:pt x="6430" y="9121"/>
                  <a:pt x="6390" y="9121"/>
                </a:cubicBezTo>
                <a:cubicBezTo>
                  <a:pt x="6349" y="9121"/>
                  <a:pt x="6311" y="9136"/>
                  <a:pt x="6287" y="9166"/>
                </a:cubicBezTo>
                <a:lnTo>
                  <a:pt x="6168" y="9261"/>
                </a:lnTo>
                <a:lnTo>
                  <a:pt x="6168" y="8166"/>
                </a:lnTo>
                <a:cubicBezTo>
                  <a:pt x="6251" y="8118"/>
                  <a:pt x="6418" y="8058"/>
                  <a:pt x="6608" y="7987"/>
                </a:cubicBezTo>
                <a:close/>
                <a:moveTo>
                  <a:pt x="8273" y="0"/>
                </a:moveTo>
                <a:cubicBezTo>
                  <a:pt x="7438" y="0"/>
                  <a:pt x="6643" y="178"/>
                  <a:pt x="5989" y="486"/>
                </a:cubicBezTo>
                <a:cubicBezTo>
                  <a:pt x="5715" y="367"/>
                  <a:pt x="4858" y="10"/>
                  <a:pt x="3668" y="10"/>
                </a:cubicBezTo>
                <a:cubicBezTo>
                  <a:pt x="2858" y="10"/>
                  <a:pt x="2072" y="176"/>
                  <a:pt x="1322" y="510"/>
                </a:cubicBezTo>
                <a:cubicBezTo>
                  <a:pt x="1143" y="593"/>
                  <a:pt x="1191" y="796"/>
                  <a:pt x="1191" y="843"/>
                </a:cubicBezTo>
                <a:lnTo>
                  <a:pt x="405" y="843"/>
                </a:lnTo>
                <a:cubicBezTo>
                  <a:pt x="179" y="843"/>
                  <a:pt x="0" y="1022"/>
                  <a:pt x="0" y="1248"/>
                </a:cubicBezTo>
                <a:lnTo>
                  <a:pt x="0" y="8535"/>
                </a:lnTo>
                <a:cubicBezTo>
                  <a:pt x="0" y="8761"/>
                  <a:pt x="179" y="8939"/>
                  <a:pt x="405" y="8939"/>
                </a:cubicBezTo>
                <a:lnTo>
                  <a:pt x="5811" y="8939"/>
                </a:lnTo>
                <a:lnTo>
                  <a:pt x="5811" y="9630"/>
                </a:lnTo>
                <a:cubicBezTo>
                  <a:pt x="5811" y="9740"/>
                  <a:pt x="5889" y="9808"/>
                  <a:pt x="5977" y="9808"/>
                </a:cubicBezTo>
                <a:cubicBezTo>
                  <a:pt x="6013" y="9808"/>
                  <a:pt x="6050" y="9797"/>
                  <a:pt x="6084" y="9773"/>
                </a:cubicBezTo>
                <a:lnTo>
                  <a:pt x="6382" y="9535"/>
                </a:lnTo>
                <a:cubicBezTo>
                  <a:pt x="6656" y="9737"/>
                  <a:pt x="6668" y="9809"/>
                  <a:pt x="6787" y="9809"/>
                </a:cubicBezTo>
                <a:cubicBezTo>
                  <a:pt x="6894" y="9809"/>
                  <a:pt x="6966" y="9737"/>
                  <a:pt x="6966" y="9630"/>
                </a:cubicBezTo>
                <a:lnTo>
                  <a:pt x="6966" y="8939"/>
                </a:lnTo>
                <a:lnTo>
                  <a:pt x="9335" y="8939"/>
                </a:lnTo>
                <a:cubicBezTo>
                  <a:pt x="9442" y="8939"/>
                  <a:pt x="9513" y="8856"/>
                  <a:pt x="9513" y="8761"/>
                </a:cubicBezTo>
                <a:cubicBezTo>
                  <a:pt x="9513" y="8654"/>
                  <a:pt x="9442" y="8582"/>
                  <a:pt x="9335" y="8582"/>
                </a:cubicBezTo>
                <a:lnTo>
                  <a:pt x="6966" y="8582"/>
                </a:lnTo>
                <a:lnTo>
                  <a:pt x="6966" y="7892"/>
                </a:lnTo>
                <a:cubicBezTo>
                  <a:pt x="7400" y="7783"/>
                  <a:pt x="7847" y="7728"/>
                  <a:pt x="8295" y="7728"/>
                </a:cubicBezTo>
                <a:cubicBezTo>
                  <a:pt x="9025" y="7728"/>
                  <a:pt x="9760" y="7875"/>
                  <a:pt x="10454" y="8177"/>
                </a:cubicBezTo>
                <a:cubicBezTo>
                  <a:pt x="10483" y="8192"/>
                  <a:pt x="10514" y="8199"/>
                  <a:pt x="10544" y="8199"/>
                </a:cubicBezTo>
                <a:cubicBezTo>
                  <a:pt x="10662" y="8199"/>
                  <a:pt x="10776" y="8096"/>
                  <a:pt x="10776" y="7963"/>
                </a:cubicBezTo>
                <a:lnTo>
                  <a:pt x="10776" y="1177"/>
                </a:lnTo>
                <a:lnTo>
                  <a:pt x="11561" y="1177"/>
                </a:lnTo>
                <a:cubicBezTo>
                  <a:pt x="11597" y="1177"/>
                  <a:pt x="11621" y="1212"/>
                  <a:pt x="11621" y="1236"/>
                </a:cubicBezTo>
                <a:lnTo>
                  <a:pt x="11621" y="8535"/>
                </a:lnTo>
                <a:cubicBezTo>
                  <a:pt x="11621" y="8570"/>
                  <a:pt x="11597" y="8594"/>
                  <a:pt x="11561" y="8594"/>
                </a:cubicBezTo>
                <a:lnTo>
                  <a:pt x="10049" y="8594"/>
                </a:lnTo>
                <a:cubicBezTo>
                  <a:pt x="9942" y="8594"/>
                  <a:pt x="9871" y="8666"/>
                  <a:pt x="9871" y="8773"/>
                </a:cubicBezTo>
                <a:cubicBezTo>
                  <a:pt x="9871" y="8880"/>
                  <a:pt x="9942" y="8951"/>
                  <a:pt x="10049" y="8951"/>
                </a:cubicBezTo>
                <a:lnTo>
                  <a:pt x="11561" y="8951"/>
                </a:lnTo>
                <a:cubicBezTo>
                  <a:pt x="11788" y="8951"/>
                  <a:pt x="11966" y="8773"/>
                  <a:pt x="11966" y="8547"/>
                </a:cubicBezTo>
                <a:lnTo>
                  <a:pt x="11966" y="1236"/>
                </a:lnTo>
                <a:cubicBezTo>
                  <a:pt x="11954" y="998"/>
                  <a:pt x="11776" y="831"/>
                  <a:pt x="11549" y="831"/>
                </a:cubicBezTo>
                <a:lnTo>
                  <a:pt x="10764" y="831"/>
                </a:lnTo>
                <a:cubicBezTo>
                  <a:pt x="10752" y="784"/>
                  <a:pt x="10811" y="581"/>
                  <a:pt x="10633" y="498"/>
                </a:cubicBezTo>
                <a:cubicBezTo>
                  <a:pt x="9864" y="154"/>
                  <a:pt x="9051" y="0"/>
                  <a:pt x="8273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556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926;p37">
            <a:extLst>
              <a:ext uri="{FF2B5EF4-FFF2-40B4-BE49-F238E27FC236}">
                <a16:creationId xmlns="" xmlns:a16="http://schemas.microsoft.com/office/drawing/2014/main" id="{03E6D987-C376-BF41-889D-D5D66EEB7E2C}"/>
              </a:ext>
            </a:extLst>
          </p:cNvPr>
          <p:cNvSpPr txBox="1">
            <a:spLocks/>
          </p:cNvSpPr>
          <p:nvPr/>
        </p:nvSpPr>
        <p:spPr>
          <a:xfrm>
            <a:off x="302178" y="490182"/>
            <a:ext cx="8754893" cy="12650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Gloria Hallelujah"/>
              <a:buChar char="●"/>
              <a:defRPr sz="1100" b="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○"/>
              <a:defRPr sz="12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■"/>
              <a:defRPr sz="12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●"/>
              <a:defRPr sz="12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○"/>
              <a:defRPr sz="12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■"/>
              <a:defRPr sz="12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●"/>
              <a:defRPr sz="12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○"/>
              <a:defRPr sz="12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■"/>
              <a:defRPr sz="1200" b="0" i="0" u="none" strike="noStrike" cap="none">
                <a:solidFill>
                  <a:schemeClr val="dk1"/>
                </a:solidFill>
                <a:latin typeface="Raleway Thin"/>
                <a:ea typeface="Raleway Thin"/>
                <a:cs typeface="Raleway Thin"/>
                <a:sym typeface="Raleway Thin"/>
              </a:defRPr>
            </a:lvl9pPr>
          </a:lstStyle>
          <a:p>
            <a:pPr marL="0" indent="0">
              <a:buSzPts val="1100"/>
              <a:buNone/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: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tích đa thức thành nhân tử:  </a:t>
            </a:r>
            <a:endParaRPr lang="en-US" sz="3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SzPts val="1100"/>
              <a:buNone/>
            </a:pPr>
            <a:r>
              <a:rPr lang="vi-V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6x</a:t>
            </a:r>
            <a:r>
              <a:rPr lang="vi-VN" sz="3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9x – xy</a:t>
            </a:r>
            <a:r>
              <a:rPr lang="vi-VN" sz="3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x-none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SzPts val="1100"/>
              <a:buFont typeface="Gloria Hallelujah"/>
              <a:buNone/>
            </a:pP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C03B1560-82B9-C840-B1A1-EA9119BCA3E7}"/>
              </a:ext>
            </a:extLst>
          </p:cNvPr>
          <p:cNvSpPr/>
          <p:nvPr/>
        </p:nvSpPr>
        <p:spPr>
          <a:xfrm>
            <a:off x="2115942" y="1755228"/>
            <a:ext cx="40895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 (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6x  + 9   – y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FF633496-4E63-414E-A053-EBE36DB98198}"/>
              </a:ext>
            </a:extLst>
          </p:cNvPr>
          <p:cNvSpPr/>
          <p:nvPr/>
        </p:nvSpPr>
        <p:spPr>
          <a:xfrm>
            <a:off x="2115942" y="2340003"/>
            <a:ext cx="37208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 [ 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+ 3)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– y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A24A785F-514C-0E45-B46A-838537202F19}"/>
              </a:ext>
            </a:extLst>
          </p:cNvPr>
          <p:cNvSpPr/>
          <p:nvPr/>
        </p:nvSpPr>
        <p:spPr>
          <a:xfrm>
            <a:off x="2115942" y="2849901"/>
            <a:ext cx="46281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 (x + 3 – y). (x + 3 + y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Google Shape;12315;p85">
            <a:extLst>
              <a:ext uri="{FF2B5EF4-FFF2-40B4-BE49-F238E27FC236}">
                <a16:creationId xmlns="" xmlns:a16="http://schemas.microsoft.com/office/drawing/2014/main" id="{28D52600-6475-634E-9410-0234601D1078}"/>
              </a:ext>
            </a:extLst>
          </p:cNvPr>
          <p:cNvSpPr/>
          <p:nvPr/>
        </p:nvSpPr>
        <p:spPr>
          <a:xfrm rot="2283964">
            <a:off x="7412974" y="3704848"/>
            <a:ext cx="1457895" cy="1106925"/>
          </a:xfrm>
          <a:custGeom>
            <a:avLst/>
            <a:gdLst/>
            <a:ahLst/>
            <a:cxnLst/>
            <a:rect l="l" t="t" r="r" b="b"/>
            <a:pathLst>
              <a:path w="11967" h="9809" extrusionOk="0">
                <a:moveTo>
                  <a:pt x="8309" y="358"/>
                </a:moveTo>
                <a:cubicBezTo>
                  <a:pt x="8940" y="358"/>
                  <a:pt x="9663" y="469"/>
                  <a:pt x="10418" y="796"/>
                </a:cubicBezTo>
                <a:lnTo>
                  <a:pt x="10418" y="7796"/>
                </a:lnTo>
                <a:cubicBezTo>
                  <a:pt x="9723" y="7513"/>
                  <a:pt x="8997" y="7381"/>
                  <a:pt x="8289" y="7381"/>
                </a:cubicBezTo>
                <a:cubicBezTo>
                  <a:pt x="7542" y="7381"/>
                  <a:pt x="6816" y="7527"/>
                  <a:pt x="6168" y="7796"/>
                </a:cubicBezTo>
                <a:lnTo>
                  <a:pt x="6168" y="796"/>
                </a:lnTo>
                <a:cubicBezTo>
                  <a:pt x="6430" y="676"/>
                  <a:pt x="7238" y="358"/>
                  <a:pt x="8309" y="358"/>
                </a:cubicBezTo>
                <a:close/>
                <a:moveTo>
                  <a:pt x="3700" y="358"/>
                </a:moveTo>
                <a:cubicBezTo>
                  <a:pt x="4458" y="358"/>
                  <a:pt x="5191" y="513"/>
                  <a:pt x="5823" y="796"/>
                </a:cubicBezTo>
                <a:cubicBezTo>
                  <a:pt x="5811" y="1677"/>
                  <a:pt x="5811" y="6761"/>
                  <a:pt x="5811" y="7796"/>
                </a:cubicBezTo>
                <a:cubicBezTo>
                  <a:pt x="5418" y="7642"/>
                  <a:pt x="4656" y="7392"/>
                  <a:pt x="3668" y="7392"/>
                </a:cubicBezTo>
                <a:cubicBezTo>
                  <a:pt x="2929" y="7392"/>
                  <a:pt x="2215" y="7523"/>
                  <a:pt x="1548" y="7808"/>
                </a:cubicBezTo>
                <a:lnTo>
                  <a:pt x="1548" y="3867"/>
                </a:lnTo>
                <a:cubicBezTo>
                  <a:pt x="1548" y="3760"/>
                  <a:pt x="1477" y="3689"/>
                  <a:pt x="1370" y="3689"/>
                </a:cubicBezTo>
                <a:cubicBezTo>
                  <a:pt x="1262" y="3689"/>
                  <a:pt x="1191" y="3760"/>
                  <a:pt x="1191" y="3867"/>
                </a:cubicBezTo>
                <a:lnTo>
                  <a:pt x="1191" y="7987"/>
                </a:lnTo>
                <a:cubicBezTo>
                  <a:pt x="1191" y="8118"/>
                  <a:pt x="1298" y="8225"/>
                  <a:pt x="1429" y="8225"/>
                </a:cubicBezTo>
                <a:cubicBezTo>
                  <a:pt x="1465" y="8225"/>
                  <a:pt x="1489" y="8225"/>
                  <a:pt x="1524" y="8213"/>
                </a:cubicBezTo>
                <a:cubicBezTo>
                  <a:pt x="2203" y="7916"/>
                  <a:pt x="2917" y="7761"/>
                  <a:pt x="3656" y="7761"/>
                </a:cubicBezTo>
                <a:cubicBezTo>
                  <a:pt x="4715" y="7761"/>
                  <a:pt x="5537" y="8070"/>
                  <a:pt x="5799" y="8189"/>
                </a:cubicBezTo>
                <a:lnTo>
                  <a:pt x="5799" y="8606"/>
                </a:lnTo>
                <a:lnTo>
                  <a:pt x="417" y="8606"/>
                </a:lnTo>
                <a:cubicBezTo>
                  <a:pt x="381" y="8606"/>
                  <a:pt x="358" y="8582"/>
                  <a:pt x="358" y="8547"/>
                </a:cubicBezTo>
                <a:lnTo>
                  <a:pt x="358" y="1248"/>
                </a:lnTo>
                <a:cubicBezTo>
                  <a:pt x="358" y="1212"/>
                  <a:pt x="381" y="1188"/>
                  <a:pt x="417" y="1188"/>
                </a:cubicBezTo>
                <a:lnTo>
                  <a:pt x="1203" y="1188"/>
                </a:lnTo>
                <a:lnTo>
                  <a:pt x="1203" y="3153"/>
                </a:lnTo>
                <a:cubicBezTo>
                  <a:pt x="1203" y="3248"/>
                  <a:pt x="1274" y="3332"/>
                  <a:pt x="1382" y="3332"/>
                </a:cubicBezTo>
                <a:cubicBezTo>
                  <a:pt x="1489" y="3332"/>
                  <a:pt x="1560" y="3248"/>
                  <a:pt x="1560" y="3153"/>
                </a:cubicBezTo>
                <a:lnTo>
                  <a:pt x="1560" y="796"/>
                </a:lnTo>
                <a:cubicBezTo>
                  <a:pt x="2253" y="495"/>
                  <a:pt x="2987" y="358"/>
                  <a:pt x="3700" y="358"/>
                </a:cubicBezTo>
                <a:close/>
                <a:moveTo>
                  <a:pt x="6608" y="7987"/>
                </a:moveTo>
                <a:lnTo>
                  <a:pt x="6608" y="9249"/>
                </a:lnTo>
                <a:lnTo>
                  <a:pt x="6501" y="9166"/>
                </a:lnTo>
                <a:cubicBezTo>
                  <a:pt x="6471" y="9136"/>
                  <a:pt x="6430" y="9121"/>
                  <a:pt x="6390" y="9121"/>
                </a:cubicBezTo>
                <a:cubicBezTo>
                  <a:pt x="6349" y="9121"/>
                  <a:pt x="6311" y="9136"/>
                  <a:pt x="6287" y="9166"/>
                </a:cubicBezTo>
                <a:lnTo>
                  <a:pt x="6168" y="9261"/>
                </a:lnTo>
                <a:lnTo>
                  <a:pt x="6168" y="8166"/>
                </a:lnTo>
                <a:cubicBezTo>
                  <a:pt x="6251" y="8118"/>
                  <a:pt x="6418" y="8058"/>
                  <a:pt x="6608" y="7987"/>
                </a:cubicBezTo>
                <a:close/>
                <a:moveTo>
                  <a:pt x="8273" y="0"/>
                </a:moveTo>
                <a:cubicBezTo>
                  <a:pt x="7438" y="0"/>
                  <a:pt x="6643" y="178"/>
                  <a:pt x="5989" y="486"/>
                </a:cubicBezTo>
                <a:cubicBezTo>
                  <a:pt x="5715" y="367"/>
                  <a:pt x="4858" y="10"/>
                  <a:pt x="3668" y="10"/>
                </a:cubicBezTo>
                <a:cubicBezTo>
                  <a:pt x="2858" y="10"/>
                  <a:pt x="2072" y="176"/>
                  <a:pt x="1322" y="510"/>
                </a:cubicBezTo>
                <a:cubicBezTo>
                  <a:pt x="1143" y="593"/>
                  <a:pt x="1191" y="796"/>
                  <a:pt x="1191" y="843"/>
                </a:cubicBezTo>
                <a:lnTo>
                  <a:pt x="405" y="843"/>
                </a:lnTo>
                <a:cubicBezTo>
                  <a:pt x="179" y="843"/>
                  <a:pt x="0" y="1022"/>
                  <a:pt x="0" y="1248"/>
                </a:cubicBezTo>
                <a:lnTo>
                  <a:pt x="0" y="8535"/>
                </a:lnTo>
                <a:cubicBezTo>
                  <a:pt x="0" y="8761"/>
                  <a:pt x="179" y="8939"/>
                  <a:pt x="405" y="8939"/>
                </a:cubicBezTo>
                <a:lnTo>
                  <a:pt x="5811" y="8939"/>
                </a:lnTo>
                <a:lnTo>
                  <a:pt x="5811" y="9630"/>
                </a:lnTo>
                <a:cubicBezTo>
                  <a:pt x="5811" y="9740"/>
                  <a:pt x="5889" y="9808"/>
                  <a:pt x="5977" y="9808"/>
                </a:cubicBezTo>
                <a:cubicBezTo>
                  <a:pt x="6013" y="9808"/>
                  <a:pt x="6050" y="9797"/>
                  <a:pt x="6084" y="9773"/>
                </a:cubicBezTo>
                <a:lnTo>
                  <a:pt x="6382" y="9535"/>
                </a:lnTo>
                <a:cubicBezTo>
                  <a:pt x="6656" y="9737"/>
                  <a:pt x="6668" y="9809"/>
                  <a:pt x="6787" y="9809"/>
                </a:cubicBezTo>
                <a:cubicBezTo>
                  <a:pt x="6894" y="9809"/>
                  <a:pt x="6966" y="9737"/>
                  <a:pt x="6966" y="9630"/>
                </a:cubicBezTo>
                <a:lnTo>
                  <a:pt x="6966" y="8939"/>
                </a:lnTo>
                <a:lnTo>
                  <a:pt x="9335" y="8939"/>
                </a:lnTo>
                <a:cubicBezTo>
                  <a:pt x="9442" y="8939"/>
                  <a:pt x="9513" y="8856"/>
                  <a:pt x="9513" y="8761"/>
                </a:cubicBezTo>
                <a:cubicBezTo>
                  <a:pt x="9513" y="8654"/>
                  <a:pt x="9442" y="8582"/>
                  <a:pt x="9335" y="8582"/>
                </a:cubicBezTo>
                <a:lnTo>
                  <a:pt x="6966" y="8582"/>
                </a:lnTo>
                <a:lnTo>
                  <a:pt x="6966" y="7892"/>
                </a:lnTo>
                <a:cubicBezTo>
                  <a:pt x="7400" y="7783"/>
                  <a:pt x="7847" y="7728"/>
                  <a:pt x="8295" y="7728"/>
                </a:cubicBezTo>
                <a:cubicBezTo>
                  <a:pt x="9025" y="7728"/>
                  <a:pt x="9760" y="7875"/>
                  <a:pt x="10454" y="8177"/>
                </a:cubicBezTo>
                <a:cubicBezTo>
                  <a:pt x="10483" y="8192"/>
                  <a:pt x="10514" y="8199"/>
                  <a:pt x="10544" y="8199"/>
                </a:cubicBezTo>
                <a:cubicBezTo>
                  <a:pt x="10662" y="8199"/>
                  <a:pt x="10776" y="8096"/>
                  <a:pt x="10776" y="7963"/>
                </a:cubicBezTo>
                <a:lnTo>
                  <a:pt x="10776" y="1177"/>
                </a:lnTo>
                <a:lnTo>
                  <a:pt x="11561" y="1177"/>
                </a:lnTo>
                <a:cubicBezTo>
                  <a:pt x="11597" y="1177"/>
                  <a:pt x="11621" y="1212"/>
                  <a:pt x="11621" y="1236"/>
                </a:cubicBezTo>
                <a:lnTo>
                  <a:pt x="11621" y="8535"/>
                </a:lnTo>
                <a:cubicBezTo>
                  <a:pt x="11621" y="8570"/>
                  <a:pt x="11597" y="8594"/>
                  <a:pt x="11561" y="8594"/>
                </a:cubicBezTo>
                <a:lnTo>
                  <a:pt x="10049" y="8594"/>
                </a:lnTo>
                <a:cubicBezTo>
                  <a:pt x="9942" y="8594"/>
                  <a:pt x="9871" y="8666"/>
                  <a:pt x="9871" y="8773"/>
                </a:cubicBezTo>
                <a:cubicBezTo>
                  <a:pt x="9871" y="8880"/>
                  <a:pt x="9942" y="8951"/>
                  <a:pt x="10049" y="8951"/>
                </a:cubicBezTo>
                <a:lnTo>
                  <a:pt x="11561" y="8951"/>
                </a:lnTo>
                <a:cubicBezTo>
                  <a:pt x="11788" y="8951"/>
                  <a:pt x="11966" y="8773"/>
                  <a:pt x="11966" y="8547"/>
                </a:cubicBezTo>
                <a:lnTo>
                  <a:pt x="11966" y="1236"/>
                </a:lnTo>
                <a:cubicBezTo>
                  <a:pt x="11954" y="998"/>
                  <a:pt x="11776" y="831"/>
                  <a:pt x="11549" y="831"/>
                </a:cubicBezTo>
                <a:lnTo>
                  <a:pt x="10764" y="831"/>
                </a:lnTo>
                <a:cubicBezTo>
                  <a:pt x="10752" y="784"/>
                  <a:pt x="10811" y="581"/>
                  <a:pt x="10633" y="498"/>
                </a:cubicBezTo>
                <a:cubicBezTo>
                  <a:pt x="9864" y="154"/>
                  <a:pt x="9051" y="0"/>
                  <a:pt x="8273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556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" name="Google Shape;940;p39"/>
          <p:cNvSpPr/>
          <p:nvPr/>
        </p:nvSpPr>
        <p:spPr>
          <a:xfrm rot="10643961" flipH="1">
            <a:off x="2742904" y="2431751"/>
            <a:ext cx="1371676" cy="735361"/>
          </a:xfrm>
          <a:custGeom>
            <a:avLst/>
            <a:gdLst/>
            <a:ahLst/>
            <a:cxnLst/>
            <a:rect l="l" t="t" r="r" b="b"/>
            <a:pathLst>
              <a:path w="98833" h="24747" extrusionOk="0">
                <a:moveTo>
                  <a:pt x="0" y="1867"/>
                </a:moveTo>
                <a:lnTo>
                  <a:pt x="2335" y="24747"/>
                </a:lnTo>
                <a:lnTo>
                  <a:pt x="98833" y="22879"/>
                </a:lnTo>
                <a:lnTo>
                  <a:pt x="97121" y="0"/>
                </a:lnTo>
                <a:close/>
              </a:path>
            </a:pathLst>
          </a:cu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41" name="Google Shape;941;p39"/>
          <p:cNvSpPr/>
          <p:nvPr/>
        </p:nvSpPr>
        <p:spPr>
          <a:xfrm rot="164157">
            <a:off x="429707" y="2468064"/>
            <a:ext cx="1447142" cy="735407"/>
          </a:xfrm>
          <a:custGeom>
            <a:avLst/>
            <a:gdLst/>
            <a:ahLst/>
            <a:cxnLst/>
            <a:rect l="l" t="t" r="r" b="b"/>
            <a:pathLst>
              <a:path w="98833" h="24747" extrusionOk="0">
                <a:moveTo>
                  <a:pt x="0" y="1867"/>
                </a:moveTo>
                <a:lnTo>
                  <a:pt x="2335" y="24747"/>
                </a:lnTo>
                <a:lnTo>
                  <a:pt x="98833" y="22879"/>
                </a:lnTo>
                <a:lnTo>
                  <a:pt x="97121" y="0"/>
                </a:lnTo>
                <a:close/>
              </a:path>
            </a:pathLst>
          </a:custGeom>
          <a:solidFill>
            <a:schemeClr val="dk2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42" name="Google Shape;942;p39"/>
          <p:cNvSpPr/>
          <p:nvPr/>
        </p:nvSpPr>
        <p:spPr>
          <a:xfrm rot="162672">
            <a:off x="4970188" y="2437642"/>
            <a:ext cx="1525077" cy="735419"/>
          </a:xfrm>
          <a:custGeom>
            <a:avLst/>
            <a:gdLst/>
            <a:ahLst/>
            <a:cxnLst/>
            <a:rect l="l" t="t" r="r" b="b"/>
            <a:pathLst>
              <a:path w="98833" h="24747" extrusionOk="0">
                <a:moveTo>
                  <a:pt x="0" y="1867"/>
                </a:moveTo>
                <a:lnTo>
                  <a:pt x="2335" y="24747"/>
                </a:lnTo>
                <a:lnTo>
                  <a:pt x="98833" y="22879"/>
                </a:lnTo>
                <a:lnTo>
                  <a:pt x="97121" y="0"/>
                </a:ln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943" name="Google Shape;943;p39"/>
          <p:cNvGrpSpPr/>
          <p:nvPr/>
        </p:nvGrpSpPr>
        <p:grpSpPr>
          <a:xfrm>
            <a:off x="143627" y="504992"/>
            <a:ext cx="8790039" cy="1795757"/>
            <a:chOff x="7728915" y="2370420"/>
            <a:chExt cx="1034472" cy="222546"/>
          </a:xfrm>
        </p:grpSpPr>
        <p:sp>
          <p:nvSpPr>
            <p:cNvPr id="944" name="Google Shape;944;p39"/>
            <p:cNvSpPr/>
            <p:nvPr/>
          </p:nvSpPr>
          <p:spPr>
            <a:xfrm>
              <a:off x="7737238" y="2413890"/>
              <a:ext cx="167201" cy="172874"/>
            </a:xfrm>
            <a:custGeom>
              <a:avLst/>
              <a:gdLst/>
              <a:ahLst/>
              <a:cxnLst/>
              <a:rect l="l" t="t" r="r" b="b"/>
              <a:pathLst>
                <a:path w="3154" h="3261" extrusionOk="0">
                  <a:moveTo>
                    <a:pt x="2396" y="0"/>
                  </a:moveTo>
                  <a:cubicBezTo>
                    <a:pt x="2396" y="27"/>
                    <a:pt x="2379" y="54"/>
                    <a:pt x="2341" y="55"/>
                  </a:cubicBezTo>
                  <a:cubicBezTo>
                    <a:pt x="2153" y="65"/>
                    <a:pt x="1962" y="69"/>
                    <a:pt x="1769" y="69"/>
                  </a:cubicBezTo>
                  <a:cubicBezTo>
                    <a:pt x="1251" y="69"/>
                    <a:pt x="725" y="38"/>
                    <a:pt x="217" y="3"/>
                  </a:cubicBezTo>
                  <a:lnTo>
                    <a:pt x="217" y="3"/>
                  </a:lnTo>
                  <a:cubicBezTo>
                    <a:pt x="557" y="612"/>
                    <a:pt x="989" y="1160"/>
                    <a:pt x="1436" y="1696"/>
                  </a:cubicBezTo>
                  <a:cubicBezTo>
                    <a:pt x="1452" y="1716"/>
                    <a:pt x="1453" y="1739"/>
                    <a:pt x="1445" y="1759"/>
                  </a:cubicBezTo>
                  <a:cubicBezTo>
                    <a:pt x="1459" y="1781"/>
                    <a:pt x="1461" y="1812"/>
                    <a:pt x="1437" y="1838"/>
                  </a:cubicBezTo>
                  <a:cubicBezTo>
                    <a:pt x="978" y="2326"/>
                    <a:pt x="493" y="2807"/>
                    <a:pt x="1" y="3261"/>
                  </a:cubicBezTo>
                  <a:cubicBezTo>
                    <a:pt x="1049" y="3215"/>
                    <a:pt x="2102" y="3223"/>
                    <a:pt x="3153" y="3218"/>
                  </a:cubicBezTo>
                  <a:cubicBezTo>
                    <a:pt x="2894" y="3063"/>
                    <a:pt x="2646" y="2892"/>
                    <a:pt x="2419" y="2690"/>
                  </a:cubicBezTo>
                  <a:cubicBezTo>
                    <a:pt x="2407" y="2678"/>
                    <a:pt x="2405" y="2665"/>
                    <a:pt x="2407" y="2651"/>
                  </a:cubicBezTo>
                  <a:cubicBezTo>
                    <a:pt x="2397" y="2633"/>
                    <a:pt x="2398" y="2610"/>
                    <a:pt x="2412" y="2594"/>
                  </a:cubicBezTo>
                  <a:cubicBezTo>
                    <a:pt x="2411" y="2589"/>
                    <a:pt x="2409" y="2584"/>
                    <a:pt x="2409" y="2580"/>
                  </a:cubicBezTo>
                  <a:cubicBezTo>
                    <a:pt x="2396" y="2032"/>
                    <a:pt x="2454" y="1483"/>
                    <a:pt x="2449" y="935"/>
                  </a:cubicBezTo>
                  <a:cubicBezTo>
                    <a:pt x="2448" y="622"/>
                    <a:pt x="2435" y="311"/>
                    <a:pt x="241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5" name="Google Shape;945;p39"/>
            <p:cNvSpPr/>
            <p:nvPr/>
          </p:nvSpPr>
          <p:spPr>
            <a:xfrm>
              <a:off x="8619035" y="2410179"/>
              <a:ext cx="135129" cy="175312"/>
            </a:xfrm>
            <a:custGeom>
              <a:avLst/>
              <a:gdLst/>
              <a:ahLst/>
              <a:cxnLst/>
              <a:rect l="l" t="t" r="r" b="b"/>
              <a:pathLst>
                <a:path w="2549" h="3307" extrusionOk="0">
                  <a:moveTo>
                    <a:pt x="2549" y="1"/>
                  </a:moveTo>
                  <a:cubicBezTo>
                    <a:pt x="2390" y="76"/>
                    <a:pt x="2205" y="93"/>
                    <a:pt x="2017" y="93"/>
                  </a:cubicBezTo>
                  <a:cubicBezTo>
                    <a:pt x="1859" y="93"/>
                    <a:pt x="1699" y="81"/>
                    <a:pt x="1549" y="79"/>
                  </a:cubicBezTo>
                  <a:cubicBezTo>
                    <a:pt x="1232" y="75"/>
                    <a:pt x="915" y="70"/>
                    <a:pt x="599" y="49"/>
                  </a:cubicBezTo>
                  <a:lnTo>
                    <a:pt x="599" y="49"/>
                  </a:lnTo>
                  <a:cubicBezTo>
                    <a:pt x="661" y="877"/>
                    <a:pt x="712" y="1715"/>
                    <a:pt x="657" y="2538"/>
                  </a:cubicBezTo>
                  <a:cubicBezTo>
                    <a:pt x="663" y="2551"/>
                    <a:pt x="663" y="2565"/>
                    <a:pt x="652" y="2581"/>
                  </a:cubicBezTo>
                  <a:cubicBezTo>
                    <a:pt x="462" y="2837"/>
                    <a:pt x="234" y="3084"/>
                    <a:pt x="0" y="3306"/>
                  </a:cubicBezTo>
                  <a:cubicBezTo>
                    <a:pt x="511" y="3251"/>
                    <a:pt x="1028" y="3230"/>
                    <a:pt x="1544" y="3230"/>
                  </a:cubicBezTo>
                  <a:cubicBezTo>
                    <a:pt x="1873" y="3230"/>
                    <a:pt x="2202" y="3239"/>
                    <a:pt x="2530" y="3253"/>
                  </a:cubicBezTo>
                  <a:cubicBezTo>
                    <a:pt x="2365" y="3056"/>
                    <a:pt x="2233" y="2834"/>
                    <a:pt x="2080" y="2627"/>
                  </a:cubicBezTo>
                  <a:cubicBezTo>
                    <a:pt x="1864" y="2332"/>
                    <a:pt x="1625" y="2062"/>
                    <a:pt x="1376" y="1795"/>
                  </a:cubicBezTo>
                  <a:cubicBezTo>
                    <a:pt x="1336" y="1752"/>
                    <a:pt x="1365" y="1698"/>
                    <a:pt x="1407" y="1686"/>
                  </a:cubicBezTo>
                  <a:cubicBezTo>
                    <a:pt x="1379" y="1671"/>
                    <a:pt x="1363" y="1632"/>
                    <a:pt x="1391" y="1599"/>
                  </a:cubicBezTo>
                  <a:cubicBezTo>
                    <a:pt x="1796" y="1113"/>
                    <a:pt x="2189" y="627"/>
                    <a:pt x="2534" y="94"/>
                  </a:cubicBezTo>
                  <a:cubicBezTo>
                    <a:pt x="2511" y="65"/>
                    <a:pt x="2507" y="21"/>
                    <a:pt x="25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6" name="Google Shape;946;p39"/>
            <p:cNvSpPr/>
            <p:nvPr/>
          </p:nvSpPr>
          <p:spPr>
            <a:xfrm>
              <a:off x="7869820" y="2375244"/>
              <a:ext cx="779814" cy="175100"/>
            </a:xfrm>
            <a:custGeom>
              <a:avLst/>
              <a:gdLst/>
              <a:ahLst/>
              <a:cxnLst/>
              <a:rect l="l" t="t" r="r" b="b"/>
              <a:pathLst>
                <a:path w="14710" h="3303" extrusionOk="0">
                  <a:moveTo>
                    <a:pt x="1" y="1"/>
                  </a:moveTo>
                  <a:lnTo>
                    <a:pt x="1" y="1"/>
                  </a:lnTo>
                  <a:cubicBezTo>
                    <a:pt x="4" y="7"/>
                    <a:pt x="7" y="14"/>
                    <a:pt x="7" y="21"/>
                  </a:cubicBezTo>
                  <a:cubicBezTo>
                    <a:pt x="129" y="1078"/>
                    <a:pt x="213" y="2253"/>
                    <a:pt x="1" y="3303"/>
                  </a:cubicBezTo>
                  <a:cubicBezTo>
                    <a:pt x="1471" y="3229"/>
                    <a:pt x="2946" y="3217"/>
                    <a:pt x="4421" y="3217"/>
                  </a:cubicBezTo>
                  <a:cubicBezTo>
                    <a:pt x="5090" y="3217"/>
                    <a:pt x="5759" y="3220"/>
                    <a:pt x="6427" y="3220"/>
                  </a:cubicBezTo>
                  <a:cubicBezTo>
                    <a:pt x="6695" y="3220"/>
                    <a:pt x="6964" y="3219"/>
                    <a:pt x="7232" y="3218"/>
                  </a:cubicBezTo>
                  <a:cubicBezTo>
                    <a:pt x="7778" y="3216"/>
                    <a:pt x="8323" y="3215"/>
                    <a:pt x="8869" y="3215"/>
                  </a:cubicBezTo>
                  <a:cubicBezTo>
                    <a:pt x="10559" y="3215"/>
                    <a:pt x="12249" y="3225"/>
                    <a:pt x="13939" y="3242"/>
                  </a:cubicBezTo>
                  <a:cubicBezTo>
                    <a:pt x="13952" y="3228"/>
                    <a:pt x="13972" y="3220"/>
                    <a:pt x="13992" y="3220"/>
                  </a:cubicBezTo>
                  <a:cubicBezTo>
                    <a:pt x="14011" y="3220"/>
                    <a:pt x="14031" y="3228"/>
                    <a:pt x="14042" y="3243"/>
                  </a:cubicBezTo>
                  <a:cubicBezTo>
                    <a:pt x="14185" y="3244"/>
                    <a:pt x="14330" y="3245"/>
                    <a:pt x="14474" y="3247"/>
                  </a:cubicBezTo>
                  <a:cubicBezTo>
                    <a:pt x="14477" y="3228"/>
                    <a:pt x="14492" y="3211"/>
                    <a:pt x="14518" y="3210"/>
                  </a:cubicBezTo>
                  <a:cubicBezTo>
                    <a:pt x="14559" y="3209"/>
                    <a:pt x="14601" y="3207"/>
                    <a:pt x="14642" y="3207"/>
                  </a:cubicBezTo>
                  <a:lnTo>
                    <a:pt x="14670" y="3207"/>
                  </a:lnTo>
                  <a:cubicBezTo>
                    <a:pt x="14682" y="3197"/>
                    <a:pt x="14693" y="3186"/>
                    <a:pt x="14705" y="3177"/>
                  </a:cubicBezTo>
                  <a:lnTo>
                    <a:pt x="14710" y="3175"/>
                  </a:lnTo>
                  <a:cubicBezTo>
                    <a:pt x="14632" y="2149"/>
                    <a:pt x="14635" y="1119"/>
                    <a:pt x="14546" y="93"/>
                  </a:cubicBezTo>
                  <a:lnTo>
                    <a:pt x="14543" y="93"/>
                  </a:lnTo>
                  <a:cubicBezTo>
                    <a:pt x="13973" y="100"/>
                    <a:pt x="13402" y="103"/>
                    <a:pt x="12831" y="103"/>
                  </a:cubicBezTo>
                  <a:cubicBezTo>
                    <a:pt x="10957" y="103"/>
                    <a:pt x="9082" y="71"/>
                    <a:pt x="7210" y="57"/>
                  </a:cubicBezTo>
                  <a:cubicBezTo>
                    <a:pt x="5992" y="49"/>
                    <a:pt x="4772" y="38"/>
                    <a:pt x="3553" y="32"/>
                  </a:cubicBezTo>
                  <a:cubicBezTo>
                    <a:pt x="3436" y="31"/>
                    <a:pt x="3319" y="31"/>
                    <a:pt x="3202" y="31"/>
                  </a:cubicBezTo>
                  <a:cubicBezTo>
                    <a:pt x="2695" y="31"/>
                    <a:pt x="2186" y="36"/>
                    <a:pt x="1677" y="36"/>
                  </a:cubicBezTo>
                  <a:cubicBezTo>
                    <a:pt x="1118" y="36"/>
                    <a:pt x="558" y="29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7" name="Google Shape;947;p39"/>
            <p:cNvSpPr/>
            <p:nvPr/>
          </p:nvSpPr>
          <p:spPr>
            <a:xfrm>
              <a:off x="8615165" y="2551455"/>
              <a:ext cx="25234" cy="25022"/>
            </a:xfrm>
            <a:custGeom>
              <a:avLst/>
              <a:gdLst/>
              <a:ahLst/>
              <a:cxnLst/>
              <a:rect l="l" t="t" r="r" b="b"/>
              <a:pathLst>
                <a:path w="476" h="472" extrusionOk="0">
                  <a:moveTo>
                    <a:pt x="476" y="0"/>
                  </a:moveTo>
                  <a:cubicBezTo>
                    <a:pt x="470" y="3"/>
                    <a:pt x="464" y="5"/>
                    <a:pt x="458" y="5"/>
                  </a:cubicBezTo>
                  <a:cubicBezTo>
                    <a:pt x="305" y="4"/>
                    <a:pt x="152" y="3"/>
                    <a:pt x="0" y="2"/>
                  </a:cubicBezTo>
                  <a:lnTo>
                    <a:pt x="0" y="2"/>
                  </a:lnTo>
                  <a:cubicBezTo>
                    <a:pt x="24" y="156"/>
                    <a:pt x="29" y="315"/>
                    <a:pt x="15" y="471"/>
                  </a:cubicBezTo>
                  <a:cubicBezTo>
                    <a:pt x="159" y="308"/>
                    <a:pt x="313" y="147"/>
                    <a:pt x="4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8" name="Google Shape;948;p39"/>
            <p:cNvSpPr/>
            <p:nvPr/>
          </p:nvSpPr>
          <p:spPr>
            <a:xfrm>
              <a:off x="7873107" y="2555696"/>
              <a:ext cx="41085" cy="27513"/>
            </a:xfrm>
            <a:custGeom>
              <a:avLst/>
              <a:gdLst/>
              <a:ahLst/>
              <a:cxnLst/>
              <a:rect l="l" t="t" r="r" b="b"/>
              <a:pathLst>
                <a:path w="775" h="519" extrusionOk="0">
                  <a:moveTo>
                    <a:pt x="1" y="0"/>
                  </a:moveTo>
                  <a:cubicBezTo>
                    <a:pt x="259" y="173"/>
                    <a:pt x="513" y="351"/>
                    <a:pt x="774" y="518"/>
                  </a:cubicBezTo>
                  <a:cubicBezTo>
                    <a:pt x="754" y="347"/>
                    <a:pt x="748" y="174"/>
                    <a:pt x="762" y="2"/>
                  </a:cubicBezTo>
                  <a:cubicBezTo>
                    <a:pt x="508" y="2"/>
                    <a:pt x="255" y="2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9" name="Google Shape;949;p39"/>
            <p:cNvSpPr/>
            <p:nvPr/>
          </p:nvSpPr>
          <p:spPr>
            <a:xfrm>
              <a:off x="8691290" y="2406733"/>
              <a:ext cx="72097" cy="92931"/>
            </a:xfrm>
            <a:custGeom>
              <a:avLst/>
              <a:gdLst/>
              <a:ahLst/>
              <a:cxnLst/>
              <a:rect l="l" t="t" r="r" b="b"/>
              <a:pathLst>
                <a:path w="1360" h="1753" extrusionOk="0">
                  <a:moveTo>
                    <a:pt x="1202" y="1"/>
                  </a:moveTo>
                  <a:lnTo>
                    <a:pt x="1186" y="66"/>
                  </a:lnTo>
                  <a:cubicBezTo>
                    <a:pt x="1144" y="86"/>
                    <a:pt x="1148" y="130"/>
                    <a:pt x="1171" y="159"/>
                  </a:cubicBezTo>
                  <a:cubicBezTo>
                    <a:pt x="826" y="692"/>
                    <a:pt x="433" y="1178"/>
                    <a:pt x="28" y="1664"/>
                  </a:cubicBezTo>
                  <a:cubicBezTo>
                    <a:pt x="0" y="1697"/>
                    <a:pt x="15" y="1736"/>
                    <a:pt x="44" y="1751"/>
                  </a:cubicBezTo>
                  <a:lnTo>
                    <a:pt x="86" y="1753"/>
                  </a:lnTo>
                  <a:cubicBezTo>
                    <a:pt x="92" y="1751"/>
                    <a:pt x="98" y="1746"/>
                    <a:pt x="104" y="1741"/>
                  </a:cubicBezTo>
                  <a:cubicBezTo>
                    <a:pt x="597" y="1303"/>
                    <a:pt x="1003" y="759"/>
                    <a:pt x="1337" y="191"/>
                  </a:cubicBezTo>
                  <a:cubicBezTo>
                    <a:pt x="1359" y="152"/>
                    <a:pt x="1344" y="116"/>
                    <a:pt x="1318" y="96"/>
                  </a:cubicBezTo>
                  <a:cubicBezTo>
                    <a:pt x="1321" y="62"/>
                    <a:pt x="1296" y="30"/>
                    <a:pt x="1264" y="19"/>
                  </a:cubicBezTo>
                  <a:cubicBezTo>
                    <a:pt x="1244" y="11"/>
                    <a:pt x="1223" y="5"/>
                    <a:pt x="12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0" name="Google Shape;950;p39"/>
            <p:cNvSpPr/>
            <p:nvPr/>
          </p:nvSpPr>
          <p:spPr>
            <a:xfrm>
              <a:off x="7728915" y="2370420"/>
              <a:ext cx="1031411" cy="222546"/>
            </a:xfrm>
            <a:custGeom>
              <a:avLst/>
              <a:gdLst/>
              <a:ahLst/>
              <a:cxnLst/>
              <a:rect l="l" t="t" r="r" b="b"/>
              <a:pathLst>
                <a:path w="19456" h="4198" extrusionOk="0">
                  <a:moveTo>
                    <a:pt x="2659" y="92"/>
                  </a:moveTo>
                  <a:lnTo>
                    <a:pt x="2659" y="92"/>
                  </a:lnTo>
                  <a:cubicBezTo>
                    <a:pt x="3216" y="120"/>
                    <a:pt x="3776" y="127"/>
                    <a:pt x="4335" y="127"/>
                  </a:cubicBezTo>
                  <a:cubicBezTo>
                    <a:pt x="4844" y="127"/>
                    <a:pt x="5353" y="122"/>
                    <a:pt x="5860" y="122"/>
                  </a:cubicBezTo>
                  <a:cubicBezTo>
                    <a:pt x="5977" y="122"/>
                    <a:pt x="6094" y="122"/>
                    <a:pt x="6211" y="123"/>
                  </a:cubicBezTo>
                  <a:cubicBezTo>
                    <a:pt x="7430" y="129"/>
                    <a:pt x="8650" y="140"/>
                    <a:pt x="9868" y="148"/>
                  </a:cubicBezTo>
                  <a:cubicBezTo>
                    <a:pt x="11740" y="162"/>
                    <a:pt x="13615" y="194"/>
                    <a:pt x="15489" y="194"/>
                  </a:cubicBezTo>
                  <a:cubicBezTo>
                    <a:pt x="16060" y="194"/>
                    <a:pt x="16631" y="191"/>
                    <a:pt x="17201" y="184"/>
                  </a:cubicBezTo>
                  <a:lnTo>
                    <a:pt x="17204" y="184"/>
                  </a:lnTo>
                  <a:cubicBezTo>
                    <a:pt x="17293" y="1210"/>
                    <a:pt x="17290" y="2239"/>
                    <a:pt x="17368" y="3266"/>
                  </a:cubicBezTo>
                  <a:lnTo>
                    <a:pt x="17363" y="3268"/>
                  </a:lnTo>
                  <a:cubicBezTo>
                    <a:pt x="17351" y="3277"/>
                    <a:pt x="17339" y="3288"/>
                    <a:pt x="17328" y="3298"/>
                  </a:cubicBezTo>
                  <a:lnTo>
                    <a:pt x="17300" y="3298"/>
                  </a:lnTo>
                  <a:cubicBezTo>
                    <a:pt x="17259" y="3298"/>
                    <a:pt x="17217" y="3300"/>
                    <a:pt x="17176" y="3301"/>
                  </a:cubicBezTo>
                  <a:cubicBezTo>
                    <a:pt x="17150" y="3302"/>
                    <a:pt x="17135" y="3319"/>
                    <a:pt x="17132" y="3338"/>
                  </a:cubicBezTo>
                  <a:cubicBezTo>
                    <a:pt x="16988" y="3336"/>
                    <a:pt x="16843" y="3335"/>
                    <a:pt x="16699" y="3334"/>
                  </a:cubicBezTo>
                  <a:cubicBezTo>
                    <a:pt x="16688" y="3319"/>
                    <a:pt x="16669" y="3311"/>
                    <a:pt x="16650" y="3311"/>
                  </a:cubicBezTo>
                  <a:cubicBezTo>
                    <a:pt x="16630" y="3311"/>
                    <a:pt x="16610" y="3319"/>
                    <a:pt x="16597" y="3333"/>
                  </a:cubicBezTo>
                  <a:cubicBezTo>
                    <a:pt x="14907" y="3316"/>
                    <a:pt x="13217" y="3306"/>
                    <a:pt x="11527" y="3306"/>
                  </a:cubicBezTo>
                  <a:cubicBezTo>
                    <a:pt x="10981" y="3306"/>
                    <a:pt x="10436" y="3307"/>
                    <a:pt x="9890" y="3309"/>
                  </a:cubicBezTo>
                  <a:cubicBezTo>
                    <a:pt x="9622" y="3310"/>
                    <a:pt x="9354" y="3311"/>
                    <a:pt x="9085" y="3311"/>
                  </a:cubicBezTo>
                  <a:cubicBezTo>
                    <a:pt x="8417" y="3311"/>
                    <a:pt x="7748" y="3308"/>
                    <a:pt x="7079" y="3308"/>
                  </a:cubicBezTo>
                  <a:cubicBezTo>
                    <a:pt x="5605" y="3308"/>
                    <a:pt x="4130" y="3320"/>
                    <a:pt x="2659" y="3394"/>
                  </a:cubicBezTo>
                  <a:cubicBezTo>
                    <a:pt x="2871" y="2344"/>
                    <a:pt x="2787" y="1169"/>
                    <a:pt x="2665" y="112"/>
                  </a:cubicBezTo>
                  <a:cubicBezTo>
                    <a:pt x="2665" y="105"/>
                    <a:pt x="2662" y="98"/>
                    <a:pt x="2659" y="92"/>
                  </a:cubicBezTo>
                  <a:close/>
                  <a:moveTo>
                    <a:pt x="17194" y="3415"/>
                  </a:moveTo>
                  <a:cubicBezTo>
                    <a:pt x="17031" y="3562"/>
                    <a:pt x="16877" y="3723"/>
                    <a:pt x="16733" y="3886"/>
                  </a:cubicBezTo>
                  <a:cubicBezTo>
                    <a:pt x="16747" y="3730"/>
                    <a:pt x="16742" y="3571"/>
                    <a:pt x="16718" y="3417"/>
                  </a:cubicBezTo>
                  <a:lnTo>
                    <a:pt x="16718" y="3417"/>
                  </a:lnTo>
                  <a:cubicBezTo>
                    <a:pt x="16870" y="3418"/>
                    <a:pt x="17023" y="3419"/>
                    <a:pt x="17176" y="3420"/>
                  </a:cubicBezTo>
                  <a:cubicBezTo>
                    <a:pt x="17182" y="3420"/>
                    <a:pt x="17188" y="3418"/>
                    <a:pt x="17194" y="3415"/>
                  </a:cubicBezTo>
                  <a:close/>
                  <a:moveTo>
                    <a:pt x="2721" y="3495"/>
                  </a:moveTo>
                  <a:lnTo>
                    <a:pt x="2721" y="3495"/>
                  </a:lnTo>
                  <a:cubicBezTo>
                    <a:pt x="2975" y="3497"/>
                    <a:pt x="3228" y="3497"/>
                    <a:pt x="3482" y="3497"/>
                  </a:cubicBezTo>
                  <a:cubicBezTo>
                    <a:pt x="3468" y="3669"/>
                    <a:pt x="3474" y="3842"/>
                    <a:pt x="3494" y="4013"/>
                  </a:cubicBezTo>
                  <a:cubicBezTo>
                    <a:pt x="3233" y="3846"/>
                    <a:pt x="2979" y="3668"/>
                    <a:pt x="2721" y="3495"/>
                  </a:cubicBezTo>
                  <a:close/>
                  <a:moveTo>
                    <a:pt x="3773" y="0"/>
                  </a:moveTo>
                  <a:cubicBezTo>
                    <a:pt x="3374" y="0"/>
                    <a:pt x="2976" y="6"/>
                    <a:pt x="2580" y="24"/>
                  </a:cubicBezTo>
                  <a:cubicBezTo>
                    <a:pt x="2563" y="25"/>
                    <a:pt x="2553" y="36"/>
                    <a:pt x="2550" y="48"/>
                  </a:cubicBezTo>
                  <a:cubicBezTo>
                    <a:pt x="2528" y="59"/>
                    <a:pt x="2513" y="79"/>
                    <a:pt x="2516" y="111"/>
                  </a:cubicBezTo>
                  <a:cubicBezTo>
                    <a:pt x="2537" y="347"/>
                    <a:pt x="2556" y="584"/>
                    <a:pt x="2572" y="819"/>
                  </a:cubicBezTo>
                  <a:cubicBezTo>
                    <a:pt x="2592" y="1131"/>
                    <a:pt x="2605" y="1442"/>
                    <a:pt x="2607" y="1755"/>
                  </a:cubicBezTo>
                  <a:cubicBezTo>
                    <a:pt x="2611" y="2303"/>
                    <a:pt x="2553" y="2852"/>
                    <a:pt x="2566" y="3399"/>
                  </a:cubicBezTo>
                  <a:cubicBezTo>
                    <a:pt x="2566" y="3404"/>
                    <a:pt x="2568" y="3409"/>
                    <a:pt x="2569" y="3413"/>
                  </a:cubicBezTo>
                  <a:cubicBezTo>
                    <a:pt x="2556" y="3429"/>
                    <a:pt x="2554" y="3453"/>
                    <a:pt x="2564" y="3471"/>
                  </a:cubicBezTo>
                  <a:cubicBezTo>
                    <a:pt x="2562" y="3484"/>
                    <a:pt x="2564" y="3498"/>
                    <a:pt x="2576" y="3509"/>
                  </a:cubicBezTo>
                  <a:cubicBezTo>
                    <a:pt x="2803" y="3712"/>
                    <a:pt x="3051" y="3882"/>
                    <a:pt x="3310" y="4037"/>
                  </a:cubicBezTo>
                  <a:cubicBezTo>
                    <a:pt x="2260" y="4043"/>
                    <a:pt x="1207" y="4034"/>
                    <a:pt x="158" y="4081"/>
                  </a:cubicBezTo>
                  <a:cubicBezTo>
                    <a:pt x="650" y="3627"/>
                    <a:pt x="1136" y="3146"/>
                    <a:pt x="1594" y="2658"/>
                  </a:cubicBezTo>
                  <a:cubicBezTo>
                    <a:pt x="1619" y="2631"/>
                    <a:pt x="1616" y="2601"/>
                    <a:pt x="1602" y="2579"/>
                  </a:cubicBezTo>
                  <a:cubicBezTo>
                    <a:pt x="1610" y="2559"/>
                    <a:pt x="1610" y="2536"/>
                    <a:pt x="1593" y="2516"/>
                  </a:cubicBezTo>
                  <a:cubicBezTo>
                    <a:pt x="1146" y="1980"/>
                    <a:pt x="716" y="1432"/>
                    <a:pt x="374" y="822"/>
                  </a:cubicBezTo>
                  <a:lnTo>
                    <a:pt x="374" y="822"/>
                  </a:lnTo>
                  <a:cubicBezTo>
                    <a:pt x="887" y="857"/>
                    <a:pt x="1416" y="889"/>
                    <a:pt x="1937" y="889"/>
                  </a:cubicBezTo>
                  <a:cubicBezTo>
                    <a:pt x="2125" y="889"/>
                    <a:pt x="2313" y="884"/>
                    <a:pt x="2498" y="875"/>
                  </a:cubicBezTo>
                  <a:cubicBezTo>
                    <a:pt x="2536" y="873"/>
                    <a:pt x="2553" y="847"/>
                    <a:pt x="2553" y="820"/>
                  </a:cubicBezTo>
                  <a:cubicBezTo>
                    <a:pt x="2553" y="793"/>
                    <a:pt x="2535" y="766"/>
                    <a:pt x="2498" y="762"/>
                  </a:cubicBezTo>
                  <a:cubicBezTo>
                    <a:pt x="2059" y="717"/>
                    <a:pt x="1605" y="704"/>
                    <a:pt x="1154" y="704"/>
                  </a:cubicBezTo>
                  <a:cubicBezTo>
                    <a:pt x="878" y="704"/>
                    <a:pt x="603" y="709"/>
                    <a:pt x="333" y="715"/>
                  </a:cubicBezTo>
                  <a:cubicBezTo>
                    <a:pt x="320" y="715"/>
                    <a:pt x="311" y="719"/>
                    <a:pt x="301" y="725"/>
                  </a:cubicBezTo>
                  <a:cubicBezTo>
                    <a:pt x="296" y="724"/>
                    <a:pt x="291" y="723"/>
                    <a:pt x="286" y="723"/>
                  </a:cubicBezTo>
                  <a:cubicBezTo>
                    <a:pt x="248" y="723"/>
                    <a:pt x="208" y="764"/>
                    <a:pt x="233" y="810"/>
                  </a:cubicBezTo>
                  <a:cubicBezTo>
                    <a:pt x="582" y="1447"/>
                    <a:pt x="973" y="2057"/>
                    <a:pt x="1487" y="2575"/>
                  </a:cubicBezTo>
                  <a:cubicBezTo>
                    <a:pt x="989" y="3022"/>
                    <a:pt x="505" y="3513"/>
                    <a:pt x="67" y="4018"/>
                  </a:cubicBezTo>
                  <a:cubicBezTo>
                    <a:pt x="47" y="4040"/>
                    <a:pt x="50" y="4066"/>
                    <a:pt x="63" y="4085"/>
                  </a:cubicBezTo>
                  <a:cubicBezTo>
                    <a:pt x="1" y="4091"/>
                    <a:pt x="1" y="4184"/>
                    <a:pt x="66" y="4185"/>
                  </a:cubicBezTo>
                  <a:cubicBezTo>
                    <a:pt x="382" y="4194"/>
                    <a:pt x="697" y="4197"/>
                    <a:pt x="1013" y="4197"/>
                  </a:cubicBezTo>
                  <a:cubicBezTo>
                    <a:pt x="1847" y="4197"/>
                    <a:pt x="2682" y="4174"/>
                    <a:pt x="3514" y="4165"/>
                  </a:cubicBezTo>
                  <a:cubicBezTo>
                    <a:pt x="3556" y="4164"/>
                    <a:pt x="3576" y="4130"/>
                    <a:pt x="3575" y="4098"/>
                  </a:cubicBezTo>
                  <a:cubicBezTo>
                    <a:pt x="3598" y="4092"/>
                    <a:pt x="3616" y="4075"/>
                    <a:pt x="3614" y="4044"/>
                  </a:cubicBezTo>
                  <a:cubicBezTo>
                    <a:pt x="3601" y="3862"/>
                    <a:pt x="3600" y="3680"/>
                    <a:pt x="3601" y="3497"/>
                  </a:cubicBezTo>
                  <a:cubicBezTo>
                    <a:pt x="5697" y="3493"/>
                    <a:pt x="7794" y="3412"/>
                    <a:pt x="9890" y="3401"/>
                  </a:cubicBezTo>
                  <a:cubicBezTo>
                    <a:pt x="10703" y="3397"/>
                    <a:pt x="11516" y="3395"/>
                    <a:pt x="12329" y="3395"/>
                  </a:cubicBezTo>
                  <a:cubicBezTo>
                    <a:pt x="13748" y="3395"/>
                    <a:pt x="15167" y="3402"/>
                    <a:pt x="16586" y="3415"/>
                  </a:cubicBezTo>
                  <a:cubicBezTo>
                    <a:pt x="16600" y="3637"/>
                    <a:pt x="16604" y="3855"/>
                    <a:pt x="16603" y="4079"/>
                  </a:cubicBezTo>
                  <a:cubicBezTo>
                    <a:pt x="16562" y="4092"/>
                    <a:pt x="16561" y="4159"/>
                    <a:pt x="16611" y="4159"/>
                  </a:cubicBezTo>
                  <a:cubicBezTo>
                    <a:pt x="16612" y="4159"/>
                    <a:pt x="16612" y="4159"/>
                    <a:pt x="16613" y="4159"/>
                  </a:cubicBezTo>
                  <a:cubicBezTo>
                    <a:pt x="17326" y="4141"/>
                    <a:pt x="18037" y="4114"/>
                    <a:pt x="18749" y="4114"/>
                  </a:cubicBezTo>
                  <a:cubicBezTo>
                    <a:pt x="18946" y="4114"/>
                    <a:pt x="19143" y="4116"/>
                    <a:pt x="19341" y="4121"/>
                  </a:cubicBezTo>
                  <a:cubicBezTo>
                    <a:pt x="19373" y="4121"/>
                    <a:pt x="19391" y="4100"/>
                    <a:pt x="19396" y="4076"/>
                  </a:cubicBezTo>
                  <a:cubicBezTo>
                    <a:pt x="19397" y="4077"/>
                    <a:pt x="19398" y="4077"/>
                    <a:pt x="19399" y="4077"/>
                  </a:cubicBezTo>
                  <a:cubicBezTo>
                    <a:pt x="19428" y="4077"/>
                    <a:pt x="19456" y="4043"/>
                    <a:pt x="19437" y="4012"/>
                  </a:cubicBezTo>
                  <a:cubicBezTo>
                    <a:pt x="19103" y="3446"/>
                    <a:pt x="18737" y="2909"/>
                    <a:pt x="18260" y="2449"/>
                  </a:cubicBezTo>
                  <a:cubicBezTo>
                    <a:pt x="18254" y="2443"/>
                    <a:pt x="18247" y="2440"/>
                    <a:pt x="18240" y="2437"/>
                  </a:cubicBezTo>
                  <a:lnTo>
                    <a:pt x="18198" y="2434"/>
                  </a:lnTo>
                  <a:cubicBezTo>
                    <a:pt x="18156" y="2447"/>
                    <a:pt x="18129" y="2502"/>
                    <a:pt x="18167" y="2543"/>
                  </a:cubicBezTo>
                  <a:cubicBezTo>
                    <a:pt x="18416" y="2811"/>
                    <a:pt x="18655" y="3081"/>
                    <a:pt x="18872" y="3377"/>
                  </a:cubicBezTo>
                  <a:cubicBezTo>
                    <a:pt x="19024" y="3583"/>
                    <a:pt x="19156" y="3805"/>
                    <a:pt x="19321" y="4002"/>
                  </a:cubicBezTo>
                  <a:cubicBezTo>
                    <a:pt x="18993" y="3988"/>
                    <a:pt x="18664" y="3979"/>
                    <a:pt x="18335" y="3979"/>
                  </a:cubicBezTo>
                  <a:cubicBezTo>
                    <a:pt x="17819" y="3979"/>
                    <a:pt x="17302" y="4000"/>
                    <a:pt x="16791" y="4055"/>
                  </a:cubicBezTo>
                  <a:cubicBezTo>
                    <a:pt x="17025" y="3834"/>
                    <a:pt x="17254" y="3586"/>
                    <a:pt x="17443" y="3330"/>
                  </a:cubicBezTo>
                  <a:cubicBezTo>
                    <a:pt x="17454" y="3315"/>
                    <a:pt x="17454" y="3300"/>
                    <a:pt x="17449" y="3287"/>
                  </a:cubicBezTo>
                  <a:cubicBezTo>
                    <a:pt x="17503" y="2464"/>
                    <a:pt x="17452" y="1627"/>
                    <a:pt x="17390" y="799"/>
                  </a:cubicBezTo>
                  <a:lnTo>
                    <a:pt x="17390" y="799"/>
                  </a:lnTo>
                  <a:cubicBezTo>
                    <a:pt x="17707" y="819"/>
                    <a:pt x="18023" y="825"/>
                    <a:pt x="18340" y="829"/>
                  </a:cubicBezTo>
                  <a:cubicBezTo>
                    <a:pt x="18490" y="830"/>
                    <a:pt x="18651" y="843"/>
                    <a:pt x="18810" y="843"/>
                  </a:cubicBezTo>
                  <a:cubicBezTo>
                    <a:pt x="18997" y="843"/>
                    <a:pt x="19181" y="825"/>
                    <a:pt x="19340" y="751"/>
                  </a:cubicBezTo>
                  <a:lnTo>
                    <a:pt x="19356" y="685"/>
                  </a:lnTo>
                  <a:cubicBezTo>
                    <a:pt x="19265" y="662"/>
                    <a:pt x="19164" y="655"/>
                    <a:pt x="19059" y="655"/>
                  </a:cubicBezTo>
                  <a:cubicBezTo>
                    <a:pt x="18865" y="655"/>
                    <a:pt x="18660" y="680"/>
                    <a:pt x="18495" y="680"/>
                  </a:cubicBezTo>
                  <a:cubicBezTo>
                    <a:pt x="18123" y="680"/>
                    <a:pt x="17753" y="682"/>
                    <a:pt x="17383" y="705"/>
                  </a:cubicBezTo>
                  <a:cubicBezTo>
                    <a:pt x="17369" y="516"/>
                    <a:pt x="17353" y="327"/>
                    <a:pt x="17339" y="139"/>
                  </a:cubicBezTo>
                  <a:cubicBezTo>
                    <a:pt x="17335" y="95"/>
                    <a:pt x="17299" y="72"/>
                    <a:pt x="17265" y="72"/>
                  </a:cubicBezTo>
                  <a:cubicBezTo>
                    <a:pt x="17249" y="72"/>
                    <a:pt x="17233" y="77"/>
                    <a:pt x="17222" y="87"/>
                  </a:cubicBezTo>
                  <a:cubicBezTo>
                    <a:pt x="17215" y="85"/>
                    <a:pt x="17209" y="83"/>
                    <a:pt x="17202" y="83"/>
                  </a:cubicBezTo>
                  <a:cubicBezTo>
                    <a:pt x="14759" y="28"/>
                    <a:pt x="12312" y="49"/>
                    <a:pt x="9868" y="40"/>
                  </a:cubicBezTo>
                  <a:cubicBezTo>
                    <a:pt x="8650" y="37"/>
                    <a:pt x="7431" y="34"/>
                    <a:pt x="6211" y="29"/>
                  </a:cubicBezTo>
                  <a:cubicBezTo>
                    <a:pt x="5402" y="26"/>
                    <a:pt x="4586" y="0"/>
                    <a:pt x="377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53" name="Google Shape;953;p39"/>
          <p:cNvSpPr txBox="1">
            <a:spLocks noGrp="1"/>
          </p:cNvSpPr>
          <p:nvPr>
            <p:ph type="title" idx="4294967295"/>
          </p:nvPr>
        </p:nvSpPr>
        <p:spPr>
          <a:xfrm>
            <a:off x="1482579" y="544729"/>
            <a:ext cx="6942137" cy="5730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r>
              <a:rPr lang="e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 </a:t>
            </a:r>
            <a:br>
              <a:rPr lang="e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4" name="Google Shape;954;p39">
            <a:hlinkClick r:id="rId3" action="ppaction://hlinksldjump"/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0" y="2589213"/>
            <a:ext cx="2305050" cy="5286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ạng 1</a:t>
            </a:r>
            <a:endParaRPr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6" name="Google Shape;956;p39">
            <a:hlinkClick r:id="rId4" action="ppaction://hlinksldjump"/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0" y="3868738"/>
            <a:ext cx="1484313" cy="527050"/>
          </a:xfrm>
          <a:prstGeom prst="rect">
            <a:avLst/>
          </a:prstGeom>
        </p:spPr>
        <p:txBody>
          <a:bodyPr spcFirstLastPara="1" wrap="square" lIns="0" tIns="91425" rIns="0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x-none" sz="3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</a:t>
            </a:r>
            <a:endParaRPr sz="3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Google Shape;942;p39">
            <a:extLst>
              <a:ext uri="{FF2B5EF4-FFF2-40B4-BE49-F238E27FC236}">
                <a16:creationId xmlns="" xmlns:a16="http://schemas.microsoft.com/office/drawing/2014/main" id="{405578D8-6DB6-D745-AEBD-DDC59E42B2A2}"/>
              </a:ext>
            </a:extLst>
          </p:cNvPr>
          <p:cNvSpPr/>
          <p:nvPr/>
        </p:nvSpPr>
        <p:spPr>
          <a:xfrm rot="162672">
            <a:off x="7118536" y="2452391"/>
            <a:ext cx="1525077" cy="735419"/>
          </a:xfrm>
          <a:custGeom>
            <a:avLst/>
            <a:gdLst/>
            <a:ahLst/>
            <a:cxnLst/>
            <a:rect l="l" t="t" r="r" b="b"/>
            <a:pathLst>
              <a:path w="98833" h="24747" extrusionOk="0">
                <a:moveTo>
                  <a:pt x="0" y="1867"/>
                </a:moveTo>
                <a:lnTo>
                  <a:pt x="2335" y="24747"/>
                </a:lnTo>
                <a:lnTo>
                  <a:pt x="98833" y="22879"/>
                </a:lnTo>
                <a:lnTo>
                  <a:pt x="97121" y="0"/>
                </a:lnTo>
                <a:close/>
              </a:path>
            </a:pathLst>
          </a:custGeom>
          <a:solidFill>
            <a:srgbClr val="FFC000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x-none"/>
          </a:p>
        </p:txBody>
      </p:sp>
      <p:sp>
        <p:nvSpPr>
          <p:cNvPr id="43" name="Google Shape;954;p39">
            <a:hlinkClick r:id="rId3" action="ppaction://hlinksldjump"/>
            <a:extLst>
              <a:ext uri="{FF2B5EF4-FFF2-40B4-BE49-F238E27FC236}">
                <a16:creationId xmlns="" xmlns:a16="http://schemas.microsoft.com/office/drawing/2014/main" id="{60A6AA59-B391-A745-BD61-8D8FAD08B2A1}"/>
              </a:ext>
            </a:extLst>
          </p:cNvPr>
          <p:cNvSpPr txBox="1">
            <a:spLocks/>
          </p:cNvSpPr>
          <p:nvPr/>
        </p:nvSpPr>
        <p:spPr>
          <a:xfrm>
            <a:off x="2286000" y="2535798"/>
            <a:ext cx="2305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loria Hallelujah"/>
              <a:buNone/>
              <a:defRPr sz="1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r>
              <a:rPr lang="en-US" sz="2700" b="1">
                <a:latin typeface="Times New Roman" panose="02020603050405020304" pitchFamily="18" charset="0"/>
                <a:cs typeface="Times New Roman" panose="02020603050405020304" pitchFamily="18" charset="0"/>
              </a:rPr>
              <a:t>Dạng 2</a:t>
            </a:r>
          </a:p>
        </p:txBody>
      </p:sp>
      <p:sp>
        <p:nvSpPr>
          <p:cNvPr id="44" name="Google Shape;954;p39">
            <a:hlinkClick r:id="rId3" action="ppaction://hlinksldjump"/>
            <a:extLst>
              <a:ext uri="{FF2B5EF4-FFF2-40B4-BE49-F238E27FC236}">
                <a16:creationId xmlns="" xmlns:a16="http://schemas.microsoft.com/office/drawing/2014/main" id="{CC8A312E-069D-F94C-AB73-DC7FDD1039D9}"/>
              </a:ext>
            </a:extLst>
          </p:cNvPr>
          <p:cNvSpPr txBox="1">
            <a:spLocks/>
          </p:cNvSpPr>
          <p:nvPr/>
        </p:nvSpPr>
        <p:spPr>
          <a:xfrm>
            <a:off x="4567084" y="2496470"/>
            <a:ext cx="2305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loria Hallelujah"/>
              <a:buNone/>
              <a:defRPr sz="1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r>
              <a:rPr lang="en-US" sz="2700" b="1">
                <a:latin typeface="Times New Roman" panose="02020603050405020304" pitchFamily="18" charset="0"/>
                <a:cs typeface="Times New Roman" panose="02020603050405020304" pitchFamily="18" charset="0"/>
              </a:rPr>
              <a:t>Dạng 3</a:t>
            </a:r>
          </a:p>
        </p:txBody>
      </p:sp>
      <p:sp>
        <p:nvSpPr>
          <p:cNvPr id="45" name="Google Shape;954;p39">
            <a:hlinkClick r:id="rId3" action="ppaction://hlinksldjump"/>
            <a:extLst>
              <a:ext uri="{FF2B5EF4-FFF2-40B4-BE49-F238E27FC236}">
                <a16:creationId xmlns="" xmlns:a16="http://schemas.microsoft.com/office/drawing/2014/main" id="{DA75BAD5-3146-9246-BC1A-7C3F262EC236}"/>
              </a:ext>
            </a:extLst>
          </p:cNvPr>
          <p:cNvSpPr txBox="1">
            <a:spLocks/>
          </p:cNvSpPr>
          <p:nvPr/>
        </p:nvSpPr>
        <p:spPr>
          <a:xfrm>
            <a:off x="6749846" y="2516135"/>
            <a:ext cx="2305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loria Hallelujah"/>
              <a:buNone/>
              <a:defRPr sz="1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r>
              <a:rPr lang="en-US" sz="2700" b="1">
                <a:latin typeface="Times New Roman" panose="02020603050405020304" pitchFamily="18" charset="0"/>
                <a:cs typeface="Times New Roman" panose="02020603050405020304" pitchFamily="18" charset="0"/>
              </a:rPr>
              <a:t>Dạng 4</a:t>
            </a:r>
          </a:p>
        </p:txBody>
      </p:sp>
      <p:sp>
        <p:nvSpPr>
          <p:cNvPr id="54" name="Google Shape;956;p39">
            <a:hlinkClick r:id="rId4" action="ppaction://hlinksldjump"/>
            <a:extLst>
              <a:ext uri="{FF2B5EF4-FFF2-40B4-BE49-F238E27FC236}">
                <a16:creationId xmlns="" xmlns:a16="http://schemas.microsoft.com/office/drawing/2014/main" id="{F4E14D52-C334-6A48-8508-7EE79FA860F3}"/>
              </a:ext>
            </a:extLst>
          </p:cNvPr>
          <p:cNvSpPr txBox="1">
            <a:spLocks/>
          </p:cNvSpPr>
          <p:nvPr/>
        </p:nvSpPr>
        <p:spPr>
          <a:xfrm>
            <a:off x="7109780" y="3440367"/>
            <a:ext cx="1484671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91425" rIns="0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loria Hallelujah"/>
              <a:buNone/>
              <a:defRPr sz="1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en-US" sz="3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</a:p>
        </p:txBody>
      </p:sp>
      <p:sp>
        <p:nvSpPr>
          <p:cNvPr id="55" name="Google Shape;956;p39">
            <a:hlinkClick r:id="rId4" action="ppaction://hlinksldjump"/>
            <a:extLst>
              <a:ext uri="{FF2B5EF4-FFF2-40B4-BE49-F238E27FC236}">
                <a16:creationId xmlns="" xmlns:a16="http://schemas.microsoft.com/office/drawing/2014/main" id="{72C79E15-099F-2349-837A-486C79E95E59}"/>
              </a:ext>
            </a:extLst>
          </p:cNvPr>
          <p:cNvSpPr txBox="1">
            <a:spLocks/>
          </p:cNvSpPr>
          <p:nvPr/>
        </p:nvSpPr>
        <p:spPr>
          <a:xfrm>
            <a:off x="2586942" y="3263387"/>
            <a:ext cx="1484671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91425" rIns="0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loria Hallelujah"/>
              <a:buNone/>
              <a:defRPr sz="1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en-US" sz="30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56" name="Google Shape;956;p39">
            <a:hlinkClick r:id="rId4" action="ppaction://hlinksldjump"/>
            <a:extLst>
              <a:ext uri="{FF2B5EF4-FFF2-40B4-BE49-F238E27FC236}">
                <a16:creationId xmlns="" xmlns:a16="http://schemas.microsoft.com/office/drawing/2014/main" id="{F2DA7CDC-5245-7743-AC78-6F75421A1D0F}"/>
              </a:ext>
            </a:extLst>
          </p:cNvPr>
          <p:cNvSpPr txBox="1">
            <a:spLocks/>
          </p:cNvSpPr>
          <p:nvPr/>
        </p:nvSpPr>
        <p:spPr>
          <a:xfrm>
            <a:off x="4927019" y="3676341"/>
            <a:ext cx="1646904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91425" rIns="0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Gloria Hallelujah"/>
              <a:buNone/>
              <a:defRPr sz="1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Font typeface="Fira Sans Extra Condensed"/>
              <a:buNone/>
              <a:defRPr sz="2500" b="0" i="0" u="none" strike="noStrike" cap="none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en-US" sz="3000" dirty="0" err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chemeClr val="accent1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" grpId="0"/>
      <p:bldP spid="956" grpId="0"/>
      <p:bldP spid="41" grpId="0" animBg="1"/>
      <p:bldP spid="43" grpId="0"/>
      <p:bldP spid="44" grpId="0"/>
      <p:bldP spid="45" grpId="0"/>
      <p:bldP spid="54" grpId="0"/>
      <p:bldP spid="55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2379;p60">
            <a:extLst>
              <a:ext uri="{FF2B5EF4-FFF2-40B4-BE49-F238E27FC236}">
                <a16:creationId xmlns="" xmlns:a16="http://schemas.microsoft.com/office/drawing/2014/main" id="{D5B727D2-7F68-1A46-B32D-9B48026A1A3A}"/>
              </a:ext>
            </a:extLst>
          </p:cNvPr>
          <p:cNvGrpSpPr/>
          <p:nvPr/>
        </p:nvGrpSpPr>
        <p:grpSpPr>
          <a:xfrm>
            <a:off x="171701" y="-39328"/>
            <a:ext cx="3248969" cy="1032386"/>
            <a:chOff x="6939375" y="228732"/>
            <a:chExt cx="917425" cy="1122350"/>
          </a:xfrm>
        </p:grpSpPr>
        <p:sp>
          <p:nvSpPr>
            <p:cNvPr id="78" name="Google Shape;2380;p60">
              <a:extLst>
                <a:ext uri="{FF2B5EF4-FFF2-40B4-BE49-F238E27FC236}">
                  <a16:creationId xmlns="" xmlns:a16="http://schemas.microsoft.com/office/drawing/2014/main" id="{C58E1F22-BF4E-794C-A179-2AFCBA30A75C}"/>
                </a:ext>
              </a:extLst>
            </p:cNvPr>
            <p:cNvSpPr/>
            <p:nvPr/>
          </p:nvSpPr>
          <p:spPr>
            <a:xfrm>
              <a:off x="6939375" y="228732"/>
              <a:ext cx="917425" cy="1092925"/>
            </a:xfrm>
            <a:custGeom>
              <a:avLst/>
              <a:gdLst/>
              <a:ahLst/>
              <a:cxnLst/>
              <a:rect l="l" t="t" r="r" b="b"/>
              <a:pathLst>
                <a:path w="36697" h="43717" extrusionOk="0">
                  <a:moveTo>
                    <a:pt x="13408" y="1"/>
                  </a:moveTo>
                  <a:cubicBezTo>
                    <a:pt x="9075" y="1"/>
                    <a:pt x="4745" y="72"/>
                    <a:pt x="426" y="271"/>
                  </a:cubicBezTo>
                  <a:cubicBezTo>
                    <a:pt x="312" y="279"/>
                    <a:pt x="259" y="370"/>
                    <a:pt x="269" y="458"/>
                  </a:cubicBezTo>
                  <a:cubicBezTo>
                    <a:pt x="193" y="482"/>
                    <a:pt x="132" y="544"/>
                    <a:pt x="132" y="648"/>
                  </a:cubicBezTo>
                  <a:cubicBezTo>
                    <a:pt x="123" y="7817"/>
                    <a:pt x="100" y="14989"/>
                    <a:pt x="116" y="22160"/>
                  </a:cubicBezTo>
                  <a:cubicBezTo>
                    <a:pt x="126" y="25668"/>
                    <a:pt x="112" y="29177"/>
                    <a:pt x="110" y="32686"/>
                  </a:cubicBezTo>
                  <a:cubicBezTo>
                    <a:pt x="110" y="36288"/>
                    <a:pt x="1" y="39921"/>
                    <a:pt x="187" y="43515"/>
                  </a:cubicBezTo>
                  <a:lnTo>
                    <a:pt x="378" y="43506"/>
                  </a:lnTo>
                  <a:cubicBezTo>
                    <a:pt x="567" y="39990"/>
                    <a:pt x="474" y="36436"/>
                    <a:pt x="483" y="32915"/>
                  </a:cubicBezTo>
                  <a:cubicBezTo>
                    <a:pt x="493" y="29330"/>
                    <a:pt x="488" y="25743"/>
                    <a:pt x="507" y="22160"/>
                  </a:cubicBezTo>
                  <a:cubicBezTo>
                    <a:pt x="543" y="14989"/>
                    <a:pt x="541" y="7817"/>
                    <a:pt x="551" y="648"/>
                  </a:cubicBezTo>
                  <a:cubicBezTo>
                    <a:pt x="551" y="632"/>
                    <a:pt x="545" y="620"/>
                    <a:pt x="543" y="604"/>
                  </a:cubicBezTo>
                  <a:lnTo>
                    <a:pt x="543" y="604"/>
                  </a:lnTo>
                  <a:cubicBezTo>
                    <a:pt x="982" y="613"/>
                    <a:pt x="1421" y="615"/>
                    <a:pt x="1859" y="620"/>
                  </a:cubicBezTo>
                  <a:cubicBezTo>
                    <a:pt x="1825" y="974"/>
                    <a:pt x="1786" y="1364"/>
                    <a:pt x="1875" y="1682"/>
                  </a:cubicBezTo>
                  <a:cubicBezTo>
                    <a:pt x="1889" y="1732"/>
                    <a:pt x="1934" y="1758"/>
                    <a:pt x="1978" y="1758"/>
                  </a:cubicBezTo>
                  <a:cubicBezTo>
                    <a:pt x="2022" y="1758"/>
                    <a:pt x="2066" y="1733"/>
                    <a:pt x="2079" y="1682"/>
                  </a:cubicBezTo>
                  <a:cubicBezTo>
                    <a:pt x="2167" y="1364"/>
                    <a:pt x="2130" y="976"/>
                    <a:pt x="2095" y="623"/>
                  </a:cubicBezTo>
                  <a:lnTo>
                    <a:pt x="2095" y="623"/>
                  </a:lnTo>
                  <a:cubicBezTo>
                    <a:pt x="3069" y="633"/>
                    <a:pt x="4042" y="637"/>
                    <a:pt x="5016" y="637"/>
                  </a:cubicBezTo>
                  <a:cubicBezTo>
                    <a:pt x="9239" y="637"/>
                    <a:pt x="13466" y="560"/>
                    <a:pt x="17687" y="560"/>
                  </a:cubicBezTo>
                  <a:cubicBezTo>
                    <a:pt x="17885" y="560"/>
                    <a:pt x="18083" y="560"/>
                    <a:pt x="18281" y="561"/>
                  </a:cubicBezTo>
                  <a:cubicBezTo>
                    <a:pt x="24157" y="569"/>
                    <a:pt x="30042" y="569"/>
                    <a:pt x="35916" y="685"/>
                  </a:cubicBezTo>
                  <a:cubicBezTo>
                    <a:pt x="36096" y="7863"/>
                    <a:pt x="36221" y="15047"/>
                    <a:pt x="36149" y="22228"/>
                  </a:cubicBezTo>
                  <a:cubicBezTo>
                    <a:pt x="36115" y="25763"/>
                    <a:pt x="36113" y="29298"/>
                    <a:pt x="36103" y="32835"/>
                  </a:cubicBezTo>
                  <a:cubicBezTo>
                    <a:pt x="36091" y="36436"/>
                    <a:pt x="35865" y="40121"/>
                    <a:pt x="36145" y="43716"/>
                  </a:cubicBezTo>
                  <a:lnTo>
                    <a:pt x="36405" y="43698"/>
                  </a:lnTo>
                  <a:cubicBezTo>
                    <a:pt x="36696" y="40187"/>
                    <a:pt x="36501" y="36586"/>
                    <a:pt x="36511" y="33065"/>
                  </a:cubicBezTo>
                  <a:cubicBezTo>
                    <a:pt x="36523" y="29452"/>
                    <a:pt x="36553" y="25838"/>
                    <a:pt x="36533" y="22228"/>
                  </a:cubicBezTo>
                  <a:cubicBezTo>
                    <a:pt x="36491" y="15033"/>
                    <a:pt x="36674" y="7841"/>
                    <a:pt x="36412" y="647"/>
                  </a:cubicBezTo>
                  <a:cubicBezTo>
                    <a:pt x="36408" y="541"/>
                    <a:pt x="36348" y="474"/>
                    <a:pt x="36274" y="438"/>
                  </a:cubicBezTo>
                  <a:cubicBezTo>
                    <a:pt x="36248" y="392"/>
                    <a:pt x="36205" y="354"/>
                    <a:pt x="36135" y="354"/>
                  </a:cubicBezTo>
                  <a:cubicBezTo>
                    <a:pt x="28576" y="219"/>
                    <a:pt x="20988" y="1"/>
                    <a:pt x="1340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381;p60">
              <a:extLst>
                <a:ext uri="{FF2B5EF4-FFF2-40B4-BE49-F238E27FC236}">
                  <a16:creationId xmlns="" xmlns:a16="http://schemas.microsoft.com/office/drawing/2014/main" id="{ABE2A4C2-7BBE-3F44-8F4E-78D25C9E8948}"/>
                </a:ext>
              </a:extLst>
            </p:cNvPr>
            <p:cNvSpPr/>
            <p:nvPr/>
          </p:nvSpPr>
          <p:spPr>
            <a:xfrm>
              <a:off x="7392275" y="1128432"/>
              <a:ext cx="460375" cy="222650"/>
            </a:xfrm>
            <a:custGeom>
              <a:avLst/>
              <a:gdLst/>
              <a:ahLst/>
              <a:cxnLst/>
              <a:rect l="l" t="t" r="r" b="b"/>
              <a:pathLst>
                <a:path w="18415" h="8906" extrusionOk="0">
                  <a:moveTo>
                    <a:pt x="132" y="0"/>
                  </a:moveTo>
                  <a:lnTo>
                    <a:pt x="0" y="261"/>
                  </a:lnTo>
                  <a:cubicBezTo>
                    <a:pt x="1277" y="931"/>
                    <a:pt x="2642" y="1479"/>
                    <a:pt x="3931" y="2141"/>
                  </a:cubicBezTo>
                  <a:cubicBezTo>
                    <a:pt x="5472" y="2933"/>
                    <a:pt x="7022" y="3714"/>
                    <a:pt x="8573" y="4485"/>
                  </a:cubicBezTo>
                  <a:cubicBezTo>
                    <a:pt x="11615" y="5992"/>
                    <a:pt x="14669" y="7470"/>
                    <a:pt x="17754" y="8883"/>
                  </a:cubicBezTo>
                  <a:cubicBezTo>
                    <a:pt x="17790" y="8899"/>
                    <a:pt x="17824" y="8906"/>
                    <a:pt x="17857" y="8906"/>
                  </a:cubicBezTo>
                  <a:cubicBezTo>
                    <a:pt x="17959" y="8906"/>
                    <a:pt x="18044" y="8837"/>
                    <a:pt x="18084" y="8752"/>
                  </a:cubicBezTo>
                  <a:cubicBezTo>
                    <a:pt x="18096" y="8755"/>
                    <a:pt x="18108" y="8756"/>
                    <a:pt x="18120" y="8756"/>
                  </a:cubicBezTo>
                  <a:cubicBezTo>
                    <a:pt x="18160" y="8756"/>
                    <a:pt x="18200" y="8736"/>
                    <a:pt x="18225" y="8680"/>
                  </a:cubicBezTo>
                  <a:cubicBezTo>
                    <a:pt x="18297" y="8535"/>
                    <a:pt x="18335" y="8382"/>
                    <a:pt x="18361" y="8221"/>
                  </a:cubicBezTo>
                  <a:cubicBezTo>
                    <a:pt x="18385" y="8064"/>
                    <a:pt x="18414" y="7887"/>
                    <a:pt x="18324" y="7750"/>
                  </a:cubicBezTo>
                  <a:cubicBezTo>
                    <a:pt x="18313" y="7734"/>
                    <a:pt x="18301" y="7720"/>
                    <a:pt x="18289" y="7710"/>
                  </a:cubicBezTo>
                  <a:lnTo>
                    <a:pt x="18029" y="7728"/>
                  </a:lnTo>
                  <a:cubicBezTo>
                    <a:pt x="18031" y="7736"/>
                    <a:pt x="18031" y="7742"/>
                    <a:pt x="18031" y="7750"/>
                  </a:cubicBezTo>
                  <a:cubicBezTo>
                    <a:pt x="18021" y="7763"/>
                    <a:pt x="18013" y="7774"/>
                    <a:pt x="18005" y="7791"/>
                  </a:cubicBezTo>
                  <a:cubicBezTo>
                    <a:pt x="17957" y="7909"/>
                    <a:pt x="17994" y="8044"/>
                    <a:pt x="17994" y="8169"/>
                  </a:cubicBezTo>
                  <a:cubicBezTo>
                    <a:pt x="17994" y="8271"/>
                    <a:pt x="17983" y="8370"/>
                    <a:pt x="17969" y="8467"/>
                  </a:cubicBezTo>
                  <a:cubicBezTo>
                    <a:pt x="14771" y="6960"/>
                    <a:pt x="11575" y="5445"/>
                    <a:pt x="8405" y="3879"/>
                  </a:cubicBezTo>
                  <a:cubicBezTo>
                    <a:pt x="6851" y="3113"/>
                    <a:pt x="5299" y="2334"/>
                    <a:pt x="3752" y="1550"/>
                  </a:cubicBezTo>
                  <a:cubicBezTo>
                    <a:pt x="2644" y="986"/>
                    <a:pt x="1402" y="159"/>
                    <a:pt x="1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382;p60">
              <a:extLst>
                <a:ext uri="{FF2B5EF4-FFF2-40B4-BE49-F238E27FC236}">
                  <a16:creationId xmlns="" xmlns:a16="http://schemas.microsoft.com/office/drawing/2014/main" id="{1F637103-C6A9-A246-8562-DB2B40DF68E2}"/>
                </a:ext>
              </a:extLst>
            </p:cNvPr>
            <p:cNvSpPr/>
            <p:nvPr/>
          </p:nvSpPr>
          <p:spPr>
            <a:xfrm>
              <a:off x="6948800" y="242732"/>
              <a:ext cx="896100" cy="1097400"/>
            </a:xfrm>
            <a:custGeom>
              <a:avLst/>
              <a:gdLst/>
              <a:ahLst/>
              <a:cxnLst/>
              <a:rect l="l" t="t" r="r" b="b"/>
              <a:pathLst>
                <a:path w="35844" h="43896" extrusionOk="0">
                  <a:moveTo>
                    <a:pt x="34902" y="134"/>
                  </a:moveTo>
                  <a:cubicBezTo>
                    <a:pt x="34953" y="134"/>
                    <a:pt x="35001" y="167"/>
                    <a:pt x="35001" y="233"/>
                  </a:cubicBezTo>
                  <a:cubicBezTo>
                    <a:pt x="35003" y="529"/>
                    <a:pt x="34915" y="832"/>
                    <a:pt x="34858" y="1120"/>
                  </a:cubicBezTo>
                  <a:cubicBezTo>
                    <a:pt x="34847" y="1179"/>
                    <a:pt x="34806" y="1204"/>
                    <a:pt x="34762" y="1204"/>
                  </a:cubicBezTo>
                  <a:cubicBezTo>
                    <a:pt x="34695" y="1204"/>
                    <a:pt x="34621" y="1147"/>
                    <a:pt x="34633" y="1060"/>
                  </a:cubicBezTo>
                  <a:cubicBezTo>
                    <a:pt x="34680" y="776"/>
                    <a:pt x="34698" y="476"/>
                    <a:pt x="34798" y="206"/>
                  </a:cubicBezTo>
                  <a:cubicBezTo>
                    <a:pt x="34816" y="157"/>
                    <a:pt x="34860" y="134"/>
                    <a:pt x="34902" y="134"/>
                  </a:cubicBezTo>
                  <a:close/>
                  <a:moveTo>
                    <a:pt x="1850" y="2436"/>
                  </a:moveTo>
                  <a:cubicBezTo>
                    <a:pt x="1896" y="2436"/>
                    <a:pt x="1943" y="2474"/>
                    <a:pt x="1928" y="2534"/>
                  </a:cubicBezTo>
                  <a:cubicBezTo>
                    <a:pt x="1810" y="3011"/>
                    <a:pt x="1832" y="3466"/>
                    <a:pt x="1838" y="3951"/>
                  </a:cubicBezTo>
                  <a:cubicBezTo>
                    <a:pt x="1839" y="4005"/>
                    <a:pt x="1796" y="4034"/>
                    <a:pt x="1753" y="4034"/>
                  </a:cubicBezTo>
                  <a:cubicBezTo>
                    <a:pt x="1718" y="4034"/>
                    <a:pt x="1683" y="4015"/>
                    <a:pt x="1671" y="3975"/>
                  </a:cubicBezTo>
                  <a:cubicBezTo>
                    <a:pt x="1538" y="3490"/>
                    <a:pt x="1621" y="2963"/>
                    <a:pt x="1774" y="2492"/>
                  </a:cubicBezTo>
                  <a:cubicBezTo>
                    <a:pt x="1787" y="2453"/>
                    <a:pt x="1818" y="2436"/>
                    <a:pt x="1850" y="2436"/>
                  </a:cubicBezTo>
                  <a:close/>
                  <a:moveTo>
                    <a:pt x="34782" y="2583"/>
                  </a:moveTo>
                  <a:cubicBezTo>
                    <a:pt x="34814" y="2583"/>
                    <a:pt x="34846" y="2601"/>
                    <a:pt x="34860" y="2641"/>
                  </a:cubicBezTo>
                  <a:cubicBezTo>
                    <a:pt x="35107" y="3363"/>
                    <a:pt x="35068" y="4108"/>
                    <a:pt x="34842" y="4830"/>
                  </a:cubicBezTo>
                  <a:cubicBezTo>
                    <a:pt x="34828" y="4874"/>
                    <a:pt x="34793" y="4892"/>
                    <a:pt x="34758" y="4892"/>
                  </a:cubicBezTo>
                  <a:cubicBezTo>
                    <a:pt x="34705" y="4892"/>
                    <a:pt x="34651" y="4849"/>
                    <a:pt x="34671" y="4782"/>
                  </a:cubicBezTo>
                  <a:cubicBezTo>
                    <a:pt x="34865" y="4083"/>
                    <a:pt x="34842" y="3395"/>
                    <a:pt x="34698" y="2685"/>
                  </a:cubicBezTo>
                  <a:cubicBezTo>
                    <a:pt x="34686" y="2622"/>
                    <a:pt x="34734" y="2583"/>
                    <a:pt x="34782" y="2583"/>
                  </a:cubicBezTo>
                  <a:close/>
                  <a:moveTo>
                    <a:pt x="1887" y="6606"/>
                  </a:moveTo>
                  <a:cubicBezTo>
                    <a:pt x="1918" y="6606"/>
                    <a:pt x="1950" y="6627"/>
                    <a:pt x="1951" y="6669"/>
                  </a:cubicBezTo>
                  <a:cubicBezTo>
                    <a:pt x="1958" y="6953"/>
                    <a:pt x="1988" y="7246"/>
                    <a:pt x="1963" y="7528"/>
                  </a:cubicBezTo>
                  <a:cubicBezTo>
                    <a:pt x="1958" y="7576"/>
                    <a:pt x="1922" y="7601"/>
                    <a:pt x="1887" y="7601"/>
                  </a:cubicBezTo>
                  <a:cubicBezTo>
                    <a:pt x="1851" y="7601"/>
                    <a:pt x="1815" y="7576"/>
                    <a:pt x="1810" y="7528"/>
                  </a:cubicBezTo>
                  <a:cubicBezTo>
                    <a:pt x="1785" y="7246"/>
                    <a:pt x="1815" y="6953"/>
                    <a:pt x="1822" y="6669"/>
                  </a:cubicBezTo>
                  <a:cubicBezTo>
                    <a:pt x="1823" y="6627"/>
                    <a:pt x="1855" y="6606"/>
                    <a:pt x="1887" y="6606"/>
                  </a:cubicBezTo>
                  <a:close/>
                  <a:moveTo>
                    <a:pt x="34768" y="6733"/>
                  </a:moveTo>
                  <a:cubicBezTo>
                    <a:pt x="34808" y="6733"/>
                    <a:pt x="34849" y="6760"/>
                    <a:pt x="34851" y="6812"/>
                  </a:cubicBezTo>
                  <a:cubicBezTo>
                    <a:pt x="34879" y="7431"/>
                    <a:pt x="34890" y="8051"/>
                    <a:pt x="34851" y="8671"/>
                  </a:cubicBezTo>
                  <a:cubicBezTo>
                    <a:pt x="34848" y="8724"/>
                    <a:pt x="34808" y="8750"/>
                    <a:pt x="34769" y="8750"/>
                  </a:cubicBezTo>
                  <a:cubicBezTo>
                    <a:pt x="34730" y="8750"/>
                    <a:pt x="34690" y="8724"/>
                    <a:pt x="34687" y="8671"/>
                  </a:cubicBezTo>
                  <a:cubicBezTo>
                    <a:pt x="34645" y="8051"/>
                    <a:pt x="34657" y="7431"/>
                    <a:pt x="34687" y="6812"/>
                  </a:cubicBezTo>
                  <a:cubicBezTo>
                    <a:pt x="34689" y="6759"/>
                    <a:pt x="34729" y="6733"/>
                    <a:pt x="34768" y="6733"/>
                  </a:cubicBezTo>
                  <a:close/>
                  <a:moveTo>
                    <a:pt x="1743" y="9606"/>
                  </a:moveTo>
                  <a:cubicBezTo>
                    <a:pt x="1775" y="9606"/>
                    <a:pt x="1808" y="9629"/>
                    <a:pt x="1810" y="9673"/>
                  </a:cubicBezTo>
                  <a:cubicBezTo>
                    <a:pt x="1831" y="10146"/>
                    <a:pt x="1896" y="10656"/>
                    <a:pt x="1828" y="11125"/>
                  </a:cubicBezTo>
                  <a:cubicBezTo>
                    <a:pt x="1823" y="11167"/>
                    <a:pt x="1783" y="11189"/>
                    <a:pt x="1743" y="11189"/>
                  </a:cubicBezTo>
                  <a:cubicBezTo>
                    <a:pt x="1703" y="11189"/>
                    <a:pt x="1662" y="11167"/>
                    <a:pt x="1655" y="11125"/>
                  </a:cubicBezTo>
                  <a:cubicBezTo>
                    <a:pt x="1589" y="10656"/>
                    <a:pt x="1655" y="10146"/>
                    <a:pt x="1677" y="9673"/>
                  </a:cubicBezTo>
                  <a:cubicBezTo>
                    <a:pt x="1678" y="9629"/>
                    <a:pt x="1710" y="9606"/>
                    <a:pt x="1743" y="9606"/>
                  </a:cubicBezTo>
                  <a:close/>
                  <a:moveTo>
                    <a:pt x="34768" y="10893"/>
                  </a:moveTo>
                  <a:cubicBezTo>
                    <a:pt x="34800" y="10893"/>
                    <a:pt x="34834" y="10915"/>
                    <a:pt x="34837" y="10959"/>
                  </a:cubicBezTo>
                  <a:cubicBezTo>
                    <a:pt x="34885" y="11675"/>
                    <a:pt x="34865" y="12387"/>
                    <a:pt x="34846" y="13103"/>
                  </a:cubicBezTo>
                  <a:cubicBezTo>
                    <a:pt x="34844" y="13153"/>
                    <a:pt x="34806" y="13178"/>
                    <a:pt x="34768" y="13178"/>
                  </a:cubicBezTo>
                  <a:cubicBezTo>
                    <a:pt x="34731" y="13178"/>
                    <a:pt x="34693" y="13153"/>
                    <a:pt x="34692" y="13103"/>
                  </a:cubicBezTo>
                  <a:cubicBezTo>
                    <a:pt x="34673" y="12387"/>
                    <a:pt x="34653" y="11675"/>
                    <a:pt x="34701" y="10959"/>
                  </a:cubicBezTo>
                  <a:cubicBezTo>
                    <a:pt x="34703" y="10915"/>
                    <a:pt x="34735" y="10893"/>
                    <a:pt x="34768" y="10893"/>
                  </a:cubicBezTo>
                  <a:close/>
                  <a:moveTo>
                    <a:pt x="1886" y="13029"/>
                  </a:moveTo>
                  <a:cubicBezTo>
                    <a:pt x="1924" y="13029"/>
                    <a:pt x="1962" y="13053"/>
                    <a:pt x="1963" y="13103"/>
                  </a:cubicBezTo>
                  <a:cubicBezTo>
                    <a:pt x="1977" y="13572"/>
                    <a:pt x="2029" y="14065"/>
                    <a:pt x="1967" y="14533"/>
                  </a:cubicBezTo>
                  <a:cubicBezTo>
                    <a:pt x="1960" y="14585"/>
                    <a:pt x="1924" y="14611"/>
                    <a:pt x="1887" y="14611"/>
                  </a:cubicBezTo>
                  <a:cubicBezTo>
                    <a:pt x="1850" y="14611"/>
                    <a:pt x="1813" y="14585"/>
                    <a:pt x="1806" y="14533"/>
                  </a:cubicBezTo>
                  <a:cubicBezTo>
                    <a:pt x="1743" y="14067"/>
                    <a:pt x="1796" y="13572"/>
                    <a:pt x="1808" y="13103"/>
                  </a:cubicBezTo>
                  <a:cubicBezTo>
                    <a:pt x="1810" y="13053"/>
                    <a:pt x="1849" y="13029"/>
                    <a:pt x="1886" y="13029"/>
                  </a:cubicBezTo>
                  <a:close/>
                  <a:moveTo>
                    <a:pt x="34769" y="15596"/>
                  </a:moveTo>
                  <a:cubicBezTo>
                    <a:pt x="34810" y="15596"/>
                    <a:pt x="34850" y="15623"/>
                    <a:pt x="34851" y="15676"/>
                  </a:cubicBezTo>
                  <a:cubicBezTo>
                    <a:pt x="34877" y="16345"/>
                    <a:pt x="34874" y="17010"/>
                    <a:pt x="34856" y="17678"/>
                  </a:cubicBezTo>
                  <a:cubicBezTo>
                    <a:pt x="34853" y="17734"/>
                    <a:pt x="34811" y="17762"/>
                    <a:pt x="34769" y="17762"/>
                  </a:cubicBezTo>
                  <a:cubicBezTo>
                    <a:pt x="34726" y="17762"/>
                    <a:pt x="34684" y="17733"/>
                    <a:pt x="34682" y="17678"/>
                  </a:cubicBezTo>
                  <a:cubicBezTo>
                    <a:pt x="34661" y="17010"/>
                    <a:pt x="34659" y="16345"/>
                    <a:pt x="34685" y="15676"/>
                  </a:cubicBezTo>
                  <a:cubicBezTo>
                    <a:pt x="34687" y="15623"/>
                    <a:pt x="34728" y="15596"/>
                    <a:pt x="34769" y="15596"/>
                  </a:cubicBezTo>
                  <a:close/>
                  <a:moveTo>
                    <a:pt x="1620" y="16466"/>
                  </a:moveTo>
                  <a:cubicBezTo>
                    <a:pt x="1646" y="16466"/>
                    <a:pt x="1671" y="16480"/>
                    <a:pt x="1681" y="16512"/>
                  </a:cubicBezTo>
                  <a:cubicBezTo>
                    <a:pt x="1838" y="17043"/>
                    <a:pt x="1991" y="17731"/>
                    <a:pt x="1826" y="18274"/>
                  </a:cubicBezTo>
                  <a:cubicBezTo>
                    <a:pt x="1812" y="18321"/>
                    <a:pt x="1774" y="18343"/>
                    <a:pt x="1736" y="18343"/>
                  </a:cubicBezTo>
                  <a:cubicBezTo>
                    <a:pt x="1688" y="18343"/>
                    <a:pt x="1639" y="18309"/>
                    <a:pt x="1635" y="18248"/>
                  </a:cubicBezTo>
                  <a:cubicBezTo>
                    <a:pt x="1619" y="17982"/>
                    <a:pt x="1669" y="17715"/>
                    <a:pt x="1663" y="17445"/>
                  </a:cubicBezTo>
                  <a:cubicBezTo>
                    <a:pt x="1655" y="17142"/>
                    <a:pt x="1617" y="16844"/>
                    <a:pt x="1552" y="16548"/>
                  </a:cubicBezTo>
                  <a:cubicBezTo>
                    <a:pt x="1542" y="16498"/>
                    <a:pt x="1582" y="16466"/>
                    <a:pt x="1620" y="16466"/>
                  </a:cubicBezTo>
                  <a:close/>
                  <a:moveTo>
                    <a:pt x="1743" y="19890"/>
                  </a:moveTo>
                  <a:cubicBezTo>
                    <a:pt x="1781" y="19890"/>
                    <a:pt x="1819" y="19915"/>
                    <a:pt x="1822" y="19966"/>
                  </a:cubicBezTo>
                  <a:cubicBezTo>
                    <a:pt x="1848" y="20441"/>
                    <a:pt x="1884" y="20920"/>
                    <a:pt x="1845" y="21395"/>
                  </a:cubicBezTo>
                  <a:cubicBezTo>
                    <a:pt x="1839" y="21461"/>
                    <a:pt x="1791" y="21494"/>
                    <a:pt x="1743" y="21494"/>
                  </a:cubicBezTo>
                  <a:cubicBezTo>
                    <a:pt x="1694" y="21494"/>
                    <a:pt x="1646" y="21461"/>
                    <a:pt x="1642" y="21395"/>
                  </a:cubicBezTo>
                  <a:cubicBezTo>
                    <a:pt x="1602" y="20919"/>
                    <a:pt x="1639" y="20441"/>
                    <a:pt x="1665" y="19966"/>
                  </a:cubicBezTo>
                  <a:cubicBezTo>
                    <a:pt x="1667" y="19915"/>
                    <a:pt x="1705" y="19890"/>
                    <a:pt x="1743" y="19890"/>
                  </a:cubicBezTo>
                  <a:close/>
                  <a:moveTo>
                    <a:pt x="34769" y="20031"/>
                  </a:moveTo>
                  <a:cubicBezTo>
                    <a:pt x="34808" y="20031"/>
                    <a:pt x="34848" y="20057"/>
                    <a:pt x="34849" y="20109"/>
                  </a:cubicBezTo>
                  <a:cubicBezTo>
                    <a:pt x="34867" y="20682"/>
                    <a:pt x="34860" y="21252"/>
                    <a:pt x="34835" y="21825"/>
                  </a:cubicBezTo>
                  <a:cubicBezTo>
                    <a:pt x="34833" y="21867"/>
                    <a:pt x="34800" y="21889"/>
                    <a:pt x="34768" y="21889"/>
                  </a:cubicBezTo>
                  <a:cubicBezTo>
                    <a:pt x="34736" y="21889"/>
                    <a:pt x="34704" y="21867"/>
                    <a:pt x="34703" y="21825"/>
                  </a:cubicBezTo>
                  <a:cubicBezTo>
                    <a:pt x="34678" y="21252"/>
                    <a:pt x="34671" y="20682"/>
                    <a:pt x="34689" y="20109"/>
                  </a:cubicBezTo>
                  <a:cubicBezTo>
                    <a:pt x="34690" y="20057"/>
                    <a:pt x="34730" y="20031"/>
                    <a:pt x="34769" y="20031"/>
                  </a:cubicBezTo>
                  <a:close/>
                  <a:moveTo>
                    <a:pt x="1819" y="23627"/>
                  </a:moveTo>
                  <a:cubicBezTo>
                    <a:pt x="1849" y="23627"/>
                    <a:pt x="1880" y="23647"/>
                    <a:pt x="1882" y="23686"/>
                  </a:cubicBezTo>
                  <a:cubicBezTo>
                    <a:pt x="1921" y="24256"/>
                    <a:pt x="1967" y="24827"/>
                    <a:pt x="1961" y="25399"/>
                  </a:cubicBezTo>
                  <a:cubicBezTo>
                    <a:pt x="1961" y="25450"/>
                    <a:pt x="1924" y="25474"/>
                    <a:pt x="1887" y="25474"/>
                  </a:cubicBezTo>
                  <a:cubicBezTo>
                    <a:pt x="1848" y="25474"/>
                    <a:pt x="1809" y="25449"/>
                    <a:pt x="1806" y="25399"/>
                  </a:cubicBezTo>
                  <a:cubicBezTo>
                    <a:pt x="1757" y="24829"/>
                    <a:pt x="1762" y="24258"/>
                    <a:pt x="1760" y="23686"/>
                  </a:cubicBezTo>
                  <a:cubicBezTo>
                    <a:pt x="1760" y="23646"/>
                    <a:pt x="1789" y="23627"/>
                    <a:pt x="1819" y="23627"/>
                  </a:cubicBezTo>
                  <a:close/>
                  <a:moveTo>
                    <a:pt x="34625" y="24312"/>
                  </a:moveTo>
                  <a:cubicBezTo>
                    <a:pt x="34669" y="24312"/>
                    <a:pt x="34712" y="24340"/>
                    <a:pt x="34715" y="24397"/>
                  </a:cubicBezTo>
                  <a:cubicBezTo>
                    <a:pt x="34733" y="24970"/>
                    <a:pt x="34719" y="25542"/>
                    <a:pt x="34708" y="26112"/>
                  </a:cubicBezTo>
                  <a:cubicBezTo>
                    <a:pt x="34708" y="26166"/>
                    <a:pt x="34667" y="26193"/>
                    <a:pt x="34626" y="26193"/>
                  </a:cubicBezTo>
                  <a:cubicBezTo>
                    <a:pt x="34584" y="26193"/>
                    <a:pt x="34543" y="26166"/>
                    <a:pt x="34541" y="26112"/>
                  </a:cubicBezTo>
                  <a:cubicBezTo>
                    <a:pt x="34532" y="25542"/>
                    <a:pt x="34519" y="24970"/>
                    <a:pt x="34537" y="24397"/>
                  </a:cubicBezTo>
                  <a:cubicBezTo>
                    <a:pt x="34538" y="24340"/>
                    <a:pt x="34582" y="24312"/>
                    <a:pt x="34625" y="24312"/>
                  </a:cubicBezTo>
                  <a:close/>
                  <a:moveTo>
                    <a:pt x="1885" y="27046"/>
                  </a:moveTo>
                  <a:cubicBezTo>
                    <a:pt x="1920" y="27046"/>
                    <a:pt x="1953" y="27069"/>
                    <a:pt x="1956" y="27114"/>
                  </a:cubicBezTo>
                  <a:cubicBezTo>
                    <a:pt x="1983" y="27680"/>
                    <a:pt x="2015" y="28264"/>
                    <a:pt x="1975" y="28829"/>
                  </a:cubicBezTo>
                  <a:cubicBezTo>
                    <a:pt x="1971" y="28886"/>
                    <a:pt x="1929" y="28914"/>
                    <a:pt x="1886" y="28914"/>
                  </a:cubicBezTo>
                  <a:cubicBezTo>
                    <a:pt x="1844" y="28914"/>
                    <a:pt x="1801" y="28886"/>
                    <a:pt x="1796" y="28829"/>
                  </a:cubicBezTo>
                  <a:cubicBezTo>
                    <a:pt x="1757" y="28264"/>
                    <a:pt x="1787" y="27680"/>
                    <a:pt x="1815" y="27114"/>
                  </a:cubicBezTo>
                  <a:cubicBezTo>
                    <a:pt x="1817" y="27069"/>
                    <a:pt x="1851" y="27046"/>
                    <a:pt x="1885" y="27046"/>
                  </a:cubicBezTo>
                  <a:close/>
                  <a:moveTo>
                    <a:pt x="34768" y="28190"/>
                  </a:moveTo>
                  <a:cubicBezTo>
                    <a:pt x="34803" y="28190"/>
                    <a:pt x="34837" y="28212"/>
                    <a:pt x="34839" y="28257"/>
                  </a:cubicBezTo>
                  <a:cubicBezTo>
                    <a:pt x="34863" y="28783"/>
                    <a:pt x="34849" y="29306"/>
                    <a:pt x="34837" y="29829"/>
                  </a:cubicBezTo>
                  <a:cubicBezTo>
                    <a:pt x="34836" y="29873"/>
                    <a:pt x="34803" y="29895"/>
                    <a:pt x="34769" y="29895"/>
                  </a:cubicBezTo>
                  <a:cubicBezTo>
                    <a:pt x="34735" y="29895"/>
                    <a:pt x="34702" y="29873"/>
                    <a:pt x="34701" y="29829"/>
                  </a:cubicBezTo>
                  <a:cubicBezTo>
                    <a:pt x="34687" y="29306"/>
                    <a:pt x="34675" y="28783"/>
                    <a:pt x="34698" y="28257"/>
                  </a:cubicBezTo>
                  <a:cubicBezTo>
                    <a:pt x="34700" y="28212"/>
                    <a:pt x="34734" y="28190"/>
                    <a:pt x="34768" y="28190"/>
                  </a:cubicBezTo>
                  <a:close/>
                  <a:moveTo>
                    <a:pt x="1747" y="30911"/>
                  </a:moveTo>
                  <a:cubicBezTo>
                    <a:pt x="1773" y="30911"/>
                    <a:pt x="1799" y="30924"/>
                    <a:pt x="1810" y="30954"/>
                  </a:cubicBezTo>
                  <a:cubicBezTo>
                    <a:pt x="1974" y="31386"/>
                    <a:pt x="2041" y="31827"/>
                    <a:pt x="1956" y="32282"/>
                  </a:cubicBezTo>
                  <a:cubicBezTo>
                    <a:pt x="1949" y="32321"/>
                    <a:pt x="1916" y="32338"/>
                    <a:pt x="1883" y="32338"/>
                  </a:cubicBezTo>
                  <a:cubicBezTo>
                    <a:pt x="1841" y="32338"/>
                    <a:pt x="1797" y="32310"/>
                    <a:pt x="1801" y="32261"/>
                  </a:cubicBezTo>
                  <a:cubicBezTo>
                    <a:pt x="1836" y="31827"/>
                    <a:pt x="1818" y="31404"/>
                    <a:pt x="1689" y="30988"/>
                  </a:cubicBezTo>
                  <a:cubicBezTo>
                    <a:pt x="1673" y="30940"/>
                    <a:pt x="1710" y="30911"/>
                    <a:pt x="1747" y="30911"/>
                  </a:cubicBezTo>
                  <a:close/>
                  <a:moveTo>
                    <a:pt x="34769" y="31619"/>
                  </a:moveTo>
                  <a:cubicBezTo>
                    <a:pt x="34803" y="31619"/>
                    <a:pt x="34837" y="31642"/>
                    <a:pt x="34842" y="31688"/>
                  </a:cubicBezTo>
                  <a:cubicBezTo>
                    <a:pt x="34885" y="32211"/>
                    <a:pt x="34869" y="32741"/>
                    <a:pt x="34837" y="33261"/>
                  </a:cubicBezTo>
                  <a:cubicBezTo>
                    <a:pt x="34835" y="33306"/>
                    <a:pt x="34802" y="33328"/>
                    <a:pt x="34769" y="33328"/>
                  </a:cubicBezTo>
                  <a:cubicBezTo>
                    <a:pt x="34736" y="33328"/>
                    <a:pt x="34702" y="33306"/>
                    <a:pt x="34698" y="33261"/>
                  </a:cubicBezTo>
                  <a:cubicBezTo>
                    <a:pt x="34666" y="32741"/>
                    <a:pt x="34650" y="32211"/>
                    <a:pt x="34696" y="31688"/>
                  </a:cubicBezTo>
                  <a:cubicBezTo>
                    <a:pt x="34700" y="31642"/>
                    <a:pt x="34734" y="31619"/>
                    <a:pt x="34769" y="31619"/>
                  </a:cubicBezTo>
                  <a:close/>
                  <a:moveTo>
                    <a:pt x="19057" y="33704"/>
                  </a:moveTo>
                  <a:cubicBezTo>
                    <a:pt x="19065" y="33704"/>
                    <a:pt x="19073" y="33705"/>
                    <a:pt x="19081" y="33708"/>
                  </a:cubicBezTo>
                  <a:cubicBezTo>
                    <a:pt x="19632" y="33913"/>
                    <a:pt x="20159" y="34159"/>
                    <a:pt x="20638" y="34507"/>
                  </a:cubicBezTo>
                  <a:cubicBezTo>
                    <a:pt x="20711" y="34559"/>
                    <a:pt x="20669" y="34667"/>
                    <a:pt x="20594" y="34667"/>
                  </a:cubicBezTo>
                  <a:cubicBezTo>
                    <a:pt x="20580" y="34667"/>
                    <a:pt x="20565" y="34664"/>
                    <a:pt x="20549" y="34655"/>
                  </a:cubicBezTo>
                  <a:cubicBezTo>
                    <a:pt x="20051" y="34372"/>
                    <a:pt x="19547" y="34088"/>
                    <a:pt x="19016" y="33861"/>
                  </a:cubicBezTo>
                  <a:cubicBezTo>
                    <a:pt x="18939" y="33827"/>
                    <a:pt x="18983" y="33704"/>
                    <a:pt x="19057" y="33704"/>
                  </a:cubicBezTo>
                  <a:close/>
                  <a:moveTo>
                    <a:pt x="16621" y="33615"/>
                  </a:moveTo>
                  <a:cubicBezTo>
                    <a:pt x="16706" y="33615"/>
                    <a:pt x="16742" y="33735"/>
                    <a:pt x="16666" y="33787"/>
                  </a:cubicBezTo>
                  <a:cubicBezTo>
                    <a:pt x="16151" y="34129"/>
                    <a:pt x="15560" y="34366"/>
                    <a:pt x="15031" y="34692"/>
                  </a:cubicBezTo>
                  <a:cubicBezTo>
                    <a:pt x="15016" y="34702"/>
                    <a:pt x="15000" y="34706"/>
                    <a:pt x="14986" y="34706"/>
                  </a:cubicBezTo>
                  <a:cubicBezTo>
                    <a:pt x="14912" y="34706"/>
                    <a:pt x="14868" y="34594"/>
                    <a:pt x="14944" y="34539"/>
                  </a:cubicBezTo>
                  <a:cubicBezTo>
                    <a:pt x="15439" y="34182"/>
                    <a:pt x="15998" y="33780"/>
                    <a:pt x="16594" y="33619"/>
                  </a:cubicBezTo>
                  <a:cubicBezTo>
                    <a:pt x="16604" y="33616"/>
                    <a:pt x="16612" y="33615"/>
                    <a:pt x="16621" y="33615"/>
                  </a:cubicBezTo>
                  <a:close/>
                  <a:moveTo>
                    <a:pt x="12188" y="35647"/>
                  </a:moveTo>
                  <a:cubicBezTo>
                    <a:pt x="12274" y="35647"/>
                    <a:pt x="12333" y="35775"/>
                    <a:pt x="12240" y="35814"/>
                  </a:cubicBezTo>
                  <a:cubicBezTo>
                    <a:pt x="11808" y="35999"/>
                    <a:pt x="11332" y="36108"/>
                    <a:pt x="10880" y="36233"/>
                  </a:cubicBezTo>
                  <a:cubicBezTo>
                    <a:pt x="10872" y="36235"/>
                    <a:pt x="10864" y="36236"/>
                    <a:pt x="10857" y="36236"/>
                  </a:cubicBezTo>
                  <a:cubicBezTo>
                    <a:pt x="10773" y="36236"/>
                    <a:pt x="10747" y="36107"/>
                    <a:pt x="10836" y="36076"/>
                  </a:cubicBezTo>
                  <a:cubicBezTo>
                    <a:pt x="11272" y="35923"/>
                    <a:pt x="11718" y="35742"/>
                    <a:pt x="12171" y="35648"/>
                  </a:cubicBezTo>
                  <a:cubicBezTo>
                    <a:pt x="12176" y="35647"/>
                    <a:pt x="12182" y="35647"/>
                    <a:pt x="12188" y="35647"/>
                  </a:cubicBezTo>
                  <a:close/>
                  <a:moveTo>
                    <a:pt x="1600" y="34479"/>
                  </a:moveTo>
                  <a:cubicBezTo>
                    <a:pt x="1635" y="34479"/>
                    <a:pt x="1670" y="34503"/>
                    <a:pt x="1671" y="34549"/>
                  </a:cubicBezTo>
                  <a:cubicBezTo>
                    <a:pt x="1685" y="35114"/>
                    <a:pt x="1741" y="35699"/>
                    <a:pt x="1685" y="36265"/>
                  </a:cubicBezTo>
                  <a:cubicBezTo>
                    <a:pt x="1680" y="36319"/>
                    <a:pt x="1640" y="36346"/>
                    <a:pt x="1600" y="36346"/>
                  </a:cubicBezTo>
                  <a:cubicBezTo>
                    <a:pt x="1560" y="36346"/>
                    <a:pt x="1520" y="36319"/>
                    <a:pt x="1514" y="36265"/>
                  </a:cubicBezTo>
                  <a:cubicBezTo>
                    <a:pt x="1459" y="35699"/>
                    <a:pt x="1512" y="35114"/>
                    <a:pt x="1528" y="34549"/>
                  </a:cubicBezTo>
                  <a:cubicBezTo>
                    <a:pt x="1529" y="34503"/>
                    <a:pt x="1565" y="34479"/>
                    <a:pt x="1600" y="34479"/>
                  </a:cubicBezTo>
                  <a:close/>
                  <a:moveTo>
                    <a:pt x="23056" y="35432"/>
                  </a:moveTo>
                  <a:cubicBezTo>
                    <a:pt x="23083" y="35432"/>
                    <a:pt x="23109" y="35443"/>
                    <a:pt x="23129" y="35468"/>
                  </a:cubicBezTo>
                  <a:cubicBezTo>
                    <a:pt x="23426" y="35842"/>
                    <a:pt x="23809" y="36112"/>
                    <a:pt x="24244" y="36313"/>
                  </a:cubicBezTo>
                  <a:cubicBezTo>
                    <a:pt x="24342" y="36359"/>
                    <a:pt x="24287" y="36509"/>
                    <a:pt x="24193" y="36509"/>
                  </a:cubicBezTo>
                  <a:cubicBezTo>
                    <a:pt x="24184" y="36509"/>
                    <a:pt x="24174" y="36508"/>
                    <a:pt x="24163" y="36504"/>
                  </a:cubicBezTo>
                  <a:cubicBezTo>
                    <a:pt x="23664" y="36341"/>
                    <a:pt x="23265" y="36020"/>
                    <a:pt x="22951" y="35604"/>
                  </a:cubicBezTo>
                  <a:cubicBezTo>
                    <a:pt x="22894" y="35526"/>
                    <a:pt x="22977" y="35432"/>
                    <a:pt x="23056" y="35432"/>
                  </a:cubicBezTo>
                  <a:close/>
                  <a:moveTo>
                    <a:pt x="34625" y="35189"/>
                  </a:moveTo>
                  <a:cubicBezTo>
                    <a:pt x="34661" y="35189"/>
                    <a:pt x="34696" y="35213"/>
                    <a:pt x="34698" y="35263"/>
                  </a:cubicBezTo>
                  <a:cubicBezTo>
                    <a:pt x="34734" y="35879"/>
                    <a:pt x="34682" y="36504"/>
                    <a:pt x="34664" y="37121"/>
                  </a:cubicBezTo>
                  <a:cubicBezTo>
                    <a:pt x="34662" y="37170"/>
                    <a:pt x="34623" y="37194"/>
                    <a:pt x="34586" y="37194"/>
                  </a:cubicBezTo>
                  <a:cubicBezTo>
                    <a:pt x="34548" y="37194"/>
                    <a:pt x="34512" y="37170"/>
                    <a:pt x="34512" y="37121"/>
                  </a:cubicBezTo>
                  <a:cubicBezTo>
                    <a:pt x="34516" y="36505"/>
                    <a:pt x="34488" y="35877"/>
                    <a:pt x="34546" y="35263"/>
                  </a:cubicBezTo>
                  <a:cubicBezTo>
                    <a:pt x="34551" y="35214"/>
                    <a:pt x="34588" y="35189"/>
                    <a:pt x="34625" y="35189"/>
                  </a:cubicBezTo>
                  <a:close/>
                  <a:moveTo>
                    <a:pt x="9046" y="37193"/>
                  </a:moveTo>
                  <a:cubicBezTo>
                    <a:pt x="9138" y="37193"/>
                    <a:pt x="9190" y="37335"/>
                    <a:pt x="9097" y="37382"/>
                  </a:cubicBezTo>
                  <a:cubicBezTo>
                    <a:pt x="8633" y="37611"/>
                    <a:pt x="8125" y="37780"/>
                    <a:pt x="7638" y="37950"/>
                  </a:cubicBezTo>
                  <a:cubicBezTo>
                    <a:pt x="7628" y="37954"/>
                    <a:pt x="7618" y="37955"/>
                    <a:pt x="7609" y="37955"/>
                  </a:cubicBezTo>
                  <a:cubicBezTo>
                    <a:pt x="7520" y="37955"/>
                    <a:pt x="7468" y="37808"/>
                    <a:pt x="7562" y="37768"/>
                  </a:cubicBezTo>
                  <a:cubicBezTo>
                    <a:pt x="8035" y="37565"/>
                    <a:pt x="8524" y="37343"/>
                    <a:pt x="9019" y="37197"/>
                  </a:cubicBezTo>
                  <a:cubicBezTo>
                    <a:pt x="9028" y="37195"/>
                    <a:pt x="9038" y="37193"/>
                    <a:pt x="9046" y="37193"/>
                  </a:cubicBezTo>
                  <a:close/>
                  <a:moveTo>
                    <a:pt x="26911" y="37720"/>
                  </a:moveTo>
                  <a:cubicBezTo>
                    <a:pt x="26919" y="37720"/>
                    <a:pt x="26927" y="37721"/>
                    <a:pt x="26936" y="37724"/>
                  </a:cubicBezTo>
                  <a:cubicBezTo>
                    <a:pt x="27539" y="37892"/>
                    <a:pt x="28148" y="38124"/>
                    <a:pt x="28652" y="38497"/>
                  </a:cubicBezTo>
                  <a:cubicBezTo>
                    <a:pt x="28723" y="38552"/>
                    <a:pt x="28683" y="38654"/>
                    <a:pt x="28610" y="38654"/>
                  </a:cubicBezTo>
                  <a:cubicBezTo>
                    <a:pt x="28596" y="38654"/>
                    <a:pt x="28582" y="38650"/>
                    <a:pt x="28567" y="38643"/>
                  </a:cubicBezTo>
                  <a:cubicBezTo>
                    <a:pt x="28014" y="38363"/>
                    <a:pt x="27485" y="38077"/>
                    <a:pt x="26893" y="37887"/>
                  </a:cubicBezTo>
                  <a:cubicBezTo>
                    <a:pt x="26797" y="37856"/>
                    <a:pt x="26825" y="37720"/>
                    <a:pt x="26911" y="37720"/>
                  </a:cubicBezTo>
                  <a:close/>
                  <a:moveTo>
                    <a:pt x="5312" y="38896"/>
                  </a:moveTo>
                  <a:cubicBezTo>
                    <a:pt x="5385" y="38896"/>
                    <a:pt x="5434" y="39001"/>
                    <a:pt x="5355" y="39044"/>
                  </a:cubicBezTo>
                  <a:cubicBezTo>
                    <a:pt x="4930" y="39291"/>
                    <a:pt x="4491" y="39508"/>
                    <a:pt x="4055" y="39734"/>
                  </a:cubicBezTo>
                  <a:cubicBezTo>
                    <a:pt x="4041" y="39742"/>
                    <a:pt x="4027" y="39745"/>
                    <a:pt x="4013" y="39745"/>
                  </a:cubicBezTo>
                  <a:cubicBezTo>
                    <a:pt x="3936" y="39745"/>
                    <a:pt x="3886" y="39633"/>
                    <a:pt x="3969" y="39587"/>
                  </a:cubicBezTo>
                  <a:cubicBezTo>
                    <a:pt x="4401" y="39356"/>
                    <a:pt x="4830" y="39116"/>
                    <a:pt x="5274" y="38906"/>
                  </a:cubicBezTo>
                  <a:cubicBezTo>
                    <a:pt x="5287" y="38899"/>
                    <a:pt x="5300" y="38896"/>
                    <a:pt x="5312" y="38896"/>
                  </a:cubicBezTo>
                  <a:close/>
                  <a:moveTo>
                    <a:pt x="1743" y="38347"/>
                  </a:moveTo>
                  <a:cubicBezTo>
                    <a:pt x="1774" y="38347"/>
                    <a:pt x="1805" y="38368"/>
                    <a:pt x="1806" y="38410"/>
                  </a:cubicBezTo>
                  <a:cubicBezTo>
                    <a:pt x="1826" y="38830"/>
                    <a:pt x="1882" y="39275"/>
                    <a:pt x="1832" y="39695"/>
                  </a:cubicBezTo>
                  <a:cubicBezTo>
                    <a:pt x="1825" y="39752"/>
                    <a:pt x="1784" y="39780"/>
                    <a:pt x="1742" y="39780"/>
                  </a:cubicBezTo>
                  <a:cubicBezTo>
                    <a:pt x="1701" y="39780"/>
                    <a:pt x="1660" y="39752"/>
                    <a:pt x="1653" y="39695"/>
                  </a:cubicBezTo>
                  <a:cubicBezTo>
                    <a:pt x="1603" y="39275"/>
                    <a:pt x="1658" y="38830"/>
                    <a:pt x="1679" y="38410"/>
                  </a:cubicBezTo>
                  <a:cubicBezTo>
                    <a:pt x="1681" y="38368"/>
                    <a:pt x="1712" y="38347"/>
                    <a:pt x="1743" y="38347"/>
                  </a:cubicBezTo>
                  <a:close/>
                  <a:moveTo>
                    <a:pt x="34625" y="38903"/>
                  </a:moveTo>
                  <a:cubicBezTo>
                    <a:pt x="34664" y="38903"/>
                    <a:pt x="34703" y="38928"/>
                    <a:pt x="34706" y="38979"/>
                  </a:cubicBezTo>
                  <a:cubicBezTo>
                    <a:pt x="34722" y="39410"/>
                    <a:pt x="34724" y="39839"/>
                    <a:pt x="34703" y="40265"/>
                  </a:cubicBezTo>
                  <a:cubicBezTo>
                    <a:pt x="34701" y="40316"/>
                    <a:pt x="34663" y="40342"/>
                    <a:pt x="34626" y="40342"/>
                  </a:cubicBezTo>
                  <a:cubicBezTo>
                    <a:pt x="34588" y="40342"/>
                    <a:pt x="34551" y="40316"/>
                    <a:pt x="34549" y="40265"/>
                  </a:cubicBezTo>
                  <a:cubicBezTo>
                    <a:pt x="34525" y="39838"/>
                    <a:pt x="34530" y="39409"/>
                    <a:pt x="34546" y="38979"/>
                  </a:cubicBezTo>
                  <a:cubicBezTo>
                    <a:pt x="34547" y="38928"/>
                    <a:pt x="34586" y="38903"/>
                    <a:pt x="34625" y="38903"/>
                  </a:cubicBezTo>
                  <a:close/>
                  <a:moveTo>
                    <a:pt x="30910" y="39599"/>
                  </a:moveTo>
                  <a:cubicBezTo>
                    <a:pt x="30925" y="39599"/>
                    <a:pt x="30942" y="39603"/>
                    <a:pt x="30958" y="39611"/>
                  </a:cubicBezTo>
                  <a:cubicBezTo>
                    <a:pt x="31575" y="39897"/>
                    <a:pt x="32209" y="40162"/>
                    <a:pt x="32805" y="40490"/>
                  </a:cubicBezTo>
                  <a:cubicBezTo>
                    <a:pt x="32894" y="40539"/>
                    <a:pt x="32848" y="40681"/>
                    <a:pt x="32761" y="40681"/>
                  </a:cubicBezTo>
                  <a:cubicBezTo>
                    <a:pt x="32751" y="40681"/>
                    <a:pt x="32740" y="40679"/>
                    <a:pt x="32729" y="40675"/>
                  </a:cubicBezTo>
                  <a:cubicBezTo>
                    <a:pt x="32090" y="40416"/>
                    <a:pt x="31473" y="40090"/>
                    <a:pt x="30852" y="39792"/>
                  </a:cubicBezTo>
                  <a:cubicBezTo>
                    <a:pt x="30746" y="39740"/>
                    <a:pt x="30811" y="39599"/>
                    <a:pt x="30910" y="39599"/>
                  </a:cubicBezTo>
                  <a:close/>
                  <a:moveTo>
                    <a:pt x="17310" y="0"/>
                  </a:moveTo>
                  <a:cubicBezTo>
                    <a:pt x="13089" y="0"/>
                    <a:pt x="8862" y="77"/>
                    <a:pt x="4639" y="77"/>
                  </a:cubicBezTo>
                  <a:cubicBezTo>
                    <a:pt x="3665" y="77"/>
                    <a:pt x="2692" y="73"/>
                    <a:pt x="1718" y="63"/>
                  </a:cubicBezTo>
                  <a:lnTo>
                    <a:pt x="1718" y="63"/>
                  </a:lnTo>
                  <a:cubicBezTo>
                    <a:pt x="1753" y="416"/>
                    <a:pt x="1790" y="804"/>
                    <a:pt x="1701" y="1122"/>
                  </a:cubicBezTo>
                  <a:cubicBezTo>
                    <a:pt x="1688" y="1173"/>
                    <a:pt x="1644" y="1198"/>
                    <a:pt x="1601" y="1198"/>
                  </a:cubicBezTo>
                  <a:cubicBezTo>
                    <a:pt x="1557" y="1198"/>
                    <a:pt x="1512" y="1172"/>
                    <a:pt x="1498" y="1122"/>
                  </a:cubicBezTo>
                  <a:cubicBezTo>
                    <a:pt x="1409" y="804"/>
                    <a:pt x="1448" y="414"/>
                    <a:pt x="1482" y="60"/>
                  </a:cubicBezTo>
                  <a:cubicBezTo>
                    <a:pt x="1044" y="56"/>
                    <a:pt x="605" y="54"/>
                    <a:pt x="166" y="44"/>
                  </a:cubicBezTo>
                  <a:lnTo>
                    <a:pt x="166" y="44"/>
                  </a:lnTo>
                  <a:cubicBezTo>
                    <a:pt x="168" y="60"/>
                    <a:pt x="174" y="72"/>
                    <a:pt x="174" y="88"/>
                  </a:cubicBezTo>
                  <a:cubicBezTo>
                    <a:pt x="164" y="7257"/>
                    <a:pt x="166" y="14429"/>
                    <a:pt x="130" y="21600"/>
                  </a:cubicBezTo>
                  <a:cubicBezTo>
                    <a:pt x="111" y="25184"/>
                    <a:pt x="116" y="28770"/>
                    <a:pt x="106" y="32356"/>
                  </a:cubicBezTo>
                  <a:cubicBezTo>
                    <a:pt x="97" y="35877"/>
                    <a:pt x="190" y="39430"/>
                    <a:pt x="1" y="42947"/>
                  </a:cubicBezTo>
                  <a:lnTo>
                    <a:pt x="3" y="42947"/>
                  </a:lnTo>
                  <a:cubicBezTo>
                    <a:pt x="5848" y="40534"/>
                    <a:pt x="11706" y="38297"/>
                    <a:pt x="17370" y="35456"/>
                  </a:cubicBezTo>
                  <a:cubicBezTo>
                    <a:pt x="17405" y="35437"/>
                    <a:pt x="17440" y="35429"/>
                    <a:pt x="17474" y="35429"/>
                  </a:cubicBezTo>
                  <a:cubicBezTo>
                    <a:pt x="17498" y="35429"/>
                    <a:pt x="17521" y="35433"/>
                    <a:pt x="17543" y="35440"/>
                  </a:cubicBezTo>
                  <a:cubicBezTo>
                    <a:pt x="17558" y="35421"/>
                    <a:pt x="17582" y="35406"/>
                    <a:pt x="17611" y="35406"/>
                  </a:cubicBezTo>
                  <a:cubicBezTo>
                    <a:pt x="17613" y="35406"/>
                    <a:pt x="17615" y="35406"/>
                    <a:pt x="17617" y="35406"/>
                  </a:cubicBezTo>
                  <a:cubicBezTo>
                    <a:pt x="17702" y="35410"/>
                    <a:pt x="17785" y="35418"/>
                    <a:pt x="17871" y="35429"/>
                  </a:cubicBezTo>
                  <a:cubicBezTo>
                    <a:pt x="19141" y="35588"/>
                    <a:pt x="20383" y="36414"/>
                    <a:pt x="21491" y="36978"/>
                  </a:cubicBezTo>
                  <a:cubicBezTo>
                    <a:pt x="23038" y="37764"/>
                    <a:pt x="24590" y="38541"/>
                    <a:pt x="26144" y="39308"/>
                  </a:cubicBezTo>
                  <a:cubicBezTo>
                    <a:pt x="29314" y="40873"/>
                    <a:pt x="32510" y="42388"/>
                    <a:pt x="35708" y="43895"/>
                  </a:cubicBezTo>
                  <a:cubicBezTo>
                    <a:pt x="35722" y="43798"/>
                    <a:pt x="35733" y="43699"/>
                    <a:pt x="35733" y="43597"/>
                  </a:cubicBezTo>
                  <a:cubicBezTo>
                    <a:pt x="35733" y="43474"/>
                    <a:pt x="35696" y="43337"/>
                    <a:pt x="35744" y="43219"/>
                  </a:cubicBezTo>
                  <a:cubicBezTo>
                    <a:pt x="35752" y="43203"/>
                    <a:pt x="35760" y="43191"/>
                    <a:pt x="35770" y="43178"/>
                  </a:cubicBezTo>
                  <a:cubicBezTo>
                    <a:pt x="35770" y="43170"/>
                    <a:pt x="35770" y="43164"/>
                    <a:pt x="35768" y="43156"/>
                  </a:cubicBezTo>
                  <a:cubicBezTo>
                    <a:pt x="35488" y="39561"/>
                    <a:pt x="35714" y="35877"/>
                    <a:pt x="35726" y="32275"/>
                  </a:cubicBezTo>
                  <a:cubicBezTo>
                    <a:pt x="35735" y="28738"/>
                    <a:pt x="35738" y="25203"/>
                    <a:pt x="35772" y="21668"/>
                  </a:cubicBezTo>
                  <a:cubicBezTo>
                    <a:pt x="35844" y="14487"/>
                    <a:pt x="35719" y="7303"/>
                    <a:pt x="35539" y="126"/>
                  </a:cubicBezTo>
                  <a:cubicBezTo>
                    <a:pt x="29665" y="10"/>
                    <a:pt x="23780" y="10"/>
                    <a:pt x="17904" y="1"/>
                  </a:cubicBezTo>
                  <a:cubicBezTo>
                    <a:pt x="17706" y="0"/>
                    <a:pt x="17508" y="0"/>
                    <a:pt x="17310" y="0"/>
                  </a:cubicBezTo>
                  <a:close/>
                </a:path>
              </a:pathLst>
            </a:custGeom>
            <a:solidFill>
              <a:srgbClr val="FF6EA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383;p60">
              <a:extLst>
                <a:ext uri="{FF2B5EF4-FFF2-40B4-BE49-F238E27FC236}">
                  <a16:creationId xmlns="" xmlns:a16="http://schemas.microsoft.com/office/drawing/2014/main" id="{B47E50EC-5E7F-4B4D-9137-9B4A6B09F2A0}"/>
                </a:ext>
              </a:extLst>
            </p:cNvPr>
            <p:cNvSpPr/>
            <p:nvPr/>
          </p:nvSpPr>
          <p:spPr>
            <a:xfrm>
              <a:off x="7814325" y="246057"/>
              <a:ext cx="9550" cy="26800"/>
            </a:xfrm>
            <a:custGeom>
              <a:avLst/>
              <a:gdLst/>
              <a:ahLst/>
              <a:cxnLst/>
              <a:rect l="l" t="t" r="r" b="b"/>
              <a:pathLst>
                <a:path w="382" h="1072" extrusionOk="0">
                  <a:moveTo>
                    <a:pt x="281" y="1"/>
                  </a:moveTo>
                  <a:cubicBezTo>
                    <a:pt x="239" y="1"/>
                    <a:pt x="195" y="24"/>
                    <a:pt x="177" y="73"/>
                  </a:cubicBezTo>
                  <a:cubicBezTo>
                    <a:pt x="77" y="343"/>
                    <a:pt x="59" y="643"/>
                    <a:pt x="13" y="927"/>
                  </a:cubicBezTo>
                  <a:cubicBezTo>
                    <a:pt x="1" y="1014"/>
                    <a:pt x="74" y="1071"/>
                    <a:pt x="141" y="1071"/>
                  </a:cubicBezTo>
                  <a:cubicBezTo>
                    <a:pt x="185" y="1071"/>
                    <a:pt x="226" y="1046"/>
                    <a:pt x="237" y="987"/>
                  </a:cubicBezTo>
                  <a:cubicBezTo>
                    <a:pt x="294" y="699"/>
                    <a:pt x="382" y="396"/>
                    <a:pt x="380" y="100"/>
                  </a:cubicBezTo>
                  <a:cubicBezTo>
                    <a:pt x="380" y="34"/>
                    <a:pt x="332" y="1"/>
                    <a:pt x="2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384;p60">
              <a:extLst>
                <a:ext uri="{FF2B5EF4-FFF2-40B4-BE49-F238E27FC236}">
                  <a16:creationId xmlns="" xmlns:a16="http://schemas.microsoft.com/office/drawing/2014/main" id="{180097AB-F8B0-3743-958B-11C6B3BDE41F}"/>
                </a:ext>
              </a:extLst>
            </p:cNvPr>
            <p:cNvSpPr/>
            <p:nvPr/>
          </p:nvSpPr>
          <p:spPr>
            <a:xfrm>
              <a:off x="7815075" y="307282"/>
              <a:ext cx="11425" cy="57775"/>
            </a:xfrm>
            <a:custGeom>
              <a:avLst/>
              <a:gdLst/>
              <a:ahLst/>
              <a:cxnLst/>
              <a:rect l="l" t="t" r="r" b="b"/>
              <a:pathLst>
                <a:path w="457" h="2311" extrusionOk="0">
                  <a:moveTo>
                    <a:pt x="130" y="1"/>
                  </a:moveTo>
                  <a:cubicBezTo>
                    <a:pt x="83" y="1"/>
                    <a:pt x="35" y="41"/>
                    <a:pt x="47" y="104"/>
                  </a:cubicBezTo>
                  <a:cubicBezTo>
                    <a:pt x="191" y="813"/>
                    <a:pt x="214" y="1501"/>
                    <a:pt x="20" y="2200"/>
                  </a:cubicBezTo>
                  <a:cubicBezTo>
                    <a:pt x="0" y="2267"/>
                    <a:pt x="54" y="2311"/>
                    <a:pt x="108" y="2311"/>
                  </a:cubicBezTo>
                  <a:cubicBezTo>
                    <a:pt x="142" y="2311"/>
                    <a:pt x="177" y="2292"/>
                    <a:pt x="191" y="2249"/>
                  </a:cubicBezTo>
                  <a:cubicBezTo>
                    <a:pt x="417" y="1526"/>
                    <a:pt x="457" y="781"/>
                    <a:pt x="209" y="60"/>
                  </a:cubicBezTo>
                  <a:cubicBezTo>
                    <a:pt x="195" y="19"/>
                    <a:pt x="163" y="1"/>
                    <a:pt x="1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385;p60">
              <a:extLst>
                <a:ext uri="{FF2B5EF4-FFF2-40B4-BE49-F238E27FC236}">
                  <a16:creationId xmlns="" xmlns:a16="http://schemas.microsoft.com/office/drawing/2014/main" id="{5A201600-C99A-9A42-9D66-3BABE2B2FE56}"/>
                </a:ext>
              </a:extLst>
            </p:cNvPr>
            <p:cNvSpPr/>
            <p:nvPr/>
          </p:nvSpPr>
          <p:spPr>
            <a:xfrm>
              <a:off x="7814925" y="411057"/>
              <a:ext cx="6125" cy="50450"/>
            </a:xfrm>
            <a:custGeom>
              <a:avLst/>
              <a:gdLst/>
              <a:ahLst/>
              <a:cxnLst/>
              <a:rect l="l" t="t" r="r" b="b"/>
              <a:pathLst>
                <a:path w="245" h="2018" extrusionOk="0">
                  <a:moveTo>
                    <a:pt x="123" y="0"/>
                  </a:moveTo>
                  <a:cubicBezTo>
                    <a:pt x="84" y="0"/>
                    <a:pt x="44" y="26"/>
                    <a:pt x="42" y="79"/>
                  </a:cubicBezTo>
                  <a:cubicBezTo>
                    <a:pt x="12" y="698"/>
                    <a:pt x="0" y="1318"/>
                    <a:pt x="42" y="1938"/>
                  </a:cubicBezTo>
                  <a:cubicBezTo>
                    <a:pt x="45" y="1991"/>
                    <a:pt x="85" y="2017"/>
                    <a:pt x="124" y="2017"/>
                  </a:cubicBezTo>
                  <a:cubicBezTo>
                    <a:pt x="163" y="2017"/>
                    <a:pt x="203" y="1991"/>
                    <a:pt x="206" y="1938"/>
                  </a:cubicBezTo>
                  <a:cubicBezTo>
                    <a:pt x="245" y="1318"/>
                    <a:pt x="234" y="698"/>
                    <a:pt x="206" y="79"/>
                  </a:cubicBezTo>
                  <a:cubicBezTo>
                    <a:pt x="204" y="27"/>
                    <a:pt x="163" y="0"/>
                    <a:pt x="1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386;p60">
              <a:extLst>
                <a:ext uri="{FF2B5EF4-FFF2-40B4-BE49-F238E27FC236}">
                  <a16:creationId xmlns="" xmlns:a16="http://schemas.microsoft.com/office/drawing/2014/main" id="{FEF841D0-2033-D844-B4B1-9BED5A5B7306}"/>
                </a:ext>
              </a:extLst>
            </p:cNvPr>
            <p:cNvSpPr/>
            <p:nvPr/>
          </p:nvSpPr>
          <p:spPr>
            <a:xfrm>
              <a:off x="7815250" y="632632"/>
              <a:ext cx="5450" cy="54150"/>
            </a:xfrm>
            <a:custGeom>
              <a:avLst/>
              <a:gdLst/>
              <a:ahLst/>
              <a:cxnLst/>
              <a:rect l="l" t="t" r="r" b="b"/>
              <a:pathLst>
                <a:path w="218" h="2166" extrusionOk="0">
                  <a:moveTo>
                    <a:pt x="111" y="0"/>
                  </a:moveTo>
                  <a:cubicBezTo>
                    <a:pt x="70" y="0"/>
                    <a:pt x="29" y="27"/>
                    <a:pt x="27" y="80"/>
                  </a:cubicBezTo>
                  <a:cubicBezTo>
                    <a:pt x="1" y="749"/>
                    <a:pt x="3" y="1414"/>
                    <a:pt x="24" y="2082"/>
                  </a:cubicBezTo>
                  <a:cubicBezTo>
                    <a:pt x="26" y="2137"/>
                    <a:pt x="68" y="2166"/>
                    <a:pt x="111" y="2166"/>
                  </a:cubicBezTo>
                  <a:cubicBezTo>
                    <a:pt x="153" y="2166"/>
                    <a:pt x="195" y="2138"/>
                    <a:pt x="198" y="2082"/>
                  </a:cubicBezTo>
                  <a:cubicBezTo>
                    <a:pt x="216" y="1414"/>
                    <a:pt x="218" y="749"/>
                    <a:pt x="193" y="80"/>
                  </a:cubicBezTo>
                  <a:cubicBezTo>
                    <a:pt x="192" y="27"/>
                    <a:pt x="152" y="0"/>
                    <a:pt x="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387;p60">
              <a:extLst>
                <a:ext uri="{FF2B5EF4-FFF2-40B4-BE49-F238E27FC236}">
                  <a16:creationId xmlns="" xmlns:a16="http://schemas.microsoft.com/office/drawing/2014/main" id="{2CF12F4D-A2C7-A343-8E60-2947A10BF611}"/>
                </a:ext>
              </a:extLst>
            </p:cNvPr>
            <p:cNvSpPr/>
            <p:nvPr/>
          </p:nvSpPr>
          <p:spPr>
            <a:xfrm>
              <a:off x="7815050" y="1033207"/>
              <a:ext cx="5900" cy="42725"/>
            </a:xfrm>
            <a:custGeom>
              <a:avLst/>
              <a:gdLst/>
              <a:ahLst/>
              <a:cxnLst/>
              <a:rect l="l" t="t" r="r" b="b"/>
              <a:pathLst>
                <a:path w="236" h="1709" extrusionOk="0">
                  <a:moveTo>
                    <a:pt x="118" y="0"/>
                  </a:moveTo>
                  <a:cubicBezTo>
                    <a:pt x="83" y="0"/>
                    <a:pt x="50" y="23"/>
                    <a:pt x="46" y="69"/>
                  </a:cubicBezTo>
                  <a:cubicBezTo>
                    <a:pt x="0" y="592"/>
                    <a:pt x="16" y="1122"/>
                    <a:pt x="48" y="1642"/>
                  </a:cubicBezTo>
                  <a:cubicBezTo>
                    <a:pt x="52" y="1687"/>
                    <a:pt x="85" y="1709"/>
                    <a:pt x="118" y="1709"/>
                  </a:cubicBezTo>
                  <a:cubicBezTo>
                    <a:pt x="152" y="1709"/>
                    <a:pt x="185" y="1687"/>
                    <a:pt x="187" y="1642"/>
                  </a:cubicBezTo>
                  <a:cubicBezTo>
                    <a:pt x="219" y="1122"/>
                    <a:pt x="235" y="592"/>
                    <a:pt x="192" y="69"/>
                  </a:cubicBezTo>
                  <a:cubicBezTo>
                    <a:pt x="187" y="23"/>
                    <a:pt x="152" y="0"/>
                    <a:pt x="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388;p60">
              <a:extLst>
                <a:ext uri="{FF2B5EF4-FFF2-40B4-BE49-F238E27FC236}">
                  <a16:creationId xmlns="" xmlns:a16="http://schemas.microsoft.com/office/drawing/2014/main" id="{F242D044-815D-7540-9CC5-2F3A0164F59C}"/>
                </a:ext>
              </a:extLst>
            </p:cNvPr>
            <p:cNvSpPr/>
            <p:nvPr/>
          </p:nvSpPr>
          <p:spPr>
            <a:xfrm>
              <a:off x="7815100" y="515032"/>
              <a:ext cx="5850" cy="57150"/>
            </a:xfrm>
            <a:custGeom>
              <a:avLst/>
              <a:gdLst/>
              <a:ahLst/>
              <a:cxnLst/>
              <a:rect l="l" t="t" r="r" b="b"/>
              <a:pathLst>
                <a:path w="234" h="2286" extrusionOk="0">
                  <a:moveTo>
                    <a:pt x="116" y="1"/>
                  </a:moveTo>
                  <a:cubicBezTo>
                    <a:pt x="84" y="1"/>
                    <a:pt x="51" y="23"/>
                    <a:pt x="49" y="67"/>
                  </a:cubicBezTo>
                  <a:cubicBezTo>
                    <a:pt x="1" y="783"/>
                    <a:pt x="21" y="1495"/>
                    <a:pt x="40" y="2211"/>
                  </a:cubicBezTo>
                  <a:cubicBezTo>
                    <a:pt x="41" y="2261"/>
                    <a:pt x="79" y="2286"/>
                    <a:pt x="116" y="2286"/>
                  </a:cubicBezTo>
                  <a:cubicBezTo>
                    <a:pt x="154" y="2286"/>
                    <a:pt x="192" y="2261"/>
                    <a:pt x="194" y="2211"/>
                  </a:cubicBezTo>
                  <a:cubicBezTo>
                    <a:pt x="213" y="1495"/>
                    <a:pt x="233" y="783"/>
                    <a:pt x="185" y="67"/>
                  </a:cubicBezTo>
                  <a:cubicBezTo>
                    <a:pt x="182" y="23"/>
                    <a:pt x="149" y="1"/>
                    <a:pt x="1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389;p60">
              <a:extLst>
                <a:ext uri="{FF2B5EF4-FFF2-40B4-BE49-F238E27FC236}">
                  <a16:creationId xmlns="" xmlns:a16="http://schemas.microsoft.com/office/drawing/2014/main" id="{2F29D2CA-ED9E-E648-A35A-E4BF8A501BF4}"/>
                </a:ext>
              </a:extLst>
            </p:cNvPr>
            <p:cNvSpPr/>
            <p:nvPr/>
          </p:nvSpPr>
          <p:spPr>
            <a:xfrm>
              <a:off x="7815550" y="743507"/>
              <a:ext cx="4950" cy="46450"/>
            </a:xfrm>
            <a:custGeom>
              <a:avLst/>
              <a:gdLst/>
              <a:ahLst/>
              <a:cxnLst/>
              <a:rect l="l" t="t" r="r" b="b"/>
              <a:pathLst>
                <a:path w="198" h="1858" extrusionOk="0">
                  <a:moveTo>
                    <a:pt x="99" y="0"/>
                  </a:moveTo>
                  <a:cubicBezTo>
                    <a:pt x="60" y="0"/>
                    <a:pt x="20" y="26"/>
                    <a:pt x="19" y="78"/>
                  </a:cubicBezTo>
                  <a:cubicBezTo>
                    <a:pt x="1" y="651"/>
                    <a:pt x="8" y="1221"/>
                    <a:pt x="33" y="1794"/>
                  </a:cubicBezTo>
                  <a:cubicBezTo>
                    <a:pt x="34" y="1836"/>
                    <a:pt x="66" y="1858"/>
                    <a:pt x="98" y="1858"/>
                  </a:cubicBezTo>
                  <a:cubicBezTo>
                    <a:pt x="130" y="1858"/>
                    <a:pt x="163" y="1836"/>
                    <a:pt x="165" y="1794"/>
                  </a:cubicBezTo>
                  <a:cubicBezTo>
                    <a:pt x="190" y="1221"/>
                    <a:pt x="197" y="651"/>
                    <a:pt x="179" y="78"/>
                  </a:cubicBezTo>
                  <a:cubicBezTo>
                    <a:pt x="178" y="26"/>
                    <a:pt x="138" y="0"/>
                    <a:pt x="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390;p60">
              <a:extLst>
                <a:ext uri="{FF2B5EF4-FFF2-40B4-BE49-F238E27FC236}">
                  <a16:creationId xmlns="" xmlns:a16="http://schemas.microsoft.com/office/drawing/2014/main" id="{563B3681-AF28-C545-9B46-A3DAB5513BB9}"/>
                </a:ext>
              </a:extLst>
            </p:cNvPr>
            <p:cNvSpPr/>
            <p:nvPr/>
          </p:nvSpPr>
          <p:spPr>
            <a:xfrm>
              <a:off x="7815700" y="947457"/>
              <a:ext cx="4675" cy="42675"/>
            </a:xfrm>
            <a:custGeom>
              <a:avLst/>
              <a:gdLst/>
              <a:ahLst/>
              <a:cxnLst/>
              <a:rect l="l" t="t" r="r" b="b"/>
              <a:pathLst>
                <a:path w="187" h="1707" extrusionOk="0">
                  <a:moveTo>
                    <a:pt x="92" y="1"/>
                  </a:moveTo>
                  <a:cubicBezTo>
                    <a:pt x="58" y="1"/>
                    <a:pt x="24" y="23"/>
                    <a:pt x="22" y="68"/>
                  </a:cubicBezTo>
                  <a:cubicBezTo>
                    <a:pt x="0" y="594"/>
                    <a:pt x="11" y="1117"/>
                    <a:pt x="25" y="1640"/>
                  </a:cubicBezTo>
                  <a:cubicBezTo>
                    <a:pt x="26" y="1684"/>
                    <a:pt x="59" y="1706"/>
                    <a:pt x="93" y="1706"/>
                  </a:cubicBezTo>
                  <a:cubicBezTo>
                    <a:pt x="127" y="1706"/>
                    <a:pt x="160" y="1684"/>
                    <a:pt x="161" y="1640"/>
                  </a:cubicBezTo>
                  <a:cubicBezTo>
                    <a:pt x="173" y="1117"/>
                    <a:pt x="187" y="594"/>
                    <a:pt x="163" y="68"/>
                  </a:cubicBezTo>
                  <a:cubicBezTo>
                    <a:pt x="161" y="23"/>
                    <a:pt x="127" y="1"/>
                    <a:pt x="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391;p60">
              <a:extLst>
                <a:ext uri="{FF2B5EF4-FFF2-40B4-BE49-F238E27FC236}">
                  <a16:creationId xmlns="" xmlns:a16="http://schemas.microsoft.com/office/drawing/2014/main" id="{93572A19-E4D2-0246-B8EB-F57CC9AAAA06}"/>
                </a:ext>
              </a:extLst>
            </p:cNvPr>
            <p:cNvSpPr/>
            <p:nvPr/>
          </p:nvSpPr>
          <p:spPr>
            <a:xfrm>
              <a:off x="7811725" y="850532"/>
              <a:ext cx="5400" cy="47050"/>
            </a:xfrm>
            <a:custGeom>
              <a:avLst/>
              <a:gdLst/>
              <a:ahLst/>
              <a:cxnLst/>
              <a:rect l="l" t="t" r="r" b="b"/>
              <a:pathLst>
                <a:path w="216" h="1882" extrusionOk="0">
                  <a:moveTo>
                    <a:pt x="108" y="0"/>
                  </a:moveTo>
                  <a:cubicBezTo>
                    <a:pt x="65" y="0"/>
                    <a:pt x="21" y="28"/>
                    <a:pt x="20" y="85"/>
                  </a:cubicBezTo>
                  <a:cubicBezTo>
                    <a:pt x="1" y="658"/>
                    <a:pt x="15" y="1230"/>
                    <a:pt x="24" y="1800"/>
                  </a:cubicBezTo>
                  <a:cubicBezTo>
                    <a:pt x="26" y="1854"/>
                    <a:pt x="67" y="1881"/>
                    <a:pt x="109" y="1881"/>
                  </a:cubicBezTo>
                  <a:cubicBezTo>
                    <a:pt x="150" y="1881"/>
                    <a:pt x="191" y="1854"/>
                    <a:pt x="191" y="1800"/>
                  </a:cubicBezTo>
                  <a:cubicBezTo>
                    <a:pt x="203" y="1230"/>
                    <a:pt x="216" y="658"/>
                    <a:pt x="198" y="85"/>
                  </a:cubicBezTo>
                  <a:cubicBezTo>
                    <a:pt x="195" y="28"/>
                    <a:pt x="152" y="0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392;p60">
              <a:extLst>
                <a:ext uri="{FF2B5EF4-FFF2-40B4-BE49-F238E27FC236}">
                  <a16:creationId xmlns="" xmlns:a16="http://schemas.microsoft.com/office/drawing/2014/main" id="{099582B6-DA5F-D04B-B940-6FC5EB3DBA11}"/>
                </a:ext>
              </a:extLst>
            </p:cNvPr>
            <p:cNvSpPr/>
            <p:nvPr/>
          </p:nvSpPr>
          <p:spPr>
            <a:xfrm>
              <a:off x="7811925" y="1215307"/>
              <a:ext cx="5000" cy="36000"/>
            </a:xfrm>
            <a:custGeom>
              <a:avLst/>
              <a:gdLst/>
              <a:ahLst/>
              <a:cxnLst/>
              <a:rect l="l" t="t" r="r" b="b"/>
              <a:pathLst>
                <a:path w="200" h="1440" extrusionOk="0">
                  <a:moveTo>
                    <a:pt x="100" y="0"/>
                  </a:moveTo>
                  <a:cubicBezTo>
                    <a:pt x="61" y="0"/>
                    <a:pt x="23" y="26"/>
                    <a:pt x="22" y="77"/>
                  </a:cubicBezTo>
                  <a:cubicBezTo>
                    <a:pt x="5" y="507"/>
                    <a:pt x="0" y="936"/>
                    <a:pt x="24" y="1362"/>
                  </a:cubicBezTo>
                  <a:cubicBezTo>
                    <a:pt x="26" y="1414"/>
                    <a:pt x="63" y="1439"/>
                    <a:pt x="101" y="1439"/>
                  </a:cubicBezTo>
                  <a:cubicBezTo>
                    <a:pt x="138" y="1439"/>
                    <a:pt x="176" y="1414"/>
                    <a:pt x="178" y="1362"/>
                  </a:cubicBezTo>
                  <a:cubicBezTo>
                    <a:pt x="199" y="936"/>
                    <a:pt x="197" y="507"/>
                    <a:pt x="181" y="77"/>
                  </a:cubicBezTo>
                  <a:cubicBezTo>
                    <a:pt x="178" y="26"/>
                    <a:pt x="139" y="0"/>
                    <a:pt x="1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93;p60">
              <a:extLst>
                <a:ext uri="{FF2B5EF4-FFF2-40B4-BE49-F238E27FC236}">
                  <a16:creationId xmlns="" xmlns:a16="http://schemas.microsoft.com/office/drawing/2014/main" id="{D3ABF0CF-80DF-5041-B148-897BF65792D9}"/>
                </a:ext>
              </a:extLst>
            </p:cNvPr>
            <p:cNvSpPr/>
            <p:nvPr/>
          </p:nvSpPr>
          <p:spPr>
            <a:xfrm>
              <a:off x="7811000" y="1122432"/>
              <a:ext cx="6125" cy="50150"/>
            </a:xfrm>
            <a:custGeom>
              <a:avLst/>
              <a:gdLst/>
              <a:ahLst/>
              <a:cxnLst/>
              <a:rect l="l" t="t" r="r" b="b"/>
              <a:pathLst>
                <a:path w="245" h="2006" extrusionOk="0">
                  <a:moveTo>
                    <a:pt x="137" y="1"/>
                  </a:moveTo>
                  <a:cubicBezTo>
                    <a:pt x="100" y="1"/>
                    <a:pt x="63" y="26"/>
                    <a:pt x="58" y="75"/>
                  </a:cubicBezTo>
                  <a:cubicBezTo>
                    <a:pt x="0" y="689"/>
                    <a:pt x="28" y="1316"/>
                    <a:pt x="24" y="1933"/>
                  </a:cubicBezTo>
                  <a:cubicBezTo>
                    <a:pt x="24" y="1982"/>
                    <a:pt x="60" y="2006"/>
                    <a:pt x="98" y="2006"/>
                  </a:cubicBezTo>
                  <a:cubicBezTo>
                    <a:pt x="135" y="2006"/>
                    <a:pt x="174" y="1982"/>
                    <a:pt x="176" y="1933"/>
                  </a:cubicBezTo>
                  <a:cubicBezTo>
                    <a:pt x="194" y="1317"/>
                    <a:pt x="245" y="691"/>
                    <a:pt x="210" y="75"/>
                  </a:cubicBezTo>
                  <a:cubicBezTo>
                    <a:pt x="208" y="25"/>
                    <a:pt x="173" y="1"/>
                    <a:pt x="13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94;p60">
              <a:extLst>
                <a:ext uri="{FF2B5EF4-FFF2-40B4-BE49-F238E27FC236}">
                  <a16:creationId xmlns="" xmlns:a16="http://schemas.microsoft.com/office/drawing/2014/main" id="{729959BD-C7A8-3F41-A6D3-055193EADD02}"/>
                </a:ext>
              </a:extLst>
            </p:cNvPr>
            <p:cNvSpPr/>
            <p:nvPr/>
          </p:nvSpPr>
          <p:spPr>
            <a:xfrm>
              <a:off x="7717450" y="1232707"/>
              <a:ext cx="53725" cy="27075"/>
            </a:xfrm>
            <a:custGeom>
              <a:avLst/>
              <a:gdLst/>
              <a:ahLst/>
              <a:cxnLst/>
              <a:rect l="l" t="t" r="r" b="b"/>
              <a:pathLst>
                <a:path w="2149" h="1083" extrusionOk="0">
                  <a:moveTo>
                    <a:pt x="164" y="0"/>
                  </a:moveTo>
                  <a:cubicBezTo>
                    <a:pt x="65" y="0"/>
                    <a:pt x="0" y="141"/>
                    <a:pt x="106" y="193"/>
                  </a:cubicBezTo>
                  <a:cubicBezTo>
                    <a:pt x="727" y="491"/>
                    <a:pt x="1344" y="817"/>
                    <a:pt x="1983" y="1076"/>
                  </a:cubicBezTo>
                  <a:cubicBezTo>
                    <a:pt x="1994" y="1080"/>
                    <a:pt x="2005" y="1082"/>
                    <a:pt x="2015" y="1082"/>
                  </a:cubicBezTo>
                  <a:cubicBezTo>
                    <a:pt x="2102" y="1082"/>
                    <a:pt x="2148" y="940"/>
                    <a:pt x="2059" y="891"/>
                  </a:cubicBezTo>
                  <a:cubicBezTo>
                    <a:pt x="1463" y="563"/>
                    <a:pt x="829" y="297"/>
                    <a:pt x="212" y="12"/>
                  </a:cubicBezTo>
                  <a:cubicBezTo>
                    <a:pt x="196" y="4"/>
                    <a:pt x="179" y="0"/>
                    <a:pt x="16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95;p60">
              <a:extLst>
                <a:ext uri="{FF2B5EF4-FFF2-40B4-BE49-F238E27FC236}">
                  <a16:creationId xmlns="" xmlns:a16="http://schemas.microsoft.com/office/drawing/2014/main" id="{81DB6D42-219F-4F47-9313-EB35FA433972}"/>
                </a:ext>
              </a:extLst>
            </p:cNvPr>
            <p:cNvSpPr/>
            <p:nvPr/>
          </p:nvSpPr>
          <p:spPr>
            <a:xfrm>
              <a:off x="7618700" y="1185732"/>
              <a:ext cx="48225" cy="23350"/>
            </a:xfrm>
            <a:custGeom>
              <a:avLst/>
              <a:gdLst/>
              <a:ahLst/>
              <a:cxnLst/>
              <a:rect l="l" t="t" r="r" b="b"/>
              <a:pathLst>
                <a:path w="1929" h="934" extrusionOk="0">
                  <a:moveTo>
                    <a:pt x="115" y="0"/>
                  </a:moveTo>
                  <a:cubicBezTo>
                    <a:pt x="29" y="0"/>
                    <a:pt x="1" y="136"/>
                    <a:pt x="97" y="167"/>
                  </a:cubicBezTo>
                  <a:cubicBezTo>
                    <a:pt x="689" y="357"/>
                    <a:pt x="1218" y="643"/>
                    <a:pt x="1771" y="923"/>
                  </a:cubicBezTo>
                  <a:cubicBezTo>
                    <a:pt x="1786" y="930"/>
                    <a:pt x="1801" y="934"/>
                    <a:pt x="1814" y="934"/>
                  </a:cubicBezTo>
                  <a:cubicBezTo>
                    <a:pt x="1888" y="934"/>
                    <a:pt x="1928" y="832"/>
                    <a:pt x="1856" y="777"/>
                  </a:cubicBezTo>
                  <a:cubicBezTo>
                    <a:pt x="1352" y="404"/>
                    <a:pt x="743" y="172"/>
                    <a:pt x="140" y="4"/>
                  </a:cubicBezTo>
                  <a:cubicBezTo>
                    <a:pt x="131" y="1"/>
                    <a:pt x="123" y="0"/>
                    <a:pt x="1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96;p60">
              <a:extLst>
                <a:ext uri="{FF2B5EF4-FFF2-40B4-BE49-F238E27FC236}">
                  <a16:creationId xmlns="" xmlns:a16="http://schemas.microsoft.com/office/drawing/2014/main" id="{E3BD702C-4CED-F745-B617-99F3D64B5815}"/>
                </a:ext>
              </a:extLst>
            </p:cNvPr>
            <p:cNvSpPr/>
            <p:nvPr/>
          </p:nvSpPr>
          <p:spPr>
            <a:xfrm>
              <a:off x="7521125" y="1128532"/>
              <a:ext cx="36250" cy="26950"/>
            </a:xfrm>
            <a:custGeom>
              <a:avLst/>
              <a:gdLst/>
              <a:ahLst/>
              <a:cxnLst/>
              <a:rect l="l" t="t" r="r" b="b"/>
              <a:pathLst>
                <a:path w="1450" h="1078" extrusionOk="0">
                  <a:moveTo>
                    <a:pt x="163" y="0"/>
                  </a:moveTo>
                  <a:cubicBezTo>
                    <a:pt x="84" y="0"/>
                    <a:pt x="1" y="94"/>
                    <a:pt x="58" y="172"/>
                  </a:cubicBezTo>
                  <a:cubicBezTo>
                    <a:pt x="372" y="588"/>
                    <a:pt x="771" y="909"/>
                    <a:pt x="1270" y="1073"/>
                  </a:cubicBezTo>
                  <a:cubicBezTo>
                    <a:pt x="1280" y="1076"/>
                    <a:pt x="1290" y="1078"/>
                    <a:pt x="1300" y="1078"/>
                  </a:cubicBezTo>
                  <a:cubicBezTo>
                    <a:pt x="1394" y="1078"/>
                    <a:pt x="1449" y="927"/>
                    <a:pt x="1351" y="881"/>
                  </a:cubicBezTo>
                  <a:cubicBezTo>
                    <a:pt x="916" y="680"/>
                    <a:pt x="533" y="410"/>
                    <a:pt x="236" y="36"/>
                  </a:cubicBezTo>
                  <a:cubicBezTo>
                    <a:pt x="216" y="11"/>
                    <a:pt x="190" y="0"/>
                    <a:pt x="1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397;p60">
              <a:extLst>
                <a:ext uri="{FF2B5EF4-FFF2-40B4-BE49-F238E27FC236}">
                  <a16:creationId xmlns="" xmlns:a16="http://schemas.microsoft.com/office/drawing/2014/main" id="{D9EC3B66-8489-F442-8452-D29BA65C6CC5}"/>
                </a:ext>
              </a:extLst>
            </p:cNvPr>
            <p:cNvSpPr/>
            <p:nvPr/>
          </p:nvSpPr>
          <p:spPr>
            <a:xfrm>
              <a:off x="7422250" y="1085307"/>
              <a:ext cx="44350" cy="24125"/>
            </a:xfrm>
            <a:custGeom>
              <a:avLst/>
              <a:gdLst/>
              <a:ahLst/>
              <a:cxnLst/>
              <a:rect l="l" t="t" r="r" b="b"/>
              <a:pathLst>
                <a:path w="1774" h="965" extrusionOk="0">
                  <a:moveTo>
                    <a:pt x="119" y="1"/>
                  </a:moveTo>
                  <a:cubicBezTo>
                    <a:pt x="45" y="1"/>
                    <a:pt x="1" y="124"/>
                    <a:pt x="78" y="158"/>
                  </a:cubicBezTo>
                  <a:cubicBezTo>
                    <a:pt x="609" y="385"/>
                    <a:pt x="1113" y="668"/>
                    <a:pt x="1611" y="952"/>
                  </a:cubicBezTo>
                  <a:cubicBezTo>
                    <a:pt x="1627" y="961"/>
                    <a:pt x="1642" y="964"/>
                    <a:pt x="1656" y="964"/>
                  </a:cubicBezTo>
                  <a:cubicBezTo>
                    <a:pt x="1731" y="964"/>
                    <a:pt x="1773" y="856"/>
                    <a:pt x="1700" y="804"/>
                  </a:cubicBezTo>
                  <a:cubicBezTo>
                    <a:pt x="1221" y="456"/>
                    <a:pt x="694" y="210"/>
                    <a:pt x="143" y="5"/>
                  </a:cubicBezTo>
                  <a:cubicBezTo>
                    <a:pt x="135" y="2"/>
                    <a:pt x="127" y="1"/>
                    <a:pt x="1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398;p60">
              <a:extLst>
                <a:ext uri="{FF2B5EF4-FFF2-40B4-BE49-F238E27FC236}">
                  <a16:creationId xmlns="" xmlns:a16="http://schemas.microsoft.com/office/drawing/2014/main" id="{2E4CEBC9-D01C-0447-A37B-E9887CD34095}"/>
                </a:ext>
              </a:extLst>
            </p:cNvPr>
            <p:cNvSpPr/>
            <p:nvPr/>
          </p:nvSpPr>
          <p:spPr>
            <a:xfrm>
              <a:off x="6944050" y="1127857"/>
              <a:ext cx="451525" cy="196250"/>
            </a:xfrm>
            <a:custGeom>
              <a:avLst/>
              <a:gdLst/>
              <a:ahLst/>
              <a:cxnLst/>
              <a:rect l="l" t="t" r="r" b="b"/>
              <a:pathLst>
                <a:path w="18061" h="7850" extrusionOk="0">
                  <a:moveTo>
                    <a:pt x="17801" y="1"/>
                  </a:moveTo>
                  <a:cubicBezTo>
                    <a:pt x="17772" y="1"/>
                    <a:pt x="17748" y="16"/>
                    <a:pt x="17733" y="35"/>
                  </a:cubicBezTo>
                  <a:cubicBezTo>
                    <a:pt x="17711" y="28"/>
                    <a:pt x="17688" y="24"/>
                    <a:pt x="17664" y="24"/>
                  </a:cubicBezTo>
                  <a:cubicBezTo>
                    <a:pt x="17630" y="24"/>
                    <a:pt x="17595" y="32"/>
                    <a:pt x="17560" y="51"/>
                  </a:cubicBezTo>
                  <a:cubicBezTo>
                    <a:pt x="11896" y="2892"/>
                    <a:pt x="6038" y="5129"/>
                    <a:pt x="193" y="7542"/>
                  </a:cubicBezTo>
                  <a:lnTo>
                    <a:pt x="190" y="7542"/>
                  </a:lnTo>
                  <a:lnTo>
                    <a:pt x="0" y="7550"/>
                  </a:lnTo>
                  <a:cubicBezTo>
                    <a:pt x="3" y="7602"/>
                    <a:pt x="6" y="7655"/>
                    <a:pt x="8" y="7705"/>
                  </a:cubicBezTo>
                  <a:cubicBezTo>
                    <a:pt x="10" y="7763"/>
                    <a:pt x="53" y="7790"/>
                    <a:pt x="96" y="7790"/>
                  </a:cubicBezTo>
                  <a:cubicBezTo>
                    <a:pt x="102" y="7790"/>
                    <a:pt x="108" y="7790"/>
                    <a:pt x="114" y="7789"/>
                  </a:cubicBezTo>
                  <a:cubicBezTo>
                    <a:pt x="137" y="7824"/>
                    <a:pt x="175" y="7850"/>
                    <a:pt x="225" y="7850"/>
                  </a:cubicBezTo>
                  <a:cubicBezTo>
                    <a:pt x="241" y="7850"/>
                    <a:pt x="257" y="7847"/>
                    <a:pt x="275" y="7842"/>
                  </a:cubicBezTo>
                  <a:cubicBezTo>
                    <a:pt x="6307" y="6029"/>
                    <a:pt x="12178" y="3268"/>
                    <a:pt x="17798" y="460"/>
                  </a:cubicBezTo>
                  <a:cubicBezTo>
                    <a:pt x="17884" y="418"/>
                    <a:pt x="17916" y="347"/>
                    <a:pt x="17916" y="277"/>
                  </a:cubicBezTo>
                  <a:cubicBezTo>
                    <a:pt x="17920" y="280"/>
                    <a:pt x="17925" y="283"/>
                    <a:pt x="17929" y="285"/>
                  </a:cubicBezTo>
                  <a:lnTo>
                    <a:pt x="18061" y="23"/>
                  </a:lnTo>
                  <a:cubicBezTo>
                    <a:pt x="17975" y="13"/>
                    <a:pt x="17893" y="5"/>
                    <a:pt x="17807" y="1"/>
                  </a:cubicBezTo>
                  <a:cubicBezTo>
                    <a:pt x="17805" y="1"/>
                    <a:pt x="17803" y="1"/>
                    <a:pt x="178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399;p60">
              <a:extLst>
                <a:ext uri="{FF2B5EF4-FFF2-40B4-BE49-F238E27FC236}">
                  <a16:creationId xmlns="" xmlns:a16="http://schemas.microsoft.com/office/drawing/2014/main" id="{CD3A6B17-B079-6D4B-BC9F-9ABD7CD89A3A}"/>
                </a:ext>
              </a:extLst>
            </p:cNvPr>
            <p:cNvSpPr/>
            <p:nvPr/>
          </p:nvSpPr>
          <p:spPr>
            <a:xfrm>
              <a:off x="7320475" y="1083082"/>
              <a:ext cx="46875" cy="27325"/>
            </a:xfrm>
            <a:custGeom>
              <a:avLst/>
              <a:gdLst/>
              <a:ahLst/>
              <a:cxnLst/>
              <a:rect l="l" t="t" r="r" b="b"/>
              <a:pathLst>
                <a:path w="1875" h="1093" extrusionOk="0">
                  <a:moveTo>
                    <a:pt x="1754" y="1"/>
                  </a:moveTo>
                  <a:cubicBezTo>
                    <a:pt x="1745" y="1"/>
                    <a:pt x="1737" y="2"/>
                    <a:pt x="1727" y="5"/>
                  </a:cubicBezTo>
                  <a:cubicBezTo>
                    <a:pt x="1131" y="166"/>
                    <a:pt x="572" y="568"/>
                    <a:pt x="77" y="925"/>
                  </a:cubicBezTo>
                  <a:cubicBezTo>
                    <a:pt x="1" y="980"/>
                    <a:pt x="45" y="1092"/>
                    <a:pt x="119" y="1092"/>
                  </a:cubicBezTo>
                  <a:cubicBezTo>
                    <a:pt x="133" y="1092"/>
                    <a:pt x="149" y="1088"/>
                    <a:pt x="164" y="1078"/>
                  </a:cubicBezTo>
                  <a:cubicBezTo>
                    <a:pt x="693" y="752"/>
                    <a:pt x="1284" y="514"/>
                    <a:pt x="1799" y="173"/>
                  </a:cubicBezTo>
                  <a:cubicBezTo>
                    <a:pt x="1875" y="121"/>
                    <a:pt x="1839" y="1"/>
                    <a:pt x="17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400;p60">
              <a:extLst>
                <a:ext uri="{FF2B5EF4-FFF2-40B4-BE49-F238E27FC236}">
                  <a16:creationId xmlns="" xmlns:a16="http://schemas.microsoft.com/office/drawing/2014/main" id="{A392C96B-6828-5249-8E6F-2C29AC34B5DD}"/>
                </a:ext>
              </a:extLst>
            </p:cNvPr>
            <p:cNvSpPr/>
            <p:nvPr/>
          </p:nvSpPr>
          <p:spPr>
            <a:xfrm>
              <a:off x="7217450" y="1133882"/>
              <a:ext cx="39700" cy="14750"/>
            </a:xfrm>
            <a:custGeom>
              <a:avLst/>
              <a:gdLst/>
              <a:ahLst/>
              <a:cxnLst/>
              <a:rect l="l" t="t" r="r" b="b"/>
              <a:pathLst>
                <a:path w="1588" h="590" extrusionOk="0">
                  <a:moveTo>
                    <a:pt x="1442" y="1"/>
                  </a:moveTo>
                  <a:cubicBezTo>
                    <a:pt x="1436" y="1"/>
                    <a:pt x="1430" y="1"/>
                    <a:pt x="1425" y="2"/>
                  </a:cubicBezTo>
                  <a:cubicBezTo>
                    <a:pt x="972" y="96"/>
                    <a:pt x="526" y="277"/>
                    <a:pt x="90" y="430"/>
                  </a:cubicBezTo>
                  <a:cubicBezTo>
                    <a:pt x="1" y="461"/>
                    <a:pt x="27" y="590"/>
                    <a:pt x="111" y="590"/>
                  </a:cubicBezTo>
                  <a:cubicBezTo>
                    <a:pt x="118" y="590"/>
                    <a:pt x="126" y="589"/>
                    <a:pt x="134" y="587"/>
                  </a:cubicBezTo>
                  <a:cubicBezTo>
                    <a:pt x="586" y="462"/>
                    <a:pt x="1062" y="353"/>
                    <a:pt x="1494" y="168"/>
                  </a:cubicBezTo>
                  <a:cubicBezTo>
                    <a:pt x="1587" y="129"/>
                    <a:pt x="1528" y="1"/>
                    <a:pt x="14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401;p60">
              <a:extLst>
                <a:ext uri="{FF2B5EF4-FFF2-40B4-BE49-F238E27FC236}">
                  <a16:creationId xmlns="" xmlns:a16="http://schemas.microsoft.com/office/drawing/2014/main" id="{96660D51-5B8F-444F-939A-A1F6A422ABE8}"/>
                </a:ext>
              </a:extLst>
            </p:cNvPr>
            <p:cNvSpPr/>
            <p:nvPr/>
          </p:nvSpPr>
          <p:spPr>
            <a:xfrm>
              <a:off x="7135475" y="1172557"/>
              <a:ext cx="43075" cy="19075"/>
            </a:xfrm>
            <a:custGeom>
              <a:avLst/>
              <a:gdLst/>
              <a:ahLst/>
              <a:cxnLst/>
              <a:rect l="l" t="t" r="r" b="b"/>
              <a:pathLst>
                <a:path w="1723" h="763" extrusionOk="0">
                  <a:moveTo>
                    <a:pt x="1579" y="0"/>
                  </a:moveTo>
                  <a:cubicBezTo>
                    <a:pt x="1571" y="0"/>
                    <a:pt x="1561" y="2"/>
                    <a:pt x="1552" y="4"/>
                  </a:cubicBezTo>
                  <a:cubicBezTo>
                    <a:pt x="1057" y="150"/>
                    <a:pt x="568" y="372"/>
                    <a:pt x="95" y="575"/>
                  </a:cubicBezTo>
                  <a:cubicBezTo>
                    <a:pt x="1" y="615"/>
                    <a:pt x="53" y="762"/>
                    <a:pt x="142" y="762"/>
                  </a:cubicBezTo>
                  <a:cubicBezTo>
                    <a:pt x="151" y="762"/>
                    <a:pt x="161" y="761"/>
                    <a:pt x="171" y="757"/>
                  </a:cubicBezTo>
                  <a:cubicBezTo>
                    <a:pt x="658" y="587"/>
                    <a:pt x="1166" y="418"/>
                    <a:pt x="1630" y="189"/>
                  </a:cubicBezTo>
                  <a:cubicBezTo>
                    <a:pt x="1723" y="142"/>
                    <a:pt x="1671" y="0"/>
                    <a:pt x="15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402;p60">
              <a:extLst>
                <a:ext uri="{FF2B5EF4-FFF2-40B4-BE49-F238E27FC236}">
                  <a16:creationId xmlns="" xmlns:a16="http://schemas.microsoft.com/office/drawing/2014/main" id="{93A616AB-6DD0-904D-BF41-7CA04D36A1D0}"/>
                </a:ext>
              </a:extLst>
            </p:cNvPr>
            <p:cNvSpPr/>
            <p:nvPr/>
          </p:nvSpPr>
          <p:spPr>
            <a:xfrm>
              <a:off x="7045950" y="1215132"/>
              <a:ext cx="38700" cy="21250"/>
            </a:xfrm>
            <a:custGeom>
              <a:avLst/>
              <a:gdLst/>
              <a:ahLst/>
              <a:cxnLst/>
              <a:rect l="l" t="t" r="r" b="b"/>
              <a:pathLst>
                <a:path w="1548" h="850" extrusionOk="0">
                  <a:moveTo>
                    <a:pt x="1426" y="0"/>
                  </a:moveTo>
                  <a:cubicBezTo>
                    <a:pt x="1414" y="0"/>
                    <a:pt x="1401" y="3"/>
                    <a:pt x="1388" y="10"/>
                  </a:cubicBezTo>
                  <a:cubicBezTo>
                    <a:pt x="944" y="220"/>
                    <a:pt x="515" y="460"/>
                    <a:pt x="83" y="691"/>
                  </a:cubicBezTo>
                  <a:cubicBezTo>
                    <a:pt x="0" y="737"/>
                    <a:pt x="50" y="849"/>
                    <a:pt x="127" y="849"/>
                  </a:cubicBezTo>
                  <a:cubicBezTo>
                    <a:pt x="141" y="849"/>
                    <a:pt x="155" y="846"/>
                    <a:pt x="169" y="838"/>
                  </a:cubicBezTo>
                  <a:cubicBezTo>
                    <a:pt x="605" y="612"/>
                    <a:pt x="1044" y="395"/>
                    <a:pt x="1469" y="148"/>
                  </a:cubicBezTo>
                  <a:cubicBezTo>
                    <a:pt x="1548" y="104"/>
                    <a:pt x="1500" y="0"/>
                    <a:pt x="14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03;p60">
              <a:extLst>
                <a:ext uri="{FF2B5EF4-FFF2-40B4-BE49-F238E27FC236}">
                  <a16:creationId xmlns="" xmlns:a16="http://schemas.microsoft.com/office/drawing/2014/main" id="{7A5EE59F-FD33-904B-A080-35B33C40DBA3}"/>
                </a:ext>
              </a:extLst>
            </p:cNvPr>
            <p:cNvSpPr/>
            <p:nvPr/>
          </p:nvSpPr>
          <p:spPr>
            <a:xfrm>
              <a:off x="6992700" y="918882"/>
              <a:ext cx="6500" cy="46725"/>
            </a:xfrm>
            <a:custGeom>
              <a:avLst/>
              <a:gdLst/>
              <a:ahLst/>
              <a:cxnLst/>
              <a:rect l="l" t="t" r="r" b="b"/>
              <a:pathLst>
                <a:path w="260" h="1869" extrusionOk="0">
                  <a:moveTo>
                    <a:pt x="129" y="0"/>
                  </a:moveTo>
                  <a:cubicBezTo>
                    <a:pt x="95" y="0"/>
                    <a:pt x="61" y="23"/>
                    <a:pt x="59" y="68"/>
                  </a:cubicBezTo>
                  <a:cubicBezTo>
                    <a:pt x="31" y="634"/>
                    <a:pt x="1" y="1218"/>
                    <a:pt x="40" y="1783"/>
                  </a:cubicBezTo>
                  <a:cubicBezTo>
                    <a:pt x="45" y="1840"/>
                    <a:pt x="88" y="1868"/>
                    <a:pt x="130" y="1868"/>
                  </a:cubicBezTo>
                  <a:cubicBezTo>
                    <a:pt x="173" y="1868"/>
                    <a:pt x="215" y="1840"/>
                    <a:pt x="218" y="1783"/>
                  </a:cubicBezTo>
                  <a:cubicBezTo>
                    <a:pt x="259" y="1218"/>
                    <a:pt x="227" y="634"/>
                    <a:pt x="200" y="68"/>
                  </a:cubicBezTo>
                  <a:cubicBezTo>
                    <a:pt x="197" y="23"/>
                    <a:pt x="164" y="0"/>
                    <a:pt x="1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04;p60">
              <a:extLst>
                <a:ext uri="{FF2B5EF4-FFF2-40B4-BE49-F238E27FC236}">
                  <a16:creationId xmlns="" xmlns:a16="http://schemas.microsoft.com/office/drawing/2014/main" id="{3D9B62C3-187A-E749-917E-266A24EDEF15}"/>
                </a:ext>
              </a:extLst>
            </p:cNvPr>
            <p:cNvSpPr/>
            <p:nvPr/>
          </p:nvSpPr>
          <p:spPr>
            <a:xfrm>
              <a:off x="6992375" y="568457"/>
              <a:ext cx="7175" cy="39575"/>
            </a:xfrm>
            <a:custGeom>
              <a:avLst/>
              <a:gdLst/>
              <a:ahLst/>
              <a:cxnLst/>
              <a:rect l="l" t="t" r="r" b="b"/>
              <a:pathLst>
                <a:path w="287" h="1583" extrusionOk="0">
                  <a:moveTo>
                    <a:pt x="143" y="0"/>
                  </a:moveTo>
                  <a:cubicBezTo>
                    <a:pt x="106" y="0"/>
                    <a:pt x="67" y="25"/>
                    <a:pt x="65" y="74"/>
                  </a:cubicBezTo>
                  <a:cubicBezTo>
                    <a:pt x="53" y="543"/>
                    <a:pt x="0" y="1038"/>
                    <a:pt x="63" y="1504"/>
                  </a:cubicBezTo>
                  <a:cubicBezTo>
                    <a:pt x="70" y="1556"/>
                    <a:pt x="107" y="1582"/>
                    <a:pt x="144" y="1582"/>
                  </a:cubicBezTo>
                  <a:cubicBezTo>
                    <a:pt x="181" y="1582"/>
                    <a:pt x="217" y="1556"/>
                    <a:pt x="224" y="1504"/>
                  </a:cubicBezTo>
                  <a:cubicBezTo>
                    <a:pt x="286" y="1036"/>
                    <a:pt x="234" y="543"/>
                    <a:pt x="220" y="74"/>
                  </a:cubicBezTo>
                  <a:cubicBezTo>
                    <a:pt x="219" y="25"/>
                    <a:pt x="181" y="0"/>
                    <a:pt x="1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05;p60">
              <a:extLst>
                <a:ext uri="{FF2B5EF4-FFF2-40B4-BE49-F238E27FC236}">
                  <a16:creationId xmlns="" xmlns:a16="http://schemas.microsoft.com/office/drawing/2014/main" id="{A814E23C-4C93-E34F-83F1-A6AA2EAF1243}"/>
                </a:ext>
              </a:extLst>
            </p:cNvPr>
            <p:cNvSpPr/>
            <p:nvPr/>
          </p:nvSpPr>
          <p:spPr>
            <a:xfrm>
              <a:off x="6990625" y="1015507"/>
              <a:ext cx="9225" cy="35675"/>
            </a:xfrm>
            <a:custGeom>
              <a:avLst/>
              <a:gdLst/>
              <a:ahLst/>
              <a:cxnLst/>
              <a:rect l="l" t="t" r="r" b="b"/>
              <a:pathLst>
                <a:path w="369" h="1427" extrusionOk="0">
                  <a:moveTo>
                    <a:pt x="75" y="0"/>
                  </a:moveTo>
                  <a:cubicBezTo>
                    <a:pt x="37" y="0"/>
                    <a:pt x="0" y="30"/>
                    <a:pt x="16" y="77"/>
                  </a:cubicBezTo>
                  <a:cubicBezTo>
                    <a:pt x="144" y="493"/>
                    <a:pt x="163" y="916"/>
                    <a:pt x="128" y="1350"/>
                  </a:cubicBezTo>
                  <a:cubicBezTo>
                    <a:pt x="124" y="1399"/>
                    <a:pt x="168" y="1427"/>
                    <a:pt x="210" y="1427"/>
                  </a:cubicBezTo>
                  <a:cubicBezTo>
                    <a:pt x="243" y="1427"/>
                    <a:pt x="276" y="1409"/>
                    <a:pt x="283" y="1370"/>
                  </a:cubicBezTo>
                  <a:cubicBezTo>
                    <a:pt x="368" y="916"/>
                    <a:pt x="302" y="475"/>
                    <a:pt x="137" y="43"/>
                  </a:cubicBezTo>
                  <a:cubicBezTo>
                    <a:pt x="126" y="14"/>
                    <a:pt x="100" y="0"/>
                    <a:pt x="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06;p60">
              <a:extLst>
                <a:ext uri="{FF2B5EF4-FFF2-40B4-BE49-F238E27FC236}">
                  <a16:creationId xmlns="" xmlns:a16="http://schemas.microsoft.com/office/drawing/2014/main" id="{79FE77DC-7276-9249-910E-BBA567A270A6}"/>
                </a:ext>
              </a:extLst>
            </p:cNvPr>
            <p:cNvSpPr/>
            <p:nvPr/>
          </p:nvSpPr>
          <p:spPr>
            <a:xfrm>
              <a:off x="6993400" y="407882"/>
              <a:ext cx="5125" cy="24875"/>
            </a:xfrm>
            <a:custGeom>
              <a:avLst/>
              <a:gdLst/>
              <a:ahLst/>
              <a:cxnLst/>
              <a:rect l="l" t="t" r="r" b="b"/>
              <a:pathLst>
                <a:path w="205" h="995" extrusionOk="0">
                  <a:moveTo>
                    <a:pt x="103" y="0"/>
                  </a:moveTo>
                  <a:cubicBezTo>
                    <a:pt x="71" y="0"/>
                    <a:pt x="39" y="21"/>
                    <a:pt x="38" y="63"/>
                  </a:cubicBezTo>
                  <a:cubicBezTo>
                    <a:pt x="31" y="347"/>
                    <a:pt x="1" y="640"/>
                    <a:pt x="26" y="922"/>
                  </a:cubicBezTo>
                  <a:cubicBezTo>
                    <a:pt x="31" y="970"/>
                    <a:pt x="67" y="995"/>
                    <a:pt x="103" y="995"/>
                  </a:cubicBezTo>
                  <a:cubicBezTo>
                    <a:pt x="138" y="995"/>
                    <a:pt x="174" y="970"/>
                    <a:pt x="179" y="922"/>
                  </a:cubicBezTo>
                  <a:cubicBezTo>
                    <a:pt x="205" y="640"/>
                    <a:pt x="174" y="347"/>
                    <a:pt x="167" y="63"/>
                  </a:cubicBezTo>
                  <a:cubicBezTo>
                    <a:pt x="166" y="21"/>
                    <a:pt x="134" y="0"/>
                    <a:pt x="1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407;p60">
              <a:extLst>
                <a:ext uri="{FF2B5EF4-FFF2-40B4-BE49-F238E27FC236}">
                  <a16:creationId xmlns="" xmlns:a16="http://schemas.microsoft.com/office/drawing/2014/main" id="{85D72B8C-0F73-AE43-9B3F-87003EDD4494}"/>
                </a:ext>
              </a:extLst>
            </p:cNvPr>
            <p:cNvSpPr/>
            <p:nvPr/>
          </p:nvSpPr>
          <p:spPr>
            <a:xfrm>
              <a:off x="6992700" y="833407"/>
              <a:ext cx="5300" cy="46200"/>
            </a:xfrm>
            <a:custGeom>
              <a:avLst/>
              <a:gdLst/>
              <a:ahLst/>
              <a:cxnLst/>
              <a:rect l="l" t="t" r="r" b="b"/>
              <a:pathLst>
                <a:path w="212" h="1848" extrusionOk="0">
                  <a:moveTo>
                    <a:pt x="62" y="1"/>
                  </a:moveTo>
                  <a:cubicBezTo>
                    <a:pt x="33" y="1"/>
                    <a:pt x="4" y="19"/>
                    <a:pt x="4" y="59"/>
                  </a:cubicBezTo>
                  <a:cubicBezTo>
                    <a:pt x="6" y="631"/>
                    <a:pt x="1" y="1202"/>
                    <a:pt x="50" y="1772"/>
                  </a:cubicBezTo>
                  <a:cubicBezTo>
                    <a:pt x="53" y="1822"/>
                    <a:pt x="92" y="1847"/>
                    <a:pt x="131" y="1847"/>
                  </a:cubicBezTo>
                  <a:cubicBezTo>
                    <a:pt x="168" y="1847"/>
                    <a:pt x="205" y="1823"/>
                    <a:pt x="205" y="1772"/>
                  </a:cubicBezTo>
                  <a:cubicBezTo>
                    <a:pt x="211" y="1200"/>
                    <a:pt x="165" y="629"/>
                    <a:pt x="126" y="59"/>
                  </a:cubicBezTo>
                  <a:cubicBezTo>
                    <a:pt x="124" y="20"/>
                    <a:pt x="93" y="1"/>
                    <a:pt x="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408;p60">
              <a:extLst>
                <a:ext uri="{FF2B5EF4-FFF2-40B4-BE49-F238E27FC236}">
                  <a16:creationId xmlns="" xmlns:a16="http://schemas.microsoft.com/office/drawing/2014/main" id="{642D9F75-047F-0E43-B734-FBCA72667F79}"/>
                </a:ext>
              </a:extLst>
            </p:cNvPr>
            <p:cNvSpPr/>
            <p:nvPr/>
          </p:nvSpPr>
          <p:spPr>
            <a:xfrm>
              <a:off x="6987225" y="303607"/>
              <a:ext cx="10175" cy="39975"/>
            </a:xfrm>
            <a:custGeom>
              <a:avLst/>
              <a:gdLst/>
              <a:ahLst/>
              <a:cxnLst/>
              <a:rect l="l" t="t" r="r" b="b"/>
              <a:pathLst>
                <a:path w="407" h="1599" extrusionOk="0">
                  <a:moveTo>
                    <a:pt x="313" y="1"/>
                  </a:moveTo>
                  <a:cubicBezTo>
                    <a:pt x="281" y="1"/>
                    <a:pt x="250" y="18"/>
                    <a:pt x="237" y="57"/>
                  </a:cubicBezTo>
                  <a:cubicBezTo>
                    <a:pt x="84" y="528"/>
                    <a:pt x="1" y="1055"/>
                    <a:pt x="134" y="1540"/>
                  </a:cubicBezTo>
                  <a:cubicBezTo>
                    <a:pt x="146" y="1580"/>
                    <a:pt x="181" y="1599"/>
                    <a:pt x="216" y="1599"/>
                  </a:cubicBezTo>
                  <a:cubicBezTo>
                    <a:pt x="259" y="1599"/>
                    <a:pt x="302" y="1570"/>
                    <a:pt x="301" y="1516"/>
                  </a:cubicBezTo>
                  <a:cubicBezTo>
                    <a:pt x="295" y="1031"/>
                    <a:pt x="273" y="576"/>
                    <a:pt x="391" y="99"/>
                  </a:cubicBezTo>
                  <a:cubicBezTo>
                    <a:pt x="406" y="39"/>
                    <a:pt x="359" y="1"/>
                    <a:pt x="3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409;p60">
              <a:extLst>
                <a:ext uri="{FF2B5EF4-FFF2-40B4-BE49-F238E27FC236}">
                  <a16:creationId xmlns="" xmlns:a16="http://schemas.microsoft.com/office/drawing/2014/main" id="{3B3172CD-A4B3-8B4D-AA11-54ED1250C2D8}"/>
                </a:ext>
              </a:extLst>
            </p:cNvPr>
            <p:cNvSpPr/>
            <p:nvPr/>
          </p:nvSpPr>
          <p:spPr>
            <a:xfrm>
              <a:off x="6987350" y="654357"/>
              <a:ext cx="11225" cy="46950"/>
            </a:xfrm>
            <a:custGeom>
              <a:avLst/>
              <a:gdLst/>
              <a:ahLst/>
              <a:cxnLst/>
              <a:rect l="l" t="t" r="r" b="b"/>
              <a:pathLst>
                <a:path w="449" h="1878" extrusionOk="0">
                  <a:moveTo>
                    <a:pt x="78" y="1"/>
                  </a:moveTo>
                  <a:cubicBezTo>
                    <a:pt x="40" y="1"/>
                    <a:pt x="0" y="33"/>
                    <a:pt x="10" y="83"/>
                  </a:cubicBezTo>
                  <a:cubicBezTo>
                    <a:pt x="75" y="379"/>
                    <a:pt x="113" y="677"/>
                    <a:pt x="121" y="980"/>
                  </a:cubicBezTo>
                  <a:cubicBezTo>
                    <a:pt x="127" y="1250"/>
                    <a:pt x="77" y="1517"/>
                    <a:pt x="93" y="1783"/>
                  </a:cubicBezTo>
                  <a:cubicBezTo>
                    <a:pt x="97" y="1843"/>
                    <a:pt x="146" y="1878"/>
                    <a:pt x="194" y="1878"/>
                  </a:cubicBezTo>
                  <a:cubicBezTo>
                    <a:pt x="233" y="1878"/>
                    <a:pt x="270" y="1856"/>
                    <a:pt x="284" y="1809"/>
                  </a:cubicBezTo>
                  <a:cubicBezTo>
                    <a:pt x="449" y="1266"/>
                    <a:pt x="296" y="578"/>
                    <a:pt x="139" y="47"/>
                  </a:cubicBezTo>
                  <a:cubicBezTo>
                    <a:pt x="129" y="15"/>
                    <a:pt x="104" y="1"/>
                    <a:pt x="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410;p60">
              <a:extLst>
                <a:ext uri="{FF2B5EF4-FFF2-40B4-BE49-F238E27FC236}">
                  <a16:creationId xmlns="" xmlns:a16="http://schemas.microsoft.com/office/drawing/2014/main" id="{17FC74B3-C9AD-B842-8AEA-A13923048BE9}"/>
                </a:ext>
              </a:extLst>
            </p:cNvPr>
            <p:cNvSpPr/>
            <p:nvPr/>
          </p:nvSpPr>
          <p:spPr>
            <a:xfrm>
              <a:off x="6988875" y="739957"/>
              <a:ext cx="7050" cy="40125"/>
            </a:xfrm>
            <a:custGeom>
              <a:avLst/>
              <a:gdLst/>
              <a:ahLst/>
              <a:cxnLst/>
              <a:rect l="l" t="t" r="r" b="b"/>
              <a:pathLst>
                <a:path w="282" h="1605" extrusionOk="0">
                  <a:moveTo>
                    <a:pt x="141" y="1"/>
                  </a:moveTo>
                  <a:cubicBezTo>
                    <a:pt x="102" y="1"/>
                    <a:pt x="64" y="26"/>
                    <a:pt x="62" y="77"/>
                  </a:cubicBezTo>
                  <a:cubicBezTo>
                    <a:pt x="36" y="552"/>
                    <a:pt x="0" y="1031"/>
                    <a:pt x="39" y="1506"/>
                  </a:cubicBezTo>
                  <a:cubicBezTo>
                    <a:pt x="43" y="1572"/>
                    <a:pt x="91" y="1605"/>
                    <a:pt x="140" y="1605"/>
                  </a:cubicBezTo>
                  <a:cubicBezTo>
                    <a:pt x="188" y="1605"/>
                    <a:pt x="237" y="1572"/>
                    <a:pt x="243" y="1506"/>
                  </a:cubicBezTo>
                  <a:cubicBezTo>
                    <a:pt x="281" y="1030"/>
                    <a:pt x="245" y="552"/>
                    <a:pt x="219" y="77"/>
                  </a:cubicBezTo>
                  <a:cubicBezTo>
                    <a:pt x="217" y="26"/>
                    <a:pt x="179" y="1"/>
                    <a:pt x="1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411;p60">
              <a:extLst>
                <a:ext uri="{FF2B5EF4-FFF2-40B4-BE49-F238E27FC236}">
                  <a16:creationId xmlns="" xmlns:a16="http://schemas.microsoft.com/office/drawing/2014/main" id="{0A245D6D-957E-FE4D-BFE5-8AD966DE6F93}"/>
                </a:ext>
              </a:extLst>
            </p:cNvPr>
            <p:cNvSpPr/>
            <p:nvPr/>
          </p:nvSpPr>
          <p:spPr>
            <a:xfrm>
              <a:off x="6988500" y="482907"/>
              <a:ext cx="7700" cy="39550"/>
            </a:xfrm>
            <a:custGeom>
              <a:avLst/>
              <a:gdLst/>
              <a:ahLst/>
              <a:cxnLst/>
              <a:rect l="l" t="t" r="r" b="b"/>
              <a:pathLst>
                <a:path w="308" h="1582" extrusionOk="0">
                  <a:moveTo>
                    <a:pt x="155" y="0"/>
                  </a:moveTo>
                  <a:cubicBezTo>
                    <a:pt x="122" y="0"/>
                    <a:pt x="90" y="22"/>
                    <a:pt x="89" y="66"/>
                  </a:cubicBezTo>
                  <a:cubicBezTo>
                    <a:pt x="67" y="539"/>
                    <a:pt x="0" y="1050"/>
                    <a:pt x="67" y="1518"/>
                  </a:cubicBezTo>
                  <a:cubicBezTo>
                    <a:pt x="74" y="1560"/>
                    <a:pt x="115" y="1582"/>
                    <a:pt x="155" y="1582"/>
                  </a:cubicBezTo>
                  <a:cubicBezTo>
                    <a:pt x="195" y="1582"/>
                    <a:pt x="235" y="1560"/>
                    <a:pt x="240" y="1518"/>
                  </a:cubicBezTo>
                  <a:cubicBezTo>
                    <a:pt x="308" y="1049"/>
                    <a:pt x="243" y="539"/>
                    <a:pt x="222" y="66"/>
                  </a:cubicBezTo>
                  <a:cubicBezTo>
                    <a:pt x="220" y="22"/>
                    <a:pt x="187" y="0"/>
                    <a:pt x="1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412;p60">
              <a:extLst>
                <a:ext uri="{FF2B5EF4-FFF2-40B4-BE49-F238E27FC236}">
                  <a16:creationId xmlns="" xmlns:a16="http://schemas.microsoft.com/office/drawing/2014/main" id="{8F969685-0180-1D48-A691-EDBE369FE988}"/>
                </a:ext>
              </a:extLst>
            </p:cNvPr>
            <p:cNvSpPr/>
            <p:nvPr/>
          </p:nvSpPr>
          <p:spPr>
            <a:xfrm>
              <a:off x="6988875" y="1201407"/>
              <a:ext cx="6975" cy="35850"/>
            </a:xfrm>
            <a:custGeom>
              <a:avLst/>
              <a:gdLst/>
              <a:ahLst/>
              <a:cxnLst/>
              <a:rect l="l" t="t" r="r" b="b"/>
              <a:pathLst>
                <a:path w="279" h="1434" extrusionOk="0">
                  <a:moveTo>
                    <a:pt x="140" y="0"/>
                  </a:moveTo>
                  <a:cubicBezTo>
                    <a:pt x="109" y="0"/>
                    <a:pt x="78" y="21"/>
                    <a:pt x="76" y="63"/>
                  </a:cubicBezTo>
                  <a:cubicBezTo>
                    <a:pt x="56" y="483"/>
                    <a:pt x="0" y="928"/>
                    <a:pt x="50" y="1349"/>
                  </a:cubicBezTo>
                  <a:cubicBezTo>
                    <a:pt x="57" y="1405"/>
                    <a:pt x="98" y="1433"/>
                    <a:pt x="139" y="1433"/>
                  </a:cubicBezTo>
                  <a:cubicBezTo>
                    <a:pt x="181" y="1433"/>
                    <a:pt x="222" y="1405"/>
                    <a:pt x="229" y="1349"/>
                  </a:cubicBezTo>
                  <a:cubicBezTo>
                    <a:pt x="279" y="928"/>
                    <a:pt x="223" y="483"/>
                    <a:pt x="203" y="63"/>
                  </a:cubicBezTo>
                  <a:cubicBezTo>
                    <a:pt x="202" y="21"/>
                    <a:pt x="171" y="0"/>
                    <a:pt x="1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413;p60">
              <a:extLst>
                <a:ext uri="{FF2B5EF4-FFF2-40B4-BE49-F238E27FC236}">
                  <a16:creationId xmlns="" xmlns:a16="http://schemas.microsoft.com/office/drawing/2014/main" id="{187DA316-CCA8-BC47-AAD1-3060A669E9DF}"/>
                </a:ext>
              </a:extLst>
            </p:cNvPr>
            <p:cNvSpPr/>
            <p:nvPr/>
          </p:nvSpPr>
          <p:spPr>
            <a:xfrm>
              <a:off x="6985275" y="1104707"/>
              <a:ext cx="7050" cy="46675"/>
            </a:xfrm>
            <a:custGeom>
              <a:avLst/>
              <a:gdLst/>
              <a:ahLst/>
              <a:cxnLst/>
              <a:rect l="l" t="t" r="r" b="b"/>
              <a:pathLst>
                <a:path w="282" h="1867" extrusionOk="0">
                  <a:moveTo>
                    <a:pt x="141" y="0"/>
                  </a:moveTo>
                  <a:cubicBezTo>
                    <a:pt x="106" y="0"/>
                    <a:pt x="71" y="24"/>
                    <a:pt x="70" y="70"/>
                  </a:cubicBezTo>
                  <a:cubicBezTo>
                    <a:pt x="53" y="635"/>
                    <a:pt x="1" y="1220"/>
                    <a:pt x="56" y="1786"/>
                  </a:cubicBezTo>
                  <a:cubicBezTo>
                    <a:pt x="62" y="1840"/>
                    <a:pt x="102" y="1867"/>
                    <a:pt x="141" y="1867"/>
                  </a:cubicBezTo>
                  <a:cubicBezTo>
                    <a:pt x="181" y="1867"/>
                    <a:pt x="221" y="1840"/>
                    <a:pt x="226" y="1786"/>
                  </a:cubicBezTo>
                  <a:cubicBezTo>
                    <a:pt x="282" y="1220"/>
                    <a:pt x="226" y="635"/>
                    <a:pt x="212" y="70"/>
                  </a:cubicBezTo>
                  <a:cubicBezTo>
                    <a:pt x="211" y="24"/>
                    <a:pt x="176" y="0"/>
                    <a:pt x="14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D864D20-1250-A743-B985-2642CD41086F}"/>
              </a:ext>
            </a:extLst>
          </p:cNvPr>
          <p:cNvSpPr/>
          <p:nvPr/>
        </p:nvSpPr>
        <p:spPr>
          <a:xfrm>
            <a:off x="278376" y="-29495"/>
            <a:ext cx="29269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Phân tích </a:t>
            </a:r>
          </a:p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thành nhân tử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1CE54A67-8847-9140-8DBD-D700CD3D9F79}"/>
              </a:ext>
            </a:extLst>
          </p:cNvPr>
          <p:cNvSpPr/>
          <p:nvPr/>
        </p:nvSpPr>
        <p:spPr>
          <a:xfrm>
            <a:off x="3415955" y="98324"/>
            <a:ext cx="35702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7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54/ SGK/ Trang 25</a:t>
            </a:r>
            <a:endParaRPr lang="x-none" sz="27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F9CFAA91-3E6B-294D-924B-340E346CC898}"/>
              </a:ext>
            </a:extLst>
          </p:cNvPr>
          <p:cNvSpPr/>
          <p:nvPr/>
        </p:nvSpPr>
        <p:spPr>
          <a:xfrm>
            <a:off x="288978" y="1284571"/>
            <a:ext cx="40414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+ xy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9x 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C1658AA4-1467-E247-A9C1-8B4F516CE6D1}"/>
              </a:ext>
            </a:extLst>
          </p:cNvPr>
          <p:cNvSpPr/>
          <p:nvPr/>
        </p:nvSpPr>
        <p:spPr>
          <a:xfrm>
            <a:off x="171701" y="1980569"/>
            <a:ext cx="39869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 (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xy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9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E4D6A9F-A84E-6A45-9760-DDDBEC8B76A9}"/>
              </a:ext>
            </a:extLst>
          </p:cNvPr>
          <p:cNvSpPr/>
          <p:nvPr/>
        </p:nvSpPr>
        <p:spPr>
          <a:xfrm>
            <a:off x="205079" y="2565344"/>
            <a:ext cx="32768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x +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)</a:t>
            </a:r>
            <a:r>
              <a:rPr lang="vi-VN" sz="32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FAEAAC01-94A4-DE46-891B-B89949BA50DC}"/>
              </a:ext>
            </a:extLst>
          </p:cNvPr>
          <p:cNvSpPr/>
          <p:nvPr/>
        </p:nvSpPr>
        <p:spPr>
          <a:xfrm>
            <a:off x="171701" y="3150119"/>
            <a:ext cx="35830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x + y)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3)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12D056A-3E5A-DE49-9871-F53D861AAAB7}"/>
              </a:ext>
            </a:extLst>
          </p:cNvPr>
          <p:cNvSpPr/>
          <p:nvPr/>
        </p:nvSpPr>
        <p:spPr>
          <a:xfrm>
            <a:off x="97488" y="3836390"/>
            <a:ext cx="41152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 (x + y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(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+y+3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9DFBC58E-718A-514B-AAB0-0105B2FE6D9F}"/>
              </a:ext>
            </a:extLst>
          </p:cNvPr>
          <p:cNvSpPr/>
          <p:nvPr/>
        </p:nvSpPr>
        <p:spPr>
          <a:xfrm>
            <a:off x="4547348" y="968245"/>
            <a:ext cx="44149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2x – 2y –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xy – y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69D263AD-AB4F-B84F-A9D5-F3BD7F1AA267}"/>
              </a:ext>
            </a:extLst>
          </p:cNvPr>
          <p:cNvSpPr/>
          <p:nvPr/>
        </p:nvSpPr>
        <p:spPr>
          <a:xfrm>
            <a:off x="4419108" y="1576958"/>
            <a:ext cx="47468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.(x – y) – (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xy + y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31CD67DB-B3B1-814D-89EB-3833837D0439}"/>
              </a:ext>
            </a:extLst>
          </p:cNvPr>
          <p:cNvSpPr/>
          <p:nvPr/>
        </p:nvSpPr>
        <p:spPr>
          <a:xfrm>
            <a:off x="4419108" y="2103679"/>
            <a:ext cx="35589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.(x – y)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x – y)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90D916DD-6A61-8840-82CC-D95532977AA5}"/>
              </a:ext>
            </a:extLst>
          </p:cNvPr>
          <p:cNvSpPr/>
          <p:nvPr/>
        </p:nvSpPr>
        <p:spPr>
          <a:xfrm>
            <a:off x="4419108" y="2565344"/>
            <a:ext cx="46185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.(x – y) – (x – y).(x – y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5E1ED788-9905-4841-85E0-39C70E52C467}"/>
              </a:ext>
            </a:extLst>
          </p:cNvPr>
          <p:cNvSpPr/>
          <p:nvPr/>
        </p:nvSpPr>
        <p:spPr>
          <a:xfrm>
            <a:off x="4547348" y="3150119"/>
            <a:ext cx="35926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 – y)[2 – (x – y)]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31FDBB6E-0383-4D42-A7DE-34A3D6C09B20}"/>
              </a:ext>
            </a:extLst>
          </p:cNvPr>
          <p:cNvSpPr/>
          <p:nvPr/>
        </p:nvSpPr>
        <p:spPr>
          <a:xfrm>
            <a:off x="4632308" y="3836390"/>
            <a:ext cx="33457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 – y)(2 – x + y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4419108" y="809366"/>
            <a:ext cx="0" cy="37039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oogle Shape;2379;p60">
            <a:extLst>
              <a:ext uri="{FF2B5EF4-FFF2-40B4-BE49-F238E27FC236}">
                <a16:creationId xmlns="" xmlns:a16="http://schemas.microsoft.com/office/drawing/2014/main" id="{D5B727D2-7F68-1A46-B32D-9B48026A1A3A}"/>
              </a:ext>
            </a:extLst>
          </p:cNvPr>
          <p:cNvGrpSpPr/>
          <p:nvPr/>
        </p:nvGrpSpPr>
        <p:grpSpPr>
          <a:xfrm>
            <a:off x="171701" y="-39328"/>
            <a:ext cx="3248969" cy="1032386"/>
            <a:chOff x="6939375" y="228732"/>
            <a:chExt cx="917425" cy="1122350"/>
          </a:xfrm>
        </p:grpSpPr>
        <p:sp>
          <p:nvSpPr>
            <p:cNvPr id="78" name="Google Shape;2380;p60">
              <a:extLst>
                <a:ext uri="{FF2B5EF4-FFF2-40B4-BE49-F238E27FC236}">
                  <a16:creationId xmlns="" xmlns:a16="http://schemas.microsoft.com/office/drawing/2014/main" id="{C58E1F22-BF4E-794C-A179-2AFCBA30A75C}"/>
                </a:ext>
              </a:extLst>
            </p:cNvPr>
            <p:cNvSpPr/>
            <p:nvPr/>
          </p:nvSpPr>
          <p:spPr>
            <a:xfrm>
              <a:off x="6939375" y="228732"/>
              <a:ext cx="917425" cy="1092925"/>
            </a:xfrm>
            <a:custGeom>
              <a:avLst/>
              <a:gdLst/>
              <a:ahLst/>
              <a:cxnLst/>
              <a:rect l="l" t="t" r="r" b="b"/>
              <a:pathLst>
                <a:path w="36697" h="43717" extrusionOk="0">
                  <a:moveTo>
                    <a:pt x="13408" y="1"/>
                  </a:moveTo>
                  <a:cubicBezTo>
                    <a:pt x="9075" y="1"/>
                    <a:pt x="4745" y="72"/>
                    <a:pt x="426" y="271"/>
                  </a:cubicBezTo>
                  <a:cubicBezTo>
                    <a:pt x="312" y="279"/>
                    <a:pt x="259" y="370"/>
                    <a:pt x="269" y="458"/>
                  </a:cubicBezTo>
                  <a:cubicBezTo>
                    <a:pt x="193" y="482"/>
                    <a:pt x="132" y="544"/>
                    <a:pt x="132" y="648"/>
                  </a:cubicBezTo>
                  <a:cubicBezTo>
                    <a:pt x="123" y="7817"/>
                    <a:pt x="100" y="14989"/>
                    <a:pt x="116" y="22160"/>
                  </a:cubicBezTo>
                  <a:cubicBezTo>
                    <a:pt x="126" y="25668"/>
                    <a:pt x="112" y="29177"/>
                    <a:pt x="110" y="32686"/>
                  </a:cubicBezTo>
                  <a:cubicBezTo>
                    <a:pt x="110" y="36288"/>
                    <a:pt x="1" y="39921"/>
                    <a:pt x="187" y="43515"/>
                  </a:cubicBezTo>
                  <a:lnTo>
                    <a:pt x="378" y="43506"/>
                  </a:lnTo>
                  <a:cubicBezTo>
                    <a:pt x="567" y="39990"/>
                    <a:pt x="474" y="36436"/>
                    <a:pt x="483" y="32915"/>
                  </a:cubicBezTo>
                  <a:cubicBezTo>
                    <a:pt x="493" y="29330"/>
                    <a:pt x="488" y="25743"/>
                    <a:pt x="507" y="22160"/>
                  </a:cubicBezTo>
                  <a:cubicBezTo>
                    <a:pt x="543" y="14989"/>
                    <a:pt x="541" y="7817"/>
                    <a:pt x="551" y="648"/>
                  </a:cubicBezTo>
                  <a:cubicBezTo>
                    <a:pt x="551" y="632"/>
                    <a:pt x="545" y="620"/>
                    <a:pt x="543" y="604"/>
                  </a:cubicBezTo>
                  <a:lnTo>
                    <a:pt x="543" y="604"/>
                  </a:lnTo>
                  <a:cubicBezTo>
                    <a:pt x="982" y="613"/>
                    <a:pt x="1421" y="615"/>
                    <a:pt x="1859" y="620"/>
                  </a:cubicBezTo>
                  <a:cubicBezTo>
                    <a:pt x="1825" y="974"/>
                    <a:pt x="1786" y="1364"/>
                    <a:pt x="1875" y="1682"/>
                  </a:cubicBezTo>
                  <a:cubicBezTo>
                    <a:pt x="1889" y="1732"/>
                    <a:pt x="1934" y="1758"/>
                    <a:pt x="1978" y="1758"/>
                  </a:cubicBezTo>
                  <a:cubicBezTo>
                    <a:pt x="2022" y="1758"/>
                    <a:pt x="2066" y="1733"/>
                    <a:pt x="2079" y="1682"/>
                  </a:cubicBezTo>
                  <a:cubicBezTo>
                    <a:pt x="2167" y="1364"/>
                    <a:pt x="2130" y="976"/>
                    <a:pt x="2095" y="623"/>
                  </a:cubicBezTo>
                  <a:lnTo>
                    <a:pt x="2095" y="623"/>
                  </a:lnTo>
                  <a:cubicBezTo>
                    <a:pt x="3069" y="633"/>
                    <a:pt x="4042" y="637"/>
                    <a:pt x="5016" y="637"/>
                  </a:cubicBezTo>
                  <a:cubicBezTo>
                    <a:pt x="9239" y="637"/>
                    <a:pt x="13466" y="560"/>
                    <a:pt x="17687" y="560"/>
                  </a:cubicBezTo>
                  <a:cubicBezTo>
                    <a:pt x="17885" y="560"/>
                    <a:pt x="18083" y="560"/>
                    <a:pt x="18281" y="561"/>
                  </a:cubicBezTo>
                  <a:cubicBezTo>
                    <a:pt x="24157" y="569"/>
                    <a:pt x="30042" y="569"/>
                    <a:pt x="35916" y="685"/>
                  </a:cubicBezTo>
                  <a:cubicBezTo>
                    <a:pt x="36096" y="7863"/>
                    <a:pt x="36221" y="15047"/>
                    <a:pt x="36149" y="22228"/>
                  </a:cubicBezTo>
                  <a:cubicBezTo>
                    <a:pt x="36115" y="25763"/>
                    <a:pt x="36113" y="29298"/>
                    <a:pt x="36103" y="32835"/>
                  </a:cubicBezTo>
                  <a:cubicBezTo>
                    <a:pt x="36091" y="36436"/>
                    <a:pt x="35865" y="40121"/>
                    <a:pt x="36145" y="43716"/>
                  </a:cubicBezTo>
                  <a:lnTo>
                    <a:pt x="36405" y="43698"/>
                  </a:lnTo>
                  <a:cubicBezTo>
                    <a:pt x="36696" y="40187"/>
                    <a:pt x="36501" y="36586"/>
                    <a:pt x="36511" y="33065"/>
                  </a:cubicBezTo>
                  <a:cubicBezTo>
                    <a:pt x="36523" y="29452"/>
                    <a:pt x="36553" y="25838"/>
                    <a:pt x="36533" y="22228"/>
                  </a:cubicBezTo>
                  <a:cubicBezTo>
                    <a:pt x="36491" y="15033"/>
                    <a:pt x="36674" y="7841"/>
                    <a:pt x="36412" y="647"/>
                  </a:cubicBezTo>
                  <a:cubicBezTo>
                    <a:pt x="36408" y="541"/>
                    <a:pt x="36348" y="474"/>
                    <a:pt x="36274" y="438"/>
                  </a:cubicBezTo>
                  <a:cubicBezTo>
                    <a:pt x="36248" y="392"/>
                    <a:pt x="36205" y="354"/>
                    <a:pt x="36135" y="354"/>
                  </a:cubicBezTo>
                  <a:cubicBezTo>
                    <a:pt x="28576" y="219"/>
                    <a:pt x="20988" y="1"/>
                    <a:pt x="1340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381;p60">
              <a:extLst>
                <a:ext uri="{FF2B5EF4-FFF2-40B4-BE49-F238E27FC236}">
                  <a16:creationId xmlns="" xmlns:a16="http://schemas.microsoft.com/office/drawing/2014/main" id="{ABE2A4C2-7BBE-3F44-8F4E-78D25C9E8948}"/>
                </a:ext>
              </a:extLst>
            </p:cNvPr>
            <p:cNvSpPr/>
            <p:nvPr/>
          </p:nvSpPr>
          <p:spPr>
            <a:xfrm>
              <a:off x="7392275" y="1128432"/>
              <a:ext cx="460375" cy="222650"/>
            </a:xfrm>
            <a:custGeom>
              <a:avLst/>
              <a:gdLst/>
              <a:ahLst/>
              <a:cxnLst/>
              <a:rect l="l" t="t" r="r" b="b"/>
              <a:pathLst>
                <a:path w="18415" h="8906" extrusionOk="0">
                  <a:moveTo>
                    <a:pt x="132" y="0"/>
                  </a:moveTo>
                  <a:lnTo>
                    <a:pt x="0" y="261"/>
                  </a:lnTo>
                  <a:cubicBezTo>
                    <a:pt x="1277" y="931"/>
                    <a:pt x="2642" y="1479"/>
                    <a:pt x="3931" y="2141"/>
                  </a:cubicBezTo>
                  <a:cubicBezTo>
                    <a:pt x="5472" y="2933"/>
                    <a:pt x="7022" y="3714"/>
                    <a:pt x="8573" y="4485"/>
                  </a:cubicBezTo>
                  <a:cubicBezTo>
                    <a:pt x="11615" y="5992"/>
                    <a:pt x="14669" y="7470"/>
                    <a:pt x="17754" y="8883"/>
                  </a:cubicBezTo>
                  <a:cubicBezTo>
                    <a:pt x="17790" y="8899"/>
                    <a:pt x="17824" y="8906"/>
                    <a:pt x="17857" y="8906"/>
                  </a:cubicBezTo>
                  <a:cubicBezTo>
                    <a:pt x="17959" y="8906"/>
                    <a:pt x="18044" y="8837"/>
                    <a:pt x="18084" y="8752"/>
                  </a:cubicBezTo>
                  <a:cubicBezTo>
                    <a:pt x="18096" y="8755"/>
                    <a:pt x="18108" y="8756"/>
                    <a:pt x="18120" y="8756"/>
                  </a:cubicBezTo>
                  <a:cubicBezTo>
                    <a:pt x="18160" y="8756"/>
                    <a:pt x="18200" y="8736"/>
                    <a:pt x="18225" y="8680"/>
                  </a:cubicBezTo>
                  <a:cubicBezTo>
                    <a:pt x="18297" y="8535"/>
                    <a:pt x="18335" y="8382"/>
                    <a:pt x="18361" y="8221"/>
                  </a:cubicBezTo>
                  <a:cubicBezTo>
                    <a:pt x="18385" y="8064"/>
                    <a:pt x="18414" y="7887"/>
                    <a:pt x="18324" y="7750"/>
                  </a:cubicBezTo>
                  <a:cubicBezTo>
                    <a:pt x="18313" y="7734"/>
                    <a:pt x="18301" y="7720"/>
                    <a:pt x="18289" y="7710"/>
                  </a:cubicBezTo>
                  <a:lnTo>
                    <a:pt x="18029" y="7728"/>
                  </a:lnTo>
                  <a:cubicBezTo>
                    <a:pt x="18031" y="7736"/>
                    <a:pt x="18031" y="7742"/>
                    <a:pt x="18031" y="7750"/>
                  </a:cubicBezTo>
                  <a:cubicBezTo>
                    <a:pt x="18021" y="7763"/>
                    <a:pt x="18013" y="7774"/>
                    <a:pt x="18005" y="7791"/>
                  </a:cubicBezTo>
                  <a:cubicBezTo>
                    <a:pt x="17957" y="7909"/>
                    <a:pt x="17994" y="8044"/>
                    <a:pt x="17994" y="8169"/>
                  </a:cubicBezTo>
                  <a:cubicBezTo>
                    <a:pt x="17994" y="8271"/>
                    <a:pt x="17983" y="8370"/>
                    <a:pt x="17969" y="8467"/>
                  </a:cubicBezTo>
                  <a:cubicBezTo>
                    <a:pt x="14771" y="6960"/>
                    <a:pt x="11575" y="5445"/>
                    <a:pt x="8405" y="3879"/>
                  </a:cubicBezTo>
                  <a:cubicBezTo>
                    <a:pt x="6851" y="3113"/>
                    <a:pt x="5299" y="2334"/>
                    <a:pt x="3752" y="1550"/>
                  </a:cubicBezTo>
                  <a:cubicBezTo>
                    <a:pt x="2644" y="986"/>
                    <a:pt x="1402" y="159"/>
                    <a:pt x="1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382;p60">
              <a:extLst>
                <a:ext uri="{FF2B5EF4-FFF2-40B4-BE49-F238E27FC236}">
                  <a16:creationId xmlns="" xmlns:a16="http://schemas.microsoft.com/office/drawing/2014/main" id="{1F637103-C6A9-A246-8562-DB2B40DF68E2}"/>
                </a:ext>
              </a:extLst>
            </p:cNvPr>
            <p:cNvSpPr/>
            <p:nvPr/>
          </p:nvSpPr>
          <p:spPr>
            <a:xfrm>
              <a:off x="6948800" y="242732"/>
              <a:ext cx="896100" cy="1097400"/>
            </a:xfrm>
            <a:custGeom>
              <a:avLst/>
              <a:gdLst/>
              <a:ahLst/>
              <a:cxnLst/>
              <a:rect l="l" t="t" r="r" b="b"/>
              <a:pathLst>
                <a:path w="35844" h="43896" extrusionOk="0">
                  <a:moveTo>
                    <a:pt x="34902" y="134"/>
                  </a:moveTo>
                  <a:cubicBezTo>
                    <a:pt x="34953" y="134"/>
                    <a:pt x="35001" y="167"/>
                    <a:pt x="35001" y="233"/>
                  </a:cubicBezTo>
                  <a:cubicBezTo>
                    <a:pt x="35003" y="529"/>
                    <a:pt x="34915" y="832"/>
                    <a:pt x="34858" y="1120"/>
                  </a:cubicBezTo>
                  <a:cubicBezTo>
                    <a:pt x="34847" y="1179"/>
                    <a:pt x="34806" y="1204"/>
                    <a:pt x="34762" y="1204"/>
                  </a:cubicBezTo>
                  <a:cubicBezTo>
                    <a:pt x="34695" y="1204"/>
                    <a:pt x="34621" y="1147"/>
                    <a:pt x="34633" y="1060"/>
                  </a:cubicBezTo>
                  <a:cubicBezTo>
                    <a:pt x="34680" y="776"/>
                    <a:pt x="34698" y="476"/>
                    <a:pt x="34798" y="206"/>
                  </a:cubicBezTo>
                  <a:cubicBezTo>
                    <a:pt x="34816" y="157"/>
                    <a:pt x="34860" y="134"/>
                    <a:pt x="34902" y="134"/>
                  </a:cubicBezTo>
                  <a:close/>
                  <a:moveTo>
                    <a:pt x="1850" y="2436"/>
                  </a:moveTo>
                  <a:cubicBezTo>
                    <a:pt x="1896" y="2436"/>
                    <a:pt x="1943" y="2474"/>
                    <a:pt x="1928" y="2534"/>
                  </a:cubicBezTo>
                  <a:cubicBezTo>
                    <a:pt x="1810" y="3011"/>
                    <a:pt x="1832" y="3466"/>
                    <a:pt x="1838" y="3951"/>
                  </a:cubicBezTo>
                  <a:cubicBezTo>
                    <a:pt x="1839" y="4005"/>
                    <a:pt x="1796" y="4034"/>
                    <a:pt x="1753" y="4034"/>
                  </a:cubicBezTo>
                  <a:cubicBezTo>
                    <a:pt x="1718" y="4034"/>
                    <a:pt x="1683" y="4015"/>
                    <a:pt x="1671" y="3975"/>
                  </a:cubicBezTo>
                  <a:cubicBezTo>
                    <a:pt x="1538" y="3490"/>
                    <a:pt x="1621" y="2963"/>
                    <a:pt x="1774" y="2492"/>
                  </a:cubicBezTo>
                  <a:cubicBezTo>
                    <a:pt x="1787" y="2453"/>
                    <a:pt x="1818" y="2436"/>
                    <a:pt x="1850" y="2436"/>
                  </a:cubicBezTo>
                  <a:close/>
                  <a:moveTo>
                    <a:pt x="34782" y="2583"/>
                  </a:moveTo>
                  <a:cubicBezTo>
                    <a:pt x="34814" y="2583"/>
                    <a:pt x="34846" y="2601"/>
                    <a:pt x="34860" y="2641"/>
                  </a:cubicBezTo>
                  <a:cubicBezTo>
                    <a:pt x="35107" y="3363"/>
                    <a:pt x="35068" y="4108"/>
                    <a:pt x="34842" y="4830"/>
                  </a:cubicBezTo>
                  <a:cubicBezTo>
                    <a:pt x="34828" y="4874"/>
                    <a:pt x="34793" y="4892"/>
                    <a:pt x="34758" y="4892"/>
                  </a:cubicBezTo>
                  <a:cubicBezTo>
                    <a:pt x="34705" y="4892"/>
                    <a:pt x="34651" y="4849"/>
                    <a:pt x="34671" y="4782"/>
                  </a:cubicBezTo>
                  <a:cubicBezTo>
                    <a:pt x="34865" y="4083"/>
                    <a:pt x="34842" y="3395"/>
                    <a:pt x="34698" y="2685"/>
                  </a:cubicBezTo>
                  <a:cubicBezTo>
                    <a:pt x="34686" y="2622"/>
                    <a:pt x="34734" y="2583"/>
                    <a:pt x="34782" y="2583"/>
                  </a:cubicBezTo>
                  <a:close/>
                  <a:moveTo>
                    <a:pt x="1887" y="6606"/>
                  </a:moveTo>
                  <a:cubicBezTo>
                    <a:pt x="1918" y="6606"/>
                    <a:pt x="1950" y="6627"/>
                    <a:pt x="1951" y="6669"/>
                  </a:cubicBezTo>
                  <a:cubicBezTo>
                    <a:pt x="1958" y="6953"/>
                    <a:pt x="1988" y="7246"/>
                    <a:pt x="1963" y="7528"/>
                  </a:cubicBezTo>
                  <a:cubicBezTo>
                    <a:pt x="1958" y="7576"/>
                    <a:pt x="1922" y="7601"/>
                    <a:pt x="1887" y="7601"/>
                  </a:cubicBezTo>
                  <a:cubicBezTo>
                    <a:pt x="1851" y="7601"/>
                    <a:pt x="1815" y="7576"/>
                    <a:pt x="1810" y="7528"/>
                  </a:cubicBezTo>
                  <a:cubicBezTo>
                    <a:pt x="1785" y="7246"/>
                    <a:pt x="1815" y="6953"/>
                    <a:pt x="1822" y="6669"/>
                  </a:cubicBezTo>
                  <a:cubicBezTo>
                    <a:pt x="1823" y="6627"/>
                    <a:pt x="1855" y="6606"/>
                    <a:pt x="1887" y="6606"/>
                  </a:cubicBezTo>
                  <a:close/>
                  <a:moveTo>
                    <a:pt x="34768" y="6733"/>
                  </a:moveTo>
                  <a:cubicBezTo>
                    <a:pt x="34808" y="6733"/>
                    <a:pt x="34849" y="6760"/>
                    <a:pt x="34851" y="6812"/>
                  </a:cubicBezTo>
                  <a:cubicBezTo>
                    <a:pt x="34879" y="7431"/>
                    <a:pt x="34890" y="8051"/>
                    <a:pt x="34851" y="8671"/>
                  </a:cubicBezTo>
                  <a:cubicBezTo>
                    <a:pt x="34848" y="8724"/>
                    <a:pt x="34808" y="8750"/>
                    <a:pt x="34769" y="8750"/>
                  </a:cubicBezTo>
                  <a:cubicBezTo>
                    <a:pt x="34730" y="8750"/>
                    <a:pt x="34690" y="8724"/>
                    <a:pt x="34687" y="8671"/>
                  </a:cubicBezTo>
                  <a:cubicBezTo>
                    <a:pt x="34645" y="8051"/>
                    <a:pt x="34657" y="7431"/>
                    <a:pt x="34687" y="6812"/>
                  </a:cubicBezTo>
                  <a:cubicBezTo>
                    <a:pt x="34689" y="6759"/>
                    <a:pt x="34729" y="6733"/>
                    <a:pt x="34768" y="6733"/>
                  </a:cubicBezTo>
                  <a:close/>
                  <a:moveTo>
                    <a:pt x="1743" y="9606"/>
                  </a:moveTo>
                  <a:cubicBezTo>
                    <a:pt x="1775" y="9606"/>
                    <a:pt x="1808" y="9629"/>
                    <a:pt x="1810" y="9673"/>
                  </a:cubicBezTo>
                  <a:cubicBezTo>
                    <a:pt x="1831" y="10146"/>
                    <a:pt x="1896" y="10656"/>
                    <a:pt x="1828" y="11125"/>
                  </a:cubicBezTo>
                  <a:cubicBezTo>
                    <a:pt x="1823" y="11167"/>
                    <a:pt x="1783" y="11189"/>
                    <a:pt x="1743" y="11189"/>
                  </a:cubicBezTo>
                  <a:cubicBezTo>
                    <a:pt x="1703" y="11189"/>
                    <a:pt x="1662" y="11167"/>
                    <a:pt x="1655" y="11125"/>
                  </a:cubicBezTo>
                  <a:cubicBezTo>
                    <a:pt x="1589" y="10656"/>
                    <a:pt x="1655" y="10146"/>
                    <a:pt x="1677" y="9673"/>
                  </a:cubicBezTo>
                  <a:cubicBezTo>
                    <a:pt x="1678" y="9629"/>
                    <a:pt x="1710" y="9606"/>
                    <a:pt x="1743" y="9606"/>
                  </a:cubicBezTo>
                  <a:close/>
                  <a:moveTo>
                    <a:pt x="34768" y="10893"/>
                  </a:moveTo>
                  <a:cubicBezTo>
                    <a:pt x="34800" y="10893"/>
                    <a:pt x="34834" y="10915"/>
                    <a:pt x="34837" y="10959"/>
                  </a:cubicBezTo>
                  <a:cubicBezTo>
                    <a:pt x="34885" y="11675"/>
                    <a:pt x="34865" y="12387"/>
                    <a:pt x="34846" y="13103"/>
                  </a:cubicBezTo>
                  <a:cubicBezTo>
                    <a:pt x="34844" y="13153"/>
                    <a:pt x="34806" y="13178"/>
                    <a:pt x="34768" y="13178"/>
                  </a:cubicBezTo>
                  <a:cubicBezTo>
                    <a:pt x="34731" y="13178"/>
                    <a:pt x="34693" y="13153"/>
                    <a:pt x="34692" y="13103"/>
                  </a:cubicBezTo>
                  <a:cubicBezTo>
                    <a:pt x="34673" y="12387"/>
                    <a:pt x="34653" y="11675"/>
                    <a:pt x="34701" y="10959"/>
                  </a:cubicBezTo>
                  <a:cubicBezTo>
                    <a:pt x="34703" y="10915"/>
                    <a:pt x="34735" y="10893"/>
                    <a:pt x="34768" y="10893"/>
                  </a:cubicBezTo>
                  <a:close/>
                  <a:moveTo>
                    <a:pt x="1886" y="13029"/>
                  </a:moveTo>
                  <a:cubicBezTo>
                    <a:pt x="1924" y="13029"/>
                    <a:pt x="1962" y="13053"/>
                    <a:pt x="1963" y="13103"/>
                  </a:cubicBezTo>
                  <a:cubicBezTo>
                    <a:pt x="1977" y="13572"/>
                    <a:pt x="2029" y="14065"/>
                    <a:pt x="1967" y="14533"/>
                  </a:cubicBezTo>
                  <a:cubicBezTo>
                    <a:pt x="1960" y="14585"/>
                    <a:pt x="1924" y="14611"/>
                    <a:pt x="1887" y="14611"/>
                  </a:cubicBezTo>
                  <a:cubicBezTo>
                    <a:pt x="1850" y="14611"/>
                    <a:pt x="1813" y="14585"/>
                    <a:pt x="1806" y="14533"/>
                  </a:cubicBezTo>
                  <a:cubicBezTo>
                    <a:pt x="1743" y="14067"/>
                    <a:pt x="1796" y="13572"/>
                    <a:pt x="1808" y="13103"/>
                  </a:cubicBezTo>
                  <a:cubicBezTo>
                    <a:pt x="1810" y="13053"/>
                    <a:pt x="1849" y="13029"/>
                    <a:pt x="1886" y="13029"/>
                  </a:cubicBezTo>
                  <a:close/>
                  <a:moveTo>
                    <a:pt x="34769" y="15596"/>
                  </a:moveTo>
                  <a:cubicBezTo>
                    <a:pt x="34810" y="15596"/>
                    <a:pt x="34850" y="15623"/>
                    <a:pt x="34851" y="15676"/>
                  </a:cubicBezTo>
                  <a:cubicBezTo>
                    <a:pt x="34877" y="16345"/>
                    <a:pt x="34874" y="17010"/>
                    <a:pt x="34856" y="17678"/>
                  </a:cubicBezTo>
                  <a:cubicBezTo>
                    <a:pt x="34853" y="17734"/>
                    <a:pt x="34811" y="17762"/>
                    <a:pt x="34769" y="17762"/>
                  </a:cubicBezTo>
                  <a:cubicBezTo>
                    <a:pt x="34726" y="17762"/>
                    <a:pt x="34684" y="17733"/>
                    <a:pt x="34682" y="17678"/>
                  </a:cubicBezTo>
                  <a:cubicBezTo>
                    <a:pt x="34661" y="17010"/>
                    <a:pt x="34659" y="16345"/>
                    <a:pt x="34685" y="15676"/>
                  </a:cubicBezTo>
                  <a:cubicBezTo>
                    <a:pt x="34687" y="15623"/>
                    <a:pt x="34728" y="15596"/>
                    <a:pt x="34769" y="15596"/>
                  </a:cubicBezTo>
                  <a:close/>
                  <a:moveTo>
                    <a:pt x="1620" y="16466"/>
                  </a:moveTo>
                  <a:cubicBezTo>
                    <a:pt x="1646" y="16466"/>
                    <a:pt x="1671" y="16480"/>
                    <a:pt x="1681" y="16512"/>
                  </a:cubicBezTo>
                  <a:cubicBezTo>
                    <a:pt x="1838" y="17043"/>
                    <a:pt x="1991" y="17731"/>
                    <a:pt x="1826" y="18274"/>
                  </a:cubicBezTo>
                  <a:cubicBezTo>
                    <a:pt x="1812" y="18321"/>
                    <a:pt x="1774" y="18343"/>
                    <a:pt x="1736" y="18343"/>
                  </a:cubicBezTo>
                  <a:cubicBezTo>
                    <a:pt x="1688" y="18343"/>
                    <a:pt x="1639" y="18309"/>
                    <a:pt x="1635" y="18248"/>
                  </a:cubicBezTo>
                  <a:cubicBezTo>
                    <a:pt x="1619" y="17982"/>
                    <a:pt x="1669" y="17715"/>
                    <a:pt x="1663" y="17445"/>
                  </a:cubicBezTo>
                  <a:cubicBezTo>
                    <a:pt x="1655" y="17142"/>
                    <a:pt x="1617" y="16844"/>
                    <a:pt x="1552" y="16548"/>
                  </a:cubicBezTo>
                  <a:cubicBezTo>
                    <a:pt x="1542" y="16498"/>
                    <a:pt x="1582" y="16466"/>
                    <a:pt x="1620" y="16466"/>
                  </a:cubicBezTo>
                  <a:close/>
                  <a:moveTo>
                    <a:pt x="1743" y="19890"/>
                  </a:moveTo>
                  <a:cubicBezTo>
                    <a:pt x="1781" y="19890"/>
                    <a:pt x="1819" y="19915"/>
                    <a:pt x="1822" y="19966"/>
                  </a:cubicBezTo>
                  <a:cubicBezTo>
                    <a:pt x="1848" y="20441"/>
                    <a:pt x="1884" y="20920"/>
                    <a:pt x="1845" y="21395"/>
                  </a:cubicBezTo>
                  <a:cubicBezTo>
                    <a:pt x="1839" y="21461"/>
                    <a:pt x="1791" y="21494"/>
                    <a:pt x="1743" y="21494"/>
                  </a:cubicBezTo>
                  <a:cubicBezTo>
                    <a:pt x="1694" y="21494"/>
                    <a:pt x="1646" y="21461"/>
                    <a:pt x="1642" y="21395"/>
                  </a:cubicBezTo>
                  <a:cubicBezTo>
                    <a:pt x="1602" y="20919"/>
                    <a:pt x="1639" y="20441"/>
                    <a:pt x="1665" y="19966"/>
                  </a:cubicBezTo>
                  <a:cubicBezTo>
                    <a:pt x="1667" y="19915"/>
                    <a:pt x="1705" y="19890"/>
                    <a:pt x="1743" y="19890"/>
                  </a:cubicBezTo>
                  <a:close/>
                  <a:moveTo>
                    <a:pt x="34769" y="20031"/>
                  </a:moveTo>
                  <a:cubicBezTo>
                    <a:pt x="34808" y="20031"/>
                    <a:pt x="34848" y="20057"/>
                    <a:pt x="34849" y="20109"/>
                  </a:cubicBezTo>
                  <a:cubicBezTo>
                    <a:pt x="34867" y="20682"/>
                    <a:pt x="34860" y="21252"/>
                    <a:pt x="34835" y="21825"/>
                  </a:cubicBezTo>
                  <a:cubicBezTo>
                    <a:pt x="34833" y="21867"/>
                    <a:pt x="34800" y="21889"/>
                    <a:pt x="34768" y="21889"/>
                  </a:cubicBezTo>
                  <a:cubicBezTo>
                    <a:pt x="34736" y="21889"/>
                    <a:pt x="34704" y="21867"/>
                    <a:pt x="34703" y="21825"/>
                  </a:cubicBezTo>
                  <a:cubicBezTo>
                    <a:pt x="34678" y="21252"/>
                    <a:pt x="34671" y="20682"/>
                    <a:pt x="34689" y="20109"/>
                  </a:cubicBezTo>
                  <a:cubicBezTo>
                    <a:pt x="34690" y="20057"/>
                    <a:pt x="34730" y="20031"/>
                    <a:pt x="34769" y="20031"/>
                  </a:cubicBezTo>
                  <a:close/>
                  <a:moveTo>
                    <a:pt x="1819" y="23627"/>
                  </a:moveTo>
                  <a:cubicBezTo>
                    <a:pt x="1849" y="23627"/>
                    <a:pt x="1880" y="23647"/>
                    <a:pt x="1882" y="23686"/>
                  </a:cubicBezTo>
                  <a:cubicBezTo>
                    <a:pt x="1921" y="24256"/>
                    <a:pt x="1967" y="24827"/>
                    <a:pt x="1961" y="25399"/>
                  </a:cubicBezTo>
                  <a:cubicBezTo>
                    <a:pt x="1961" y="25450"/>
                    <a:pt x="1924" y="25474"/>
                    <a:pt x="1887" y="25474"/>
                  </a:cubicBezTo>
                  <a:cubicBezTo>
                    <a:pt x="1848" y="25474"/>
                    <a:pt x="1809" y="25449"/>
                    <a:pt x="1806" y="25399"/>
                  </a:cubicBezTo>
                  <a:cubicBezTo>
                    <a:pt x="1757" y="24829"/>
                    <a:pt x="1762" y="24258"/>
                    <a:pt x="1760" y="23686"/>
                  </a:cubicBezTo>
                  <a:cubicBezTo>
                    <a:pt x="1760" y="23646"/>
                    <a:pt x="1789" y="23627"/>
                    <a:pt x="1819" y="23627"/>
                  </a:cubicBezTo>
                  <a:close/>
                  <a:moveTo>
                    <a:pt x="34625" y="24312"/>
                  </a:moveTo>
                  <a:cubicBezTo>
                    <a:pt x="34669" y="24312"/>
                    <a:pt x="34712" y="24340"/>
                    <a:pt x="34715" y="24397"/>
                  </a:cubicBezTo>
                  <a:cubicBezTo>
                    <a:pt x="34733" y="24970"/>
                    <a:pt x="34719" y="25542"/>
                    <a:pt x="34708" y="26112"/>
                  </a:cubicBezTo>
                  <a:cubicBezTo>
                    <a:pt x="34708" y="26166"/>
                    <a:pt x="34667" y="26193"/>
                    <a:pt x="34626" y="26193"/>
                  </a:cubicBezTo>
                  <a:cubicBezTo>
                    <a:pt x="34584" y="26193"/>
                    <a:pt x="34543" y="26166"/>
                    <a:pt x="34541" y="26112"/>
                  </a:cubicBezTo>
                  <a:cubicBezTo>
                    <a:pt x="34532" y="25542"/>
                    <a:pt x="34519" y="24970"/>
                    <a:pt x="34537" y="24397"/>
                  </a:cubicBezTo>
                  <a:cubicBezTo>
                    <a:pt x="34538" y="24340"/>
                    <a:pt x="34582" y="24312"/>
                    <a:pt x="34625" y="24312"/>
                  </a:cubicBezTo>
                  <a:close/>
                  <a:moveTo>
                    <a:pt x="1885" y="27046"/>
                  </a:moveTo>
                  <a:cubicBezTo>
                    <a:pt x="1920" y="27046"/>
                    <a:pt x="1953" y="27069"/>
                    <a:pt x="1956" y="27114"/>
                  </a:cubicBezTo>
                  <a:cubicBezTo>
                    <a:pt x="1983" y="27680"/>
                    <a:pt x="2015" y="28264"/>
                    <a:pt x="1975" y="28829"/>
                  </a:cubicBezTo>
                  <a:cubicBezTo>
                    <a:pt x="1971" y="28886"/>
                    <a:pt x="1929" y="28914"/>
                    <a:pt x="1886" y="28914"/>
                  </a:cubicBezTo>
                  <a:cubicBezTo>
                    <a:pt x="1844" y="28914"/>
                    <a:pt x="1801" y="28886"/>
                    <a:pt x="1796" y="28829"/>
                  </a:cubicBezTo>
                  <a:cubicBezTo>
                    <a:pt x="1757" y="28264"/>
                    <a:pt x="1787" y="27680"/>
                    <a:pt x="1815" y="27114"/>
                  </a:cubicBezTo>
                  <a:cubicBezTo>
                    <a:pt x="1817" y="27069"/>
                    <a:pt x="1851" y="27046"/>
                    <a:pt x="1885" y="27046"/>
                  </a:cubicBezTo>
                  <a:close/>
                  <a:moveTo>
                    <a:pt x="34768" y="28190"/>
                  </a:moveTo>
                  <a:cubicBezTo>
                    <a:pt x="34803" y="28190"/>
                    <a:pt x="34837" y="28212"/>
                    <a:pt x="34839" y="28257"/>
                  </a:cubicBezTo>
                  <a:cubicBezTo>
                    <a:pt x="34863" y="28783"/>
                    <a:pt x="34849" y="29306"/>
                    <a:pt x="34837" y="29829"/>
                  </a:cubicBezTo>
                  <a:cubicBezTo>
                    <a:pt x="34836" y="29873"/>
                    <a:pt x="34803" y="29895"/>
                    <a:pt x="34769" y="29895"/>
                  </a:cubicBezTo>
                  <a:cubicBezTo>
                    <a:pt x="34735" y="29895"/>
                    <a:pt x="34702" y="29873"/>
                    <a:pt x="34701" y="29829"/>
                  </a:cubicBezTo>
                  <a:cubicBezTo>
                    <a:pt x="34687" y="29306"/>
                    <a:pt x="34675" y="28783"/>
                    <a:pt x="34698" y="28257"/>
                  </a:cubicBezTo>
                  <a:cubicBezTo>
                    <a:pt x="34700" y="28212"/>
                    <a:pt x="34734" y="28190"/>
                    <a:pt x="34768" y="28190"/>
                  </a:cubicBezTo>
                  <a:close/>
                  <a:moveTo>
                    <a:pt x="1747" y="30911"/>
                  </a:moveTo>
                  <a:cubicBezTo>
                    <a:pt x="1773" y="30911"/>
                    <a:pt x="1799" y="30924"/>
                    <a:pt x="1810" y="30954"/>
                  </a:cubicBezTo>
                  <a:cubicBezTo>
                    <a:pt x="1974" y="31386"/>
                    <a:pt x="2041" y="31827"/>
                    <a:pt x="1956" y="32282"/>
                  </a:cubicBezTo>
                  <a:cubicBezTo>
                    <a:pt x="1949" y="32321"/>
                    <a:pt x="1916" y="32338"/>
                    <a:pt x="1883" y="32338"/>
                  </a:cubicBezTo>
                  <a:cubicBezTo>
                    <a:pt x="1841" y="32338"/>
                    <a:pt x="1797" y="32310"/>
                    <a:pt x="1801" y="32261"/>
                  </a:cubicBezTo>
                  <a:cubicBezTo>
                    <a:pt x="1836" y="31827"/>
                    <a:pt x="1818" y="31404"/>
                    <a:pt x="1689" y="30988"/>
                  </a:cubicBezTo>
                  <a:cubicBezTo>
                    <a:pt x="1673" y="30940"/>
                    <a:pt x="1710" y="30911"/>
                    <a:pt x="1747" y="30911"/>
                  </a:cubicBezTo>
                  <a:close/>
                  <a:moveTo>
                    <a:pt x="34769" y="31619"/>
                  </a:moveTo>
                  <a:cubicBezTo>
                    <a:pt x="34803" y="31619"/>
                    <a:pt x="34837" y="31642"/>
                    <a:pt x="34842" y="31688"/>
                  </a:cubicBezTo>
                  <a:cubicBezTo>
                    <a:pt x="34885" y="32211"/>
                    <a:pt x="34869" y="32741"/>
                    <a:pt x="34837" y="33261"/>
                  </a:cubicBezTo>
                  <a:cubicBezTo>
                    <a:pt x="34835" y="33306"/>
                    <a:pt x="34802" y="33328"/>
                    <a:pt x="34769" y="33328"/>
                  </a:cubicBezTo>
                  <a:cubicBezTo>
                    <a:pt x="34736" y="33328"/>
                    <a:pt x="34702" y="33306"/>
                    <a:pt x="34698" y="33261"/>
                  </a:cubicBezTo>
                  <a:cubicBezTo>
                    <a:pt x="34666" y="32741"/>
                    <a:pt x="34650" y="32211"/>
                    <a:pt x="34696" y="31688"/>
                  </a:cubicBezTo>
                  <a:cubicBezTo>
                    <a:pt x="34700" y="31642"/>
                    <a:pt x="34734" y="31619"/>
                    <a:pt x="34769" y="31619"/>
                  </a:cubicBezTo>
                  <a:close/>
                  <a:moveTo>
                    <a:pt x="19057" y="33704"/>
                  </a:moveTo>
                  <a:cubicBezTo>
                    <a:pt x="19065" y="33704"/>
                    <a:pt x="19073" y="33705"/>
                    <a:pt x="19081" y="33708"/>
                  </a:cubicBezTo>
                  <a:cubicBezTo>
                    <a:pt x="19632" y="33913"/>
                    <a:pt x="20159" y="34159"/>
                    <a:pt x="20638" y="34507"/>
                  </a:cubicBezTo>
                  <a:cubicBezTo>
                    <a:pt x="20711" y="34559"/>
                    <a:pt x="20669" y="34667"/>
                    <a:pt x="20594" y="34667"/>
                  </a:cubicBezTo>
                  <a:cubicBezTo>
                    <a:pt x="20580" y="34667"/>
                    <a:pt x="20565" y="34664"/>
                    <a:pt x="20549" y="34655"/>
                  </a:cubicBezTo>
                  <a:cubicBezTo>
                    <a:pt x="20051" y="34372"/>
                    <a:pt x="19547" y="34088"/>
                    <a:pt x="19016" y="33861"/>
                  </a:cubicBezTo>
                  <a:cubicBezTo>
                    <a:pt x="18939" y="33827"/>
                    <a:pt x="18983" y="33704"/>
                    <a:pt x="19057" y="33704"/>
                  </a:cubicBezTo>
                  <a:close/>
                  <a:moveTo>
                    <a:pt x="16621" y="33615"/>
                  </a:moveTo>
                  <a:cubicBezTo>
                    <a:pt x="16706" y="33615"/>
                    <a:pt x="16742" y="33735"/>
                    <a:pt x="16666" y="33787"/>
                  </a:cubicBezTo>
                  <a:cubicBezTo>
                    <a:pt x="16151" y="34129"/>
                    <a:pt x="15560" y="34366"/>
                    <a:pt x="15031" y="34692"/>
                  </a:cubicBezTo>
                  <a:cubicBezTo>
                    <a:pt x="15016" y="34702"/>
                    <a:pt x="15000" y="34706"/>
                    <a:pt x="14986" y="34706"/>
                  </a:cubicBezTo>
                  <a:cubicBezTo>
                    <a:pt x="14912" y="34706"/>
                    <a:pt x="14868" y="34594"/>
                    <a:pt x="14944" y="34539"/>
                  </a:cubicBezTo>
                  <a:cubicBezTo>
                    <a:pt x="15439" y="34182"/>
                    <a:pt x="15998" y="33780"/>
                    <a:pt x="16594" y="33619"/>
                  </a:cubicBezTo>
                  <a:cubicBezTo>
                    <a:pt x="16604" y="33616"/>
                    <a:pt x="16612" y="33615"/>
                    <a:pt x="16621" y="33615"/>
                  </a:cubicBezTo>
                  <a:close/>
                  <a:moveTo>
                    <a:pt x="12188" y="35647"/>
                  </a:moveTo>
                  <a:cubicBezTo>
                    <a:pt x="12274" y="35647"/>
                    <a:pt x="12333" y="35775"/>
                    <a:pt x="12240" y="35814"/>
                  </a:cubicBezTo>
                  <a:cubicBezTo>
                    <a:pt x="11808" y="35999"/>
                    <a:pt x="11332" y="36108"/>
                    <a:pt x="10880" y="36233"/>
                  </a:cubicBezTo>
                  <a:cubicBezTo>
                    <a:pt x="10872" y="36235"/>
                    <a:pt x="10864" y="36236"/>
                    <a:pt x="10857" y="36236"/>
                  </a:cubicBezTo>
                  <a:cubicBezTo>
                    <a:pt x="10773" y="36236"/>
                    <a:pt x="10747" y="36107"/>
                    <a:pt x="10836" y="36076"/>
                  </a:cubicBezTo>
                  <a:cubicBezTo>
                    <a:pt x="11272" y="35923"/>
                    <a:pt x="11718" y="35742"/>
                    <a:pt x="12171" y="35648"/>
                  </a:cubicBezTo>
                  <a:cubicBezTo>
                    <a:pt x="12176" y="35647"/>
                    <a:pt x="12182" y="35647"/>
                    <a:pt x="12188" y="35647"/>
                  </a:cubicBezTo>
                  <a:close/>
                  <a:moveTo>
                    <a:pt x="1600" y="34479"/>
                  </a:moveTo>
                  <a:cubicBezTo>
                    <a:pt x="1635" y="34479"/>
                    <a:pt x="1670" y="34503"/>
                    <a:pt x="1671" y="34549"/>
                  </a:cubicBezTo>
                  <a:cubicBezTo>
                    <a:pt x="1685" y="35114"/>
                    <a:pt x="1741" y="35699"/>
                    <a:pt x="1685" y="36265"/>
                  </a:cubicBezTo>
                  <a:cubicBezTo>
                    <a:pt x="1680" y="36319"/>
                    <a:pt x="1640" y="36346"/>
                    <a:pt x="1600" y="36346"/>
                  </a:cubicBezTo>
                  <a:cubicBezTo>
                    <a:pt x="1560" y="36346"/>
                    <a:pt x="1520" y="36319"/>
                    <a:pt x="1514" y="36265"/>
                  </a:cubicBezTo>
                  <a:cubicBezTo>
                    <a:pt x="1459" y="35699"/>
                    <a:pt x="1512" y="35114"/>
                    <a:pt x="1528" y="34549"/>
                  </a:cubicBezTo>
                  <a:cubicBezTo>
                    <a:pt x="1529" y="34503"/>
                    <a:pt x="1565" y="34479"/>
                    <a:pt x="1600" y="34479"/>
                  </a:cubicBezTo>
                  <a:close/>
                  <a:moveTo>
                    <a:pt x="23056" y="35432"/>
                  </a:moveTo>
                  <a:cubicBezTo>
                    <a:pt x="23083" y="35432"/>
                    <a:pt x="23109" y="35443"/>
                    <a:pt x="23129" y="35468"/>
                  </a:cubicBezTo>
                  <a:cubicBezTo>
                    <a:pt x="23426" y="35842"/>
                    <a:pt x="23809" y="36112"/>
                    <a:pt x="24244" y="36313"/>
                  </a:cubicBezTo>
                  <a:cubicBezTo>
                    <a:pt x="24342" y="36359"/>
                    <a:pt x="24287" y="36509"/>
                    <a:pt x="24193" y="36509"/>
                  </a:cubicBezTo>
                  <a:cubicBezTo>
                    <a:pt x="24184" y="36509"/>
                    <a:pt x="24174" y="36508"/>
                    <a:pt x="24163" y="36504"/>
                  </a:cubicBezTo>
                  <a:cubicBezTo>
                    <a:pt x="23664" y="36341"/>
                    <a:pt x="23265" y="36020"/>
                    <a:pt x="22951" y="35604"/>
                  </a:cubicBezTo>
                  <a:cubicBezTo>
                    <a:pt x="22894" y="35526"/>
                    <a:pt x="22977" y="35432"/>
                    <a:pt x="23056" y="35432"/>
                  </a:cubicBezTo>
                  <a:close/>
                  <a:moveTo>
                    <a:pt x="34625" y="35189"/>
                  </a:moveTo>
                  <a:cubicBezTo>
                    <a:pt x="34661" y="35189"/>
                    <a:pt x="34696" y="35213"/>
                    <a:pt x="34698" y="35263"/>
                  </a:cubicBezTo>
                  <a:cubicBezTo>
                    <a:pt x="34734" y="35879"/>
                    <a:pt x="34682" y="36504"/>
                    <a:pt x="34664" y="37121"/>
                  </a:cubicBezTo>
                  <a:cubicBezTo>
                    <a:pt x="34662" y="37170"/>
                    <a:pt x="34623" y="37194"/>
                    <a:pt x="34586" y="37194"/>
                  </a:cubicBezTo>
                  <a:cubicBezTo>
                    <a:pt x="34548" y="37194"/>
                    <a:pt x="34512" y="37170"/>
                    <a:pt x="34512" y="37121"/>
                  </a:cubicBezTo>
                  <a:cubicBezTo>
                    <a:pt x="34516" y="36505"/>
                    <a:pt x="34488" y="35877"/>
                    <a:pt x="34546" y="35263"/>
                  </a:cubicBezTo>
                  <a:cubicBezTo>
                    <a:pt x="34551" y="35214"/>
                    <a:pt x="34588" y="35189"/>
                    <a:pt x="34625" y="35189"/>
                  </a:cubicBezTo>
                  <a:close/>
                  <a:moveTo>
                    <a:pt x="9046" y="37193"/>
                  </a:moveTo>
                  <a:cubicBezTo>
                    <a:pt x="9138" y="37193"/>
                    <a:pt x="9190" y="37335"/>
                    <a:pt x="9097" y="37382"/>
                  </a:cubicBezTo>
                  <a:cubicBezTo>
                    <a:pt x="8633" y="37611"/>
                    <a:pt x="8125" y="37780"/>
                    <a:pt x="7638" y="37950"/>
                  </a:cubicBezTo>
                  <a:cubicBezTo>
                    <a:pt x="7628" y="37954"/>
                    <a:pt x="7618" y="37955"/>
                    <a:pt x="7609" y="37955"/>
                  </a:cubicBezTo>
                  <a:cubicBezTo>
                    <a:pt x="7520" y="37955"/>
                    <a:pt x="7468" y="37808"/>
                    <a:pt x="7562" y="37768"/>
                  </a:cubicBezTo>
                  <a:cubicBezTo>
                    <a:pt x="8035" y="37565"/>
                    <a:pt x="8524" y="37343"/>
                    <a:pt x="9019" y="37197"/>
                  </a:cubicBezTo>
                  <a:cubicBezTo>
                    <a:pt x="9028" y="37195"/>
                    <a:pt x="9038" y="37193"/>
                    <a:pt x="9046" y="37193"/>
                  </a:cubicBezTo>
                  <a:close/>
                  <a:moveTo>
                    <a:pt x="26911" y="37720"/>
                  </a:moveTo>
                  <a:cubicBezTo>
                    <a:pt x="26919" y="37720"/>
                    <a:pt x="26927" y="37721"/>
                    <a:pt x="26936" y="37724"/>
                  </a:cubicBezTo>
                  <a:cubicBezTo>
                    <a:pt x="27539" y="37892"/>
                    <a:pt x="28148" y="38124"/>
                    <a:pt x="28652" y="38497"/>
                  </a:cubicBezTo>
                  <a:cubicBezTo>
                    <a:pt x="28723" y="38552"/>
                    <a:pt x="28683" y="38654"/>
                    <a:pt x="28610" y="38654"/>
                  </a:cubicBezTo>
                  <a:cubicBezTo>
                    <a:pt x="28596" y="38654"/>
                    <a:pt x="28582" y="38650"/>
                    <a:pt x="28567" y="38643"/>
                  </a:cubicBezTo>
                  <a:cubicBezTo>
                    <a:pt x="28014" y="38363"/>
                    <a:pt x="27485" y="38077"/>
                    <a:pt x="26893" y="37887"/>
                  </a:cubicBezTo>
                  <a:cubicBezTo>
                    <a:pt x="26797" y="37856"/>
                    <a:pt x="26825" y="37720"/>
                    <a:pt x="26911" y="37720"/>
                  </a:cubicBezTo>
                  <a:close/>
                  <a:moveTo>
                    <a:pt x="5312" y="38896"/>
                  </a:moveTo>
                  <a:cubicBezTo>
                    <a:pt x="5385" y="38896"/>
                    <a:pt x="5434" y="39001"/>
                    <a:pt x="5355" y="39044"/>
                  </a:cubicBezTo>
                  <a:cubicBezTo>
                    <a:pt x="4930" y="39291"/>
                    <a:pt x="4491" y="39508"/>
                    <a:pt x="4055" y="39734"/>
                  </a:cubicBezTo>
                  <a:cubicBezTo>
                    <a:pt x="4041" y="39742"/>
                    <a:pt x="4027" y="39745"/>
                    <a:pt x="4013" y="39745"/>
                  </a:cubicBezTo>
                  <a:cubicBezTo>
                    <a:pt x="3936" y="39745"/>
                    <a:pt x="3886" y="39633"/>
                    <a:pt x="3969" y="39587"/>
                  </a:cubicBezTo>
                  <a:cubicBezTo>
                    <a:pt x="4401" y="39356"/>
                    <a:pt x="4830" y="39116"/>
                    <a:pt x="5274" y="38906"/>
                  </a:cubicBezTo>
                  <a:cubicBezTo>
                    <a:pt x="5287" y="38899"/>
                    <a:pt x="5300" y="38896"/>
                    <a:pt x="5312" y="38896"/>
                  </a:cubicBezTo>
                  <a:close/>
                  <a:moveTo>
                    <a:pt x="1743" y="38347"/>
                  </a:moveTo>
                  <a:cubicBezTo>
                    <a:pt x="1774" y="38347"/>
                    <a:pt x="1805" y="38368"/>
                    <a:pt x="1806" y="38410"/>
                  </a:cubicBezTo>
                  <a:cubicBezTo>
                    <a:pt x="1826" y="38830"/>
                    <a:pt x="1882" y="39275"/>
                    <a:pt x="1832" y="39695"/>
                  </a:cubicBezTo>
                  <a:cubicBezTo>
                    <a:pt x="1825" y="39752"/>
                    <a:pt x="1784" y="39780"/>
                    <a:pt x="1742" y="39780"/>
                  </a:cubicBezTo>
                  <a:cubicBezTo>
                    <a:pt x="1701" y="39780"/>
                    <a:pt x="1660" y="39752"/>
                    <a:pt x="1653" y="39695"/>
                  </a:cubicBezTo>
                  <a:cubicBezTo>
                    <a:pt x="1603" y="39275"/>
                    <a:pt x="1658" y="38830"/>
                    <a:pt x="1679" y="38410"/>
                  </a:cubicBezTo>
                  <a:cubicBezTo>
                    <a:pt x="1681" y="38368"/>
                    <a:pt x="1712" y="38347"/>
                    <a:pt x="1743" y="38347"/>
                  </a:cubicBezTo>
                  <a:close/>
                  <a:moveTo>
                    <a:pt x="34625" y="38903"/>
                  </a:moveTo>
                  <a:cubicBezTo>
                    <a:pt x="34664" y="38903"/>
                    <a:pt x="34703" y="38928"/>
                    <a:pt x="34706" y="38979"/>
                  </a:cubicBezTo>
                  <a:cubicBezTo>
                    <a:pt x="34722" y="39410"/>
                    <a:pt x="34724" y="39839"/>
                    <a:pt x="34703" y="40265"/>
                  </a:cubicBezTo>
                  <a:cubicBezTo>
                    <a:pt x="34701" y="40316"/>
                    <a:pt x="34663" y="40342"/>
                    <a:pt x="34626" y="40342"/>
                  </a:cubicBezTo>
                  <a:cubicBezTo>
                    <a:pt x="34588" y="40342"/>
                    <a:pt x="34551" y="40316"/>
                    <a:pt x="34549" y="40265"/>
                  </a:cubicBezTo>
                  <a:cubicBezTo>
                    <a:pt x="34525" y="39838"/>
                    <a:pt x="34530" y="39409"/>
                    <a:pt x="34546" y="38979"/>
                  </a:cubicBezTo>
                  <a:cubicBezTo>
                    <a:pt x="34547" y="38928"/>
                    <a:pt x="34586" y="38903"/>
                    <a:pt x="34625" y="38903"/>
                  </a:cubicBezTo>
                  <a:close/>
                  <a:moveTo>
                    <a:pt x="30910" y="39599"/>
                  </a:moveTo>
                  <a:cubicBezTo>
                    <a:pt x="30925" y="39599"/>
                    <a:pt x="30942" y="39603"/>
                    <a:pt x="30958" y="39611"/>
                  </a:cubicBezTo>
                  <a:cubicBezTo>
                    <a:pt x="31575" y="39897"/>
                    <a:pt x="32209" y="40162"/>
                    <a:pt x="32805" y="40490"/>
                  </a:cubicBezTo>
                  <a:cubicBezTo>
                    <a:pt x="32894" y="40539"/>
                    <a:pt x="32848" y="40681"/>
                    <a:pt x="32761" y="40681"/>
                  </a:cubicBezTo>
                  <a:cubicBezTo>
                    <a:pt x="32751" y="40681"/>
                    <a:pt x="32740" y="40679"/>
                    <a:pt x="32729" y="40675"/>
                  </a:cubicBezTo>
                  <a:cubicBezTo>
                    <a:pt x="32090" y="40416"/>
                    <a:pt x="31473" y="40090"/>
                    <a:pt x="30852" y="39792"/>
                  </a:cubicBezTo>
                  <a:cubicBezTo>
                    <a:pt x="30746" y="39740"/>
                    <a:pt x="30811" y="39599"/>
                    <a:pt x="30910" y="39599"/>
                  </a:cubicBezTo>
                  <a:close/>
                  <a:moveTo>
                    <a:pt x="17310" y="0"/>
                  </a:moveTo>
                  <a:cubicBezTo>
                    <a:pt x="13089" y="0"/>
                    <a:pt x="8862" y="77"/>
                    <a:pt x="4639" y="77"/>
                  </a:cubicBezTo>
                  <a:cubicBezTo>
                    <a:pt x="3665" y="77"/>
                    <a:pt x="2692" y="73"/>
                    <a:pt x="1718" y="63"/>
                  </a:cubicBezTo>
                  <a:lnTo>
                    <a:pt x="1718" y="63"/>
                  </a:lnTo>
                  <a:cubicBezTo>
                    <a:pt x="1753" y="416"/>
                    <a:pt x="1790" y="804"/>
                    <a:pt x="1701" y="1122"/>
                  </a:cubicBezTo>
                  <a:cubicBezTo>
                    <a:pt x="1688" y="1173"/>
                    <a:pt x="1644" y="1198"/>
                    <a:pt x="1601" y="1198"/>
                  </a:cubicBezTo>
                  <a:cubicBezTo>
                    <a:pt x="1557" y="1198"/>
                    <a:pt x="1512" y="1172"/>
                    <a:pt x="1498" y="1122"/>
                  </a:cubicBezTo>
                  <a:cubicBezTo>
                    <a:pt x="1409" y="804"/>
                    <a:pt x="1448" y="414"/>
                    <a:pt x="1482" y="60"/>
                  </a:cubicBezTo>
                  <a:cubicBezTo>
                    <a:pt x="1044" y="56"/>
                    <a:pt x="605" y="54"/>
                    <a:pt x="166" y="44"/>
                  </a:cubicBezTo>
                  <a:lnTo>
                    <a:pt x="166" y="44"/>
                  </a:lnTo>
                  <a:cubicBezTo>
                    <a:pt x="168" y="60"/>
                    <a:pt x="174" y="72"/>
                    <a:pt x="174" y="88"/>
                  </a:cubicBezTo>
                  <a:cubicBezTo>
                    <a:pt x="164" y="7257"/>
                    <a:pt x="166" y="14429"/>
                    <a:pt x="130" y="21600"/>
                  </a:cubicBezTo>
                  <a:cubicBezTo>
                    <a:pt x="111" y="25184"/>
                    <a:pt x="116" y="28770"/>
                    <a:pt x="106" y="32356"/>
                  </a:cubicBezTo>
                  <a:cubicBezTo>
                    <a:pt x="97" y="35877"/>
                    <a:pt x="190" y="39430"/>
                    <a:pt x="1" y="42947"/>
                  </a:cubicBezTo>
                  <a:lnTo>
                    <a:pt x="3" y="42947"/>
                  </a:lnTo>
                  <a:cubicBezTo>
                    <a:pt x="5848" y="40534"/>
                    <a:pt x="11706" y="38297"/>
                    <a:pt x="17370" y="35456"/>
                  </a:cubicBezTo>
                  <a:cubicBezTo>
                    <a:pt x="17405" y="35437"/>
                    <a:pt x="17440" y="35429"/>
                    <a:pt x="17474" y="35429"/>
                  </a:cubicBezTo>
                  <a:cubicBezTo>
                    <a:pt x="17498" y="35429"/>
                    <a:pt x="17521" y="35433"/>
                    <a:pt x="17543" y="35440"/>
                  </a:cubicBezTo>
                  <a:cubicBezTo>
                    <a:pt x="17558" y="35421"/>
                    <a:pt x="17582" y="35406"/>
                    <a:pt x="17611" y="35406"/>
                  </a:cubicBezTo>
                  <a:cubicBezTo>
                    <a:pt x="17613" y="35406"/>
                    <a:pt x="17615" y="35406"/>
                    <a:pt x="17617" y="35406"/>
                  </a:cubicBezTo>
                  <a:cubicBezTo>
                    <a:pt x="17702" y="35410"/>
                    <a:pt x="17785" y="35418"/>
                    <a:pt x="17871" y="35429"/>
                  </a:cubicBezTo>
                  <a:cubicBezTo>
                    <a:pt x="19141" y="35588"/>
                    <a:pt x="20383" y="36414"/>
                    <a:pt x="21491" y="36978"/>
                  </a:cubicBezTo>
                  <a:cubicBezTo>
                    <a:pt x="23038" y="37764"/>
                    <a:pt x="24590" y="38541"/>
                    <a:pt x="26144" y="39308"/>
                  </a:cubicBezTo>
                  <a:cubicBezTo>
                    <a:pt x="29314" y="40873"/>
                    <a:pt x="32510" y="42388"/>
                    <a:pt x="35708" y="43895"/>
                  </a:cubicBezTo>
                  <a:cubicBezTo>
                    <a:pt x="35722" y="43798"/>
                    <a:pt x="35733" y="43699"/>
                    <a:pt x="35733" y="43597"/>
                  </a:cubicBezTo>
                  <a:cubicBezTo>
                    <a:pt x="35733" y="43474"/>
                    <a:pt x="35696" y="43337"/>
                    <a:pt x="35744" y="43219"/>
                  </a:cubicBezTo>
                  <a:cubicBezTo>
                    <a:pt x="35752" y="43203"/>
                    <a:pt x="35760" y="43191"/>
                    <a:pt x="35770" y="43178"/>
                  </a:cubicBezTo>
                  <a:cubicBezTo>
                    <a:pt x="35770" y="43170"/>
                    <a:pt x="35770" y="43164"/>
                    <a:pt x="35768" y="43156"/>
                  </a:cubicBezTo>
                  <a:cubicBezTo>
                    <a:pt x="35488" y="39561"/>
                    <a:pt x="35714" y="35877"/>
                    <a:pt x="35726" y="32275"/>
                  </a:cubicBezTo>
                  <a:cubicBezTo>
                    <a:pt x="35735" y="28738"/>
                    <a:pt x="35738" y="25203"/>
                    <a:pt x="35772" y="21668"/>
                  </a:cubicBezTo>
                  <a:cubicBezTo>
                    <a:pt x="35844" y="14487"/>
                    <a:pt x="35719" y="7303"/>
                    <a:pt x="35539" y="126"/>
                  </a:cubicBezTo>
                  <a:cubicBezTo>
                    <a:pt x="29665" y="10"/>
                    <a:pt x="23780" y="10"/>
                    <a:pt x="17904" y="1"/>
                  </a:cubicBezTo>
                  <a:cubicBezTo>
                    <a:pt x="17706" y="0"/>
                    <a:pt x="17508" y="0"/>
                    <a:pt x="17310" y="0"/>
                  </a:cubicBezTo>
                  <a:close/>
                </a:path>
              </a:pathLst>
            </a:custGeom>
            <a:solidFill>
              <a:srgbClr val="FF6EA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383;p60">
              <a:extLst>
                <a:ext uri="{FF2B5EF4-FFF2-40B4-BE49-F238E27FC236}">
                  <a16:creationId xmlns="" xmlns:a16="http://schemas.microsoft.com/office/drawing/2014/main" id="{B47E50EC-5E7F-4B4D-9137-9B4A6B09F2A0}"/>
                </a:ext>
              </a:extLst>
            </p:cNvPr>
            <p:cNvSpPr/>
            <p:nvPr/>
          </p:nvSpPr>
          <p:spPr>
            <a:xfrm>
              <a:off x="7814325" y="246057"/>
              <a:ext cx="9550" cy="26800"/>
            </a:xfrm>
            <a:custGeom>
              <a:avLst/>
              <a:gdLst/>
              <a:ahLst/>
              <a:cxnLst/>
              <a:rect l="l" t="t" r="r" b="b"/>
              <a:pathLst>
                <a:path w="382" h="1072" extrusionOk="0">
                  <a:moveTo>
                    <a:pt x="281" y="1"/>
                  </a:moveTo>
                  <a:cubicBezTo>
                    <a:pt x="239" y="1"/>
                    <a:pt x="195" y="24"/>
                    <a:pt x="177" y="73"/>
                  </a:cubicBezTo>
                  <a:cubicBezTo>
                    <a:pt x="77" y="343"/>
                    <a:pt x="59" y="643"/>
                    <a:pt x="13" y="927"/>
                  </a:cubicBezTo>
                  <a:cubicBezTo>
                    <a:pt x="1" y="1014"/>
                    <a:pt x="74" y="1071"/>
                    <a:pt x="141" y="1071"/>
                  </a:cubicBezTo>
                  <a:cubicBezTo>
                    <a:pt x="185" y="1071"/>
                    <a:pt x="226" y="1046"/>
                    <a:pt x="237" y="987"/>
                  </a:cubicBezTo>
                  <a:cubicBezTo>
                    <a:pt x="294" y="699"/>
                    <a:pt x="382" y="396"/>
                    <a:pt x="380" y="100"/>
                  </a:cubicBezTo>
                  <a:cubicBezTo>
                    <a:pt x="380" y="34"/>
                    <a:pt x="332" y="1"/>
                    <a:pt x="2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384;p60">
              <a:extLst>
                <a:ext uri="{FF2B5EF4-FFF2-40B4-BE49-F238E27FC236}">
                  <a16:creationId xmlns="" xmlns:a16="http://schemas.microsoft.com/office/drawing/2014/main" id="{180097AB-F8B0-3743-958B-11C6B3BDE41F}"/>
                </a:ext>
              </a:extLst>
            </p:cNvPr>
            <p:cNvSpPr/>
            <p:nvPr/>
          </p:nvSpPr>
          <p:spPr>
            <a:xfrm>
              <a:off x="7815075" y="307282"/>
              <a:ext cx="11425" cy="57775"/>
            </a:xfrm>
            <a:custGeom>
              <a:avLst/>
              <a:gdLst/>
              <a:ahLst/>
              <a:cxnLst/>
              <a:rect l="l" t="t" r="r" b="b"/>
              <a:pathLst>
                <a:path w="457" h="2311" extrusionOk="0">
                  <a:moveTo>
                    <a:pt x="130" y="1"/>
                  </a:moveTo>
                  <a:cubicBezTo>
                    <a:pt x="83" y="1"/>
                    <a:pt x="35" y="41"/>
                    <a:pt x="47" y="104"/>
                  </a:cubicBezTo>
                  <a:cubicBezTo>
                    <a:pt x="191" y="813"/>
                    <a:pt x="214" y="1501"/>
                    <a:pt x="20" y="2200"/>
                  </a:cubicBezTo>
                  <a:cubicBezTo>
                    <a:pt x="0" y="2267"/>
                    <a:pt x="54" y="2311"/>
                    <a:pt x="108" y="2311"/>
                  </a:cubicBezTo>
                  <a:cubicBezTo>
                    <a:pt x="142" y="2311"/>
                    <a:pt x="177" y="2292"/>
                    <a:pt x="191" y="2249"/>
                  </a:cubicBezTo>
                  <a:cubicBezTo>
                    <a:pt x="417" y="1526"/>
                    <a:pt x="457" y="781"/>
                    <a:pt x="209" y="60"/>
                  </a:cubicBezTo>
                  <a:cubicBezTo>
                    <a:pt x="195" y="19"/>
                    <a:pt x="163" y="1"/>
                    <a:pt x="1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385;p60">
              <a:extLst>
                <a:ext uri="{FF2B5EF4-FFF2-40B4-BE49-F238E27FC236}">
                  <a16:creationId xmlns="" xmlns:a16="http://schemas.microsoft.com/office/drawing/2014/main" id="{5A201600-C99A-9A42-9D66-3BABE2B2FE56}"/>
                </a:ext>
              </a:extLst>
            </p:cNvPr>
            <p:cNvSpPr/>
            <p:nvPr/>
          </p:nvSpPr>
          <p:spPr>
            <a:xfrm>
              <a:off x="7814925" y="411057"/>
              <a:ext cx="6125" cy="50450"/>
            </a:xfrm>
            <a:custGeom>
              <a:avLst/>
              <a:gdLst/>
              <a:ahLst/>
              <a:cxnLst/>
              <a:rect l="l" t="t" r="r" b="b"/>
              <a:pathLst>
                <a:path w="245" h="2018" extrusionOk="0">
                  <a:moveTo>
                    <a:pt x="123" y="0"/>
                  </a:moveTo>
                  <a:cubicBezTo>
                    <a:pt x="84" y="0"/>
                    <a:pt x="44" y="26"/>
                    <a:pt x="42" y="79"/>
                  </a:cubicBezTo>
                  <a:cubicBezTo>
                    <a:pt x="12" y="698"/>
                    <a:pt x="0" y="1318"/>
                    <a:pt x="42" y="1938"/>
                  </a:cubicBezTo>
                  <a:cubicBezTo>
                    <a:pt x="45" y="1991"/>
                    <a:pt x="85" y="2017"/>
                    <a:pt x="124" y="2017"/>
                  </a:cubicBezTo>
                  <a:cubicBezTo>
                    <a:pt x="163" y="2017"/>
                    <a:pt x="203" y="1991"/>
                    <a:pt x="206" y="1938"/>
                  </a:cubicBezTo>
                  <a:cubicBezTo>
                    <a:pt x="245" y="1318"/>
                    <a:pt x="234" y="698"/>
                    <a:pt x="206" y="79"/>
                  </a:cubicBezTo>
                  <a:cubicBezTo>
                    <a:pt x="204" y="27"/>
                    <a:pt x="163" y="0"/>
                    <a:pt x="1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386;p60">
              <a:extLst>
                <a:ext uri="{FF2B5EF4-FFF2-40B4-BE49-F238E27FC236}">
                  <a16:creationId xmlns="" xmlns:a16="http://schemas.microsoft.com/office/drawing/2014/main" id="{FEF841D0-2033-D844-B4B1-9BED5A5B7306}"/>
                </a:ext>
              </a:extLst>
            </p:cNvPr>
            <p:cNvSpPr/>
            <p:nvPr/>
          </p:nvSpPr>
          <p:spPr>
            <a:xfrm>
              <a:off x="7815250" y="632632"/>
              <a:ext cx="5450" cy="54150"/>
            </a:xfrm>
            <a:custGeom>
              <a:avLst/>
              <a:gdLst/>
              <a:ahLst/>
              <a:cxnLst/>
              <a:rect l="l" t="t" r="r" b="b"/>
              <a:pathLst>
                <a:path w="218" h="2166" extrusionOk="0">
                  <a:moveTo>
                    <a:pt x="111" y="0"/>
                  </a:moveTo>
                  <a:cubicBezTo>
                    <a:pt x="70" y="0"/>
                    <a:pt x="29" y="27"/>
                    <a:pt x="27" y="80"/>
                  </a:cubicBezTo>
                  <a:cubicBezTo>
                    <a:pt x="1" y="749"/>
                    <a:pt x="3" y="1414"/>
                    <a:pt x="24" y="2082"/>
                  </a:cubicBezTo>
                  <a:cubicBezTo>
                    <a:pt x="26" y="2137"/>
                    <a:pt x="68" y="2166"/>
                    <a:pt x="111" y="2166"/>
                  </a:cubicBezTo>
                  <a:cubicBezTo>
                    <a:pt x="153" y="2166"/>
                    <a:pt x="195" y="2138"/>
                    <a:pt x="198" y="2082"/>
                  </a:cubicBezTo>
                  <a:cubicBezTo>
                    <a:pt x="216" y="1414"/>
                    <a:pt x="218" y="749"/>
                    <a:pt x="193" y="80"/>
                  </a:cubicBezTo>
                  <a:cubicBezTo>
                    <a:pt x="192" y="27"/>
                    <a:pt x="152" y="0"/>
                    <a:pt x="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387;p60">
              <a:extLst>
                <a:ext uri="{FF2B5EF4-FFF2-40B4-BE49-F238E27FC236}">
                  <a16:creationId xmlns="" xmlns:a16="http://schemas.microsoft.com/office/drawing/2014/main" id="{2CF12F4D-A2C7-A343-8E60-2947A10BF611}"/>
                </a:ext>
              </a:extLst>
            </p:cNvPr>
            <p:cNvSpPr/>
            <p:nvPr/>
          </p:nvSpPr>
          <p:spPr>
            <a:xfrm>
              <a:off x="7815050" y="1033207"/>
              <a:ext cx="5900" cy="42725"/>
            </a:xfrm>
            <a:custGeom>
              <a:avLst/>
              <a:gdLst/>
              <a:ahLst/>
              <a:cxnLst/>
              <a:rect l="l" t="t" r="r" b="b"/>
              <a:pathLst>
                <a:path w="236" h="1709" extrusionOk="0">
                  <a:moveTo>
                    <a:pt x="118" y="0"/>
                  </a:moveTo>
                  <a:cubicBezTo>
                    <a:pt x="83" y="0"/>
                    <a:pt x="50" y="23"/>
                    <a:pt x="46" y="69"/>
                  </a:cubicBezTo>
                  <a:cubicBezTo>
                    <a:pt x="0" y="592"/>
                    <a:pt x="16" y="1122"/>
                    <a:pt x="48" y="1642"/>
                  </a:cubicBezTo>
                  <a:cubicBezTo>
                    <a:pt x="52" y="1687"/>
                    <a:pt x="85" y="1709"/>
                    <a:pt x="118" y="1709"/>
                  </a:cubicBezTo>
                  <a:cubicBezTo>
                    <a:pt x="152" y="1709"/>
                    <a:pt x="185" y="1687"/>
                    <a:pt x="187" y="1642"/>
                  </a:cubicBezTo>
                  <a:cubicBezTo>
                    <a:pt x="219" y="1122"/>
                    <a:pt x="235" y="592"/>
                    <a:pt x="192" y="69"/>
                  </a:cubicBezTo>
                  <a:cubicBezTo>
                    <a:pt x="187" y="23"/>
                    <a:pt x="152" y="0"/>
                    <a:pt x="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388;p60">
              <a:extLst>
                <a:ext uri="{FF2B5EF4-FFF2-40B4-BE49-F238E27FC236}">
                  <a16:creationId xmlns="" xmlns:a16="http://schemas.microsoft.com/office/drawing/2014/main" id="{F242D044-815D-7540-9CC5-2F3A0164F59C}"/>
                </a:ext>
              </a:extLst>
            </p:cNvPr>
            <p:cNvSpPr/>
            <p:nvPr/>
          </p:nvSpPr>
          <p:spPr>
            <a:xfrm>
              <a:off x="7815100" y="515032"/>
              <a:ext cx="5850" cy="57150"/>
            </a:xfrm>
            <a:custGeom>
              <a:avLst/>
              <a:gdLst/>
              <a:ahLst/>
              <a:cxnLst/>
              <a:rect l="l" t="t" r="r" b="b"/>
              <a:pathLst>
                <a:path w="234" h="2286" extrusionOk="0">
                  <a:moveTo>
                    <a:pt x="116" y="1"/>
                  </a:moveTo>
                  <a:cubicBezTo>
                    <a:pt x="84" y="1"/>
                    <a:pt x="51" y="23"/>
                    <a:pt x="49" y="67"/>
                  </a:cubicBezTo>
                  <a:cubicBezTo>
                    <a:pt x="1" y="783"/>
                    <a:pt x="21" y="1495"/>
                    <a:pt x="40" y="2211"/>
                  </a:cubicBezTo>
                  <a:cubicBezTo>
                    <a:pt x="41" y="2261"/>
                    <a:pt x="79" y="2286"/>
                    <a:pt x="116" y="2286"/>
                  </a:cubicBezTo>
                  <a:cubicBezTo>
                    <a:pt x="154" y="2286"/>
                    <a:pt x="192" y="2261"/>
                    <a:pt x="194" y="2211"/>
                  </a:cubicBezTo>
                  <a:cubicBezTo>
                    <a:pt x="213" y="1495"/>
                    <a:pt x="233" y="783"/>
                    <a:pt x="185" y="67"/>
                  </a:cubicBezTo>
                  <a:cubicBezTo>
                    <a:pt x="182" y="23"/>
                    <a:pt x="149" y="1"/>
                    <a:pt x="1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389;p60">
              <a:extLst>
                <a:ext uri="{FF2B5EF4-FFF2-40B4-BE49-F238E27FC236}">
                  <a16:creationId xmlns="" xmlns:a16="http://schemas.microsoft.com/office/drawing/2014/main" id="{2F29D2CA-ED9E-E648-A35A-E4BF8A501BF4}"/>
                </a:ext>
              </a:extLst>
            </p:cNvPr>
            <p:cNvSpPr/>
            <p:nvPr/>
          </p:nvSpPr>
          <p:spPr>
            <a:xfrm>
              <a:off x="7815550" y="743507"/>
              <a:ext cx="4950" cy="46450"/>
            </a:xfrm>
            <a:custGeom>
              <a:avLst/>
              <a:gdLst/>
              <a:ahLst/>
              <a:cxnLst/>
              <a:rect l="l" t="t" r="r" b="b"/>
              <a:pathLst>
                <a:path w="198" h="1858" extrusionOk="0">
                  <a:moveTo>
                    <a:pt x="99" y="0"/>
                  </a:moveTo>
                  <a:cubicBezTo>
                    <a:pt x="60" y="0"/>
                    <a:pt x="20" y="26"/>
                    <a:pt x="19" y="78"/>
                  </a:cubicBezTo>
                  <a:cubicBezTo>
                    <a:pt x="1" y="651"/>
                    <a:pt x="8" y="1221"/>
                    <a:pt x="33" y="1794"/>
                  </a:cubicBezTo>
                  <a:cubicBezTo>
                    <a:pt x="34" y="1836"/>
                    <a:pt x="66" y="1858"/>
                    <a:pt x="98" y="1858"/>
                  </a:cubicBezTo>
                  <a:cubicBezTo>
                    <a:pt x="130" y="1858"/>
                    <a:pt x="163" y="1836"/>
                    <a:pt x="165" y="1794"/>
                  </a:cubicBezTo>
                  <a:cubicBezTo>
                    <a:pt x="190" y="1221"/>
                    <a:pt x="197" y="651"/>
                    <a:pt x="179" y="78"/>
                  </a:cubicBezTo>
                  <a:cubicBezTo>
                    <a:pt x="178" y="26"/>
                    <a:pt x="138" y="0"/>
                    <a:pt x="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390;p60">
              <a:extLst>
                <a:ext uri="{FF2B5EF4-FFF2-40B4-BE49-F238E27FC236}">
                  <a16:creationId xmlns="" xmlns:a16="http://schemas.microsoft.com/office/drawing/2014/main" id="{563B3681-AF28-C545-9B46-A3DAB5513BB9}"/>
                </a:ext>
              </a:extLst>
            </p:cNvPr>
            <p:cNvSpPr/>
            <p:nvPr/>
          </p:nvSpPr>
          <p:spPr>
            <a:xfrm>
              <a:off x="7815700" y="947457"/>
              <a:ext cx="4675" cy="42675"/>
            </a:xfrm>
            <a:custGeom>
              <a:avLst/>
              <a:gdLst/>
              <a:ahLst/>
              <a:cxnLst/>
              <a:rect l="l" t="t" r="r" b="b"/>
              <a:pathLst>
                <a:path w="187" h="1707" extrusionOk="0">
                  <a:moveTo>
                    <a:pt x="92" y="1"/>
                  </a:moveTo>
                  <a:cubicBezTo>
                    <a:pt x="58" y="1"/>
                    <a:pt x="24" y="23"/>
                    <a:pt x="22" y="68"/>
                  </a:cubicBezTo>
                  <a:cubicBezTo>
                    <a:pt x="0" y="594"/>
                    <a:pt x="11" y="1117"/>
                    <a:pt x="25" y="1640"/>
                  </a:cubicBezTo>
                  <a:cubicBezTo>
                    <a:pt x="26" y="1684"/>
                    <a:pt x="59" y="1706"/>
                    <a:pt x="93" y="1706"/>
                  </a:cubicBezTo>
                  <a:cubicBezTo>
                    <a:pt x="127" y="1706"/>
                    <a:pt x="160" y="1684"/>
                    <a:pt x="161" y="1640"/>
                  </a:cubicBezTo>
                  <a:cubicBezTo>
                    <a:pt x="173" y="1117"/>
                    <a:pt x="187" y="594"/>
                    <a:pt x="163" y="68"/>
                  </a:cubicBezTo>
                  <a:cubicBezTo>
                    <a:pt x="161" y="23"/>
                    <a:pt x="127" y="1"/>
                    <a:pt x="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391;p60">
              <a:extLst>
                <a:ext uri="{FF2B5EF4-FFF2-40B4-BE49-F238E27FC236}">
                  <a16:creationId xmlns="" xmlns:a16="http://schemas.microsoft.com/office/drawing/2014/main" id="{93572A19-E4D2-0246-B8EB-F57CC9AAAA06}"/>
                </a:ext>
              </a:extLst>
            </p:cNvPr>
            <p:cNvSpPr/>
            <p:nvPr/>
          </p:nvSpPr>
          <p:spPr>
            <a:xfrm>
              <a:off x="7811725" y="850532"/>
              <a:ext cx="5400" cy="47050"/>
            </a:xfrm>
            <a:custGeom>
              <a:avLst/>
              <a:gdLst/>
              <a:ahLst/>
              <a:cxnLst/>
              <a:rect l="l" t="t" r="r" b="b"/>
              <a:pathLst>
                <a:path w="216" h="1882" extrusionOk="0">
                  <a:moveTo>
                    <a:pt x="108" y="0"/>
                  </a:moveTo>
                  <a:cubicBezTo>
                    <a:pt x="65" y="0"/>
                    <a:pt x="21" y="28"/>
                    <a:pt x="20" y="85"/>
                  </a:cubicBezTo>
                  <a:cubicBezTo>
                    <a:pt x="1" y="658"/>
                    <a:pt x="15" y="1230"/>
                    <a:pt x="24" y="1800"/>
                  </a:cubicBezTo>
                  <a:cubicBezTo>
                    <a:pt x="26" y="1854"/>
                    <a:pt x="67" y="1881"/>
                    <a:pt x="109" y="1881"/>
                  </a:cubicBezTo>
                  <a:cubicBezTo>
                    <a:pt x="150" y="1881"/>
                    <a:pt x="191" y="1854"/>
                    <a:pt x="191" y="1800"/>
                  </a:cubicBezTo>
                  <a:cubicBezTo>
                    <a:pt x="203" y="1230"/>
                    <a:pt x="216" y="658"/>
                    <a:pt x="198" y="85"/>
                  </a:cubicBezTo>
                  <a:cubicBezTo>
                    <a:pt x="195" y="28"/>
                    <a:pt x="152" y="0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392;p60">
              <a:extLst>
                <a:ext uri="{FF2B5EF4-FFF2-40B4-BE49-F238E27FC236}">
                  <a16:creationId xmlns="" xmlns:a16="http://schemas.microsoft.com/office/drawing/2014/main" id="{099582B6-DA5F-D04B-B940-6FC5EB3DBA11}"/>
                </a:ext>
              </a:extLst>
            </p:cNvPr>
            <p:cNvSpPr/>
            <p:nvPr/>
          </p:nvSpPr>
          <p:spPr>
            <a:xfrm>
              <a:off x="7811925" y="1215307"/>
              <a:ext cx="5000" cy="36000"/>
            </a:xfrm>
            <a:custGeom>
              <a:avLst/>
              <a:gdLst/>
              <a:ahLst/>
              <a:cxnLst/>
              <a:rect l="l" t="t" r="r" b="b"/>
              <a:pathLst>
                <a:path w="200" h="1440" extrusionOk="0">
                  <a:moveTo>
                    <a:pt x="100" y="0"/>
                  </a:moveTo>
                  <a:cubicBezTo>
                    <a:pt x="61" y="0"/>
                    <a:pt x="23" y="26"/>
                    <a:pt x="22" y="77"/>
                  </a:cubicBezTo>
                  <a:cubicBezTo>
                    <a:pt x="5" y="507"/>
                    <a:pt x="0" y="936"/>
                    <a:pt x="24" y="1362"/>
                  </a:cubicBezTo>
                  <a:cubicBezTo>
                    <a:pt x="26" y="1414"/>
                    <a:pt x="63" y="1439"/>
                    <a:pt x="101" y="1439"/>
                  </a:cubicBezTo>
                  <a:cubicBezTo>
                    <a:pt x="138" y="1439"/>
                    <a:pt x="176" y="1414"/>
                    <a:pt x="178" y="1362"/>
                  </a:cubicBezTo>
                  <a:cubicBezTo>
                    <a:pt x="199" y="936"/>
                    <a:pt x="197" y="507"/>
                    <a:pt x="181" y="77"/>
                  </a:cubicBezTo>
                  <a:cubicBezTo>
                    <a:pt x="178" y="26"/>
                    <a:pt x="139" y="0"/>
                    <a:pt x="1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93;p60">
              <a:extLst>
                <a:ext uri="{FF2B5EF4-FFF2-40B4-BE49-F238E27FC236}">
                  <a16:creationId xmlns="" xmlns:a16="http://schemas.microsoft.com/office/drawing/2014/main" id="{D3ABF0CF-80DF-5041-B148-897BF65792D9}"/>
                </a:ext>
              </a:extLst>
            </p:cNvPr>
            <p:cNvSpPr/>
            <p:nvPr/>
          </p:nvSpPr>
          <p:spPr>
            <a:xfrm>
              <a:off x="7811000" y="1122432"/>
              <a:ext cx="6125" cy="50150"/>
            </a:xfrm>
            <a:custGeom>
              <a:avLst/>
              <a:gdLst/>
              <a:ahLst/>
              <a:cxnLst/>
              <a:rect l="l" t="t" r="r" b="b"/>
              <a:pathLst>
                <a:path w="245" h="2006" extrusionOk="0">
                  <a:moveTo>
                    <a:pt x="137" y="1"/>
                  </a:moveTo>
                  <a:cubicBezTo>
                    <a:pt x="100" y="1"/>
                    <a:pt x="63" y="26"/>
                    <a:pt x="58" y="75"/>
                  </a:cubicBezTo>
                  <a:cubicBezTo>
                    <a:pt x="0" y="689"/>
                    <a:pt x="28" y="1316"/>
                    <a:pt x="24" y="1933"/>
                  </a:cubicBezTo>
                  <a:cubicBezTo>
                    <a:pt x="24" y="1982"/>
                    <a:pt x="60" y="2006"/>
                    <a:pt x="98" y="2006"/>
                  </a:cubicBezTo>
                  <a:cubicBezTo>
                    <a:pt x="135" y="2006"/>
                    <a:pt x="174" y="1982"/>
                    <a:pt x="176" y="1933"/>
                  </a:cubicBezTo>
                  <a:cubicBezTo>
                    <a:pt x="194" y="1317"/>
                    <a:pt x="245" y="691"/>
                    <a:pt x="210" y="75"/>
                  </a:cubicBezTo>
                  <a:cubicBezTo>
                    <a:pt x="208" y="25"/>
                    <a:pt x="173" y="1"/>
                    <a:pt x="13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94;p60">
              <a:extLst>
                <a:ext uri="{FF2B5EF4-FFF2-40B4-BE49-F238E27FC236}">
                  <a16:creationId xmlns="" xmlns:a16="http://schemas.microsoft.com/office/drawing/2014/main" id="{729959BD-C7A8-3F41-A6D3-055193EADD02}"/>
                </a:ext>
              </a:extLst>
            </p:cNvPr>
            <p:cNvSpPr/>
            <p:nvPr/>
          </p:nvSpPr>
          <p:spPr>
            <a:xfrm>
              <a:off x="7717450" y="1232707"/>
              <a:ext cx="53725" cy="27075"/>
            </a:xfrm>
            <a:custGeom>
              <a:avLst/>
              <a:gdLst/>
              <a:ahLst/>
              <a:cxnLst/>
              <a:rect l="l" t="t" r="r" b="b"/>
              <a:pathLst>
                <a:path w="2149" h="1083" extrusionOk="0">
                  <a:moveTo>
                    <a:pt x="164" y="0"/>
                  </a:moveTo>
                  <a:cubicBezTo>
                    <a:pt x="65" y="0"/>
                    <a:pt x="0" y="141"/>
                    <a:pt x="106" y="193"/>
                  </a:cubicBezTo>
                  <a:cubicBezTo>
                    <a:pt x="727" y="491"/>
                    <a:pt x="1344" y="817"/>
                    <a:pt x="1983" y="1076"/>
                  </a:cubicBezTo>
                  <a:cubicBezTo>
                    <a:pt x="1994" y="1080"/>
                    <a:pt x="2005" y="1082"/>
                    <a:pt x="2015" y="1082"/>
                  </a:cubicBezTo>
                  <a:cubicBezTo>
                    <a:pt x="2102" y="1082"/>
                    <a:pt x="2148" y="940"/>
                    <a:pt x="2059" y="891"/>
                  </a:cubicBezTo>
                  <a:cubicBezTo>
                    <a:pt x="1463" y="563"/>
                    <a:pt x="829" y="297"/>
                    <a:pt x="212" y="12"/>
                  </a:cubicBezTo>
                  <a:cubicBezTo>
                    <a:pt x="196" y="4"/>
                    <a:pt x="179" y="0"/>
                    <a:pt x="16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95;p60">
              <a:extLst>
                <a:ext uri="{FF2B5EF4-FFF2-40B4-BE49-F238E27FC236}">
                  <a16:creationId xmlns="" xmlns:a16="http://schemas.microsoft.com/office/drawing/2014/main" id="{81DB6D42-219F-4F47-9313-EB35FA433972}"/>
                </a:ext>
              </a:extLst>
            </p:cNvPr>
            <p:cNvSpPr/>
            <p:nvPr/>
          </p:nvSpPr>
          <p:spPr>
            <a:xfrm>
              <a:off x="7618700" y="1185732"/>
              <a:ext cx="48225" cy="23350"/>
            </a:xfrm>
            <a:custGeom>
              <a:avLst/>
              <a:gdLst/>
              <a:ahLst/>
              <a:cxnLst/>
              <a:rect l="l" t="t" r="r" b="b"/>
              <a:pathLst>
                <a:path w="1929" h="934" extrusionOk="0">
                  <a:moveTo>
                    <a:pt x="115" y="0"/>
                  </a:moveTo>
                  <a:cubicBezTo>
                    <a:pt x="29" y="0"/>
                    <a:pt x="1" y="136"/>
                    <a:pt x="97" y="167"/>
                  </a:cubicBezTo>
                  <a:cubicBezTo>
                    <a:pt x="689" y="357"/>
                    <a:pt x="1218" y="643"/>
                    <a:pt x="1771" y="923"/>
                  </a:cubicBezTo>
                  <a:cubicBezTo>
                    <a:pt x="1786" y="930"/>
                    <a:pt x="1801" y="934"/>
                    <a:pt x="1814" y="934"/>
                  </a:cubicBezTo>
                  <a:cubicBezTo>
                    <a:pt x="1888" y="934"/>
                    <a:pt x="1928" y="832"/>
                    <a:pt x="1856" y="777"/>
                  </a:cubicBezTo>
                  <a:cubicBezTo>
                    <a:pt x="1352" y="404"/>
                    <a:pt x="743" y="172"/>
                    <a:pt x="140" y="4"/>
                  </a:cubicBezTo>
                  <a:cubicBezTo>
                    <a:pt x="131" y="1"/>
                    <a:pt x="123" y="0"/>
                    <a:pt x="1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96;p60">
              <a:extLst>
                <a:ext uri="{FF2B5EF4-FFF2-40B4-BE49-F238E27FC236}">
                  <a16:creationId xmlns="" xmlns:a16="http://schemas.microsoft.com/office/drawing/2014/main" id="{E3BD702C-4CED-F745-B617-99F3D64B5815}"/>
                </a:ext>
              </a:extLst>
            </p:cNvPr>
            <p:cNvSpPr/>
            <p:nvPr/>
          </p:nvSpPr>
          <p:spPr>
            <a:xfrm>
              <a:off x="7521125" y="1128532"/>
              <a:ext cx="36250" cy="26950"/>
            </a:xfrm>
            <a:custGeom>
              <a:avLst/>
              <a:gdLst/>
              <a:ahLst/>
              <a:cxnLst/>
              <a:rect l="l" t="t" r="r" b="b"/>
              <a:pathLst>
                <a:path w="1450" h="1078" extrusionOk="0">
                  <a:moveTo>
                    <a:pt x="163" y="0"/>
                  </a:moveTo>
                  <a:cubicBezTo>
                    <a:pt x="84" y="0"/>
                    <a:pt x="1" y="94"/>
                    <a:pt x="58" y="172"/>
                  </a:cubicBezTo>
                  <a:cubicBezTo>
                    <a:pt x="372" y="588"/>
                    <a:pt x="771" y="909"/>
                    <a:pt x="1270" y="1073"/>
                  </a:cubicBezTo>
                  <a:cubicBezTo>
                    <a:pt x="1280" y="1076"/>
                    <a:pt x="1290" y="1078"/>
                    <a:pt x="1300" y="1078"/>
                  </a:cubicBezTo>
                  <a:cubicBezTo>
                    <a:pt x="1394" y="1078"/>
                    <a:pt x="1449" y="927"/>
                    <a:pt x="1351" y="881"/>
                  </a:cubicBezTo>
                  <a:cubicBezTo>
                    <a:pt x="916" y="680"/>
                    <a:pt x="533" y="410"/>
                    <a:pt x="236" y="36"/>
                  </a:cubicBezTo>
                  <a:cubicBezTo>
                    <a:pt x="216" y="11"/>
                    <a:pt x="190" y="0"/>
                    <a:pt x="1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397;p60">
              <a:extLst>
                <a:ext uri="{FF2B5EF4-FFF2-40B4-BE49-F238E27FC236}">
                  <a16:creationId xmlns="" xmlns:a16="http://schemas.microsoft.com/office/drawing/2014/main" id="{D9EC3B66-8489-F442-8452-D29BA65C6CC5}"/>
                </a:ext>
              </a:extLst>
            </p:cNvPr>
            <p:cNvSpPr/>
            <p:nvPr/>
          </p:nvSpPr>
          <p:spPr>
            <a:xfrm>
              <a:off x="7422250" y="1085307"/>
              <a:ext cx="44350" cy="24125"/>
            </a:xfrm>
            <a:custGeom>
              <a:avLst/>
              <a:gdLst/>
              <a:ahLst/>
              <a:cxnLst/>
              <a:rect l="l" t="t" r="r" b="b"/>
              <a:pathLst>
                <a:path w="1774" h="965" extrusionOk="0">
                  <a:moveTo>
                    <a:pt x="119" y="1"/>
                  </a:moveTo>
                  <a:cubicBezTo>
                    <a:pt x="45" y="1"/>
                    <a:pt x="1" y="124"/>
                    <a:pt x="78" y="158"/>
                  </a:cubicBezTo>
                  <a:cubicBezTo>
                    <a:pt x="609" y="385"/>
                    <a:pt x="1113" y="668"/>
                    <a:pt x="1611" y="952"/>
                  </a:cubicBezTo>
                  <a:cubicBezTo>
                    <a:pt x="1627" y="961"/>
                    <a:pt x="1642" y="964"/>
                    <a:pt x="1656" y="964"/>
                  </a:cubicBezTo>
                  <a:cubicBezTo>
                    <a:pt x="1731" y="964"/>
                    <a:pt x="1773" y="856"/>
                    <a:pt x="1700" y="804"/>
                  </a:cubicBezTo>
                  <a:cubicBezTo>
                    <a:pt x="1221" y="456"/>
                    <a:pt x="694" y="210"/>
                    <a:pt x="143" y="5"/>
                  </a:cubicBezTo>
                  <a:cubicBezTo>
                    <a:pt x="135" y="2"/>
                    <a:pt x="127" y="1"/>
                    <a:pt x="1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398;p60">
              <a:extLst>
                <a:ext uri="{FF2B5EF4-FFF2-40B4-BE49-F238E27FC236}">
                  <a16:creationId xmlns="" xmlns:a16="http://schemas.microsoft.com/office/drawing/2014/main" id="{2E4CEBC9-D01C-0447-A37B-E9887CD34095}"/>
                </a:ext>
              </a:extLst>
            </p:cNvPr>
            <p:cNvSpPr/>
            <p:nvPr/>
          </p:nvSpPr>
          <p:spPr>
            <a:xfrm>
              <a:off x="6944050" y="1127857"/>
              <a:ext cx="451525" cy="196250"/>
            </a:xfrm>
            <a:custGeom>
              <a:avLst/>
              <a:gdLst/>
              <a:ahLst/>
              <a:cxnLst/>
              <a:rect l="l" t="t" r="r" b="b"/>
              <a:pathLst>
                <a:path w="18061" h="7850" extrusionOk="0">
                  <a:moveTo>
                    <a:pt x="17801" y="1"/>
                  </a:moveTo>
                  <a:cubicBezTo>
                    <a:pt x="17772" y="1"/>
                    <a:pt x="17748" y="16"/>
                    <a:pt x="17733" y="35"/>
                  </a:cubicBezTo>
                  <a:cubicBezTo>
                    <a:pt x="17711" y="28"/>
                    <a:pt x="17688" y="24"/>
                    <a:pt x="17664" y="24"/>
                  </a:cubicBezTo>
                  <a:cubicBezTo>
                    <a:pt x="17630" y="24"/>
                    <a:pt x="17595" y="32"/>
                    <a:pt x="17560" y="51"/>
                  </a:cubicBezTo>
                  <a:cubicBezTo>
                    <a:pt x="11896" y="2892"/>
                    <a:pt x="6038" y="5129"/>
                    <a:pt x="193" y="7542"/>
                  </a:cubicBezTo>
                  <a:lnTo>
                    <a:pt x="190" y="7542"/>
                  </a:lnTo>
                  <a:lnTo>
                    <a:pt x="0" y="7550"/>
                  </a:lnTo>
                  <a:cubicBezTo>
                    <a:pt x="3" y="7602"/>
                    <a:pt x="6" y="7655"/>
                    <a:pt x="8" y="7705"/>
                  </a:cubicBezTo>
                  <a:cubicBezTo>
                    <a:pt x="10" y="7763"/>
                    <a:pt x="53" y="7790"/>
                    <a:pt x="96" y="7790"/>
                  </a:cubicBezTo>
                  <a:cubicBezTo>
                    <a:pt x="102" y="7790"/>
                    <a:pt x="108" y="7790"/>
                    <a:pt x="114" y="7789"/>
                  </a:cubicBezTo>
                  <a:cubicBezTo>
                    <a:pt x="137" y="7824"/>
                    <a:pt x="175" y="7850"/>
                    <a:pt x="225" y="7850"/>
                  </a:cubicBezTo>
                  <a:cubicBezTo>
                    <a:pt x="241" y="7850"/>
                    <a:pt x="257" y="7847"/>
                    <a:pt x="275" y="7842"/>
                  </a:cubicBezTo>
                  <a:cubicBezTo>
                    <a:pt x="6307" y="6029"/>
                    <a:pt x="12178" y="3268"/>
                    <a:pt x="17798" y="460"/>
                  </a:cubicBezTo>
                  <a:cubicBezTo>
                    <a:pt x="17884" y="418"/>
                    <a:pt x="17916" y="347"/>
                    <a:pt x="17916" y="277"/>
                  </a:cubicBezTo>
                  <a:cubicBezTo>
                    <a:pt x="17920" y="280"/>
                    <a:pt x="17925" y="283"/>
                    <a:pt x="17929" y="285"/>
                  </a:cubicBezTo>
                  <a:lnTo>
                    <a:pt x="18061" y="23"/>
                  </a:lnTo>
                  <a:cubicBezTo>
                    <a:pt x="17975" y="13"/>
                    <a:pt x="17893" y="5"/>
                    <a:pt x="17807" y="1"/>
                  </a:cubicBezTo>
                  <a:cubicBezTo>
                    <a:pt x="17805" y="1"/>
                    <a:pt x="17803" y="1"/>
                    <a:pt x="178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399;p60">
              <a:extLst>
                <a:ext uri="{FF2B5EF4-FFF2-40B4-BE49-F238E27FC236}">
                  <a16:creationId xmlns="" xmlns:a16="http://schemas.microsoft.com/office/drawing/2014/main" id="{CD3A6B17-B079-6D4B-BC9F-9ABD7CD89A3A}"/>
                </a:ext>
              </a:extLst>
            </p:cNvPr>
            <p:cNvSpPr/>
            <p:nvPr/>
          </p:nvSpPr>
          <p:spPr>
            <a:xfrm>
              <a:off x="7320475" y="1083082"/>
              <a:ext cx="46875" cy="27325"/>
            </a:xfrm>
            <a:custGeom>
              <a:avLst/>
              <a:gdLst/>
              <a:ahLst/>
              <a:cxnLst/>
              <a:rect l="l" t="t" r="r" b="b"/>
              <a:pathLst>
                <a:path w="1875" h="1093" extrusionOk="0">
                  <a:moveTo>
                    <a:pt x="1754" y="1"/>
                  </a:moveTo>
                  <a:cubicBezTo>
                    <a:pt x="1745" y="1"/>
                    <a:pt x="1737" y="2"/>
                    <a:pt x="1727" y="5"/>
                  </a:cubicBezTo>
                  <a:cubicBezTo>
                    <a:pt x="1131" y="166"/>
                    <a:pt x="572" y="568"/>
                    <a:pt x="77" y="925"/>
                  </a:cubicBezTo>
                  <a:cubicBezTo>
                    <a:pt x="1" y="980"/>
                    <a:pt x="45" y="1092"/>
                    <a:pt x="119" y="1092"/>
                  </a:cubicBezTo>
                  <a:cubicBezTo>
                    <a:pt x="133" y="1092"/>
                    <a:pt x="149" y="1088"/>
                    <a:pt x="164" y="1078"/>
                  </a:cubicBezTo>
                  <a:cubicBezTo>
                    <a:pt x="693" y="752"/>
                    <a:pt x="1284" y="514"/>
                    <a:pt x="1799" y="173"/>
                  </a:cubicBezTo>
                  <a:cubicBezTo>
                    <a:pt x="1875" y="121"/>
                    <a:pt x="1839" y="1"/>
                    <a:pt x="17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400;p60">
              <a:extLst>
                <a:ext uri="{FF2B5EF4-FFF2-40B4-BE49-F238E27FC236}">
                  <a16:creationId xmlns="" xmlns:a16="http://schemas.microsoft.com/office/drawing/2014/main" id="{A392C96B-6828-5249-8E6F-2C29AC34B5DD}"/>
                </a:ext>
              </a:extLst>
            </p:cNvPr>
            <p:cNvSpPr/>
            <p:nvPr/>
          </p:nvSpPr>
          <p:spPr>
            <a:xfrm>
              <a:off x="7217450" y="1133882"/>
              <a:ext cx="39700" cy="14750"/>
            </a:xfrm>
            <a:custGeom>
              <a:avLst/>
              <a:gdLst/>
              <a:ahLst/>
              <a:cxnLst/>
              <a:rect l="l" t="t" r="r" b="b"/>
              <a:pathLst>
                <a:path w="1588" h="590" extrusionOk="0">
                  <a:moveTo>
                    <a:pt x="1442" y="1"/>
                  </a:moveTo>
                  <a:cubicBezTo>
                    <a:pt x="1436" y="1"/>
                    <a:pt x="1430" y="1"/>
                    <a:pt x="1425" y="2"/>
                  </a:cubicBezTo>
                  <a:cubicBezTo>
                    <a:pt x="972" y="96"/>
                    <a:pt x="526" y="277"/>
                    <a:pt x="90" y="430"/>
                  </a:cubicBezTo>
                  <a:cubicBezTo>
                    <a:pt x="1" y="461"/>
                    <a:pt x="27" y="590"/>
                    <a:pt x="111" y="590"/>
                  </a:cubicBezTo>
                  <a:cubicBezTo>
                    <a:pt x="118" y="590"/>
                    <a:pt x="126" y="589"/>
                    <a:pt x="134" y="587"/>
                  </a:cubicBezTo>
                  <a:cubicBezTo>
                    <a:pt x="586" y="462"/>
                    <a:pt x="1062" y="353"/>
                    <a:pt x="1494" y="168"/>
                  </a:cubicBezTo>
                  <a:cubicBezTo>
                    <a:pt x="1587" y="129"/>
                    <a:pt x="1528" y="1"/>
                    <a:pt x="14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401;p60">
              <a:extLst>
                <a:ext uri="{FF2B5EF4-FFF2-40B4-BE49-F238E27FC236}">
                  <a16:creationId xmlns="" xmlns:a16="http://schemas.microsoft.com/office/drawing/2014/main" id="{96660D51-5B8F-444F-939A-A1F6A422ABE8}"/>
                </a:ext>
              </a:extLst>
            </p:cNvPr>
            <p:cNvSpPr/>
            <p:nvPr/>
          </p:nvSpPr>
          <p:spPr>
            <a:xfrm>
              <a:off x="7135475" y="1172557"/>
              <a:ext cx="43075" cy="19075"/>
            </a:xfrm>
            <a:custGeom>
              <a:avLst/>
              <a:gdLst/>
              <a:ahLst/>
              <a:cxnLst/>
              <a:rect l="l" t="t" r="r" b="b"/>
              <a:pathLst>
                <a:path w="1723" h="763" extrusionOk="0">
                  <a:moveTo>
                    <a:pt x="1579" y="0"/>
                  </a:moveTo>
                  <a:cubicBezTo>
                    <a:pt x="1571" y="0"/>
                    <a:pt x="1561" y="2"/>
                    <a:pt x="1552" y="4"/>
                  </a:cubicBezTo>
                  <a:cubicBezTo>
                    <a:pt x="1057" y="150"/>
                    <a:pt x="568" y="372"/>
                    <a:pt x="95" y="575"/>
                  </a:cubicBezTo>
                  <a:cubicBezTo>
                    <a:pt x="1" y="615"/>
                    <a:pt x="53" y="762"/>
                    <a:pt x="142" y="762"/>
                  </a:cubicBezTo>
                  <a:cubicBezTo>
                    <a:pt x="151" y="762"/>
                    <a:pt x="161" y="761"/>
                    <a:pt x="171" y="757"/>
                  </a:cubicBezTo>
                  <a:cubicBezTo>
                    <a:pt x="658" y="587"/>
                    <a:pt x="1166" y="418"/>
                    <a:pt x="1630" y="189"/>
                  </a:cubicBezTo>
                  <a:cubicBezTo>
                    <a:pt x="1723" y="142"/>
                    <a:pt x="1671" y="0"/>
                    <a:pt x="15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402;p60">
              <a:extLst>
                <a:ext uri="{FF2B5EF4-FFF2-40B4-BE49-F238E27FC236}">
                  <a16:creationId xmlns="" xmlns:a16="http://schemas.microsoft.com/office/drawing/2014/main" id="{93A616AB-6DD0-904D-BF41-7CA04D36A1D0}"/>
                </a:ext>
              </a:extLst>
            </p:cNvPr>
            <p:cNvSpPr/>
            <p:nvPr/>
          </p:nvSpPr>
          <p:spPr>
            <a:xfrm>
              <a:off x="7045950" y="1215132"/>
              <a:ext cx="38700" cy="21250"/>
            </a:xfrm>
            <a:custGeom>
              <a:avLst/>
              <a:gdLst/>
              <a:ahLst/>
              <a:cxnLst/>
              <a:rect l="l" t="t" r="r" b="b"/>
              <a:pathLst>
                <a:path w="1548" h="850" extrusionOk="0">
                  <a:moveTo>
                    <a:pt x="1426" y="0"/>
                  </a:moveTo>
                  <a:cubicBezTo>
                    <a:pt x="1414" y="0"/>
                    <a:pt x="1401" y="3"/>
                    <a:pt x="1388" y="10"/>
                  </a:cubicBezTo>
                  <a:cubicBezTo>
                    <a:pt x="944" y="220"/>
                    <a:pt x="515" y="460"/>
                    <a:pt x="83" y="691"/>
                  </a:cubicBezTo>
                  <a:cubicBezTo>
                    <a:pt x="0" y="737"/>
                    <a:pt x="50" y="849"/>
                    <a:pt x="127" y="849"/>
                  </a:cubicBezTo>
                  <a:cubicBezTo>
                    <a:pt x="141" y="849"/>
                    <a:pt x="155" y="846"/>
                    <a:pt x="169" y="838"/>
                  </a:cubicBezTo>
                  <a:cubicBezTo>
                    <a:pt x="605" y="612"/>
                    <a:pt x="1044" y="395"/>
                    <a:pt x="1469" y="148"/>
                  </a:cubicBezTo>
                  <a:cubicBezTo>
                    <a:pt x="1548" y="104"/>
                    <a:pt x="1500" y="0"/>
                    <a:pt x="14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03;p60">
              <a:extLst>
                <a:ext uri="{FF2B5EF4-FFF2-40B4-BE49-F238E27FC236}">
                  <a16:creationId xmlns="" xmlns:a16="http://schemas.microsoft.com/office/drawing/2014/main" id="{7A5EE59F-FD33-904B-A080-35B33C40DBA3}"/>
                </a:ext>
              </a:extLst>
            </p:cNvPr>
            <p:cNvSpPr/>
            <p:nvPr/>
          </p:nvSpPr>
          <p:spPr>
            <a:xfrm>
              <a:off x="6992700" y="918882"/>
              <a:ext cx="6500" cy="46725"/>
            </a:xfrm>
            <a:custGeom>
              <a:avLst/>
              <a:gdLst/>
              <a:ahLst/>
              <a:cxnLst/>
              <a:rect l="l" t="t" r="r" b="b"/>
              <a:pathLst>
                <a:path w="260" h="1869" extrusionOk="0">
                  <a:moveTo>
                    <a:pt x="129" y="0"/>
                  </a:moveTo>
                  <a:cubicBezTo>
                    <a:pt x="95" y="0"/>
                    <a:pt x="61" y="23"/>
                    <a:pt x="59" y="68"/>
                  </a:cubicBezTo>
                  <a:cubicBezTo>
                    <a:pt x="31" y="634"/>
                    <a:pt x="1" y="1218"/>
                    <a:pt x="40" y="1783"/>
                  </a:cubicBezTo>
                  <a:cubicBezTo>
                    <a:pt x="45" y="1840"/>
                    <a:pt x="88" y="1868"/>
                    <a:pt x="130" y="1868"/>
                  </a:cubicBezTo>
                  <a:cubicBezTo>
                    <a:pt x="173" y="1868"/>
                    <a:pt x="215" y="1840"/>
                    <a:pt x="218" y="1783"/>
                  </a:cubicBezTo>
                  <a:cubicBezTo>
                    <a:pt x="259" y="1218"/>
                    <a:pt x="227" y="634"/>
                    <a:pt x="200" y="68"/>
                  </a:cubicBezTo>
                  <a:cubicBezTo>
                    <a:pt x="197" y="23"/>
                    <a:pt x="164" y="0"/>
                    <a:pt x="1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04;p60">
              <a:extLst>
                <a:ext uri="{FF2B5EF4-FFF2-40B4-BE49-F238E27FC236}">
                  <a16:creationId xmlns="" xmlns:a16="http://schemas.microsoft.com/office/drawing/2014/main" id="{3D9B62C3-187A-E749-917E-266A24EDEF15}"/>
                </a:ext>
              </a:extLst>
            </p:cNvPr>
            <p:cNvSpPr/>
            <p:nvPr/>
          </p:nvSpPr>
          <p:spPr>
            <a:xfrm>
              <a:off x="6992375" y="568457"/>
              <a:ext cx="7175" cy="39575"/>
            </a:xfrm>
            <a:custGeom>
              <a:avLst/>
              <a:gdLst/>
              <a:ahLst/>
              <a:cxnLst/>
              <a:rect l="l" t="t" r="r" b="b"/>
              <a:pathLst>
                <a:path w="287" h="1583" extrusionOk="0">
                  <a:moveTo>
                    <a:pt x="143" y="0"/>
                  </a:moveTo>
                  <a:cubicBezTo>
                    <a:pt x="106" y="0"/>
                    <a:pt x="67" y="25"/>
                    <a:pt x="65" y="74"/>
                  </a:cubicBezTo>
                  <a:cubicBezTo>
                    <a:pt x="53" y="543"/>
                    <a:pt x="0" y="1038"/>
                    <a:pt x="63" y="1504"/>
                  </a:cubicBezTo>
                  <a:cubicBezTo>
                    <a:pt x="70" y="1556"/>
                    <a:pt x="107" y="1582"/>
                    <a:pt x="144" y="1582"/>
                  </a:cubicBezTo>
                  <a:cubicBezTo>
                    <a:pt x="181" y="1582"/>
                    <a:pt x="217" y="1556"/>
                    <a:pt x="224" y="1504"/>
                  </a:cubicBezTo>
                  <a:cubicBezTo>
                    <a:pt x="286" y="1036"/>
                    <a:pt x="234" y="543"/>
                    <a:pt x="220" y="74"/>
                  </a:cubicBezTo>
                  <a:cubicBezTo>
                    <a:pt x="219" y="25"/>
                    <a:pt x="181" y="0"/>
                    <a:pt x="1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05;p60">
              <a:extLst>
                <a:ext uri="{FF2B5EF4-FFF2-40B4-BE49-F238E27FC236}">
                  <a16:creationId xmlns="" xmlns:a16="http://schemas.microsoft.com/office/drawing/2014/main" id="{A814E23C-4C93-E34F-83F1-A6AA2EAF1243}"/>
                </a:ext>
              </a:extLst>
            </p:cNvPr>
            <p:cNvSpPr/>
            <p:nvPr/>
          </p:nvSpPr>
          <p:spPr>
            <a:xfrm>
              <a:off x="6990625" y="1015507"/>
              <a:ext cx="9225" cy="35675"/>
            </a:xfrm>
            <a:custGeom>
              <a:avLst/>
              <a:gdLst/>
              <a:ahLst/>
              <a:cxnLst/>
              <a:rect l="l" t="t" r="r" b="b"/>
              <a:pathLst>
                <a:path w="369" h="1427" extrusionOk="0">
                  <a:moveTo>
                    <a:pt x="75" y="0"/>
                  </a:moveTo>
                  <a:cubicBezTo>
                    <a:pt x="37" y="0"/>
                    <a:pt x="0" y="30"/>
                    <a:pt x="16" y="77"/>
                  </a:cubicBezTo>
                  <a:cubicBezTo>
                    <a:pt x="144" y="493"/>
                    <a:pt x="163" y="916"/>
                    <a:pt x="128" y="1350"/>
                  </a:cubicBezTo>
                  <a:cubicBezTo>
                    <a:pt x="124" y="1399"/>
                    <a:pt x="168" y="1427"/>
                    <a:pt x="210" y="1427"/>
                  </a:cubicBezTo>
                  <a:cubicBezTo>
                    <a:pt x="243" y="1427"/>
                    <a:pt x="276" y="1409"/>
                    <a:pt x="283" y="1370"/>
                  </a:cubicBezTo>
                  <a:cubicBezTo>
                    <a:pt x="368" y="916"/>
                    <a:pt x="302" y="475"/>
                    <a:pt x="137" y="43"/>
                  </a:cubicBezTo>
                  <a:cubicBezTo>
                    <a:pt x="126" y="14"/>
                    <a:pt x="100" y="0"/>
                    <a:pt x="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06;p60">
              <a:extLst>
                <a:ext uri="{FF2B5EF4-FFF2-40B4-BE49-F238E27FC236}">
                  <a16:creationId xmlns="" xmlns:a16="http://schemas.microsoft.com/office/drawing/2014/main" id="{79FE77DC-7276-9249-910E-BBA567A270A6}"/>
                </a:ext>
              </a:extLst>
            </p:cNvPr>
            <p:cNvSpPr/>
            <p:nvPr/>
          </p:nvSpPr>
          <p:spPr>
            <a:xfrm>
              <a:off x="6993400" y="407882"/>
              <a:ext cx="5125" cy="24875"/>
            </a:xfrm>
            <a:custGeom>
              <a:avLst/>
              <a:gdLst/>
              <a:ahLst/>
              <a:cxnLst/>
              <a:rect l="l" t="t" r="r" b="b"/>
              <a:pathLst>
                <a:path w="205" h="995" extrusionOk="0">
                  <a:moveTo>
                    <a:pt x="103" y="0"/>
                  </a:moveTo>
                  <a:cubicBezTo>
                    <a:pt x="71" y="0"/>
                    <a:pt x="39" y="21"/>
                    <a:pt x="38" y="63"/>
                  </a:cubicBezTo>
                  <a:cubicBezTo>
                    <a:pt x="31" y="347"/>
                    <a:pt x="1" y="640"/>
                    <a:pt x="26" y="922"/>
                  </a:cubicBezTo>
                  <a:cubicBezTo>
                    <a:pt x="31" y="970"/>
                    <a:pt x="67" y="995"/>
                    <a:pt x="103" y="995"/>
                  </a:cubicBezTo>
                  <a:cubicBezTo>
                    <a:pt x="138" y="995"/>
                    <a:pt x="174" y="970"/>
                    <a:pt x="179" y="922"/>
                  </a:cubicBezTo>
                  <a:cubicBezTo>
                    <a:pt x="205" y="640"/>
                    <a:pt x="174" y="347"/>
                    <a:pt x="167" y="63"/>
                  </a:cubicBezTo>
                  <a:cubicBezTo>
                    <a:pt x="166" y="21"/>
                    <a:pt x="134" y="0"/>
                    <a:pt x="1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407;p60">
              <a:extLst>
                <a:ext uri="{FF2B5EF4-FFF2-40B4-BE49-F238E27FC236}">
                  <a16:creationId xmlns="" xmlns:a16="http://schemas.microsoft.com/office/drawing/2014/main" id="{85D72B8C-0F73-AE43-9B3F-87003EDD4494}"/>
                </a:ext>
              </a:extLst>
            </p:cNvPr>
            <p:cNvSpPr/>
            <p:nvPr/>
          </p:nvSpPr>
          <p:spPr>
            <a:xfrm>
              <a:off x="6992700" y="833407"/>
              <a:ext cx="5300" cy="46200"/>
            </a:xfrm>
            <a:custGeom>
              <a:avLst/>
              <a:gdLst/>
              <a:ahLst/>
              <a:cxnLst/>
              <a:rect l="l" t="t" r="r" b="b"/>
              <a:pathLst>
                <a:path w="212" h="1848" extrusionOk="0">
                  <a:moveTo>
                    <a:pt x="62" y="1"/>
                  </a:moveTo>
                  <a:cubicBezTo>
                    <a:pt x="33" y="1"/>
                    <a:pt x="4" y="19"/>
                    <a:pt x="4" y="59"/>
                  </a:cubicBezTo>
                  <a:cubicBezTo>
                    <a:pt x="6" y="631"/>
                    <a:pt x="1" y="1202"/>
                    <a:pt x="50" y="1772"/>
                  </a:cubicBezTo>
                  <a:cubicBezTo>
                    <a:pt x="53" y="1822"/>
                    <a:pt x="92" y="1847"/>
                    <a:pt x="131" y="1847"/>
                  </a:cubicBezTo>
                  <a:cubicBezTo>
                    <a:pt x="168" y="1847"/>
                    <a:pt x="205" y="1823"/>
                    <a:pt x="205" y="1772"/>
                  </a:cubicBezTo>
                  <a:cubicBezTo>
                    <a:pt x="211" y="1200"/>
                    <a:pt x="165" y="629"/>
                    <a:pt x="126" y="59"/>
                  </a:cubicBezTo>
                  <a:cubicBezTo>
                    <a:pt x="124" y="20"/>
                    <a:pt x="93" y="1"/>
                    <a:pt x="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408;p60">
              <a:extLst>
                <a:ext uri="{FF2B5EF4-FFF2-40B4-BE49-F238E27FC236}">
                  <a16:creationId xmlns="" xmlns:a16="http://schemas.microsoft.com/office/drawing/2014/main" id="{642D9F75-047F-0E43-B734-FBCA72667F79}"/>
                </a:ext>
              </a:extLst>
            </p:cNvPr>
            <p:cNvSpPr/>
            <p:nvPr/>
          </p:nvSpPr>
          <p:spPr>
            <a:xfrm>
              <a:off x="6987225" y="303607"/>
              <a:ext cx="10175" cy="39975"/>
            </a:xfrm>
            <a:custGeom>
              <a:avLst/>
              <a:gdLst/>
              <a:ahLst/>
              <a:cxnLst/>
              <a:rect l="l" t="t" r="r" b="b"/>
              <a:pathLst>
                <a:path w="407" h="1599" extrusionOk="0">
                  <a:moveTo>
                    <a:pt x="313" y="1"/>
                  </a:moveTo>
                  <a:cubicBezTo>
                    <a:pt x="281" y="1"/>
                    <a:pt x="250" y="18"/>
                    <a:pt x="237" y="57"/>
                  </a:cubicBezTo>
                  <a:cubicBezTo>
                    <a:pt x="84" y="528"/>
                    <a:pt x="1" y="1055"/>
                    <a:pt x="134" y="1540"/>
                  </a:cubicBezTo>
                  <a:cubicBezTo>
                    <a:pt x="146" y="1580"/>
                    <a:pt x="181" y="1599"/>
                    <a:pt x="216" y="1599"/>
                  </a:cubicBezTo>
                  <a:cubicBezTo>
                    <a:pt x="259" y="1599"/>
                    <a:pt x="302" y="1570"/>
                    <a:pt x="301" y="1516"/>
                  </a:cubicBezTo>
                  <a:cubicBezTo>
                    <a:pt x="295" y="1031"/>
                    <a:pt x="273" y="576"/>
                    <a:pt x="391" y="99"/>
                  </a:cubicBezTo>
                  <a:cubicBezTo>
                    <a:pt x="406" y="39"/>
                    <a:pt x="359" y="1"/>
                    <a:pt x="3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409;p60">
              <a:extLst>
                <a:ext uri="{FF2B5EF4-FFF2-40B4-BE49-F238E27FC236}">
                  <a16:creationId xmlns="" xmlns:a16="http://schemas.microsoft.com/office/drawing/2014/main" id="{3B3172CD-A4B3-8B4D-AA11-54ED1250C2D8}"/>
                </a:ext>
              </a:extLst>
            </p:cNvPr>
            <p:cNvSpPr/>
            <p:nvPr/>
          </p:nvSpPr>
          <p:spPr>
            <a:xfrm>
              <a:off x="6987350" y="654357"/>
              <a:ext cx="11225" cy="46950"/>
            </a:xfrm>
            <a:custGeom>
              <a:avLst/>
              <a:gdLst/>
              <a:ahLst/>
              <a:cxnLst/>
              <a:rect l="l" t="t" r="r" b="b"/>
              <a:pathLst>
                <a:path w="449" h="1878" extrusionOk="0">
                  <a:moveTo>
                    <a:pt x="78" y="1"/>
                  </a:moveTo>
                  <a:cubicBezTo>
                    <a:pt x="40" y="1"/>
                    <a:pt x="0" y="33"/>
                    <a:pt x="10" y="83"/>
                  </a:cubicBezTo>
                  <a:cubicBezTo>
                    <a:pt x="75" y="379"/>
                    <a:pt x="113" y="677"/>
                    <a:pt x="121" y="980"/>
                  </a:cubicBezTo>
                  <a:cubicBezTo>
                    <a:pt x="127" y="1250"/>
                    <a:pt x="77" y="1517"/>
                    <a:pt x="93" y="1783"/>
                  </a:cubicBezTo>
                  <a:cubicBezTo>
                    <a:pt x="97" y="1843"/>
                    <a:pt x="146" y="1878"/>
                    <a:pt x="194" y="1878"/>
                  </a:cubicBezTo>
                  <a:cubicBezTo>
                    <a:pt x="233" y="1878"/>
                    <a:pt x="270" y="1856"/>
                    <a:pt x="284" y="1809"/>
                  </a:cubicBezTo>
                  <a:cubicBezTo>
                    <a:pt x="449" y="1266"/>
                    <a:pt x="296" y="578"/>
                    <a:pt x="139" y="47"/>
                  </a:cubicBezTo>
                  <a:cubicBezTo>
                    <a:pt x="129" y="15"/>
                    <a:pt x="104" y="1"/>
                    <a:pt x="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410;p60">
              <a:extLst>
                <a:ext uri="{FF2B5EF4-FFF2-40B4-BE49-F238E27FC236}">
                  <a16:creationId xmlns="" xmlns:a16="http://schemas.microsoft.com/office/drawing/2014/main" id="{17FC74B3-C9AD-B842-8AEA-A13923048BE9}"/>
                </a:ext>
              </a:extLst>
            </p:cNvPr>
            <p:cNvSpPr/>
            <p:nvPr/>
          </p:nvSpPr>
          <p:spPr>
            <a:xfrm>
              <a:off x="6988875" y="739957"/>
              <a:ext cx="7050" cy="40125"/>
            </a:xfrm>
            <a:custGeom>
              <a:avLst/>
              <a:gdLst/>
              <a:ahLst/>
              <a:cxnLst/>
              <a:rect l="l" t="t" r="r" b="b"/>
              <a:pathLst>
                <a:path w="282" h="1605" extrusionOk="0">
                  <a:moveTo>
                    <a:pt x="141" y="1"/>
                  </a:moveTo>
                  <a:cubicBezTo>
                    <a:pt x="102" y="1"/>
                    <a:pt x="64" y="26"/>
                    <a:pt x="62" y="77"/>
                  </a:cubicBezTo>
                  <a:cubicBezTo>
                    <a:pt x="36" y="552"/>
                    <a:pt x="0" y="1031"/>
                    <a:pt x="39" y="1506"/>
                  </a:cubicBezTo>
                  <a:cubicBezTo>
                    <a:pt x="43" y="1572"/>
                    <a:pt x="91" y="1605"/>
                    <a:pt x="140" y="1605"/>
                  </a:cubicBezTo>
                  <a:cubicBezTo>
                    <a:pt x="188" y="1605"/>
                    <a:pt x="237" y="1572"/>
                    <a:pt x="243" y="1506"/>
                  </a:cubicBezTo>
                  <a:cubicBezTo>
                    <a:pt x="281" y="1030"/>
                    <a:pt x="245" y="552"/>
                    <a:pt x="219" y="77"/>
                  </a:cubicBezTo>
                  <a:cubicBezTo>
                    <a:pt x="217" y="26"/>
                    <a:pt x="179" y="1"/>
                    <a:pt x="1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411;p60">
              <a:extLst>
                <a:ext uri="{FF2B5EF4-FFF2-40B4-BE49-F238E27FC236}">
                  <a16:creationId xmlns="" xmlns:a16="http://schemas.microsoft.com/office/drawing/2014/main" id="{0A245D6D-957E-FE4D-BFE5-8AD966DE6F93}"/>
                </a:ext>
              </a:extLst>
            </p:cNvPr>
            <p:cNvSpPr/>
            <p:nvPr/>
          </p:nvSpPr>
          <p:spPr>
            <a:xfrm>
              <a:off x="6988500" y="482907"/>
              <a:ext cx="7700" cy="39550"/>
            </a:xfrm>
            <a:custGeom>
              <a:avLst/>
              <a:gdLst/>
              <a:ahLst/>
              <a:cxnLst/>
              <a:rect l="l" t="t" r="r" b="b"/>
              <a:pathLst>
                <a:path w="308" h="1582" extrusionOk="0">
                  <a:moveTo>
                    <a:pt x="155" y="0"/>
                  </a:moveTo>
                  <a:cubicBezTo>
                    <a:pt x="122" y="0"/>
                    <a:pt x="90" y="22"/>
                    <a:pt x="89" y="66"/>
                  </a:cubicBezTo>
                  <a:cubicBezTo>
                    <a:pt x="67" y="539"/>
                    <a:pt x="0" y="1050"/>
                    <a:pt x="67" y="1518"/>
                  </a:cubicBezTo>
                  <a:cubicBezTo>
                    <a:pt x="74" y="1560"/>
                    <a:pt x="115" y="1582"/>
                    <a:pt x="155" y="1582"/>
                  </a:cubicBezTo>
                  <a:cubicBezTo>
                    <a:pt x="195" y="1582"/>
                    <a:pt x="235" y="1560"/>
                    <a:pt x="240" y="1518"/>
                  </a:cubicBezTo>
                  <a:cubicBezTo>
                    <a:pt x="308" y="1049"/>
                    <a:pt x="243" y="539"/>
                    <a:pt x="222" y="66"/>
                  </a:cubicBezTo>
                  <a:cubicBezTo>
                    <a:pt x="220" y="22"/>
                    <a:pt x="187" y="0"/>
                    <a:pt x="1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412;p60">
              <a:extLst>
                <a:ext uri="{FF2B5EF4-FFF2-40B4-BE49-F238E27FC236}">
                  <a16:creationId xmlns="" xmlns:a16="http://schemas.microsoft.com/office/drawing/2014/main" id="{8F969685-0180-1D48-A691-EDBE369FE988}"/>
                </a:ext>
              </a:extLst>
            </p:cNvPr>
            <p:cNvSpPr/>
            <p:nvPr/>
          </p:nvSpPr>
          <p:spPr>
            <a:xfrm>
              <a:off x="6988875" y="1201407"/>
              <a:ext cx="6975" cy="35850"/>
            </a:xfrm>
            <a:custGeom>
              <a:avLst/>
              <a:gdLst/>
              <a:ahLst/>
              <a:cxnLst/>
              <a:rect l="l" t="t" r="r" b="b"/>
              <a:pathLst>
                <a:path w="279" h="1434" extrusionOk="0">
                  <a:moveTo>
                    <a:pt x="140" y="0"/>
                  </a:moveTo>
                  <a:cubicBezTo>
                    <a:pt x="109" y="0"/>
                    <a:pt x="78" y="21"/>
                    <a:pt x="76" y="63"/>
                  </a:cubicBezTo>
                  <a:cubicBezTo>
                    <a:pt x="56" y="483"/>
                    <a:pt x="0" y="928"/>
                    <a:pt x="50" y="1349"/>
                  </a:cubicBezTo>
                  <a:cubicBezTo>
                    <a:pt x="57" y="1405"/>
                    <a:pt x="98" y="1433"/>
                    <a:pt x="139" y="1433"/>
                  </a:cubicBezTo>
                  <a:cubicBezTo>
                    <a:pt x="181" y="1433"/>
                    <a:pt x="222" y="1405"/>
                    <a:pt x="229" y="1349"/>
                  </a:cubicBezTo>
                  <a:cubicBezTo>
                    <a:pt x="279" y="928"/>
                    <a:pt x="223" y="483"/>
                    <a:pt x="203" y="63"/>
                  </a:cubicBezTo>
                  <a:cubicBezTo>
                    <a:pt x="202" y="21"/>
                    <a:pt x="171" y="0"/>
                    <a:pt x="1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413;p60">
              <a:extLst>
                <a:ext uri="{FF2B5EF4-FFF2-40B4-BE49-F238E27FC236}">
                  <a16:creationId xmlns="" xmlns:a16="http://schemas.microsoft.com/office/drawing/2014/main" id="{187DA316-CCA8-BC47-AAD1-3060A669E9DF}"/>
                </a:ext>
              </a:extLst>
            </p:cNvPr>
            <p:cNvSpPr/>
            <p:nvPr/>
          </p:nvSpPr>
          <p:spPr>
            <a:xfrm>
              <a:off x="6985275" y="1104707"/>
              <a:ext cx="7050" cy="46675"/>
            </a:xfrm>
            <a:custGeom>
              <a:avLst/>
              <a:gdLst/>
              <a:ahLst/>
              <a:cxnLst/>
              <a:rect l="l" t="t" r="r" b="b"/>
              <a:pathLst>
                <a:path w="282" h="1867" extrusionOk="0">
                  <a:moveTo>
                    <a:pt x="141" y="0"/>
                  </a:moveTo>
                  <a:cubicBezTo>
                    <a:pt x="106" y="0"/>
                    <a:pt x="71" y="24"/>
                    <a:pt x="70" y="70"/>
                  </a:cubicBezTo>
                  <a:cubicBezTo>
                    <a:pt x="53" y="635"/>
                    <a:pt x="1" y="1220"/>
                    <a:pt x="56" y="1786"/>
                  </a:cubicBezTo>
                  <a:cubicBezTo>
                    <a:pt x="62" y="1840"/>
                    <a:pt x="102" y="1867"/>
                    <a:pt x="141" y="1867"/>
                  </a:cubicBezTo>
                  <a:cubicBezTo>
                    <a:pt x="181" y="1867"/>
                    <a:pt x="221" y="1840"/>
                    <a:pt x="226" y="1786"/>
                  </a:cubicBezTo>
                  <a:cubicBezTo>
                    <a:pt x="282" y="1220"/>
                    <a:pt x="226" y="635"/>
                    <a:pt x="212" y="70"/>
                  </a:cubicBezTo>
                  <a:cubicBezTo>
                    <a:pt x="211" y="24"/>
                    <a:pt x="176" y="0"/>
                    <a:pt x="14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D864D20-1250-A743-B985-2642CD41086F}"/>
              </a:ext>
            </a:extLst>
          </p:cNvPr>
          <p:cNvSpPr/>
          <p:nvPr/>
        </p:nvSpPr>
        <p:spPr>
          <a:xfrm>
            <a:off x="278376" y="-29495"/>
            <a:ext cx="29269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Phân tích </a:t>
            </a:r>
          </a:p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thành nhân tử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1CE54A67-8847-9140-8DBD-D700CD3D9F79}"/>
              </a:ext>
            </a:extLst>
          </p:cNvPr>
          <p:cNvSpPr/>
          <p:nvPr/>
        </p:nvSpPr>
        <p:spPr>
          <a:xfrm>
            <a:off x="3415955" y="98324"/>
            <a:ext cx="35702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7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54/ SGK/ Trang 25</a:t>
            </a:r>
            <a:endParaRPr lang="x-none" sz="27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95204284-F85A-7944-B464-5CB377FBA796}"/>
              </a:ext>
            </a:extLst>
          </p:cNvPr>
          <p:cNvSpPr/>
          <p:nvPr/>
        </p:nvSpPr>
        <p:spPr>
          <a:xfrm>
            <a:off x="3117438" y="1587852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75D31116-9AFE-6E46-85CE-79B90809FF79}"/>
              </a:ext>
            </a:extLst>
          </p:cNvPr>
          <p:cNvSpPr/>
          <p:nvPr/>
        </p:nvSpPr>
        <p:spPr>
          <a:xfrm>
            <a:off x="3117438" y="2172627"/>
            <a:ext cx="22942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(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) 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92147" y="2757402"/>
          <a:ext cx="2678031" cy="76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231560" imgH="406080" progId="Equation.DSMT4">
                  <p:embed/>
                </p:oleObj>
              </mc:Choice>
              <mc:Fallback>
                <p:oleObj name="Equation" r:id="rId4" imgW="12315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147" y="2757402"/>
                        <a:ext cx="2678031" cy="76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92147" y="3520806"/>
          <a:ext cx="2894400" cy="63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1384200" imgH="304560" progId="Equation.DSMT4">
                  <p:embed/>
                </p:oleObj>
              </mc:Choice>
              <mc:Fallback>
                <p:oleObj name="Equation" r:id="rId6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147" y="3520806"/>
                        <a:ext cx="2894400" cy="637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3C315C29-1BD4-B942-A6C9-D95F120BCE6A}"/>
              </a:ext>
            </a:extLst>
          </p:cNvPr>
          <p:cNvSpPr/>
          <p:nvPr/>
        </p:nvSpPr>
        <p:spPr>
          <a:xfrm>
            <a:off x="372941" y="-29495"/>
            <a:ext cx="39760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>
                <a:schemeClr val="dk1"/>
              </a:buClr>
              <a:buSzPts val="1100"/>
            </a:pP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>
              <a:buClr>
                <a:schemeClr val="dk1"/>
              </a:buClr>
              <a:buSzPts val="1100"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="" xmlns:a16="http://schemas.microsoft.com/office/drawing/2014/main" id="{B68467BF-92B2-C745-9CFF-2C38008CEA0F}"/>
              </a:ext>
            </a:extLst>
          </p:cNvPr>
          <p:cNvSpPr/>
          <p:nvPr/>
        </p:nvSpPr>
        <p:spPr>
          <a:xfrm>
            <a:off x="4254458" y="182512"/>
            <a:ext cx="46987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57/ SGK/ Trang 25</a:t>
            </a:r>
            <a:endParaRPr lang="x-none" sz="36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74B49C21-36B8-3B4E-8E02-617C7B3842C2}"/>
              </a:ext>
            </a:extLst>
          </p:cNvPr>
          <p:cNvSpPr/>
          <p:nvPr/>
        </p:nvSpPr>
        <p:spPr>
          <a:xfrm>
            <a:off x="372941" y="1149728"/>
            <a:ext cx="24096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x + 3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="" xmlns:a16="http://schemas.microsoft.com/office/drawing/2014/main" id="{CB3DECAC-6A1D-8148-BB99-15937F5AD84B}"/>
              </a:ext>
            </a:extLst>
          </p:cNvPr>
          <p:cNvSpPr/>
          <p:nvPr/>
        </p:nvSpPr>
        <p:spPr>
          <a:xfrm>
            <a:off x="465517" y="1842226"/>
            <a:ext cx="29370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x – 3x + 3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="" xmlns:a16="http://schemas.microsoft.com/office/drawing/2014/main" id="{299CD837-CE39-3D46-ACEC-AC2C93586E48}"/>
              </a:ext>
            </a:extLst>
          </p:cNvPr>
          <p:cNvSpPr/>
          <p:nvPr/>
        </p:nvSpPr>
        <p:spPr>
          <a:xfrm>
            <a:off x="465517" y="2397149"/>
            <a:ext cx="36279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(x – 1) – 3(x –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="" xmlns:a16="http://schemas.microsoft.com/office/drawing/2014/main" id="{2B17A87A-EEE1-9D4C-90EE-9855C17302F7}"/>
              </a:ext>
            </a:extLst>
          </p:cNvPr>
          <p:cNvSpPr/>
          <p:nvPr/>
        </p:nvSpPr>
        <p:spPr>
          <a:xfrm>
            <a:off x="465517" y="3027769"/>
            <a:ext cx="29097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 – 3). (x – 1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93C23FB9-1077-0744-B4A5-139F48D6FF3C}"/>
              </a:ext>
            </a:extLst>
          </p:cNvPr>
          <p:cNvSpPr/>
          <p:nvPr/>
        </p:nvSpPr>
        <p:spPr>
          <a:xfrm>
            <a:off x="5281982" y="1149728"/>
            <a:ext cx="2457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x + 4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="" xmlns:a16="http://schemas.microsoft.com/office/drawing/2014/main" id="{363BA6A7-6A7F-8545-9FE0-AEF5C9F3A3AC}"/>
              </a:ext>
            </a:extLst>
          </p:cNvPr>
          <p:cNvSpPr/>
          <p:nvPr/>
        </p:nvSpPr>
        <p:spPr>
          <a:xfrm>
            <a:off x="5281982" y="1842226"/>
            <a:ext cx="29883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x + 4x + 4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="" xmlns:a16="http://schemas.microsoft.com/office/drawing/2014/main" id="{94A0B055-4C63-3647-A06D-73998C7B1593}"/>
              </a:ext>
            </a:extLst>
          </p:cNvPr>
          <p:cNvSpPr/>
          <p:nvPr/>
        </p:nvSpPr>
        <p:spPr>
          <a:xfrm>
            <a:off x="5281982" y="2397149"/>
            <a:ext cx="36711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(x + 1) + 4(x + 1</a:t>
            </a: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x-none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="" xmlns:a16="http://schemas.microsoft.com/office/drawing/2014/main" id="{A32A957A-1209-C441-BC00-F5DFED4F93AC}"/>
              </a:ext>
            </a:extLst>
          </p:cNvPr>
          <p:cNvSpPr/>
          <p:nvPr/>
        </p:nvSpPr>
        <p:spPr>
          <a:xfrm>
            <a:off x="5281982" y="2981924"/>
            <a:ext cx="2961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 + 1). (x + 4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44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6" grpId="0"/>
      <p:bldP spid="47" grpId="0"/>
      <p:bldP spid="48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379;p60">
            <a:extLst>
              <a:ext uri="{FF2B5EF4-FFF2-40B4-BE49-F238E27FC236}">
                <a16:creationId xmlns="" xmlns:a16="http://schemas.microsoft.com/office/drawing/2014/main" id="{5FD3AED3-7DAD-C741-9D08-5C264C3E33ED}"/>
              </a:ext>
            </a:extLst>
          </p:cNvPr>
          <p:cNvGrpSpPr/>
          <p:nvPr/>
        </p:nvGrpSpPr>
        <p:grpSpPr>
          <a:xfrm>
            <a:off x="171701" y="-39328"/>
            <a:ext cx="3248969" cy="1032386"/>
            <a:chOff x="6939375" y="228732"/>
            <a:chExt cx="917425" cy="1122350"/>
          </a:xfrm>
        </p:grpSpPr>
        <p:sp>
          <p:nvSpPr>
            <p:cNvPr id="6" name="Google Shape;2380;p60">
              <a:extLst>
                <a:ext uri="{FF2B5EF4-FFF2-40B4-BE49-F238E27FC236}">
                  <a16:creationId xmlns="" xmlns:a16="http://schemas.microsoft.com/office/drawing/2014/main" id="{F8BA5669-0304-2043-9872-AB98C59F9F28}"/>
                </a:ext>
              </a:extLst>
            </p:cNvPr>
            <p:cNvSpPr/>
            <p:nvPr/>
          </p:nvSpPr>
          <p:spPr>
            <a:xfrm>
              <a:off x="6939375" y="228732"/>
              <a:ext cx="917425" cy="1092925"/>
            </a:xfrm>
            <a:custGeom>
              <a:avLst/>
              <a:gdLst/>
              <a:ahLst/>
              <a:cxnLst/>
              <a:rect l="l" t="t" r="r" b="b"/>
              <a:pathLst>
                <a:path w="36697" h="43717" extrusionOk="0">
                  <a:moveTo>
                    <a:pt x="13408" y="1"/>
                  </a:moveTo>
                  <a:cubicBezTo>
                    <a:pt x="9075" y="1"/>
                    <a:pt x="4745" y="72"/>
                    <a:pt x="426" y="271"/>
                  </a:cubicBezTo>
                  <a:cubicBezTo>
                    <a:pt x="312" y="279"/>
                    <a:pt x="259" y="370"/>
                    <a:pt x="269" y="458"/>
                  </a:cubicBezTo>
                  <a:cubicBezTo>
                    <a:pt x="193" y="482"/>
                    <a:pt x="132" y="544"/>
                    <a:pt x="132" y="648"/>
                  </a:cubicBezTo>
                  <a:cubicBezTo>
                    <a:pt x="123" y="7817"/>
                    <a:pt x="100" y="14989"/>
                    <a:pt x="116" y="22160"/>
                  </a:cubicBezTo>
                  <a:cubicBezTo>
                    <a:pt x="126" y="25668"/>
                    <a:pt x="112" y="29177"/>
                    <a:pt x="110" y="32686"/>
                  </a:cubicBezTo>
                  <a:cubicBezTo>
                    <a:pt x="110" y="36288"/>
                    <a:pt x="1" y="39921"/>
                    <a:pt x="187" y="43515"/>
                  </a:cubicBezTo>
                  <a:lnTo>
                    <a:pt x="378" y="43506"/>
                  </a:lnTo>
                  <a:cubicBezTo>
                    <a:pt x="567" y="39990"/>
                    <a:pt x="474" y="36436"/>
                    <a:pt x="483" y="32915"/>
                  </a:cubicBezTo>
                  <a:cubicBezTo>
                    <a:pt x="493" y="29330"/>
                    <a:pt x="488" y="25743"/>
                    <a:pt x="507" y="22160"/>
                  </a:cubicBezTo>
                  <a:cubicBezTo>
                    <a:pt x="543" y="14989"/>
                    <a:pt x="541" y="7817"/>
                    <a:pt x="551" y="648"/>
                  </a:cubicBezTo>
                  <a:cubicBezTo>
                    <a:pt x="551" y="632"/>
                    <a:pt x="545" y="620"/>
                    <a:pt x="543" y="604"/>
                  </a:cubicBezTo>
                  <a:lnTo>
                    <a:pt x="543" y="604"/>
                  </a:lnTo>
                  <a:cubicBezTo>
                    <a:pt x="982" y="613"/>
                    <a:pt x="1421" y="615"/>
                    <a:pt x="1859" y="620"/>
                  </a:cubicBezTo>
                  <a:cubicBezTo>
                    <a:pt x="1825" y="974"/>
                    <a:pt x="1786" y="1364"/>
                    <a:pt x="1875" y="1682"/>
                  </a:cubicBezTo>
                  <a:cubicBezTo>
                    <a:pt x="1889" y="1732"/>
                    <a:pt x="1934" y="1758"/>
                    <a:pt x="1978" y="1758"/>
                  </a:cubicBezTo>
                  <a:cubicBezTo>
                    <a:pt x="2022" y="1758"/>
                    <a:pt x="2066" y="1733"/>
                    <a:pt x="2079" y="1682"/>
                  </a:cubicBezTo>
                  <a:cubicBezTo>
                    <a:pt x="2167" y="1364"/>
                    <a:pt x="2130" y="976"/>
                    <a:pt x="2095" y="623"/>
                  </a:cubicBezTo>
                  <a:lnTo>
                    <a:pt x="2095" y="623"/>
                  </a:lnTo>
                  <a:cubicBezTo>
                    <a:pt x="3069" y="633"/>
                    <a:pt x="4042" y="637"/>
                    <a:pt x="5016" y="637"/>
                  </a:cubicBezTo>
                  <a:cubicBezTo>
                    <a:pt x="9239" y="637"/>
                    <a:pt x="13466" y="560"/>
                    <a:pt x="17687" y="560"/>
                  </a:cubicBezTo>
                  <a:cubicBezTo>
                    <a:pt x="17885" y="560"/>
                    <a:pt x="18083" y="560"/>
                    <a:pt x="18281" y="561"/>
                  </a:cubicBezTo>
                  <a:cubicBezTo>
                    <a:pt x="24157" y="569"/>
                    <a:pt x="30042" y="569"/>
                    <a:pt x="35916" y="685"/>
                  </a:cubicBezTo>
                  <a:cubicBezTo>
                    <a:pt x="36096" y="7863"/>
                    <a:pt x="36221" y="15047"/>
                    <a:pt x="36149" y="22228"/>
                  </a:cubicBezTo>
                  <a:cubicBezTo>
                    <a:pt x="36115" y="25763"/>
                    <a:pt x="36113" y="29298"/>
                    <a:pt x="36103" y="32835"/>
                  </a:cubicBezTo>
                  <a:cubicBezTo>
                    <a:pt x="36091" y="36436"/>
                    <a:pt x="35865" y="40121"/>
                    <a:pt x="36145" y="43716"/>
                  </a:cubicBezTo>
                  <a:lnTo>
                    <a:pt x="36405" y="43698"/>
                  </a:lnTo>
                  <a:cubicBezTo>
                    <a:pt x="36696" y="40187"/>
                    <a:pt x="36501" y="36586"/>
                    <a:pt x="36511" y="33065"/>
                  </a:cubicBezTo>
                  <a:cubicBezTo>
                    <a:pt x="36523" y="29452"/>
                    <a:pt x="36553" y="25838"/>
                    <a:pt x="36533" y="22228"/>
                  </a:cubicBezTo>
                  <a:cubicBezTo>
                    <a:pt x="36491" y="15033"/>
                    <a:pt x="36674" y="7841"/>
                    <a:pt x="36412" y="647"/>
                  </a:cubicBezTo>
                  <a:cubicBezTo>
                    <a:pt x="36408" y="541"/>
                    <a:pt x="36348" y="474"/>
                    <a:pt x="36274" y="438"/>
                  </a:cubicBezTo>
                  <a:cubicBezTo>
                    <a:pt x="36248" y="392"/>
                    <a:pt x="36205" y="354"/>
                    <a:pt x="36135" y="354"/>
                  </a:cubicBezTo>
                  <a:cubicBezTo>
                    <a:pt x="28576" y="219"/>
                    <a:pt x="20988" y="1"/>
                    <a:pt x="1340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381;p60">
              <a:extLst>
                <a:ext uri="{FF2B5EF4-FFF2-40B4-BE49-F238E27FC236}">
                  <a16:creationId xmlns="" xmlns:a16="http://schemas.microsoft.com/office/drawing/2014/main" id="{D027F496-339D-4943-9191-4E264032D97C}"/>
                </a:ext>
              </a:extLst>
            </p:cNvPr>
            <p:cNvSpPr/>
            <p:nvPr/>
          </p:nvSpPr>
          <p:spPr>
            <a:xfrm>
              <a:off x="7392275" y="1128432"/>
              <a:ext cx="460375" cy="222650"/>
            </a:xfrm>
            <a:custGeom>
              <a:avLst/>
              <a:gdLst/>
              <a:ahLst/>
              <a:cxnLst/>
              <a:rect l="l" t="t" r="r" b="b"/>
              <a:pathLst>
                <a:path w="18415" h="8906" extrusionOk="0">
                  <a:moveTo>
                    <a:pt x="132" y="0"/>
                  </a:moveTo>
                  <a:lnTo>
                    <a:pt x="0" y="261"/>
                  </a:lnTo>
                  <a:cubicBezTo>
                    <a:pt x="1277" y="931"/>
                    <a:pt x="2642" y="1479"/>
                    <a:pt x="3931" y="2141"/>
                  </a:cubicBezTo>
                  <a:cubicBezTo>
                    <a:pt x="5472" y="2933"/>
                    <a:pt x="7022" y="3714"/>
                    <a:pt x="8573" y="4485"/>
                  </a:cubicBezTo>
                  <a:cubicBezTo>
                    <a:pt x="11615" y="5992"/>
                    <a:pt x="14669" y="7470"/>
                    <a:pt x="17754" y="8883"/>
                  </a:cubicBezTo>
                  <a:cubicBezTo>
                    <a:pt x="17790" y="8899"/>
                    <a:pt x="17824" y="8906"/>
                    <a:pt x="17857" y="8906"/>
                  </a:cubicBezTo>
                  <a:cubicBezTo>
                    <a:pt x="17959" y="8906"/>
                    <a:pt x="18044" y="8837"/>
                    <a:pt x="18084" y="8752"/>
                  </a:cubicBezTo>
                  <a:cubicBezTo>
                    <a:pt x="18096" y="8755"/>
                    <a:pt x="18108" y="8756"/>
                    <a:pt x="18120" y="8756"/>
                  </a:cubicBezTo>
                  <a:cubicBezTo>
                    <a:pt x="18160" y="8756"/>
                    <a:pt x="18200" y="8736"/>
                    <a:pt x="18225" y="8680"/>
                  </a:cubicBezTo>
                  <a:cubicBezTo>
                    <a:pt x="18297" y="8535"/>
                    <a:pt x="18335" y="8382"/>
                    <a:pt x="18361" y="8221"/>
                  </a:cubicBezTo>
                  <a:cubicBezTo>
                    <a:pt x="18385" y="8064"/>
                    <a:pt x="18414" y="7887"/>
                    <a:pt x="18324" y="7750"/>
                  </a:cubicBezTo>
                  <a:cubicBezTo>
                    <a:pt x="18313" y="7734"/>
                    <a:pt x="18301" y="7720"/>
                    <a:pt x="18289" y="7710"/>
                  </a:cubicBezTo>
                  <a:lnTo>
                    <a:pt x="18029" y="7728"/>
                  </a:lnTo>
                  <a:cubicBezTo>
                    <a:pt x="18031" y="7736"/>
                    <a:pt x="18031" y="7742"/>
                    <a:pt x="18031" y="7750"/>
                  </a:cubicBezTo>
                  <a:cubicBezTo>
                    <a:pt x="18021" y="7763"/>
                    <a:pt x="18013" y="7774"/>
                    <a:pt x="18005" y="7791"/>
                  </a:cubicBezTo>
                  <a:cubicBezTo>
                    <a:pt x="17957" y="7909"/>
                    <a:pt x="17994" y="8044"/>
                    <a:pt x="17994" y="8169"/>
                  </a:cubicBezTo>
                  <a:cubicBezTo>
                    <a:pt x="17994" y="8271"/>
                    <a:pt x="17983" y="8370"/>
                    <a:pt x="17969" y="8467"/>
                  </a:cubicBezTo>
                  <a:cubicBezTo>
                    <a:pt x="14771" y="6960"/>
                    <a:pt x="11575" y="5445"/>
                    <a:pt x="8405" y="3879"/>
                  </a:cubicBezTo>
                  <a:cubicBezTo>
                    <a:pt x="6851" y="3113"/>
                    <a:pt x="5299" y="2334"/>
                    <a:pt x="3752" y="1550"/>
                  </a:cubicBezTo>
                  <a:cubicBezTo>
                    <a:pt x="2644" y="986"/>
                    <a:pt x="1402" y="159"/>
                    <a:pt x="1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2382;p60">
              <a:extLst>
                <a:ext uri="{FF2B5EF4-FFF2-40B4-BE49-F238E27FC236}">
                  <a16:creationId xmlns="" xmlns:a16="http://schemas.microsoft.com/office/drawing/2014/main" id="{8E40C634-AB37-D84D-A601-C232F8170139}"/>
                </a:ext>
              </a:extLst>
            </p:cNvPr>
            <p:cNvSpPr/>
            <p:nvPr/>
          </p:nvSpPr>
          <p:spPr>
            <a:xfrm>
              <a:off x="6948800" y="242732"/>
              <a:ext cx="896100" cy="1097400"/>
            </a:xfrm>
            <a:custGeom>
              <a:avLst/>
              <a:gdLst/>
              <a:ahLst/>
              <a:cxnLst/>
              <a:rect l="l" t="t" r="r" b="b"/>
              <a:pathLst>
                <a:path w="35844" h="43896" extrusionOk="0">
                  <a:moveTo>
                    <a:pt x="34902" y="134"/>
                  </a:moveTo>
                  <a:cubicBezTo>
                    <a:pt x="34953" y="134"/>
                    <a:pt x="35001" y="167"/>
                    <a:pt x="35001" y="233"/>
                  </a:cubicBezTo>
                  <a:cubicBezTo>
                    <a:pt x="35003" y="529"/>
                    <a:pt x="34915" y="832"/>
                    <a:pt x="34858" y="1120"/>
                  </a:cubicBezTo>
                  <a:cubicBezTo>
                    <a:pt x="34847" y="1179"/>
                    <a:pt x="34806" y="1204"/>
                    <a:pt x="34762" y="1204"/>
                  </a:cubicBezTo>
                  <a:cubicBezTo>
                    <a:pt x="34695" y="1204"/>
                    <a:pt x="34621" y="1147"/>
                    <a:pt x="34633" y="1060"/>
                  </a:cubicBezTo>
                  <a:cubicBezTo>
                    <a:pt x="34680" y="776"/>
                    <a:pt x="34698" y="476"/>
                    <a:pt x="34798" y="206"/>
                  </a:cubicBezTo>
                  <a:cubicBezTo>
                    <a:pt x="34816" y="157"/>
                    <a:pt x="34860" y="134"/>
                    <a:pt x="34902" y="134"/>
                  </a:cubicBezTo>
                  <a:close/>
                  <a:moveTo>
                    <a:pt x="1850" y="2436"/>
                  </a:moveTo>
                  <a:cubicBezTo>
                    <a:pt x="1896" y="2436"/>
                    <a:pt x="1943" y="2474"/>
                    <a:pt x="1928" y="2534"/>
                  </a:cubicBezTo>
                  <a:cubicBezTo>
                    <a:pt x="1810" y="3011"/>
                    <a:pt x="1832" y="3466"/>
                    <a:pt x="1838" y="3951"/>
                  </a:cubicBezTo>
                  <a:cubicBezTo>
                    <a:pt x="1839" y="4005"/>
                    <a:pt x="1796" y="4034"/>
                    <a:pt x="1753" y="4034"/>
                  </a:cubicBezTo>
                  <a:cubicBezTo>
                    <a:pt x="1718" y="4034"/>
                    <a:pt x="1683" y="4015"/>
                    <a:pt x="1671" y="3975"/>
                  </a:cubicBezTo>
                  <a:cubicBezTo>
                    <a:pt x="1538" y="3490"/>
                    <a:pt x="1621" y="2963"/>
                    <a:pt x="1774" y="2492"/>
                  </a:cubicBezTo>
                  <a:cubicBezTo>
                    <a:pt x="1787" y="2453"/>
                    <a:pt x="1818" y="2436"/>
                    <a:pt x="1850" y="2436"/>
                  </a:cubicBezTo>
                  <a:close/>
                  <a:moveTo>
                    <a:pt x="34782" y="2583"/>
                  </a:moveTo>
                  <a:cubicBezTo>
                    <a:pt x="34814" y="2583"/>
                    <a:pt x="34846" y="2601"/>
                    <a:pt x="34860" y="2641"/>
                  </a:cubicBezTo>
                  <a:cubicBezTo>
                    <a:pt x="35107" y="3363"/>
                    <a:pt x="35068" y="4108"/>
                    <a:pt x="34842" y="4830"/>
                  </a:cubicBezTo>
                  <a:cubicBezTo>
                    <a:pt x="34828" y="4874"/>
                    <a:pt x="34793" y="4892"/>
                    <a:pt x="34758" y="4892"/>
                  </a:cubicBezTo>
                  <a:cubicBezTo>
                    <a:pt x="34705" y="4892"/>
                    <a:pt x="34651" y="4849"/>
                    <a:pt x="34671" y="4782"/>
                  </a:cubicBezTo>
                  <a:cubicBezTo>
                    <a:pt x="34865" y="4083"/>
                    <a:pt x="34842" y="3395"/>
                    <a:pt x="34698" y="2685"/>
                  </a:cubicBezTo>
                  <a:cubicBezTo>
                    <a:pt x="34686" y="2622"/>
                    <a:pt x="34734" y="2583"/>
                    <a:pt x="34782" y="2583"/>
                  </a:cubicBezTo>
                  <a:close/>
                  <a:moveTo>
                    <a:pt x="1887" y="6606"/>
                  </a:moveTo>
                  <a:cubicBezTo>
                    <a:pt x="1918" y="6606"/>
                    <a:pt x="1950" y="6627"/>
                    <a:pt x="1951" y="6669"/>
                  </a:cubicBezTo>
                  <a:cubicBezTo>
                    <a:pt x="1958" y="6953"/>
                    <a:pt x="1988" y="7246"/>
                    <a:pt x="1963" y="7528"/>
                  </a:cubicBezTo>
                  <a:cubicBezTo>
                    <a:pt x="1958" y="7576"/>
                    <a:pt x="1922" y="7601"/>
                    <a:pt x="1887" y="7601"/>
                  </a:cubicBezTo>
                  <a:cubicBezTo>
                    <a:pt x="1851" y="7601"/>
                    <a:pt x="1815" y="7576"/>
                    <a:pt x="1810" y="7528"/>
                  </a:cubicBezTo>
                  <a:cubicBezTo>
                    <a:pt x="1785" y="7246"/>
                    <a:pt x="1815" y="6953"/>
                    <a:pt x="1822" y="6669"/>
                  </a:cubicBezTo>
                  <a:cubicBezTo>
                    <a:pt x="1823" y="6627"/>
                    <a:pt x="1855" y="6606"/>
                    <a:pt x="1887" y="6606"/>
                  </a:cubicBezTo>
                  <a:close/>
                  <a:moveTo>
                    <a:pt x="34768" y="6733"/>
                  </a:moveTo>
                  <a:cubicBezTo>
                    <a:pt x="34808" y="6733"/>
                    <a:pt x="34849" y="6760"/>
                    <a:pt x="34851" y="6812"/>
                  </a:cubicBezTo>
                  <a:cubicBezTo>
                    <a:pt x="34879" y="7431"/>
                    <a:pt x="34890" y="8051"/>
                    <a:pt x="34851" y="8671"/>
                  </a:cubicBezTo>
                  <a:cubicBezTo>
                    <a:pt x="34848" y="8724"/>
                    <a:pt x="34808" y="8750"/>
                    <a:pt x="34769" y="8750"/>
                  </a:cubicBezTo>
                  <a:cubicBezTo>
                    <a:pt x="34730" y="8750"/>
                    <a:pt x="34690" y="8724"/>
                    <a:pt x="34687" y="8671"/>
                  </a:cubicBezTo>
                  <a:cubicBezTo>
                    <a:pt x="34645" y="8051"/>
                    <a:pt x="34657" y="7431"/>
                    <a:pt x="34687" y="6812"/>
                  </a:cubicBezTo>
                  <a:cubicBezTo>
                    <a:pt x="34689" y="6759"/>
                    <a:pt x="34729" y="6733"/>
                    <a:pt x="34768" y="6733"/>
                  </a:cubicBezTo>
                  <a:close/>
                  <a:moveTo>
                    <a:pt x="1743" y="9606"/>
                  </a:moveTo>
                  <a:cubicBezTo>
                    <a:pt x="1775" y="9606"/>
                    <a:pt x="1808" y="9629"/>
                    <a:pt x="1810" y="9673"/>
                  </a:cubicBezTo>
                  <a:cubicBezTo>
                    <a:pt x="1831" y="10146"/>
                    <a:pt x="1896" y="10656"/>
                    <a:pt x="1828" y="11125"/>
                  </a:cubicBezTo>
                  <a:cubicBezTo>
                    <a:pt x="1823" y="11167"/>
                    <a:pt x="1783" y="11189"/>
                    <a:pt x="1743" y="11189"/>
                  </a:cubicBezTo>
                  <a:cubicBezTo>
                    <a:pt x="1703" y="11189"/>
                    <a:pt x="1662" y="11167"/>
                    <a:pt x="1655" y="11125"/>
                  </a:cubicBezTo>
                  <a:cubicBezTo>
                    <a:pt x="1589" y="10656"/>
                    <a:pt x="1655" y="10146"/>
                    <a:pt x="1677" y="9673"/>
                  </a:cubicBezTo>
                  <a:cubicBezTo>
                    <a:pt x="1678" y="9629"/>
                    <a:pt x="1710" y="9606"/>
                    <a:pt x="1743" y="9606"/>
                  </a:cubicBezTo>
                  <a:close/>
                  <a:moveTo>
                    <a:pt x="34768" y="10893"/>
                  </a:moveTo>
                  <a:cubicBezTo>
                    <a:pt x="34800" y="10893"/>
                    <a:pt x="34834" y="10915"/>
                    <a:pt x="34837" y="10959"/>
                  </a:cubicBezTo>
                  <a:cubicBezTo>
                    <a:pt x="34885" y="11675"/>
                    <a:pt x="34865" y="12387"/>
                    <a:pt x="34846" y="13103"/>
                  </a:cubicBezTo>
                  <a:cubicBezTo>
                    <a:pt x="34844" y="13153"/>
                    <a:pt x="34806" y="13178"/>
                    <a:pt x="34768" y="13178"/>
                  </a:cubicBezTo>
                  <a:cubicBezTo>
                    <a:pt x="34731" y="13178"/>
                    <a:pt x="34693" y="13153"/>
                    <a:pt x="34692" y="13103"/>
                  </a:cubicBezTo>
                  <a:cubicBezTo>
                    <a:pt x="34673" y="12387"/>
                    <a:pt x="34653" y="11675"/>
                    <a:pt x="34701" y="10959"/>
                  </a:cubicBezTo>
                  <a:cubicBezTo>
                    <a:pt x="34703" y="10915"/>
                    <a:pt x="34735" y="10893"/>
                    <a:pt x="34768" y="10893"/>
                  </a:cubicBezTo>
                  <a:close/>
                  <a:moveTo>
                    <a:pt x="1886" y="13029"/>
                  </a:moveTo>
                  <a:cubicBezTo>
                    <a:pt x="1924" y="13029"/>
                    <a:pt x="1962" y="13053"/>
                    <a:pt x="1963" y="13103"/>
                  </a:cubicBezTo>
                  <a:cubicBezTo>
                    <a:pt x="1977" y="13572"/>
                    <a:pt x="2029" y="14065"/>
                    <a:pt x="1967" y="14533"/>
                  </a:cubicBezTo>
                  <a:cubicBezTo>
                    <a:pt x="1960" y="14585"/>
                    <a:pt x="1924" y="14611"/>
                    <a:pt x="1887" y="14611"/>
                  </a:cubicBezTo>
                  <a:cubicBezTo>
                    <a:pt x="1850" y="14611"/>
                    <a:pt x="1813" y="14585"/>
                    <a:pt x="1806" y="14533"/>
                  </a:cubicBezTo>
                  <a:cubicBezTo>
                    <a:pt x="1743" y="14067"/>
                    <a:pt x="1796" y="13572"/>
                    <a:pt x="1808" y="13103"/>
                  </a:cubicBezTo>
                  <a:cubicBezTo>
                    <a:pt x="1810" y="13053"/>
                    <a:pt x="1849" y="13029"/>
                    <a:pt x="1886" y="13029"/>
                  </a:cubicBezTo>
                  <a:close/>
                  <a:moveTo>
                    <a:pt x="34769" y="15596"/>
                  </a:moveTo>
                  <a:cubicBezTo>
                    <a:pt x="34810" y="15596"/>
                    <a:pt x="34850" y="15623"/>
                    <a:pt x="34851" y="15676"/>
                  </a:cubicBezTo>
                  <a:cubicBezTo>
                    <a:pt x="34877" y="16345"/>
                    <a:pt x="34874" y="17010"/>
                    <a:pt x="34856" y="17678"/>
                  </a:cubicBezTo>
                  <a:cubicBezTo>
                    <a:pt x="34853" y="17734"/>
                    <a:pt x="34811" y="17762"/>
                    <a:pt x="34769" y="17762"/>
                  </a:cubicBezTo>
                  <a:cubicBezTo>
                    <a:pt x="34726" y="17762"/>
                    <a:pt x="34684" y="17733"/>
                    <a:pt x="34682" y="17678"/>
                  </a:cubicBezTo>
                  <a:cubicBezTo>
                    <a:pt x="34661" y="17010"/>
                    <a:pt x="34659" y="16345"/>
                    <a:pt x="34685" y="15676"/>
                  </a:cubicBezTo>
                  <a:cubicBezTo>
                    <a:pt x="34687" y="15623"/>
                    <a:pt x="34728" y="15596"/>
                    <a:pt x="34769" y="15596"/>
                  </a:cubicBezTo>
                  <a:close/>
                  <a:moveTo>
                    <a:pt x="1620" y="16466"/>
                  </a:moveTo>
                  <a:cubicBezTo>
                    <a:pt x="1646" y="16466"/>
                    <a:pt x="1671" y="16480"/>
                    <a:pt x="1681" y="16512"/>
                  </a:cubicBezTo>
                  <a:cubicBezTo>
                    <a:pt x="1838" y="17043"/>
                    <a:pt x="1991" y="17731"/>
                    <a:pt x="1826" y="18274"/>
                  </a:cubicBezTo>
                  <a:cubicBezTo>
                    <a:pt x="1812" y="18321"/>
                    <a:pt x="1774" y="18343"/>
                    <a:pt x="1736" y="18343"/>
                  </a:cubicBezTo>
                  <a:cubicBezTo>
                    <a:pt x="1688" y="18343"/>
                    <a:pt x="1639" y="18309"/>
                    <a:pt x="1635" y="18248"/>
                  </a:cubicBezTo>
                  <a:cubicBezTo>
                    <a:pt x="1619" y="17982"/>
                    <a:pt x="1669" y="17715"/>
                    <a:pt x="1663" y="17445"/>
                  </a:cubicBezTo>
                  <a:cubicBezTo>
                    <a:pt x="1655" y="17142"/>
                    <a:pt x="1617" y="16844"/>
                    <a:pt x="1552" y="16548"/>
                  </a:cubicBezTo>
                  <a:cubicBezTo>
                    <a:pt x="1542" y="16498"/>
                    <a:pt x="1582" y="16466"/>
                    <a:pt x="1620" y="16466"/>
                  </a:cubicBezTo>
                  <a:close/>
                  <a:moveTo>
                    <a:pt x="1743" y="19890"/>
                  </a:moveTo>
                  <a:cubicBezTo>
                    <a:pt x="1781" y="19890"/>
                    <a:pt x="1819" y="19915"/>
                    <a:pt x="1822" y="19966"/>
                  </a:cubicBezTo>
                  <a:cubicBezTo>
                    <a:pt x="1848" y="20441"/>
                    <a:pt x="1884" y="20920"/>
                    <a:pt x="1845" y="21395"/>
                  </a:cubicBezTo>
                  <a:cubicBezTo>
                    <a:pt x="1839" y="21461"/>
                    <a:pt x="1791" y="21494"/>
                    <a:pt x="1743" y="21494"/>
                  </a:cubicBezTo>
                  <a:cubicBezTo>
                    <a:pt x="1694" y="21494"/>
                    <a:pt x="1646" y="21461"/>
                    <a:pt x="1642" y="21395"/>
                  </a:cubicBezTo>
                  <a:cubicBezTo>
                    <a:pt x="1602" y="20919"/>
                    <a:pt x="1639" y="20441"/>
                    <a:pt x="1665" y="19966"/>
                  </a:cubicBezTo>
                  <a:cubicBezTo>
                    <a:pt x="1667" y="19915"/>
                    <a:pt x="1705" y="19890"/>
                    <a:pt x="1743" y="19890"/>
                  </a:cubicBezTo>
                  <a:close/>
                  <a:moveTo>
                    <a:pt x="34769" y="20031"/>
                  </a:moveTo>
                  <a:cubicBezTo>
                    <a:pt x="34808" y="20031"/>
                    <a:pt x="34848" y="20057"/>
                    <a:pt x="34849" y="20109"/>
                  </a:cubicBezTo>
                  <a:cubicBezTo>
                    <a:pt x="34867" y="20682"/>
                    <a:pt x="34860" y="21252"/>
                    <a:pt x="34835" y="21825"/>
                  </a:cubicBezTo>
                  <a:cubicBezTo>
                    <a:pt x="34833" y="21867"/>
                    <a:pt x="34800" y="21889"/>
                    <a:pt x="34768" y="21889"/>
                  </a:cubicBezTo>
                  <a:cubicBezTo>
                    <a:pt x="34736" y="21889"/>
                    <a:pt x="34704" y="21867"/>
                    <a:pt x="34703" y="21825"/>
                  </a:cubicBezTo>
                  <a:cubicBezTo>
                    <a:pt x="34678" y="21252"/>
                    <a:pt x="34671" y="20682"/>
                    <a:pt x="34689" y="20109"/>
                  </a:cubicBezTo>
                  <a:cubicBezTo>
                    <a:pt x="34690" y="20057"/>
                    <a:pt x="34730" y="20031"/>
                    <a:pt x="34769" y="20031"/>
                  </a:cubicBezTo>
                  <a:close/>
                  <a:moveTo>
                    <a:pt x="1819" y="23627"/>
                  </a:moveTo>
                  <a:cubicBezTo>
                    <a:pt x="1849" y="23627"/>
                    <a:pt x="1880" y="23647"/>
                    <a:pt x="1882" y="23686"/>
                  </a:cubicBezTo>
                  <a:cubicBezTo>
                    <a:pt x="1921" y="24256"/>
                    <a:pt x="1967" y="24827"/>
                    <a:pt x="1961" y="25399"/>
                  </a:cubicBezTo>
                  <a:cubicBezTo>
                    <a:pt x="1961" y="25450"/>
                    <a:pt x="1924" y="25474"/>
                    <a:pt x="1887" y="25474"/>
                  </a:cubicBezTo>
                  <a:cubicBezTo>
                    <a:pt x="1848" y="25474"/>
                    <a:pt x="1809" y="25449"/>
                    <a:pt x="1806" y="25399"/>
                  </a:cubicBezTo>
                  <a:cubicBezTo>
                    <a:pt x="1757" y="24829"/>
                    <a:pt x="1762" y="24258"/>
                    <a:pt x="1760" y="23686"/>
                  </a:cubicBezTo>
                  <a:cubicBezTo>
                    <a:pt x="1760" y="23646"/>
                    <a:pt x="1789" y="23627"/>
                    <a:pt x="1819" y="23627"/>
                  </a:cubicBezTo>
                  <a:close/>
                  <a:moveTo>
                    <a:pt x="34625" y="24312"/>
                  </a:moveTo>
                  <a:cubicBezTo>
                    <a:pt x="34669" y="24312"/>
                    <a:pt x="34712" y="24340"/>
                    <a:pt x="34715" y="24397"/>
                  </a:cubicBezTo>
                  <a:cubicBezTo>
                    <a:pt x="34733" y="24970"/>
                    <a:pt x="34719" y="25542"/>
                    <a:pt x="34708" y="26112"/>
                  </a:cubicBezTo>
                  <a:cubicBezTo>
                    <a:pt x="34708" y="26166"/>
                    <a:pt x="34667" y="26193"/>
                    <a:pt x="34626" y="26193"/>
                  </a:cubicBezTo>
                  <a:cubicBezTo>
                    <a:pt x="34584" y="26193"/>
                    <a:pt x="34543" y="26166"/>
                    <a:pt x="34541" y="26112"/>
                  </a:cubicBezTo>
                  <a:cubicBezTo>
                    <a:pt x="34532" y="25542"/>
                    <a:pt x="34519" y="24970"/>
                    <a:pt x="34537" y="24397"/>
                  </a:cubicBezTo>
                  <a:cubicBezTo>
                    <a:pt x="34538" y="24340"/>
                    <a:pt x="34582" y="24312"/>
                    <a:pt x="34625" y="24312"/>
                  </a:cubicBezTo>
                  <a:close/>
                  <a:moveTo>
                    <a:pt x="1885" y="27046"/>
                  </a:moveTo>
                  <a:cubicBezTo>
                    <a:pt x="1920" y="27046"/>
                    <a:pt x="1953" y="27069"/>
                    <a:pt x="1956" y="27114"/>
                  </a:cubicBezTo>
                  <a:cubicBezTo>
                    <a:pt x="1983" y="27680"/>
                    <a:pt x="2015" y="28264"/>
                    <a:pt x="1975" y="28829"/>
                  </a:cubicBezTo>
                  <a:cubicBezTo>
                    <a:pt x="1971" y="28886"/>
                    <a:pt x="1929" y="28914"/>
                    <a:pt x="1886" y="28914"/>
                  </a:cubicBezTo>
                  <a:cubicBezTo>
                    <a:pt x="1844" y="28914"/>
                    <a:pt x="1801" y="28886"/>
                    <a:pt x="1796" y="28829"/>
                  </a:cubicBezTo>
                  <a:cubicBezTo>
                    <a:pt x="1757" y="28264"/>
                    <a:pt x="1787" y="27680"/>
                    <a:pt x="1815" y="27114"/>
                  </a:cubicBezTo>
                  <a:cubicBezTo>
                    <a:pt x="1817" y="27069"/>
                    <a:pt x="1851" y="27046"/>
                    <a:pt x="1885" y="27046"/>
                  </a:cubicBezTo>
                  <a:close/>
                  <a:moveTo>
                    <a:pt x="34768" y="28190"/>
                  </a:moveTo>
                  <a:cubicBezTo>
                    <a:pt x="34803" y="28190"/>
                    <a:pt x="34837" y="28212"/>
                    <a:pt x="34839" y="28257"/>
                  </a:cubicBezTo>
                  <a:cubicBezTo>
                    <a:pt x="34863" y="28783"/>
                    <a:pt x="34849" y="29306"/>
                    <a:pt x="34837" y="29829"/>
                  </a:cubicBezTo>
                  <a:cubicBezTo>
                    <a:pt x="34836" y="29873"/>
                    <a:pt x="34803" y="29895"/>
                    <a:pt x="34769" y="29895"/>
                  </a:cubicBezTo>
                  <a:cubicBezTo>
                    <a:pt x="34735" y="29895"/>
                    <a:pt x="34702" y="29873"/>
                    <a:pt x="34701" y="29829"/>
                  </a:cubicBezTo>
                  <a:cubicBezTo>
                    <a:pt x="34687" y="29306"/>
                    <a:pt x="34675" y="28783"/>
                    <a:pt x="34698" y="28257"/>
                  </a:cubicBezTo>
                  <a:cubicBezTo>
                    <a:pt x="34700" y="28212"/>
                    <a:pt x="34734" y="28190"/>
                    <a:pt x="34768" y="28190"/>
                  </a:cubicBezTo>
                  <a:close/>
                  <a:moveTo>
                    <a:pt x="1747" y="30911"/>
                  </a:moveTo>
                  <a:cubicBezTo>
                    <a:pt x="1773" y="30911"/>
                    <a:pt x="1799" y="30924"/>
                    <a:pt x="1810" y="30954"/>
                  </a:cubicBezTo>
                  <a:cubicBezTo>
                    <a:pt x="1974" y="31386"/>
                    <a:pt x="2041" y="31827"/>
                    <a:pt x="1956" y="32282"/>
                  </a:cubicBezTo>
                  <a:cubicBezTo>
                    <a:pt x="1949" y="32321"/>
                    <a:pt x="1916" y="32338"/>
                    <a:pt x="1883" y="32338"/>
                  </a:cubicBezTo>
                  <a:cubicBezTo>
                    <a:pt x="1841" y="32338"/>
                    <a:pt x="1797" y="32310"/>
                    <a:pt x="1801" y="32261"/>
                  </a:cubicBezTo>
                  <a:cubicBezTo>
                    <a:pt x="1836" y="31827"/>
                    <a:pt x="1818" y="31404"/>
                    <a:pt x="1689" y="30988"/>
                  </a:cubicBezTo>
                  <a:cubicBezTo>
                    <a:pt x="1673" y="30940"/>
                    <a:pt x="1710" y="30911"/>
                    <a:pt x="1747" y="30911"/>
                  </a:cubicBezTo>
                  <a:close/>
                  <a:moveTo>
                    <a:pt x="34769" y="31619"/>
                  </a:moveTo>
                  <a:cubicBezTo>
                    <a:pt x="34803" y="31619"/>
                    <a:pt x="34837" y="31642"/>
                    <a:pt x="34842" y="31688"/>
                  </a:cubicBezTo>
                  <a:cubicBezTo>
                    <a:pt x="34885" y="32211"/>
                    <a:pt x="34869" y="32741"/>
                    <a:pt x="34837" y="33261"/>
                  </a:cubicBezTo>
                  <a:cubicBezTo>
                    <a:pt x="34835" y="33306"/>
                    <a:pt x="34802" y="33328"/>
                    <a:pt x="34769" y="33328"/>
                  </a:cubicBezTo>
                  <a:cubicBezTo>
                    <a:pt x="34736" y="33328"/>
                    <a:pt x="34702" y="33306"/>
                    <a:pt x="34698" y="33261"/>
                  </a:cubicBezTo>
                  <a:cubicBezTo>
                    <a:pt x="34666" y="32741"/>
                    <a:pt x="34650" y="32211"/>
                    <a:pt x="34696" y="31688"/>
                  </a:cubicBezTo>
                  <a:cubicBezTo>
                    <a:pt x="34700" y="31642"/>
                    <a:pt x="34734" y="31619"/>
                    <a:pt x="34769" y="31619"/>
                  </a:cubicBezTo>
                  <a:close/>
                  <a:moveTo>
                    <a:pt x="19057" y="33704"/>
                  </a:moveTo>
                  <a:cubicBezTo>
                    <a:pt x="19065" y="33704"/>
                    <a:pt x="19073" y="33705"/>
                    <a:pt x="19081" y="33708"/>
                  </a:cubicBezTo>
                  <a:cubicBezTo>
                    <a:pt x="19632" y="33913"/>
                    <a:pt x="20159" y="34159"/>
                    <a:pt x="20638" y="34507"/>
                  </a:cubicBezTo>
                  <a:cubicBezTo>
                    <a:pt x="20711" y="34559"/>
                    <a:pt x="20669" y="34667"/>
                    <a:pt x="20594" y="34667"/>
                  </a:cubicBezTo>
                  <a:cubicBezTo>
                    <a:pt x="20580" y="34667"/>
                    <a:pt x="20565" y="34664"/>
                    <a:pt x="20549" y="34655"/>
                  </a:cubicBezTo>
                  <a:cubicBezTo>
                    <a:pt x="20051" y="34372"/>
                    <a:pt x="19547" y="34088"/>
                    <a:pt x="19016" y="33861"/>
                  </a:cubicBezTo>
                  <a:cubicBezTo>
                    <a:pt x="18939" y="33827"/>
                    <a:pt x="18983" y="33704"/>
                    <a:pt x="19057" y="33704"/>
                  </a:cubicBezTo>
                  <a:close/>
                  <a:moveTo>
                    <a:pt x="16621" y="33615"/>
                  </a:moveTo>
                  <a:cubicBezTo>
                    <a:pt x="16706" y="33615"/>
                    <a:pt x="16742" y="33735"/>
                    <a:pt x="16666" y="33787"/>
                  </a:cubicBezTo>
                  <a:cubicBezTo>
                    <a:pt x="16151" y="34129"/>
                    <a:pt x="15560" y="34366"/>
                    <a:pt x="15031" y="34692"/>
                  </a:cubicBezTo>
                  <a:cubicBezTo>
                    <a:pt x="15016" y="34702"/>
                    <a:pt x="15000" y="34706"/>
                    <a:pt x="14986" y="34706"/>
                  </a:cubicBezTo>
                  <a:cubicBezTo>
                    <a:pt x="14912" y="34706"/>
                    <a:pt x="14868" y="34594"/>
                    <a:pt x="14944" y="34539"/>
                  </a:cubicBezTo>
                  <a:cubicBezTo>
                    <a:pt x="15439" y="34182"/>
                    <a:pt x="15998" y="33780"/>
                    <a:pt x="16594" y="33619"/>
                  </a:cubicBezTo>
                  <a:cubicBezTo>
                    <a:pt x="16604" y="33616"/>
                    <a:pt x="16612" y="33615"/>
                    <a:pt x="16621" y="33615"/>
                  </a:cubicBezTo>
                  <a:close/>
                  <a:moveTo>
                    <a:pt x="12188" y="35647"/>
                  </a:moveTo>
                  <a:cubicBezTo>
                    <a:pt x="12274" y="35647"/>
                    <a:pt x="12333" y="35775"/>
                    <a:pt x="12240" y="35814"/>
                  </a:cubicBezTo>
                  <a:cubicBezTo>
                    <a:pt x="11808" y="35999"/>
                    <a:pt x="11332" y="36108"/>
                    <a:pt x="10880" y="36233"/>
                  </a:cubicBezTo>
                  <a:cubicBezTo>
                    <a:pt x="10872" y="36235"/>
                    <a:pt x="10864" y="36236"/>
                    <a:pt x="10857" y="36236"/>
                  </a:cubicBezTo>
                  <a:cubicBezTo>
                    <a:pt x="10773" y="36236"/>
                    <a:pt x="10747" y="36107"/>
                    <a:pt x="10836" y="36076"/>
                  </a:cubicBezTo>
                  <a:cubicBezTo>
                    <a:pt x="11272" y="35923"/>
                    <a:pt x="11718" y="35742"/>
                    <a:pt x="12171" y="35648"/>
                  </a:cubicBezTo>
                  <a:cubicBezTo>
                    <a:pt x="12176" y="35647"/>
                    <a:pt x="12182" y="35647"/>
                    <a:pt x="12188" y="35647"/>
                  </a:cubicBezTo>
                  <a:close/>
                  <a:moveTo>
                    <a:pt x="1600" y="34479"/>
                  </a:moveTo>
                  <a:cubicBezTo>
                    <a:pt x="1635" y="34479"/>
                    <a:pt x="1670" y="34503"/>
                    <a:pt x="1671" y="34549"/>
                  </a:cubicBezTo>
                  <a:cubicBezTo>
                    <a:pt x="1685" y="35114"/>
                    <a:pt x="1741" y="35699"/>
                    <a:pt x="1685" y="36265"/>
                  </a:cubicBezTo>
                  <a:cubicBezTo>
                    <a:pt x="1680" y="36319"/>
                    <a:pt x="1640" y="36346"/>
                    <a:pt x="1600" y="36346"/>
                  </a:cubicBezTo>
                  <a:cubicBezTo>
                    <a:pt x="1560" y="36346"/>
                    <a:pt x="1520" y="36319"/>
                    <a:pt x="1514" y="36265"/>
                  </a:cubicBezTo>
                  <a:cubicBezTo>
                    <a:pt x="1459" y="35699"/>
                    <a:pt x="1512" y="35114"/>
                    <a:pt x="1528" y="34549"/>
                  </a:cubicBezTo>
                  <a:cubicBezTo>
                    <a:pt x="1529" y="34503"/>
                    <a:pt x="1565" y="34479"/>
                    <a:pt x="1600" y="34479"/>
                  </a:cubicBezTo>
                  <a:close/>
                  <a:moveTo>
                    <a:pt x="23056" y="35432"/>
                  </a:moveTo>
                  <a:cubicBezTo>
                    <a:pt x="23083" y="35432"/>
                    <a:pt x="23109" y="35443"/>
                    <a:pt x="23129" y="35468"/>
                  </a:cubicBezTo>
                  <a:cubicBezTo>
                    <a:pt x="23426" y="35842"/>
                    <a:pt x="23809" y="36112"/>
                    <a:pt x="24244" y="36313"/>
                  </a:cubicBezTo>
                  <a:cubicBezTo>
                    <a:pt x="24342" y="36359"/>
                    <a:pt x="24287" y="36509"/>
                    <a:pt x="24193" y="36509"/>
                  </a:cubicBezTo>
                  <a:cubicBezTo>
                    <a:pt x="24184" y="36509"/>
                    <a:pt x="24174" y="36508"/>
                    <a:pt x="24163" y="36504"/>
                  </a:cubicBezTo>
                  <a:cubicBezTo>
                    <a:pt x="23664" y="36341"/>
                    <a:pt x="23265" y="36020"/>
                    <a:pt x="22951" y="35604"/>
                  </a:cubicBezTo>
                  <a:cubicBezTo>
                    <a:pt x="22894" y="35526"/>
                    <a:pt x="22977" y="35432"/>
                    <a:pt x="23056" y="35432"/>
                  </a:cubicBezTo>
                  <a:close/>
                  <a:moveTo>
                    <a:pt x="34625" y="35189"/>
                  </a:moveTo>
                  <a:cubicBezTo>
                    <a:pt x="34661" y="35189"/>
                    <a:pt x="34696" y="35213"/>
                    <a:pt x="34698" y="35263"/>
                  </a:cubicBezTo>
                  <a:cubicBezTo>
                    <a:pt x="34734" y="35879"/>
                    <a:pt x="34682" y="36504"/>
                    <a:pt x="34664" y="37121"/>
                  </a:cubicBezTo>
                  <a:cubicBezTo>
                    <a:pt x="34662" y="37170"/>
                    <a:pt x="34623" y="37194"/>
                    <a:pt x="34586" y="37194"/>
                  </a:cubicBezTo>
                  <a:cubicBezTo>
                    <a:pt x="34548" y="37194"/>
                    <a:pt x="34512" y="37170"/>
                    <a:pt x="34512" y="37121"/>
                  </a:cubicBezTo>
                  <a:cubicBezTo>
                    <a:pt x="34516" y="36505"/>
                    <a:pt x="34488" y="35877"/>
                    <a:pt x="34546" y="35263"/>
                  </a:cubicBezTo>
                  <a:cubicBezTo>
                    <a:pt x="34551" y="35214"/>
                    <a:pt x="34588" y="35189"/>
                    <a:pt x="34625" y="35189"/>
                  </a:cubicBezTo>
                  <a:close/>
                  <a:moveTo>
                    <a:pt x="9046" y="37193"/>
                  </a:moveTo>
                  <a:cubicBezTo>
                    <a:pt x="9138" y="37193"/>
                    <a:pt x="9190" y="37335"/>
                    <a:pt x="9097" y="37382"/>
                  </a:cubicBezTo>
                  <a:cubicBezTo>
                    <a:pt x="8633" y="37611"/>
                    <a:pt x="8125" y="37780"/>
                    <a:pt x="7638" y="37950"/>
                  </a:cubicBezTo>
                  <a:cubicBezTo>
                    <a:pt x="7628" y="37954"/>
                    <a:pt x="7618" y="37955"/>
                    <a:pt x="7609" y="37955"/>
                  </a:cubicBezTo>
                  <a:cubicBezTo>
                    <a:pt x="7520" y="37955"/>
                    <a:pt x="7468" y="37808"/>
                    <a:pt x="7562" y="37768"/>
                  </a:cubicBezTo>
                  <a:cubicBezTo>
                    <a:pt x="8035" y="37565"/>
                    <a:pt x="8524" y="37343"/>
                    <a:pt x="9019" y="37197"/>
                  </a:cubicBezTo>
                  <a:cubicBezTo>
                    <a:pt x="9028" y="37195"/>
                    <a:pt x="9038" y="37193"/>
                    <a:pt x="9046" y="37193"/>
                  </a:cubicBezTo>
                  <a:close/>
                  <a:moveTo>
                    <a:pt x="26911" y="37720"/>
                  </a:moveTo>
                  <a:cubicBezTo>
                    <a:pt x="26919" y="37720"/>
                    <a:pt x="26927" y="37721"/>
                    <a:pt x="26936" y="37724"/>
                  </a:cubicBezTo>
                  <a:cubicBezTo>
                    <a:pt x="27539" y="37892"/>
                    <a:pt x="28148" y="38124"/>
                    <a:pt x="28652" y="38497"/>
                  </a:cubicBezTo>
                  <a:cubicBezTo>
                    <a:pt x="28723" y="38552"/>
                    <a:pt x="28683" y="38654"/>
                    <a:pt x="28610" y="38654"/>
                  </a:cubicBezTo>
                  <a:cubicBezTo>
                    <a:pt x="28596" y="38654"/>
                    <a:pt x="28582" y="38650"/>
                    <a:pt x="28567" y="38643"/>
                  </a:cubicBezTo>
                  <a:cubicBezTo>
                    <a:pt x="28014" y="38363"/>
                    <a:pt x="27485" y="38077"/>
                    <a:pt x="26893" y="37887"/>
                  </a:cubicBezTo>
                  <a:cubicBezTo>
                    <a:pt x="26797" y="37856"/>
                    <a:pt x="26825" y="37720"/>
                    <a:pt x="26911" y="37720"/>
                  </a:cubicBezTo>
                  <a:close/>
                  <a:moveTo>
                    <a:pt x="5312" y="38896"/>
                  </a:moveTo>
                  <a:cubicBezTo>
                    <a:pt x="5385" y="38896"/>
                    <a:pt x="5434" y="39001"/>
                    <a:pt x="5355" y="39044"/>
                  </a:cubicBezTo>
                  <a:cubicBezTo>
                    <a:pt x="4930" y="39291"/>
                    <a:pt x="4491" y="39508"/>
                    <a:pt x="4055" y="39734"/>
                  </a:cubicBezTo>
                  <a:cubicBezTo>
                    <a:pt x="4041" y="39742"/>
                    <a:pt x="4027" y="39745"/>
                    <a:pt x="4013" y="39745"/>
                  </a:cubicBezTo>
                  <a:cubicBezTo>
                    <a:pt x="3936" y="39745"/>
                    <a:pt x="3886" y="39633"/>
                    <a:pt x="3969" y="39587"/>
                  </a:cubicBezTo>
                  <a:cubicBezTo>
                    <a:pt x="4401" y="39356"/>
                    <a:pt x="4830" y="39116"/>
                    <a:pt x="5274" y="38906"/>
                  </a:cubicBezTo>
                  <a:cubicBezTo>
                    <a:pt x="5287" y="38899"/>
                    <a:pt x="5300" y="38896"/>
                    <a:pt x="5312" y="38896"/>
                  </a:cubicBezTo>
                  <a:close/>
                  <a:moveTo>
                    <a:pt x="1743" y="38347"/>
                  </a:moveTo>
                  <a:cubicBezTo>
                    <a:pt x="1774" y="38347"/>
                    <a:pt x="1805" y="38368"/>
                    <a:pt x="1806" y="38410"/>
                  </a:cubicBezTo>
                  <a:cubicBezTo>
                    <a:pt x="1826" y="38830"/>
                    <a:pt x="1882" y="39275"/>
                    <a:pt x="1832" y="39695"/>
                  </a:cubicBezTo>
                  <a:cubicBezTo>
                    <a:pt x="1825" y="39752"/>
                    <a:pt x="1784" y="39780"/>
                    <a:pt x="1742" y="39780"/>
                  </a:cubicBezTo>
                  <a:cubicBezTo>
                    <a:pt x="1701" y="39780"/>
                    <a:pt x="1660" y="39752"/>
                    <a:pt x="1653" y="39695"/>
                  </a:cubicBezTo>
                  <a:cubicBezTo>
                    <a:pt x="1603" y="39275"/>
                    <a:pt x="1658" y="38830"/>
                    <a:pt x="1679" y="38410"/>
                  </a:cubicBezTo>
                  <a:cubicBezTo>
                    <a:pt x="1681" y="38368"/>
                    <a:pt x="1712" y="38347"/>
                    <a:pt x="1743" y="38347"/>
                  </a:cubicBezTo>
                  <a:close/>
                  <a:moveTo>
                    <a:pt x="34625" y="38903"/>
                  </a:moveTo>
                  <a:cubicBezTo>
                    <a:pt x="34664" y="38903"/>
                    <a:pt x="34703" y="38928"/>
                    <a:pt x="34706" y="38979"/>
                  </a:cubicBezTo>
                  <a:cubicBezTo>
                    <a:pt x="34722" y="39410"/>
                    <a:pt x="34724" y="39839"/>
                    <a:pt x="34703" y="40265"/>
                  </a:cubicBezTo>
                  <a:cubicBezTo>
                    <a:pt x="34701" y="40316"/>
                    <a:pt x="34663" y="40342"/>
                    <a:pt x="34626" y="40342"/>
                  </a:cubicBezTo>
                  <a:cubicBezTo>
                    <a:pt x="34588" y="40342"/>
                    <a:pt x="34551" y="40316"/>
                    <a:pt x="34549" y="40265"/>
                  </a:cubicBezTo>
                  <a:cubicBezTo>
                    <a:pt x="34525" y="39838"/>
                    <a:pt x="34530" y="39409"/>
                    <a:pt x="34546" y="38979"/>
                  </a:cubicBezTo>
                  <a:cubicBezTo>
                    <a:pt x="34547" y="38928"/>
                    <a:pt x="34586" y="38903"/>
                    <a:pt x="34625" y="38903"/>
                  </a:cubicBezTo>
                  <a:close/>
                  <a:moveTo>
                    <a:pt x="30910" y="39599"/>
                  </a:moveTo>
                  <a:cubicBezTo>
                    <a:pt x="30925" y="39599"/>
                    <a:pt x="30942" y="39603"/>
                    <a:pt x="30958" y="39611"/>
                  </a:cubicBezTo>
                  <a:cubicBezTo>
                    <a:pt x="31575" y="39897"/>
                    <a:pt x="32209" y="40162"/>
                    <a:pt x="32805" y="40490"/>
                  </a:cubicBezTo>
                  <a:cubicBezTo>
                    <a:pt x="32894" y="40539"/>
                    <a:pt x="32848" y="40681"/>
                    <a:pt x="32761" y="40681"/>
                  </a:cubicBezTo>
                  <a:cubicBezTo>
                    <a:pt x="32751" y="40681"/>
                    <a:pt x="32740" y="40679"/>
                    <a:pt x="32729" y="40675"/>
                  </a:cubicBezTo>
                  <a:cubicBezTo>
                    <a:pt x="32090" y="40416"/>
                    <a:pt x="31473" y="40090"/>
                    <a:pt x="30852" y="39792"/>
                  </a:cubicBezTo>
                  <a:cubicBezTo>
                    <a:pt x="30746" y="39740"/>
                    <a:pt x="30811" y="39599"/>
                    <a:pt x="30910" y="39599"/>
                  </a:cubicBezTo>
                  <a:close/>
                  <a:moveTo>
                    <a:pt x="17310" y="0"/>
                  </a:moveTo>
                  <a:cubicBezTo>
                    <a:pt x="13089" y="0"/>
                    <a:pt x="8862" y="77"/>
                    <a:pt x="4639" y="77"/>
                  </a:cubicBezTo>
                  <a:cubicBezTo>
                    <a:pt x="3665" y="77"/>
                    <a:pt x="2692" y="73"/>
                    <a:pt x="1718" y="63"/>
                  </a:cubicBezTo>
                  <a:lnTo>
                    <a:pt x="1718" y="63"/>
                  </a:lnTo>
                  <a:cubicBezTo>
                    <a:pt x="1753" y="416"/>
                    <a:pt x="1790" y="804"/>
                    <a:pt x="1701" y="1122"/>
                  </a:cubicBezTo>
                  <a:cubicBezTo>
                    <a:pt x="1688" y="1173"/>
                    <a:pt x="1644" y="1198"/>
                    <a:pt x="1601" y="1198"/>
                  </a:cubicBezTo>
                  <a:cubicBezTo>
                    <a:pt x="1557" y="1198"/>
                    <a:pt x="1512" y="1172"/>
                    <a:pt x="1498" y="1122"/>
                  </a:cubicBezTo>
                  <a:cubicBezTo>
                    <a:pt x="1409" y="804"/>
                    <a:pt x="1448" y="414"/>
                    <a:pt x="1482" y="60"/>
                  </a:cubicBezTo>
                  <a:cubicBezTo>
                    <a:pt x="1044" y="56"/>
                    <a:pt x="605" y="54"/>
                    <a:pt x="166" y="44"/>
                  </a:cubicBezTo>
                  <a:lnTo>
                    <a:pt x="166" y="44"/>
                  </a:lnTo>
                  <a:cubicBezTo>
                    <a:pt x="168" y="60"/>
                    <a:pt x="174" y="72"/>
                    <a:pt x="174" y="88"/>
                  </a:cubicBezTo>
                  <a:cubicBezTo>
                    <a:pt x="164" y="7257"/>
                    <a:pt x="166" y="14429"/>
                    <a:pt x="130" y="21600"/>
                  </a:cubicBezTo>
                  <a:cubicBezTo>
                    <a:pt x="111" y="25184"/>
                    <a:pt x="116" y="28770"/>
                    <a:pt x="106" y="32356"/>
                  </a:cubicBezTo>
                  <a:cubicBezTo>
                    <a:pt x="97" y="35877"/>
                    <a:pt x="190" y="39430"/>
                    <a:pt x="1" y="42947"/>
                  </a:cubicBezTo>
                  <a:lnTo>
                    <a:pt x="3" y="42947"/>
                  </a:lnTo>
                  <a:cubicBezTo>
                    <a:pt x="5848" y="40534"/>
                    <a:pt x="11706" y="38297"/>
                    <a:pt x="17370" y="35456"/>
                  </a:cubicBezTo>
                  <a:cubicBezTo>
                    <a:pt x="17405" y="35437"/>
                    <a:pt x="17440" y="35429"/>
                    <a:pt x="17474" y="35429"/>
                  </a:cubicBezTo>
                  <a:cubicBezTo>
                    <a:pt x="17498" y="35429"/>
                    <a:pt x="17521" y="35433"/>
                    <a:pt x="17543" y="35440"/>
                  </a:cubicBezTo>
                  <a:cubicBezTo>
                    <a:pt x="17558" y="35421"/>
                    <a:pt x="17582" y="35406"/>
                    <a:pt x="17611" y="35406"/>
                  </a:cubicBezTo>
                  <a:cubicBezTo>
                    <a:pt x="17613" y="35406"/>
                    <a:pt x="17615" y="35406"/>
                    <a:pt x="17617" y="35406"/>
                  </a:cubicBezTo>
                  <a:cubicBezTo>
                    <a:pt x="17702" y="35410"/>
                    <a:pt x="17785" y="35418"/>
                    <a:pt x="17871" y="35429"/>
                  </a:cubicBezTo>
                  <a:cubicBezTo>
                    <a:pt x="19141" y="35588"/>
                    <a:pt x="20383" y="36414"/>
                    <a:pt x="21491" y="36978"/>
                  </a:cubicBezTo>
                  <a:cubicBezTo>
                    <a:pt x="23038" y="37764"/>
                    <a:pt x="24590" y="38541"/>
                    <a:pt x="26144" y="39308"/>
                  </a:cubicBezTo>
                  <a:cubicBezTo>
                    <a:pt x="29314" y="40873"/>
                    <a:pt x="32510" y="42388"/>
                    <a:pt x="35708" y="43895"/>
                  </a:cubicBezTo>
                  <a:cubicBezTo>
                    <a:pt x="35722" y="43798"/>
                    <a:pt x="35733" y="43699"/>
                    <a:pt x="35733" y="43597"/>
                  </a:cubicBezTo>
                  <a:cubicBezTo>
                    <a:pt x="35733" y="43474"/>
                    <a:pt x="35696" y="43337"/>
                    <a:pt x="35744" y="43219"/>
                  </a:cubicBezTo>
                  <a:cubicBezTo>
                    <a:pt x="35752" y="43203"/>
                    <a:pt x="35760" y="43191"/>
                    <a:pt x="35770" y="43178"/>
                  </a:cubicBezTo>
                  <a:cubicBezTo>
                    <a:pt x="35770" y="43170"/>
                    <a:pt x="35770" y="43164"/>
                    <a:pt x="35768" y="43156"/>
                  </a:cubicBezTo>
                  <a:cubicBezTo>
                    <a:pt x="35488" y="39561"/>
                    <a:pt x="35714" y="35877"/>
                    <a:pt x="35726" y="32275"/>
                  </a:cubicBezTo>
                  <a:cubicBezTo>
                    <a:pt x="35735" y="28738"/>
                    <a:pt x="35738" y="25203"/>
                    <a:pt x="35772" y="21668"/>
                  </a:cubicBezTo>
                  <a:cubicBezTo>
                    <a:pt x="35844" y="14487"/>
                    <a:pt x="35719" y="7303"/>
                    <a:pt x="35539" y="126"/>
                  </a:cubicBezTo>
                  <a:cubicBezTo>
                    <a:pt x="29665" y="10"/>
                    <a:pt x="23780" y="10"/>
                    <a:pt x="17904" y="1"/>
                  </a:cubicBezTo>
                  <a:cubicBezTo>
                    <a:pt x="17706" y="0"/>
                    <a:pt x="17508" y="0"/>
                    <a:pt x="17310" y="0"/>
                  </a:cubicBezTo>
                  <a:close/>
                </a:path>
              </a:pathLst>
            </a:custGeom>
            <a:solidFill>
              <a:srgbClr val="FF6EA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383;p60">
              <a:extLst>
                <a:ext uri="{FF2B5EF4-FFF2-40B4-BE49-F238E27FC236}">
                  <a16:creationId xmlns="" xmlns:a16="http://schemas.microsoft.com/office/drawing/2014/main" id="{31F984C5-2279-FF4A-A901-13E48A00739D}"/>
                </a:ext>
              </a:extLst>
            </p:cNvPr>
            <p:cNvSpPr/>
            <p:nvPr/>
          </p:nvSpPr>
          <p:spPr>
            <a:xfrm>
              <a:off x="7814325" y="246057"/>
              <a:ext cx="9550" cy="26800"/>
            </a:xfrm>
            <a:custGeom>
              <a:avLst/>
              <a:gdLst/>
              <a:ahLst/>
              <a:cxnLst/>
              <a:rect l="l" t="t" r="r" b="b"/>
              <a:pathLst>
                <a:path w="382" h="1072" extrusionOk="0">
                  <a:moveTo>
                    <a:pt x="281" y="1"/>
                  </a:moveTo>
                  <a:cubicBezTo>
                    <a:pt x="239" y="1"/>
                    <a:pt x="195" y="24"/>
                    <a:pt x="177" y="73"/>
                  </a:cubicBezTo>
                  <a:cubicBezTo>
                    <a:pt x="77" y="343"/>
                    <a:pt x="59" y="643"/>
                    <a:pt x="13" y="927"/>
                  </a:cubicBezTo>
                  <a:cubicBezTo>
                    <a:pt x="1" y="1014"/>
                    <a:pt x="74" y="1071"/>
                    <a:pt x="141" y="1071"/>
                  </a:cubicBezTo>
                  <a:cubicBezTo>
                    <a:pt x="185" y="1071"/>
                    <a:pt x="226" y="1046"/>
                    <a:pt x="237" y="987"/>
                  </a:cubicBezTo>
                  <a:cubicBezTo>
                    <a:pt x="294" y="699"/>
                    <a:pt x="382" y="396"/>
                    <a:pt x="380" y="100"/>
                  </a:cubicBezTo>
                  <a:cubicBezTo>
                    <a:pt x="380" y="34"/>
                    <a:pt x="332" y="1"/>
                    <a:pt x="2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384;p60">
              <a:extLst>
                <a:ext uri="{FF2B5EF4-FFF2-40B4-BE49-F238E27FC236}">
                  <a16:creationId xmlns="" xmlns:a16="http://schemas.microsoft.com/office/drawing/2014/main" id="{57CF5903-4EC1-124D-BC47-9EAB64B3C593}"/>
                </a:ext>
              </a:extLst>
            </p:cNvPr>
            <p:cNvSpPr/>
            <p:nvPr/>
          </p:nvSpPr>
          <p:spPr>
            <a:xfrm>
              <a:off x="7815075" y="307282"/>
              <a:ext cx="11425" cy="57775"/>
            </a:xfrm>
            <a:custGeom>
              <a:avLst/>
              <a:gdLst/>
              <a:ahLst/>
              <a:cxnLst/>
              <a:rect l="l" t="t" r="r" b="b"/>
              <a:pathLst>
                <a:path w="457" h="2311" extrusionOk="0">
                  <a:moveTo>
                    <a:pt x="130" y="1"/>
                  </a:moveTo>
                  <a:cubicBezTo>
                    <a:pt x="83" y="1"/>
                    <a:pt x="35" y="41"/>
                    <a:pt x="47" y="104"/>
                  </a:cubicBezTo>
                  <a:cubicBezTo>
                    <a:pt x="191" y="813"/>
                    <a:pt x="214" y="1501"/>
                    <a:pt x="20" y="2200"/>
                  </a:cubicBezTo>
                  <a:cubicBezTo>
                    <a:pt x="0" y="2267"/>
                    <a:pt x="54" y="2311"/>
                    <a:pt x="108" y="2311"/>
                  </a:cubicBezTo>
                  <a:cubicBezTo>
                    <a:pt x="142" y="2311"/>
                    <a:pt x="177" y="2292"/>
                    <a:pt x="191" y="2249"/>
                  </a:cubicBezTo>
                  <a:cubicBezTo>
                    <a:pt x="417" y="1526"/>
                    <a:pt x="457" y="781"/>
                    <a:pt x="209" y="60"/>
                  </a:cubicBezTo>
                  <a:cubicBezTo>
                    <a:pt x="195" y="19"/>
                    <a:pt x="163" y="1"/>
                    <a:pt x="1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385;p60">
              <a:extLst>
                <a:ext uri="{FF2B5EF4-FFF2-40B4-BE49-F238E27FC236}">
                  <a16:creationId xmlns="" xmlns:a16="http://schemas.microsoft.com/office/drawing/2014/main" id="{A3BEF047-382C-874B-A97B-7329E3075711}"/>
                </a:ext>
              </a:extLst>
            </p:cNvPr>
            <p:cNvSpPr/>
            <p:nvPr/>
          </p:nvSpPr>
          <p:spPr>
            <a:xfrm>
              <a:off x="7814925" y="411057"/>
              <a:ext cx="6125" cy="50450"/>
            </a:xfrm>
            <a:custGeom>
              <a:avLst/>
              <a:gdLst/>
              <a:ahLst/>
              <a:cxnLst/>
              <a:rect l="l" t="t" r="r" b="b"/>
              <a:pathLst>
                <a:path w="245" h="2018" extrusionOk="0">
                  <a:moveTo>
                    <a:pt x="123" y="0"/>
                  </a:moveTo>
                  <a:cubicBezTo>
                    <a:pt x="84" y="0"/>
                    <a:pt x="44" y="26"/>
                    <a:pt x="42" y="79"/>
                  </a:cubicBezTo>
                  <a:cubicBezTo>
                    <a:pt x="12" y="698"/>
                    <a:pt x="0" y="1318"/>
                    <a:pt x="42" y="1938"/>
                  </a:cubicBezTo>
                  <a:cubicBezTo>
                    <a:pt x="45" y="1991"/>
                    <a:pt x="85" y="2017"/>
                    <a:pt x="124" y="2017"/>
                  </a:cubicBezTo>
                  <a:cubicBezTo>
                    <a:pt x="163" y="2017"/>
                    <a:pt x="203" y="1991"/>
                    <a:pt x="206" y="1938"/>
                  </a:cubicBezTo>
                  <a:cubicBezTo>
                    <a:pt x="245" y="1318"/>
                    <a:pt x="234" y="698"/>
                    <a:pt x="206" y="79"/>
                  </a:cubicBezTo>
                  <a:cubicBezTo>
                    <a:pt x="204" y="27"/>
                    <a:pt x="163" y="0"/>
                    <a:pt x="1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386;p60">
              <a:extLst>
                <a:ext uri="{FF2B5EF4-FFF2-40B4-BE49-F238E27FC236}">
                  <a16:creationId xmlns="" xmlns:a16="http://schemas.microsoft.com/office/drawing/2014/main" id="{2F9D5E8A-56C7-254C-A191-2F409D2E6AEE}"/>
                </a:ext>
              </a:extLst>
            </p:cNvPr>
            <p:cNvSpPr/>
            <p:nvPr/>
          </p:nvSpPr>
          <p:spPr>
            <a:xfrm>
              <a:off x="7815250" y="632632"/>
              <a:ext cx="5450" cy="54150"/>
            </a:xfrm>
            <a:custGeom>
              <a:avLst/>
              <a:gdLst/>
              <a:ahLst/>
              <a:cxnLst/>
              <a:rect l="l" t="t" r="r" b="b"/>
              <a:pathLst>
                <a:path w="218" h="2166" extrusionOk="0">
                  <a:moveTo>
                    <a:pt x="111" y="0"/>
                  </a:moveTo>
                  <a:cubicBezTo>
                    <a:pt x="70" y="0"/>
                    <a:pt x="29" y="27"/>
                    <a:pt x="27" y="80"/>
                  </a:cubicBezTo>
                  <a:cubicBezTo>
                    <a:pt x="1" y="749"/>
                    <a:pt x="3" y="1414"/>
                    <a:pt x="24" y="2082"/>
                  </a:cubicBezTo>
                  <a:cubicBezTo>
                    <a:pt x="26" y="2137"/>
                    <a:pt x="68" y="2166"/>
                    <a:pt x="111" y="2166"/>
                  </a:cubicBezTo>
                  <a:cubicBezTo>
                    <a:pt x="153" y="2166"/>
                    <a:pt x="195" y="2138"/>
                    <a:pt x="198" y="2082"/>
                  </a:cubicBezTo>
                  <a:cubicBezTo>
                    <a:pt x="216" y="1414"/>
                    <a:pt x="218" y="749"/>
                    <a:pt x="193" y="80"/>
                  </a:cubicBezTo>
                  <a:cubicBezTo>
                    <a:pt x="192" y="27"/>
                    <a:pt x="152" y="0"/>
                    <a:pt x="1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387;p60">
              <a:extLst>
                <a:ext uri="{FF2B5EF4-FFF2-40B4-BE49-F238E27FC236}">
                  <a16:creationId xmlns="" xmlns:a16="http://schemas.microsoft.com/office/drawing/2014/main" id="{58053087-4D61-B34A-BDB3-BBF098A168B8}"/>
                </a:ext>
              </a:extLst>
            </p:cNvPr>
            <p:cNvSpPr/>
            <p:nvPr/>
          </p:nvSpPr>
          <p:spPr>
            <a:xfrm>
              <a:off x="7815050" y="1033207"/>
              <a:ext cx="5900" cy="42725"/>
            </a:xfrm>
            <a:custGeom>
              <a:avLst/>
              <a:gdLst/>
              <a:ahLst/>
              <a:cxnLst/>
              <a:rect l="l" t="t" r="r" b="b"/>
              <a:pathLst>
                <a:path w="236" h="1709" extrusionOk="0">
                  <a:moveTo>
                    <a:pt x="118" y="0"/>
                  </a:moveTo>
                  <a:cubicBezTo>
                    <a:pt x="83" y="0"/>
                    <a:pt x="50" y="23"/>
                    <a:pt x="46" y="69"/>
                  </a:cubicBezTo>
                  <a:cubicBezTo>
                    <a:pt x="0" y="592"/>
                    <a:pt x="16" y="1122"/>
                    <a:pt x="48" y="1642"/>
                  </a:cubicBezTo>
                  <a:cubicBezTo>
                    <a:pt x="52" y="1687"/>
                    <a:pt x="85" y="1709"/>
                    <a:pt x="118" y="1709"/>
                  </a:cubicBezTo>
                  <a:cubicBezTo>
                    <a:pt x="152" y="1709"/>
                    <a:pt x="185" y="1687"/>
                    <a:pt x="187" y="1642"/>
                  </a:cubicBezTo>
                  <a:cubicBezTo>
                    <a:pt x="219" y="1122"/>
                    <a:pt x="235" y="592"/>
                    <a:pt x="192" y="69"/>
                  </a:cubicBezTo>
                  <a:cubicBezTo>
                    <a:pt x="187" y="23"/>
                    <a:pt x="152" y="0"/>
                    <a:pt x="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388;p60">
              <a:extLst>
                <a:ext uri="{FF2B5EF4-FFF2-40B4-BE49-F238E27FC236}">
                  <a16:creationId xmlns="" xmlns:a16="http://schemas.microsoft.com/office/drawing/2014/main" id="{9F8CD8DF-857F-DA42-A235-8F34A1F34115}"/>
                </a:ext>
              </a:extLst>
            </p:cNvPr>
            <p:cNvSpPr/>
            <p:nvPr/>
          </p:nvSpPr>
          <p:spPr>
            <a:xfrm>
              <a:off x="7815100" y="515032"/>
              <a:ext cx="5850" cy="57150"/>
            </a:xfrm>
            <a:custGeom>
              <a:avLst/>
              <a:gdLst/>
              <a:ahLst/>
              <a:cxnLst/>
              <a:rect l="l" t="t" r="r" b="b"/>
              <a:pathLst>
                <a:path w="234" h="2286" extrusionOk="0">
                  <a:moveTo>
                    <a:pt x="116" y="1"/>
                  </a:moveTo>
                  <a:cubicBezTo>
                    <a:pt x="84" y="1"/>
                    <a:pt x="51" y="23"/>
                    <a:pt x="49" y="67"/>
                  </a:cubicBezTo>
                  <a:cubicBezTo>
                    <a:pt x="1" y="783"/>
                    <a:pt x="21" y="1495"/>
                    <a:pt x="40" y="2211"/>
                  </a:cubicBezTo>
                  <a:cubicBezTo>
                    <a:pt x="41" y="2261"/>
                    <a:pt x="79" y="2286"/>
                    <a:pt x="116" y="2286"/>
                  </a:cubicBezTo>
                  <a:cubicBezTo>
                    <a:pt x="154" y="2286"/>
                    <a:pt x="192" y="2261"/>
                    <a:pt x="194" y="2211"/>
                  </a:cubicBezTo>
                  <a:cubicBezTo>
                    <a:pt x="213" y="1495"/>
                    <a:pt x="233" y="783"/>
                    <a:pt x="185" y="67"/>
                  </a:cubicBezTo>
                  <a:cubicBezTo>
                    <a:pt x="182" y="23"/>
                    <a:pt x="149" y="1"/>
                    <a:pt x="1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389;p60">
              <a:extLst>
                <a:ext uri="{FF2B5EF4-FFF2-40B4-BE49-F238E27FC236}">
                  <a16:creationId xmlns="" xmlns:a16="http://schemas.microsoft.com/office/drawing/2014/main" id="{CD7F9240-392B-5D4E-872B-02BD21E3EE20}"/>
                </a:ext>
              </a:extLst>
            </p:cNvPr>
            <p:cNvSpPr/>
            <p:nvPr/>
          </p:nvSpPr>
          <p:spPr>
            <a:xfrm>
              <a:off x="7815550" y="743507"/>
              <a:ext cx="4950" cy="46450"/>
            </a:xfrm>
            <a:custGeom>
              <a:avLst/>
              <a:gdLst/>
              <a:ahLst/>
              <a:cxnLst/>
              <a:rect l="l" t="t" r="r" b="b"/>
              <a:pathLst>
                <a:path w="198" h="1858" extrusionOk="0">
                  <a:moveTo>
                    <a:pt x="99" y="0"/>
                  </a:moveTo>
                  <a:cubicBezTo>
                    <a:pt x="60" y="0"/>
                    <a:pt x="20" y="26"/>
                    <a:pt x="19" y="78"/>
                  </a:cubicBezTo>
                  <a:cubicBezTo>
                    <a:pt x="1" y="651"/>
                    <a:pt x="8" y="1221"/>
                    <a:pt x="33" y="1794"/>
                  </a:cubicBezTo>
                  <a:cubicBezTo>
                    <a:pt x="34" y="1836"/>
                    <a:pt x="66" y="1858"/>
                    <a:pt x="98" y="1858"/>
                  </a:cubicBezTo>
                  <a:cubicBezTo>
                    <a:pt x="130" y="1858"/>
                    <a:pt x="163" y="1836"/>
                    <a:pt x="165" y="1794"/>
                  </a:cubicBezTo>
                  <a:cubicBezTo>
                    <a:pt x="190" y="1221"/>
                    <a:pt x="197" y="651"/>
                    <a:pt x="179" y="78"/>
                  </a:cubicBezTo>
                  <a:cubicBezTo>
                    <a:pt x="178" y="26"/>
                    <a:pt x="138" y="0"/>
                    <a:pt x="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390;p60">
              <a:extLst>
                <a:ext uri="{FF2B5EF4-FFF2-40B4-BE49-F238E27FC236}">
                  <a16:creationId xmlns="" xmlns:a16="http://schemas.microsoft.com/office/drawing/2014/main" id="{F2C77FC5-B731-3B44-917A-9F7A62EFDA6D}"/>
                </a:ext>
              </a:extLst>
            </p:cNvPr>
            <p:cNvSpPr/>
            <p:nvPr/>
          </p:nvSpPr>
          <p:spPr>
            <a:xfrm>
              <a:off x="7815700" y="947457"/>
              <a:ext cx="4675" cy="42675"/>
            </a:xfrm>
            <a:custGeom>
              <a:avLst/>
              <a:gdLst/>
              <a:ahLst/>
              <a:cxnLst/>
              <a:rect l="l" t="t" r="r" b="b"/>
              <a:pathLst>
                <a:path w="187" h="1707" extrusionOk="0">
                  <a:moveTo>
                    <a:pt x="92" y="1"/>
                  </a:moveTo>
                  <a:cubicBezTo>
                    <a:pt x="58" y="1"/>
                    <a:pt x="24" y="23"/>
                    <a:pt x="22" y="68"/>
                  </a:cubicBezTo>
                  <a:cubicBezTo>
                    <a:pt x="0" y="594"/>
                    <a:pt x="11" y="1117"/>
                    <a:pt x="25" y="1640"/>
                  </a:cubicBezTo>
                  <a:cubicBezTo>
                    <a:pt x="26" y="1684"/>
                    <a:pt x="59" y="1706"/>
                    <a:pt x="93" y="1706"/>
                  </a:cubicBezTo>
                  <a:cubicBezTo>
                    <a:pt x="127" y="1706"/>
                    <a:pt x="160" y="1684"/>
                    <a:pt x="161" y="1640"/>
                  </a:cubicBezTo>
                  <a:cubicBezTo>
                    <a:pt x="173" y="1117"/>
                    <a:pt x="187" y="594"/>
                    <a:pt x="163" y="68"/>
                  </a:cubicBezTo>
                  <a:cubicBezTo>
                    <a:pt x="161" y="23"/>
                    <a:pt x="127" y="1"/>
                    <a:pt x="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391;p60">
              <a:extLst>
                <a:ext uri="{FF2B5EF4-FFF2-40B4-BE49-F238E27FC236}">
                  <a16:creationId xmlns="" xmlns:a16="http://schemas.microsoft.com/office/drawing/2014/main" id="{B7956241-1C31-9B4E-82BA-0B02962036B6}"/>
                </a:ext>
              </a:extLst>
            </p:cNvPr>
            <p:cNvSpPr/>
            <p:nvPr/>
          </p:nvSpPr>
          <p:spPr>
            <a:xfrm>
              <a:off x="7811725" y="850532"/>
              <a:ext cx="5400" cy="47050"/>
            </a:xfrm>
            <a:custGeom>
              <a:avLst/>
              <a:gdLst/>
              <a:ahLst/>
              <a:cxnLst/>
              <a:rect l="l" t="t" r="r" b="b"/>
              <a:pathLst>
                <a:path w="216" h="1882" extrusionOk="0">
                  <a:moveTo>
                    <a:pt x="108" y="0"/>
                  </a:moveTo>
                  <a:cubicBezTo>
                    <a:pt x="65" y="0"/>
                    <a:pt x="21" y="28"/>
                    <a:pt x="20" y="85"/>
                  </a:cubicBezTo>
                  <a:cubicBezTo>
                    <a:pt x="1" y="658"/>
                    <a:pt x="15" y="1230"/>
                    <a:pt x="24" y="1800"/>
                  </a:cubicBezTo>
                  <a:cubicBezTo>
                    <a:pt x="26" y="1854"/>
                    <a:pt x="67" y="1881"/>
                    <a:pt x="109" y="1881"/>
                  </a:cubicBezTo>
                  <a:cubicBezTo>
                    <a:pt x="150" y="1881"/>
                    <a:pt x="191" y="1854"/>
                    <a:pt x="191" y="1800"/>
                  </a:cubicBezTo>
                  <a:cubicBezTo>
                    <a:pt x="203" y="1230"/>
                    <a:pt x="216" y="658"/>
                    <a:pt x="198" y="85"/>
                  </a:cubicBezTo>
                  <a:cubicBezTo>
                    <a:pt x="195" y="28"/>
                    <a:pt x="152" y="0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392;p60">
              <a:extLst>
                <a:ext uri="{FF2B5EF4-FFF2-40B4-BE49-F238E27FC236}">
                  <a16:creationId xmlns="" xmlns:a16="http://schemas.microsoft.com/office/drawing/2014/main" id="{8CC147AD-A7CD-064E-AA0F-A3AAD6D5B4AC}"/>
                </a:ext>
              </a:extLst>
            </p:cNvPr>
            <p:cNvSpPr/>
            <p:nvPr/>
          </p:nvSpPr>
          <p:spPr>
            <a:xfrm>
              <a:off x="7811925" y="1215307"/>
              <a:ext cx="5000" cy="36000"/>
            </a:xfrm>
            <a:custGeom>
              <a:avLst/>
              <a:gdLst/>
              <a:ahLst/>
              <a:cxnLst/>
              <a:rect l="l" t="t" r="r" b="b"/>
              <a:pathLst>
                <a:path w="200" h="1440" extrusionOk="0">
                  <a:moveTo>
                    <a:pt x="100" y="0"/>
                  </a:moveTo>
                  <a:cubicBezTo>
                    <a:pt x="61" y="0"/>
                    <a:pt x="23" y="26"/>
                    <a:pt x="22" y="77"/>
                  </a:cubicBezTo>
                  <a:cubicBezTo>
                    <a:pt x="5" y="507"/>
                    <a:pt x="0" y="936"/>
                    <a:pt x="24" y="1362"/>
                  </a:cubicBezTo>
                  <a:cubicBezTo>
                    <a:pt x="26" y="1414"/>
                    <a:pt x="63" y="1439"/>
                    <a:pt x="101" y="1439"/>
                  </a:cubicBezTo>
                  <a:cubicBezTo>
                    <a:pt x="138" y="1439"/>
                    <a:pt x="176" y="1414"/>
                    <a:pt x="178" y="1362"/>
                  </a:cubicBezTo>
                  <a:cubicBezTo>
                    <a:pt x="199" y="936"/>
                    <a:pt x="197" y="507"/>
                    <a:pt x="181" y="77"/>
                  </a:cubicBezTo>
                  <a:cubicBezTo>
                    <a:pt x="178" y="26"/>
                    <a:pt x="139" y="0"/>
                    <a:pt x="1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393;p60">
              <a:extLst>
                <a:ext uri="{FF2B5EF4-FFF2-40B4-BE49-F238E27FC236}">
                  <a16:creationId xmlns="" xmlns:a16="http://schemas.microsoft.com/office/drawing/2014/main" id="{4847C92B-9558-3B44-BA77-56F3E3F25941}"/>
                </a:ext>
              </a:extLst>
            </p:cNvPr>
            <p:cNvSpPr/>
            <p:nvPr/>
          </p:nvSpPr>
          <p:spPr>
            <a:xfrm>
              <a:off x="7811000" y="1122432"/>
              <a:ext cx="6125" cy="50150"/>
            </a:xfrm>
            <a:custGeom>
              <a:avLst/>
              <a:gdLst/>
              <a:ahLst/>
              <a:cxnLst/>
              <a:rect l="l" t="t" r="r" b="b"/>
              <a:pathLst>
                <a:path w="245" h="2006" extrusionOk="0">
                  <a:moveTo>
                    <a:pt x="137" y="1"/>
                  </a:moveTo>
                  <a:cubicBezTo>
                    <a:pt x="100" y="1"/>
                    <a:pt x="63" y="26"/>
                    <a:pt x="58" y="75"/>
                  </a:cubicBezTo>
                  <a:cubicBezTo>
                    <a:pt x="0" y="689"/>
                    <a:pt x="28" y="1316"/>
                    <a:pt x="24" y="1933"/>
                  </a:cubicBezTo>
                  <a:cubicBezTo>
                    <a:pt x="24" y="1982"/>
                    <a:pt x="60" y="2006"/>
                    <a:pt x="98" y="2006"/>
                  </a:cubicBezTo>
                  <a:cubicBezTo>
                    <a:pt x="135" y="2006"/>
                    <a:pt x="174" y="1982"/>
                    <a:pt x="176" y="1933"/>
                  </a:cubicBezTo>
                  <a:cubicBezTo>
                    <a:pt x="194" y="1317"/>
                    <a:pt x="245" y="691"/>
                    <a:pt x="210" y="75"/>
                  </a:cubicBezTo>
                  <a:cubicBezTo>
                    <a:pt x="208" y="25"/>
                    <a:pt x="173" y="1"/>
                    <a:pt x="13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394;p60">
              <a:extLst>
                <a:ext uri="{FF2B5EF4-FFF2-40B4-BE49-F238E27FC236}">
                  <a16:creationId xmlns="" xmlns:a16="http://schemas.microsoft.com/office/drawing/2014/main" id="{E82012EC-037D-7045-BF93-265528CECCDE}"/>
                </a:ext>
              </a:extLst>
            </p:cNvPr>
            <p:cNvSpPr/>
            <p:nvPr/>
          </p:nvSpPr>
          <p:spPr>
            <a:xfrm>
              <a:off x="7717450" y="1232707"/>
              <a:ext cx="53725" cy="27075"/>
            </a:xfrm>
            <a:custGeom>
              <a:avLst/>
              <a:gdLst/>
              <a:ahLst/>
              <a:cxnLst/>
              <a:rect l="l" t="t" r="r" b="b"/>
              <a:pathLst>
                <a:path w="2149" h="1083" extrusionOk="0">
                  <a:moveTo>
                    <a:pt x="164" y="0"/>
                  </a:moveTo>
                  <a:cubicBezTo>
                    <a:pt x="65" y="0"/>
                    <a:pt x="0" y="141"/>
                    <a:pt x="106" y="193"/>
                  </a:cubicBezTo>
                  <a:cubicBezTo>
                    <a:pt x="727" y="491"/>
                    <a:pt x="1344" y="817"/>
                    <a:pt x="1983" y="1076"/>
                  </a:cubicBezTo>
                  <a:cubicBezTo>
                    <a:pt x="1994" y="1080"/>
                    <a:pt x="2005" y="1082"/>
                    <a:pt x="2015" y="1082"/>
                  </a:cubicBezTo>
                  <a:cubicBezTo>
                    <a:pt x="2102" y="1082"/>
                    <a:pt x="2148" y="940"/>
                    <a:pt x="2059" y="891"/>
                  </a:cubicBezTo>
                  <a:cubicBezTo>
                    <a:pt x="1463" y="563"/>
                    <a:pt x="829" y="297"/>
                    <a:pt x="212" y="12"/>
                  </a:cubicBezTo>
                  <a:cubicBezTo>
                    <a:pt x="196" y="4"/>
                    <a:pt x="179" y="0"/>
                    <a:pt x="16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395;p60">
              <a:extLst>
                <a:ext uri="{FF2B5EF4-FFF2-40B4-BE49-F238E27FC236}">
                  <a16:creationId xmlns="" xmlns:a16="http://schemas.microsoft.com/office/drawing/2014/main" id="{EB088241-5F2F-9342-8A7F-A92EFAA39BB1}"/>
                </a:ext>
              </a:extLst>
            </p:cNvPr>
            <p:cNvSpPr/>
            <p:nvPr/>
          </p:nvSpPr>
          <p:spPr>
            <a:xfrm>
              <a:off x="7618700" y="1185732"/>
              <a:ext cx="48225" cy="23350"/>
            </a:xfrm>
            <a:custGeom>
              <a:avLst/>
              <a:gdLst/>
              <a:ahLst/>
              <a:cxnLst/>
              <a:rect l="l" t="t" r="r" b="b"/>
              <a:pathLst>
                <a:path w="1929" h="934" extrusionOk="0">
                  <a:moveTo>
                    <a:pt x="115" y="0"/>
                  </a:moveTo>
                  <a:cubicBezTo>
                    <a:pt x="29" y="0"/>
                    <a:pt x="1" y="136"/>
                    <a:pt x="97" y="167"/>
                  </a:cubicBezTo>
                  <a:cubicBezTo>
                    <a:pt x="689" y="357"/>
                    <a:pt x="1218" y="643"/>
                    <a:pt x="1771" y="923"/>
                  </a:cubicBezTo>
                  <a:cubicBezTo>
                    <a:pt x="1786" y="930"/>
                    <a:pt x="1801" y="934"/>
                    <a:pt x="1814" y="934"/>
                  </a:cubicBezTo>
                  <a:cubicBezTo>
                    <a:pt x="1888" y="934"/>
                    <a:pt x="1928" y="832"/>
                    <a:pt x="1856" y="777"/>
                  </a:cubicBezTo>
                  <a:cubicBezTo>
                    <a:pt x="1352" y="404"/>
                    <a:pt x="743" y="172"/>
                    <a:pt x="140" y="4"/>
                  </a:cubicBezTo>
                  <a:cubicBezTo>
                    <a:pt x="131" y="1"/>
                    <a:pt x="123" y="0"/>
                    <a:pt x="1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396;p60">
              <a:extLst>
                <a:ext uri="{FF2B5EF4-FFF2-40B4-BE49-F238E27FC236}">
                  <a16:creationId xmlns="" xmlns:a16="http://schemas.microsoft.com/office/drawing/2014/main" id="{C4114D58-A2EC-374B-A65D-03FF7A1D697F}"/>
                </a:ext>
              </a:extLst>
            </p:cNvPr>
            <p:cNvSpPr/>
            <p:nvPr/>
          </p:nvSpPr>
          <p:spPr>
            <a:xfrm>
              <a:off x="7521125" y="1128532"/>
              <a:ext cx="36250" cy="26950"/>
            </a:xfrm>
            <a:custGeom>
              <a:avLst/>
              <a:gdLst/>
              <a:ahLst/>
              <a:cxnLst/>
              <a:rect l="l" t="t" r="r" b="b"/>
              <a:pathLst>
                <a:path w="1450" h="1078" extrusionOk="0">
                  <a:moveTo>
                    <a:pt x="163" y="0"/>
                  </a:moveTo>
                  <a:cubicBezTo>
                    <a:pt x="84" y="0"/>
                    <a:pt x="1" y="94"/>
                    <a:pt x="58" y="172"/>
                  </a:cubicBezTo>
                  <a:cubicBezTo>
                    <a:pt x="372" y="588"/>
                    <a:pt x="771" y="909"/>
                    <a:pt x="1270" y="1073"/>
                  </a:cubicBezTo>
                  <a:cubicBezTo>
                    <a:pt x="1280" y="1076"/>
                    <a:pt x="1290" y="1078"/>
                    <a:pt x="1300" y="1078"/>
                  </a:cubicBezTo>
                  <a:cubicBezTo>
                    <a:pt x="1394" y="1078"/>
                    <a:pt x="1449" y="927"/>
                    <a:pt x="1351" y="881"/>
                  </a:cubicBezTo>
                  <a:cubicBezTo>
                    <a:pt x="916" y="680"/>
                    <a:pt x="533" y="410"/>
                    <a:pt x="236" y="36"/>
                  </a:cubicBezTo>
                  <a:cubicBezTo>
                    <a:pt x="216" y="11"/>
                    <a:pt x="190" y="0"/>
                    <a:pt x="1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97;p60">
              <a:extLst>
                <a:ext uri="{FF2B5EF4-FFF2-40B4-BE49-F238E27FC236}">
                  <a16:creationId xmlns="" xmlns:a16="http://schemas.microsoft.com/office/drawing/2014/main" id="{38BD9328-40B7-454B-B055-5907CFCE9E58}"/>
                </a:ext>
              </a:extLst>
            </p:cNvPr>
            <p:cNvSpPr/>
            <p:nvPr/>
          </p:nvSpPr>
          <p:spPr>
            <a:xfrm>
              <a:off x="7422250" y="1085307"/>
              <a:ext cx="44350" cy="24125"/>
            </a:xfrm>
            <a:custGeom>
              <a:avLst/>
              <a:gdLst/>
              <a:ahLst/>
              <a:cxnLst/>
              <a:rect l="l" t="t" r="r" b="b"/>
              <a:pathLst>
                <a:path w="1774" h="965" extrusionOk="0">
                  <a:moveTo>
                    <a:pt x="119" y="1"/>
                  </a:moveTo>
                  <a:cubicBezTo>
                    <a:pt x="45" y="1"/>
                    <a:pt x="1" y="124"/>
                    <a:pt x="78" y="158"/>
                  </a:cubicBezTo>
                  <a:cubicBezTo>
                    <a:pt x="609" y="385"/>
                    <a:pt x="1113" y="668"/>
                    <a:pt x="1611" y="952"/>
                  </a:cubicBezTo>
                  <a:cubicBezTo>
                    <a:pt x="1627" y="961"/>
                    <a:pt x="1642" y="964"/>
                    <a:pt x="1656" y="964"/>
                  </a:cubicBezTo>
                  <a:cubicBezTo>
                    <a:pt x="1731" y="964"/>
                    <a:pt x="1773" y="856"/>
                    <a:pt x="1700" y="804"/>
                  </a:cubicBezTo>
                  <a:cubicBezTo>
                    <a:pt x="1221" y="456"/>
                    <a:pt x="694" y="210"/>
                    <a:pt x="143" y="5"/>
                  </a:cubicBezTo>
                  <a:cubicBezTo>
                    <a:pt x="135" y="2"/>
                    <a:pt x="127" y="1"/>
                    <a:pt x="1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398;p60">
              <a:extLst>
                <a:ext uri="{FF2B5EF4-FFF2-40B4-BE49-F238E27FC236}">
                  <a16:creationId xmlns="" xmlns:a16="http://schemas.microsoft.com/office/drawing/2014/main" id="{4748B83C-8048-8F4B-8B5E-8FDBC9ABF9F6}"/>
                </a:ext>
              </a:extLst>
            </p:cNvPr>
            <p:cNvSpPr/>
            <p:nvPr/>
          </p:nvSpPr>
          <p:spPr>
            <a:xfrm>
              <a:off x="6944050" y="1127857"/>
              <a:ext cx="451525" cy="196250"/>
            </a:xfrm>
            <a:custGeom>
              <a:avLst/>
              <a:gdLst/>
              <a:ahLst/>
              <a:cxnLst/>
              <a:rect l="l" t="t" r="r" b="b"/>
              <a:pathLst>
                <a:path w="18061" h="7850" extrusionOk="0">
                  <a:moveTo>
                    <a:pt x="17801" y="1"/>
                  </a:moveTo>
                  <a:cubicBezTo>
                    <a:pt x="17772" y="1"/>
                    <a:pt x="17748" y="16"/>
                    <a:pt x="17733" y="35"/>
                  </a:cubicBezTo>
                  <a:cubicBezTo>
                    <a:pt x="17711" y="28"/>
                    <a:pt x="17688" y="24"/>
                    <a:pt x="17664" y="24"/>
                  </a:cubicBezTo>
                  <a:cubicBezTo>
                    <a:pt x="17630" y="24"/>
                    <a:pt x="17595" y="32"/>
                    <a:pt x="17560" y="51"/>
                  </a:cubicBezTo>
                  <a:cubicBezTo>
                    <a:pt x="11896" y="2892"/>
                    <a:pt x="6038" y="5129"/>
                    <a:pt x="193" y="7542"/>
                  </a:cubicBezTo>
                  <a:lnTo>
                    <a:pt x="190" y="7542"/>
                  </a:lnTo>
                  <a:lnTo>
                    <a:pt x="0" y="7550"/>
                  </a:lnTo>
                  <a:cubicBezTo>
                    <a:pt x="3" y="7602"/>
                    <a:pt x="6" y="7655"/>
                    <a:pt x="8" y="7705"/>
                  </a:cubicBezTo>
                  <a:cubicBezTo>
                    <a:pt x="10" y="7763"/>
                    <a:pt x="53" y="7790"/>
                    <a:pt x="96" y="7790"/>
                  </a:cubicBezTo>
                  <a:cubicBezTo>
                    <a:pt x="102" y="7790"/>
                    <a:pt x="108" y="7790"/>
                    <a:pt x="114" y="7789"/>
                  </a:cubicBezTo>
                  <a:cubicBezTo>
                    <a:pt x="137" y="7824"/>
                    <a:pt x="175" y="7850"/>
                    <a:pt x="225" y="7850"/>
                  </a:cubicBezTo>
                  <a:cubicBezTo>
                    <a:pt x="241" y="7850"/>
                    <a:pt x="257" y="7847"/>
                    <a:pt x="275" y="7842"/>
                  </a:cubicBezTo>
                  <a:cubicBezTo>
                    <a:pt x="6307" y="6029"/>
                    <a:pt x="12178" y="3268"/>
                    <a:pt x="17798" y="460"/>
                  </a:cubicBezTo>
                  <a:cubicBezTo>
                    <a:pt x="17884" y="418"/>
                    <a:pt x="17916" y="347"/>
                    <a:pt x="17916" y="277"/>
                  </a:cubicBezTo>
                  <a:cubicBezTo>
                    <a:pt x="17920" y="280"/>
                    <a:pt x="17925" y="283"/>
                    <a:pt x="17929" y="285"/>
                  </a:cubicBezTo>
                  <a:lnTo>
                    <a:pt x="18061" y="23"/>
                  </a:lnTo>
                  <a:cubicBezTo>
                    <a:pt x="17975" y="13"/>
                    <a:pt x="17893" y="5"/>
                    <a:pt x="17807" y="1"/>
                  </a:cubicBezTo>
                  <a:cubicBezTo>
                    <a:pt x="17805" y="1"/>
                    <a:pt x="17803" y="1"/>
                    <a:pt x="178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399;p60">
              <a:extLst>
                <a:ext uri="{FF2B5EF4-FFF2-40B4-BE49-F238E27FC236}">
                  <a16:creationId xmlns="" xmlns:a16="http://schemas.microsoft.com/office/drawing/2014/main" id="{C7BCA2DD-1DB6-9042-A80C-E18320254625}"/>
                </a:ext>
              </a:extLst>
            </p:cNvPr>
            <p:cNvSpPr/>
            <p:nvPr/>
          </p:nvSpPr>
          <p:spPr>
            <a:xfrm>
              <a:off x="7320475" y="1083082"/>
              <a:ext cx="46875" cy="27325"/>
            </a:xfrm>
            <a:custGeom>
              <a:avLst/>
              <a:gdLst/>
              <a:ahLst/>
              <a:cxnLst/>
              <a:rect l="l" t="t" r="r" b="b"/>
              <a:pathLst>
                <a:path w="1875" h="1093" extrusionOk="0">
                  <a:moveTo>
                    <a:pt x="1754" y="1"/>
                  </a:moveTo>
                  <a:cubicBezTo>
                    <a:pt x="1745" y="1"/>
                    <a:pt x="1737" y="2"/>
                    <a:pt x="1727" y="5"/>
                  </a:cubicBezTo>
                  <a:cubicBezTo>
                    <a:pt x="1131" y="166"/>
                    <a:pt x="572" y="568"/>
                    <a:pt x="77" y="925"/>
                  </a:cubicBezTo>
                  <a:cubicBezTo>
                    <a:pt x="1" y="980"/>
                    <a:pt x="45" y="1092"/>
                    <a:pt x="119" y="1092"/>
                  </a:cubicBezTo>
                  <a:cubicBezTo>
                    <a:pt x="133" y="1092"/>
                    <a:pt x="149" y="1088"/>
                    <a:pt x="164" y="1078"/>
                  </a:cubicBezTo>
                  <a:cubicBezTo>
                    <a:pt x="693" y="752"/>
                    <a:pt x="1284" y="514"/>
                    <a:pt x="1799" y="173"/>
                  </a:cubicBezTo>
                  <a:cubicBezTo>
                    <a:pt x="1875" y="121"/>
                    <a:pt x="1839" y="1"/>
                    <a:pt x="17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400;p60">
              <a:extLst>
                <a:ext uri="{FF2B5EF4-FFF2-40B4-BE49-F238E27FC236}">
                  <a16:creationId xmlns="" xmlns:a16="http://schemas.microsoft.com/office/drawing/2014/main" id="{E5986713-2002-D942-BA1D-BA1881519391}"/>
                </a:ext>
              </a:extLst>
            </p:cNvPr>
            <p:cNvSpPr/>
            <p:nvPr/>
          </p:nvSpPr>
          <p:spPr>
            <a:xfrm>
              <a:off x="7217450" y="1133882"/>
              <a:ext cx="39700" cy="14750"/>
            </a:xfrm>
            <a:custGeom>
              <a:avLst/>
              <a:gdLst/>
              <a:ahLst/>
              <a:cxnLst/>
              <a:rect l="l" t="t" r="r" b="b"/>
              <a:pathLst>
                <a:path w="1588" h="590" extrusionOk="0">
                  <a:moveTo>
                    <a:pt x="1442" y="1"/>
                  </a:moveTo>
                  <a:cubicBezTo>
                    <a:pt x="1436" y="1"/>
                    <a:pt x="1430" y="1"/>
                    <a:pt x="1425" y="2"/>
                  </a:cubicBezTo>
                  <a:cubicBezTo>
                    <a:pt x="972" y="96"/>
                    <a:pt x="526" y="277"/>
                    <a:pt x="90" y="430"/>
                  </a:cubicBezTo>
                  <a:cubicBezTo>
                    <a:pt x="1" y="461"/>
                    <a:pt x="27" y="590"/>
                    <a:pt x="111" y="590"/>
                  </a:cubicBezTo>
                  <a:cubicBezTo>
                    <a:pt x="118" y="590"/>
                    <a:pt x="126" y="589"/>
                    <a:pt x="134" y="587"/>
                  </a:cubicBezTo>
                  <a:cubicBezTo>
                    <a:pt x="586" y="462"/>
                    <a:pt x="1062" y="353"/>
                    <a:pt x="1494" y="168"/>
                  </a:cubicBezTo>
                  <a:cubicBezTo>
                    <a:pt x="1587" y="129"/>
                    <a:pt x="1528" y="1"/>
                    <a:pt x="14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401;p60">
              <a:extLst>
                <a:ext uri="{FF2B5EF4-FFF2-40B4-BE49-F238E27FC236}">
                  <a16:creationId xmlns="" xmlns:a16="http://schemas.microsoft.com/office/drawing/2014/main" id="{7D395434-0E17-1243-8A83-1A6794895390}"/>
                </a:ext>
              </a:extLst>
            </p:cNvPr>
            <p:cNvSpPr/>
            <p:nvPr/>
          </p:nvSpPr>
          <p:spPr>
            <a:xfrm>
              <a:off x="7135475" y="1172557"/>
              <a:ext cx="43075" cy="19075"/>
            </a:xfrm>
            <a:custGeom>
              <a:avLst/>
              <a:gdLst/>
              <a:ahLst/>
              <a:cxnLst/>
              <a:rect l="l" t="t" r="r" b="b"/>
              <a:pathLst>
                <a:path w="1723" h="763" extrusionOk="0">
                  <a:moveTo>
                    <a:pt x="1579" y="0"/>
                  </a:moveTo>
                  <a:cubicBezTo>
                    <a:pt x="1571" y="0"/>
                    <a:pt x="1561" y="2"/>
                    <a:pt x="1552" y="4"/>
                  </a:cubicBezTo>
                  <a:cubicBezTo>
                    <a:pt x="1057" y="150"/>
                    <a:pt x="568" y="372"/>
                    <a:pt x="95" y="575"/>
                  </a:cubicBezTo>
                  <a:cubicBezTo>
                    <a:pt x="1" y="615"/>
                    <a:pt x="53" y="762"/>
                    <a:pt x="142" y="762"/>
                  </a:cubicBezTo>
                  <a:cubicBezTo>
                    <a:pt x="151" y="762"/>
                    <a:pt x="161" y="761"/>
                    <a:pt x="171" y="757"/>
                  </a:cubicBezTo>
                  <a:cubicBezTo>
                    <a:pt x="658" y="587"/>
                    <a:pt x="1166" y="418"/>
                    <a:pt x="1630" y="189"/>
                  </a:cubicBezTo>
                  <a:cubicBezTo>
                    <a:pt x="1723" y="142"/>
                    <a:pt x="1671" y="0"/>
                    <a:pt x="15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402;p60">
              <a:extLst>
                <a:ext uri="{FF2B5EF4-FFF2-40B4-BE49-F238E27FC236}">
                  <a16:creationId xmlns="" xmlns:a16="http://schemas.microsoft.com/office/drawing/2014/main" id="{EAF7F775-6FB3-2647-B297-75FBD60AEF79}"/>
                </a:ext>
              </a:extLst>
            </p:cNvPr>
            <p:cNvSpPr/>
            <p:nvPr/>
          </p:nvSpPr>
          <p:spPr>
            <a:xfrm>
              <a:off x="7045950" y="1215132"/>
              <a:ext cx="38700" cy="21250"/>
            </a:xfrm>
            <a:custGeom>
              <a:avLst/>
              <a:gdLst/>
              <a:ahLst/>
              <a:cxnLst/>
              <a:rect l="l" t="t" r="r" b="b"/>
              <a:pathLst>
                <a:path w="1548" h="850" extrusionOk="0">
                  <a:moveTo>
                    <a:pt x="1426" y="0"/>
                  </a:moveTo>
                  <a:cubicBezTo>
                    <a:pt x="1414" y="0"/>
                    <a:pt x="1401" y="3"/>
                    <a:pt x="1388" y="10"/>
                  </a:cubicBezTo>
                  <a:cubicBezTo>
                    <a:pt x="944" y="220"/>
                    <a:pt x="515" y="460"/>
                    <a:pt x="83" y="691"/>
                  </a:cubicBezTo>
                  <a:cubicBezTo>
                    <a:pt x="0" y="737"/>
                    <a:pt x="50" y="849"/>
                    <a:pt x="127" y="849"/>
                  </a:cubicBezTo>
                  <a:cubicBezTo>
                    <a:pt x="141" y="849"/>
                    <a:pt x="155" y="846"/>
                    <a:pt x="169" y="838"/>
                  </a:cubicBezTo>
                  <a:cubicBezTo>
                    <a:pt x="605" y="612"/>
                    <a:pt x="1044" y="395"/>
                    <a:pt x="1469" y="148"/>
                  </a:cubicBezTo>
                  <a:cubicBezTo>
                    <a:pt x="1548" y="104"/>
                    <a:pt x="1500" y="0"/>
                    <a:pt x="14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403;p60">
              <a:extLst>
                <a:ext uri="{FF2B5EF4-FFF2-40B4-BE49-F238E27FC236}">
                  <a16:creationId xmlns="" xmlns:a16="http://schemas.microsoft.com/office/drawing/2014/main" id="{83736EEC-ED40-5640-BEB3-433AD085EC4F}"/>
                </a:ext>
              </a:extLst>
            </p:cNvPr>
            <p:cNvSpPr/>
            <p:nvPr/>
          </p:nvSpPr>
          <p:spPr>
            <a:xfrm>
              <a:off x="6992700" y="918882"/>
              <a:ext cx="6500" cy="46725"/>
            </a:xfrm>
            <a:custGeom>
              <a:avLst/>
              <a:gdLst/>
              <a:ahLst/>
              <a:cxnLst/>
              <a:rect l="l" t="t" r="r" b="b"/>
              <a:pathLst>
                <a:path w="260" h="1869" extrusionOk="0">
                  <a:moveTo>
                    <a:pt x="129" y="0"/>
                  </a:moveTo>
                  <a:cubicBezTo>
                    <a:pt x="95" y="0"/>
                    <a:pt x="61" y="23"/>
                    <a:pt x="59" y="68"/>
                  </a:cubicBezTo>
                  <a:cubicBezTo>
                    <a:pt x="31" y="634"/>
                    <a:pt x="1" y="1218"/>
                    <a:pt x="40" y="1783"/>
                  </a:cubicBezTo>
                  <a:cubicBezTo>
                    <a:pt x="45" y="1840"/>
                    <a:pt x="88" y="1868"/>
                    <a:pt x="130" y="1868"/>
                  </a:cubicBezTo>
                  <a:cubicBezTo>
                    <a:pt x="173" y="1868"/>
                    <a:pt x="215" y="1840"/>
                    <a:pt x="218" y="1783"/>
                  </a:cubicBezTo>
                  <a:cubicBezTo>
                    <a:pt x="259" y="1218"/>
                    <a:pt x="227" y="634"/>
                    <a:pt x="200" y="68"/>
                  </a:cubicBezTo>
                  <a:cubicBezTo>
                    <a:pt x="197" y="23"/>
                    <a:pt x="164" y="0"/>
                    <a:pt x="1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404;p60">
              <a:extLst>
                <a:ext uri="{FF2B5EF4-FFF2-40B4-BE49-F238E27FC236}">
                  <a16:creationId xmlns="" xmlns:a16="http://schemas.microsoft.com/office/drawing/2014/main" id="{19B80BBE-4AF6-BF42-9D51-F63C59904C24}"/>
                </a:ext>
              </a:extLst>
            </p:cNvPr>
            <p:cNvSpPr/>
            <p:nvPr/>
          </p:nvSpPr>
          <p:spPr>
            <a:xfrm>
              <a:off x="6992375" y="568457"/>
              <a:ext cx="7175" cy="39575"/>
            </a:xfrm>
            <a:custGeom>
              <a:avLst/>
              <a:gdLst/>
              <a:ahLst/>
              <a:cxnLst/>
              <a:rect l="l" t="t" r="r" b="b"/>
              <a:pathLst>
                <a:path w="287" h="1583" extrusionOk="0">
                  <a:moveTo>
                    <a:pt x="143" y="0"/>
                  </a:moveTo>
                  <a:cubicBezTo>
                    <a:pt x="106" y="0"/>
                    <a:pt x="67" y="25"/>
                    <a:pt x="65" y="74"/>
                  </a:cubicBezTo>
                  <a:cubicBezTo>
                    <a:pt x="53" y="543"/>
                    <a:pt x="0" y="1038"/>
                    <a:pt x="63" y="1504"/>
                  </a:cubicBezTo>
                  <a:cubicBezTo>
                    <a:pt x="70" y="1556"/>
                    <a:pt x="107" y="1582"/>
                    <a:pt x="144" y="1582"/>
                  </a:cubicBezTo>
                  <a:cubicBezTo>
                    <a:pt x="181" y="1582"/>
                    <a:pt x="217" y="1556"/>
                    <a:pt x="224" y="1504"/>
                  </a:cubicBezTo>
                  <a:cubicBezTo>
                    <a:pt x="286" y="1036"/>
                    <a:pt x="234" y="543"/>
                    <a:pt x="220" y="74"/>
                  </a:cubicBezTo>
                  <a:cubicBezTo>
                    <a:pt x="219" y="25"/>
                    <a:pt x="181" y="0"/>
                    <a:pt x="1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405;p60">
              <a:extLst>
                <a:ext uri="{FF2B5EF4-FFF2-40B4-BE49-F238E27FC236}">
                  <a16:creationId xmlns="" xmlns:a16="http://schemas.microsoft.com/office/drawing/2014/main" id="{01DBBC6E-D5F9-9543-B673-FD8E5D6333C4}"/>
                </a:ext>
              </a:extLst>
            </p:cNvPr>
            <p:cNvSpPr/>
            <p:nvPr/>
          </p:nvSpPr>
          <p:spPr>
            <a:xfrm>
              <a:off x="6990625" y="1015507"/>
              <a:ext cx="9225" cy="35675"/>
            </a:xfrm>
            <a:custGeom>
              <a:avLst/>
              <a:gdLst/>
              <a:ahLst/>
              <a:cxnLst/>
              <a:rect l="l" t="t" r="r" b="b"/>
              <a:pathLst>
                <a:path w="369" h="1427" extrusionOk="0">
                  <a:moveTo>
                    <a:pt x="75" y="0"/>
                  </a:moveTo>
                  <a:cubicBezTo>
                    <a:pt x="37" y="0"/>
                    <a:pt x="0" y="30"/>
                    <a:pt x="16" y="77"/>
                  </a:cubicBezTo>
                  <a:cubicBezTo>
                    <a:pt x="144" y="493"/>
                    <a:pt x="163" y="916"/>
                    <a:pt x="128" y="1350"/>
                  </a:cubicBezTo>
                  <a:cubicBezTo>
                    <a:pt x="124" y="1399"/>
                    <a:pt x="168" y="1427"/>
                    <a:pt x="210" y="1427"/>
                  </a:cubicBezTo>
                  <a:cubicBezTo>
                    <a:pt x="243" y="1427"/>
                    <a:pt x="276" y="1409"/>
                    <a:pt x="283" y="1370"/>
                  </a:cubicBezTo>
                  <a:cubicBezTo>
                    <a:pt x="368" y="916"/>
                    <a:pt x="302" y="475"/>
                    <a:pt x="137" y="43"/>
                  </a:cubicBezTo>
                  <a:cubicBezTo>
                    <a:pt x="126" y="14"/>
                    <a:pt x="100" y="0"/>
                    <a:pt x="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406;p60">
              <a:extLst>
                <a:ext uri="{FF2B5EF4-FFF2-40B4-BE49-F238E27FC236}">
                  <a16:creationId xmlns="" xmlns:a16="http://schemas.microsoft.com/office/drawing/2014/main" id="{EECEE366-ECA6-2C4E-83EB-97F7B469DFA6}"/>
                </a:ext>
              </a:extLst>
            </p:cNvPr>
            <p:cNvSpPr/>
            <p:nvPr/>
          </p:nvSpPr>
          <p:spPr>
            <a:xfrm>
              <a:off x="6993400" y="407882"/>
              <a:ext cx="5125" cy="24875"/>
            </a:xfrm>
            <a:custGeom>
              <a:avLst/>
              <a:gdLst/>
              <a:ahLst/>
              <a:cxnLst/>
              <a:rect l="l" t="t" r="r" b="b"/>
              <a:pathLst>
                <a:path w="205" h="995" extrusionOk="0">
                  <a:moveTo>
                    <a:pt x="103" y="0"/>
                  </a:moveTo>
                  <a:cubicBezTo>
                    <a:pt x="71" y="0"/>
                    <a:pt x="39" y="21"/>
                    <a:pt x="38" y="63"/>
                  </a:cubicBezTo>
                  <a:cubicBezTo>
                    <a:pt x="31" y="347"/>
                    <a:pt x="1" y="640"/>
                    <a:pt x="26" y="922"/>
                  </a:cubicBezTo>
                  <a:cubicBezTo>
                    <a:pt x="31" y="970"/>
                    <a:pt x="67" y="995"/>
                    <a:pt x="103" y="995"/>
                  </a:cubicBezTo>
                  <a:cubicBezTo>
                    <a:pt x="138" y="995"/>
                    <a:pt x="174" y="970"/>
                    <a:pt x="179" y="922"/>
                  </a:cubicBezTo>
                  <a:cubicBezTo>
                    <a:pt x="205" y="640"/>
                    <a:pt x="174" y="347"/>
                    <a:pt x="167" y="63"/>
                  </a:cubicBezTo>
                  <a:cubicBezTo>
                    <a:pt x="166" y="21"/>
                    <a:pt x="134" y="0"/>
                    <a:pt x="1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407;p60">
              <a:extLst>
                <a:ext uri="{FF2B5EF4-FFF2-40B4-BE49-F238E27FC236}">
                  <a16:creationId xmlns="" xmlns:a16="http://schemas.microsoft.com/office/drawing/2014/main" id="{C7BE22D7-A278-5D4C-839F-83FD84FCED4C}"/>
                </a:ext>
              </a:extLst>
            </p:cNvPr>
            <p:cNvSpPr/>
            <p:nvPr/>
          </p:nvSpPr>
          <p:spPr>
            <a:xfrm>
              <a:off x="6992700" y="833407"/>
              <a:ext cx="5300" cy="46200"/>
            </a:xfrm>
            <a:custGeom>
              <a:avLst/>
              <a:gdLst/>
              <a:ahLst/>
              <a:cxnLst/>
              <a:rect l="l" t="t" r="r" b="b"/>
              <a:pathLst>
                <a:path w="212" h="1848" extrusionOk="0">
                  <a:moveTo>
                    <a:pt x="62" y="1"/>
                  </a:moveTo>
                  <a:cubicBezTo>
                    <a:pt x="33" y="1"/>
                    <a:pt x="4" y="19"/>
                    <a:pt x="4" y="59"/>
                  </a:cubicBezTo>
                  <a:cubicBezTo>
                    <a:pt x="6" y="631"/>
                    <a:pt x="1" y="1202"/>
                    <a:pt x="50" y="1772"/>
                  </a:cubicBezTo>
                  <a:cubicBezTo>
                    <a:pt x="53" y="1822"/>
                    <a:pt x="92" y="1847"/>
                    <a:pt x="131" y="1847"/>
                  </a:cubicBezTo>
                  <a:cubicBezTo>
                    <a:pt x="168" y="1847"/>
                    <a:pt x="205" y="1823"/>
                    <a:pt x="205" y="1772"/>
                  </a:cubicBezTo>
                  <a:cubicBezTo>
                    <a:pt x="211" y="1200"/>
                    <a:pt x="165" y="629"/>
                    <a:pt x="126" y="59"/>
                  </a:cubicBezTo>
                  <a:cubicBezTo>
                    <a:pt x="124" y="20"/>
                    <a:pt x="93" y="1"/>
                    <a:pt x="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408;p60">
              <a:extLst>
                <a:ext uri="{FF2B5EF4-FFF2-40B4-BE49-F238E27FC236}">
                  <a16:creationId xmlns="" xmlns:a16="http://schemas.microsoft.com/office/drawing/2014/main" id="{F2ED2C49-5F94-A44F-B66B-6509DB69047A}"/>
                </a:ext>
              </a:extLst>
            </p:cNvPr>
            <p:cNvSpPr/>
            <p:nvPr/>
          </p:nvSpPr>
          <p:spPr>
            <a:xfrm>
              <a:off x="6987225" y="303607"/>
              <a:ext cx="10175" cy="39975"/>
            </a:xfrm>
            <a:custGeom>
              <a:avLst/>
              <a:gdLst/>
              <a:ahLst/>
              <a:cxnLst/>
              <a:rect l="l" t="t" r="r" b="b"/>
              <a:pathLst>
                <a:path w="407" h="1599" extrusionOk="0">
                  <a:moveTo>
                    <a:pt x="313" y="1"/>
                  </a:moveTo>
                  <a:cubicBezTo>
                    <a:pt x="281" y="1"/>
                    <a:pt x="250" y="18"/>
                    <a:pt x="237" y="57"/>
                  </a:cubicBezTo>
                  <a:cubicBezTo>
                    <a:pt x="84" y="528"/>
                    <a:pt x="1" y="1055"/>
                    <a:pt x="134" y="1540"/>
                  </a:cubicBezTo>
                  <a:cubicBezTo>
                    <a:pt x="146" y="1580"/>
                    <a:pt x="181" y="1599"/>
                    <a:pt x="216" y="1599"/>
                  </a:cubicBezTo>
                  <a:cubicBezTo>
                    <a:pt x="259" y="1599"/>
                    <a:pt x="302" y="1570"/>
                    <a:pt x="301" y="1516"/>
                  </a:cubicBezTo>
                  <a:cubicBezTo>
                    <a:pt x="295" y="1031"/>
                    <a:pt x="273" y="576"/>
                    <a:pt x="391" y="99"/>
                  </a:cubicBezTo>
                  <a:cubicBezTo>
                    <a:pt x="406" y="39"/>
                    <a:pt x="359" y="1"/>
                    <a:pt x="3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409;p60">
              <a:extLst>
                <a:ext uri="{FF2B5EF4-FFF2-40B4-BE49-F238E27FC236}">
                  <a16:creationId xmlns="" xmlns:a16="http://schemas.microsoft.com/office/drawing/2014/main" id="{F699922A-955D-B346-A063-CDD8A2B90691}"/>
                </a:ext>
              </a:extLst>
            </p:cNvPr>
            <p:cNvSpPr/>
            <p:nvPr/>
          </p:nvSpPr>
          <p:spPr>
            <a:xfrm>
              <a:off x="6987350" y="654357"/>
              <a:ext cx="11225" cy="46950"/>
            </a:xfrm>
            <a:custGeom>
              <a:avLst/>
              <a:gdLst/>
              <a:ahLst/>
              <a:cxnLst/>
              <a:rect l="l" t="t" r="r" b="b"/>
              <a:pathLst>
                <a:path w="449" h="1878" extrusionOk="0">
                  <a:moveTo>
                    <a:pt x="78" y="1"/>
                  </a:moveTo>
                  <a:cubicBezTo>
                    <a:pt x="40" y="1"/>
                    <a:pt x="0" y="33"/>
                    <a:pt x="10" y="83"/>
                  </a:cubicBezTo>
                  <a:cubicBezTo>
                    <a:pt x="75" y="379"/>
                    <a:pt x="113" y="677"/>
                    <a:pt x="121" y="980"/>
                  </a:cubicBezTo>
                  <a:cubicBezTo>
                    <a:pt x="127" y="1250"/>
                    <a:pt x="77" y="1517"/>
                    <a:pt x="93" y="1783"/>
                  </a:cubicBezTo>
                  <a:cubicBezTo>
                    <a:pt x="97" y="1843"/>
                    <a:pt x="146" y="1878"/>
                    <a:pt x="194" y="1878"/>
                  </a:cubicBezTo>
                  <a:cubicBezTo>
                    <a:pt x="233" y="1878"/>
                    <a:pt x="270" y="1856"/>
                    <a:pt x="284" y="1809"/>
                  </a:cubicBezTo>
                  <a:cubicBezTo>
                    <a:pt x="449" y="1266"/>
                    <a:pt x="296" y="578"/>
                    <a:pt x="139" y="47"/>
                  </a:cubicBezTo>
                  <a:cubicBezTo>
                    <a:pt x="129" y="15"/>
                    <a:pt x="104" y="1"/>
                    <a:pt x="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410;p60">
              <a:extLst>
                <a:ext uri="{FF2B5EF4-FFF2-40B4-BE49-F238E27FC236}">
                  <a16:creationId xmlns="" xmlns:a16="http://schemas.microsoft.com/office/drawing/2014/main" id="{A4060405-3E61-7F43-90E2-99B3A0E5F9B3}"/>
                </a:ext>
              </a:extLst>
            </p:cNvPr>
            <p:cNvSpPr/>
            <p:nvPr/>
          </p:nvSpPr>
          <p:spPr>
            <a:xfrm>
              <a:off x="6988875" y="739957"/>
              <a:ext cx="7050" cy="40125"/>
            </a:xfrm>
            <a:custGeom>
              <a:avLst/>
              <a:gdLst/>
              <a:ahLst/>
              <a:cxnLst/>
              <a:rect l="l" t="t" r="r" b="b"/>
              <a:pathLst>
                <a:path w="282" h="1605" extrusionOk="0">
                  <a:moveTo>
                    <a:pt x="141" y="1"/>
                  </a:moveTo>
                  <a:cubicBezTo>
                    <a:pt x="102" y="1"/>
                    <a:pt x="64" y="26"/>
                    <a:pt x="62" y="77"/>
                  </a:cubicBezTo>
                  <a:cubicBezTo>
                    <a:pt x="36" y="552"/>
                    <a:pt x="0" y="1031"/>
                    <a:pt x="39" y="1506"/>
                  </a:cubicBezTo>
                  <a:cubicBezTo>
                    <a:pt x="43" y="1572"/>
                    <a:pt x="91" y="1605"/>
                    <a:pt x="140" y="1605"/>
                  </a:cubicBezTo>
                  <a:cubicBezTo>
                    <a:pt x="188" y="1605"/>
                    <a:pt x="237" y="1572"/>
                    <a:pt x="243" y="1506"/>
                  </a:cubicBezTo>
                  <a:cubicBezTo>
                    <a:pt x="281" y="1030"/>
                    <a:pt x="245" y="552"/>
                    <a:pt x="219" y="77"/>
                  </a:cubicBezTo>
                  <a:cubicBezTo>
                    <a:pt x="217" y="26"/>
                    <a:pt x="179" y="1"/>
                    <a:pt x="1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411;p60">
              <a:extLst>
                <a:ext uri="{FF2B5EF4-FFF2-40B4-BE49-F238E27FC236}">
                  <a16:creationId xmlns="" xmlns:a16="http://schemas.microsoft.com/office/drawing/2014/main" id="{D897AEBD-9899-F345-974D-2DE05811DBF1}"/>
                </a:ext>
              </a:extLst>
            </p:cNvPr>
            <p:cNvSpPr/>
            <p:nvPr/>
          </p:nvSpPr>
          <p:spPr>
            <a:xfrm>
              <a:off x="6988500" y="482907"/>
              <a:ext cx="7700" cy="39550"/>
            </a:xfrm>
            <a:custGeom>
              <a:avLst/>
              <a:gdLst/>
              <a:ahLst/>
              <a:cxnLst/>
              <a:rect l="l" t="t" r="r" b="b"/>
              <a:pathLst>
                <a:path w="308" h="1582" extrusionOk="0">
                  <a:moveTo>
                    <a:pt x="155" y="0"/>
                  </a:moveTo>
                  <a:cubicBezTo>
                    <a:pt x="122" y="0"/>
                    <a:pt x="90" y="22"/>
                    <a:pt x="89" y="66"/>
                  </a:cubicBezTo>
                  <a:cubicBezTo>
                    <a:pt x="67" y="539"/>
                    <a:pt x="0" y="1050"/>
                    <a:pt x="67" y="1518"/>
                  </a:cubicBezTo>
                  <a:cubicBezTo>
                    <a:pt x="74" y="1560"/>
                    <a:pt x="115" y="1582"/>
                    <a:pt x="155" y="1582"/>
                  </a:cubicBezTo>
                  <a:cubicBezTo>
                    <a:pt x="195" y="1582"/>
                    <a:pt x="235" y="1560"/>
                    <a:pt x="240" y="1518"/>
                  </a:cubicBezTo>
                  <a:cubicBezTo>
                    <a:pt x="308" y="1049"/>
                    <a:pt x="243" y="539"/>
                    <a:pt x="222" y="66"/>
                  </a:cubicBezTo>
                  <a:cubicBezTo>
                    <a:pt x="220" y="22"/>
                    <a:pt x="187" y="0"/>
                    <a:pt x="1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412;p60">
              <a:extLst>
                <a:ext uri="{FF2B5EF4-FFF2-40B4-BE49-F238E27FC236}">
                  <a16:creationId xmlns="" xmlns:a16="http://schemas.microsoft.com/office/drawing/2014/main" id="{07CEAD6D-9776-8B47-8E8E-6E4D2E8D9853}"/>
                </a:ext>
              </a:extLst>
            </p:cNvPr>
            <p:cNvSpPr/>
            <p:nvPr/>
          </p:nvSpPr>
          <p:spPr>
            <a:xfrm>
              <a:off x="6988875" y="1201407"/>
              <a:ext cx="6975" cy="35850"/>
            </a:xfrm>
            <a:custGeom>
              <a:avLst/>
              <a:gdLst/>
              <a:ahLst/>
              <a:cxnLst/>
              <a:rect l="l" t="t" r="r" b="b"/>
              <a:pathLst>
                <a:path w="279" h="1434" extrusionOk="0">
                  <a:moveTo>
                    <a:pt x="140" y="0"/>
                  </a:moveTo>
                  <a:cubicBezTo>
                    <a:pt x="109" y="0"/>
                    <a:pt x="78" y="21"/>
                    <a:pt x="76" y="63"/>
                  </a:cubicBezTo>
                  <a:cubicBezTo>
                    <a:pt x="56" y="483"/>
                    <a:pt x="0" y="928"/>
                    <a:pt x="50" y="1349"/>
                  </a:cubicBezTo>
                  <a:cubicBezTo>
                    <a:pt x="57" y="1405"/>
                    <a:pt x="98" y="1433"/>
                    <a:pt x="139" y="1433"/>
                  </a:cubicBezTo>
                  <a:cubicBezTo>
                    <a:pt x="181" y="1433"/>
                    <a:pt x="222" y="1405"/>
                    <a:pt x="229" y="1349"/>
                  </a:cubicBezTo>
                  <a:cubicBezTo>
                    <a:pt x="279" y="928"/>
                    <a:pt x="223" y="483"/>
                    <a:pt x="203" y="63"/>
                  </a:cubicBezTo>
                  <a:cubicBezTo>
                    <a:pt x="202" y="21"/>
                    <a:pt x="171" y="0"/>
                    <a:pt x="1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2413;p60">
              <a:extLst>
                <a:ext uri="{FF2B5EF4-FFF2-40B4-BE49-F238E27FC236}">
                  <a16:creationId xmlns="" xmlns:a16="http://schemas.microsoft.com/office/drawing/2014/main" id="{975F59F4-E20A-7540-8710-6A995D61C331}"/>
                </a:ext>
              </a:extLst>
            </p:cNvPr>
            <p:cNvSpPr/>
            <p:nvPr/>
          </p:nvSpPr>
          <p:spPr>
            <a:xfrm>
              <a:off x="6985275" y="1104707"/>
              <a:ext cx="7050" cy="46675"/>
            </a:xfrm>
            <a:custGeom>
              <a:avLst/>
              <a:gdLst/>
              <a:ahLst/>
              <a:cxnLst/>
              <a:rect l="l" t="t" r="r" b="b"/>
              <a:pathLst>
                <a:path w="282" h="1867" extrusionOk="0">
                  <a:moveTo>
                    <a:pt x="141" y="0"/>
                  </a:moveTo>
                  <a:cubicBezTo>
                    <a:pt x="106" y="0"/>
                    <a:pt x="71" y="24"/>
                    <a:pt x="70" y="70"/>
                  </a:cubicBezTo>
                  <a:cubicBezTo>
                    <a:pt x="53" y="635"/>
                    <a:pt x="1" y="1220"/>
                    <a:pt x="56" y="1786"/>
                  </a:cubicBezTo>
                  <a:cubicBezTo>
                    <a:pt x="62" y="1840"/>
                    <a:pt x="102" y="1867"/>
                    <a:pt x="141" y="1867"/>
                  </a:cubicBezTo>
                  <a:cubicBezTo>
                    <a:pt x="181" y="1867"/>
                    <a:pt x="221" y="1840"/>
                    <a:pt x="226" y="1786"/>
                  </a:cubicBezTo>
                  <a:cubicBezTo>
                    <a:pt x="282" y="1220"/>
                    <a:pt x="226" y="635"/>
                    <a:pt x="212" y="70"/>
                  </a:cubicBezTo>
                  <a:cubicBezTo>
                    <a:pt x="211" y="24"/>
                    <a:pt x="176" y="0"/>
                    <a:pt x="14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3C315C29-1BD4-B942-A6C9-D95F120BCE6A}"/>
              </a:ext>
            </a:extLst>
          </p:cNvPr>
          <p:cNvSpPr/>
          <p:nvPr/>
        </p:nvSpPr>
        <p:spPr>
          <a:xfrm>
            <a:off x="278376" y="-29495"/>
            <a:ext cx="29269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Phân tích </a:t>
            </a:r>
          </a:p>
          <a:p>
            <a:pPr lvl="0" algn="ctr">
              <a:buClr>
                <a:schemeClr val="dk1"/>
              </a:buClr>
              <a:buSzPts val="1100"/>
            </a:pPr>
            <a:r>
              <a:rPr lang="en-US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thành nhân tử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="" xmlns:a16="http://schemas.microsoft.com/office/drawing/2014/main" id="{B68467BF-92B2-C745-9CFF-2C38008CEA0F}"/>
              </a:ext>
            </a:extLst>
          </p:cNvPr>
          <p:cNvSpPr/>
          <p:nvPr/>
        </p:nvSpPr>
        <p:spPr>
          <a:xfrm>
            <a:off x="3415955" y="98324"/>
            <a:ext cx="35702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700" b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57/ SGK/ Trang 25</a:t>
            </a:r>
            <a:endParaRPr lang="x-none" sz="2700" b="1">
              <a:solidFill>
                <a:schemeClr val="bg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896A95A2-C75F-7F47-8958-EF538E0DB5E6}"/>
              </a:ext>
            </a:extLst>
          </p:cNvPr>
          <p:cNvSpPr/>
          <p:nvPr/>
        </p:nvSpPr>
        <p:spPr>
          <a:xfrm>
            <a:off x="625605" y="1419687"/>
            <a:ext cx="21788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x – 6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6D6BF9AF-4B53-B640-8990-1BC11E447873}"/>
              </a:ext>
            </a:extLst>
          </p:cNvPr>
          <p:cNvSpPr/>
          <p:nvPr/>
        </p:nvSpPr>
        <p:spPr>
          <a:xfrm>
            <a:off x="447249" y="2034856"/>
            <a:ext cx="3175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x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x – 6 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40AE7826-AAAE-8045-9C20-B67C377A7D61}"/>
              </a:ext>
            </a:extLst>
          </p:cNvPr>
          <p:cNvSpPr/>
          <p:nvPr/>
        </p:nvSpPr>
        <p:spPr>
          <a:xfrm>
            <a:off x="447249" y="2599984"/>
            <a:ext cx="33105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.(x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(x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99BDADBD-0BF4-E342-B226-08238ED75BC1}"/>
              </a:ext>
            </a:extLst>
          </p:cNvPr>
          <p:cNvSpPr/>
          <p:nvPr/>
        </p:nvSpPr>
        <p:spPr>
          <a:xfrm>
            <a:off x="447249" y="3174948"/>
            <a:ext cx="28664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. (x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61979414-B370-494F-BC5D-6327156022C9}"/>
              </a:ext>
            </a:extLst>
          </p:cNvPr>
          <p:cNvSpPr/>
          <p:nvPr/>
        </p:nvSpPr>
        <p:spPr>
          <a:xfrm>
            <a:off x="4357870" y="595502"/>
            <a:ext cx="17139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4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5B1274F9-6915-E645-AB32-28B56AA2D0DD}"/>
              </a:ext>
            </a:extLst>
          </p:cNvPr>
          <p:cNvSpPr/>
          <p:nvPr/>
        </p:nvSpPr>
        <p:spPr>
          <a:xfrm>
            <a:off x="4337992" y="1188854"/>
            <a:ext cx="36792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vi-VN" sz="32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4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4 – 4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C1C95128-BF55-094A-9AD5-F6A480F99DB8}"/>
              </a:ext>
            </a:extLst>
          </p:cNvPr>
          <p:cNvSpPr/>
          <p:nvPr/>
        </p:nvSpPr>
        <p:spPr>
          <a:xfrm>
            <a:off x="4298575" y="1804023"/>
            <a:ext cx="48734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. 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2 + (2)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="" xmlns:a16="http://schemas.microsoft.com/office/drawing/2014/main" id="{DCDF19AD-3C13-694C-9172-20F7E41B249A}"/>
              </a:ext>
            </a:extLst>
          </p:cNvPr>
          <p:cNvSpPr/>
          <p:nvPr/>
        </p:nvSpPr>
        <p:spPr>
          <a:xfrm>
            <a:off x="4365525" y="2369151"/>
            <a:ext cx="30716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</a:t>
            </a:r>
            <a:r>
              <a:rPr lang="en-US" sz="32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–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="" xmlns:a16="http://schemas.microsoft.com/office/drawing/2014/main" id="{EBDB24D6-E119-E346-B4F7-A7A7CBD4C9B3}"/>
              </a:ext>
            </a:extLst>
          </p:cNvPr>
          <p:cNvSpPr/>
          <p:nvPr/>
        </p:nvSpPr>
        <p:spPr>
          <a:xfrm>
            <a:off x="4337992" y="2944115"/>
            <a:ext cx="33441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)</a:t>
            </a:r>
            <a:r>
              <a:rPr lang="en-US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–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x)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>
            <a:extLst>
              <a:ext uri="{FF2B5EF4-FFF2-40B4-BE49-F238E27FC236}">
                <a16:creationId xmlns="" xmlns:a16="http://schemas.microsoft.com/office/drawing/2014/main" id="{545DC691-9D53-E34F-B050-32D08F267C5A}"/>
              </a:ext>
            </a:extLst>
          </p:cNvPr>
          <p:cNvSpPr/>
          <p:nvPr/>
        </p:nvSpPr>
        <p:spPr>
          <a:xfrm>
            <a:off x="4337992" y="3467335"/>
            <a:ext cx="47981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538730" algn="l"/>
              </a:tabLst>
            </a:pP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 – 2x).(x</a:t>
            </a:r>
            <a:r>
              <a:rPr lang="vi-VN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 + 2x)</a:t>
            </a:r>
            <a:endParaRPr lang="x-none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44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1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</p:bldLst>
  </p:timing>
</p:sld>
</file>

<file path=ppt/theme/theme1.xml><?xml version="1.0" encoding="utf-8"?>
<a:theme xmlns:a="http://schemas.openxmlformats.org/drawingml/2006/main" name="Team Building Class for Elementary by Slidesgo">
  <a:themeElements>
    <a:clrScheme name="Simple Light">
      <a:dk1>
        <a:srgbClr val="000000"/>
      </a:dk1>
      <a:lt1>
        <a:srgbClr val="FFFFFF"/>
      </a:lt1>
      <a:dk2>
        <a:srgbClr val="FF6EA7"/>
      </a:dk2>
      <a:lt2>
        <a:srgbClr val="CCB1FE"/>
      </a:lt2>
      <a:accent1>
        <a:srgbClr val="B2F7EF"/>
      </a:accent1>
      <a:accent2>
        <a:srgbClr val="FFE652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1629</Words>
  <Application>Microsoft Office PowerPoint</Application>
  <PresentationFormat>On-screen Show (16:9)</PresentationFormat>
  <Paragraphs>166</Paragraphs>
  <Slides>1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Raleway Thin</vt:lpstr>
      <vt:lpstr>Times New Roman</vt:lpstr>
      <vt:lpstr>Fira Sans Extra Condensed</vt:lpstr>
      <vt:lpstr>Cambria Math</vt:lpstr>
      <vt:lpstr>Raleway</vt:lpstr>
      <vt:lpstr>Calibri</vt:lpstr>
      <vt:lpstr>Gloria Hallelujah</vt:lpstr>
      <vt:lpstr>Team Building Class for Elementary by Slidesgo</vt:lpstr>
      <vt:lpstr>Equation</vt:lpstr>
      <vt:lpstr>LUYỆN TẬP</vt:lpstr>
      <vt:lpstr>Nhắc lại một số kiến thức đã học</vt:lpstr>
      <vt:lpstr>Phân tích đa thức thành nhân tử  bằng cách phối hợp nhiều phương pháp</vt:lpstr>
      <vt:lpstr>PowerPoint Presentation</vt:lpstr>
      <vt:lpstr>LUYỆN TẬP Phân tích đa thức thành nhân tử  bằng cách phối hợp nhiều phương phá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ắc lại một số kiến thức đã học</dc:title>
  <cp:lastModifiedBy>Quang Minh Do</cp:lastModifiedBy>
  <cp:revision>14</cp:revision>
  <dcterms:modified xsi:type="dcterms:W3CDTF">2021-10-21T08:55:37Z</dcterms:modified>
</cp:coreProperties>
</file>